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74D9" w:rsidRPr="003974D9" w:rsidRDefault="003974D9" w:rsidP="00EF6D07">
      <w:pPr>
        <w:widowControl/>
        <w:suppressAutoHyphens/>
        <w:spacing w:after="0" w:line="240" w:lineRule="auto"/>
        <w:ind w:left="142"/>
        <w:jc w:val="center"/>
        <w:outlineLvl w:val="0"/>
        <w:rPr>
          <w:rFonts w:ascii="Times New Roman" w:hAnsi="Times New Roman"/>
          <w:kern w:val="2"/>
          <w:sz w:val="24"/>
          <w:szCs w:val="24"/>
          <w:lang w:val="ru-RU"/>
        </w:rPr>
      </w:pPr>
      <w:bookmarkStart w:id="0" w:name="_Toc116032502"/>
      <w:bookmarkStart w:id="1" w:name="_Toc116032510"/>
      <w:r w:rsidRPr="003974D9">
        <w:rPr>
          <w:rFonts w:ascii="Times New Roman" w:hAnsi="Times New Roman"/>
          <w:kern w:val="2"/>
          <w:sz w:val="24"/>
          <w:szCs w:val="24"/>
          <w:lang w:val="ru-RU"/>
        </w:rPr>
        <w:t>МУНИЦИПАЛЬНОЕ ОБЩЕОБРАЗОВАТЕЛЬНОЕ УЧРЕЖДЕНИЕ</w:t>
      </w:r>
    </w:p>
    <w:p w:rsidR="00873A19" w:rsidRPr="003974D9" w:rsidRDefault="003974D9" w:rsidP="00EF6D07">
      <w:pPr>
        <w:widowControl/>
        <w:suppressAutoHyphens/>
        <w:spacing w:after="0" w:line="240" w:lineRule="auto"/>
        <w:ind w:left="142"/>
        <w:jc w:val="center"/>
        <w:outlineLvl w:val="0"/>
        <w:rPr>
          <w:rFonts w:ascii="Times New Roman" w:hAnsi="Times New Roman"/>
          <w:kern w:val="2"/>
          <w:sz w:val="24"/>
          <w:szCs w:val="24"/>
          <w:lang w:val="ru-RU"/>
        </w:rPr>
      </w:pPr>
      <w:r w:rsidRPr="003974D9">
        <w:rPr>
          <w:rFonts w:ascii="Times New Roman" w:hAnsi="Times New Roman"/>
          <w:kern w:val="2"/>
          <w:sz w:val="24"/>
          <w:szCs w:val="24"/>
          <w:lang w:val="ru-RU"/>
        </w:rPr>
        <w:t>ГОРОДА ДЖАНКОЯ РЕСПУБЛИКИ КРЫМ</w:t>
      </w:r>
    </w:p>
    <w:p w:rsidR="003974D9" w:rsidRPr="003974D9" w:rsidRDefault="003974D9" w:rsidP="00EF6D07">
      <w:pPr>
        <w:widowControl/>
        <w:suppressAutoHyphens/>
        <w:spacing w:after="0" w:line="240" w:lineRule="auto"/>
        <w:ind w:left="142"/>
        <w:jc w:val="center"/>
        <w:outlineLvl w:val="0"/>
        <w:rPr>
          <w:rFonts w:ascii="Times New Roman" w:hAnsi="Times New Roman"/>
          <w:kern w:val="2"/>
          <w:sz w:val="24"/>
          <w:szCs w:val="24"/>
          <w:lang w:val="ru-RU"/>
        </w:rPr>
      </w:pPr>
      <w:r w:rsidRPr="003974D9">
        <w:rPr>
          <w:rFonts w:ascii="Times New Roman" w:hAnsi="Times New Roman"/>
          <w:kern w:val="2"/>
          <w:sz w:val="24"/>
          <w:szCs w:val="24"/>
          <w:lang w:val="ru-RU"/>
        </w:rPr>
        <w:t>«СРЕДНЯЯ ШКОЛА № И ИМЕНИ ГЕРОЯ СОВЕТСКОГО СОЮЗА Я.И.ЧАПИЧЕВА»</w:t>
      </w:r>
    </w:p>
    <w:p w:rsidR="00873A19" w:rsidRPr="003974D9" w:rsidRDefault="00873A19" w:rsidP="00EF6D07">
      <w:pPr>
        <w:widowControl/>
        <w:suppressAutoHyphens/>
        <w:spacing w:after="0" w:line="240" w:lineRule="auto"/>
        <w:ind w:left="4820"/>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tbl>
      <w:tblPr>
        <w:tblpPr w:leftFromText="180" w:rightFromText="180" w:vertAnchor="text" w:horzAnchor="margin" w:tblpY="-27"/>
        <w:tblW w:w="0" w:type="auto"/>
        <w:tblLook w:val="04A0" w:firstRow="1" w:lastRow="0" w:firstColumn="1" w:lastColumn="0" w:noHBand="0" w:noVBand="1"/>
      </w:tblPr>
      <w:tblGrid>
        <w:gridCol w:w="4629"/>
        <w:gridCol w:w="4629"/>
      </w:tblGrid>
      <w:tr w:rsidR="003974D9" w:rsidRPr="002E235D" w:rsidTr="002E235D">
        <w:trPr>
          <w:trHeight w:val="423"/>
        </w:trPr>
        <w:tc>
          <w:tcPr>
            <w:tcW w:w="4629" w:type="dxa"/>
            <w:shd w:val="clear" w:color="auto" w:fill="auto"/>
          </w:tcPr>
          <w:p w:rsidR="003974D9" w:rsidRPr="002E235D" w:rsidRDefault="00CB0C8D" w:rsidP="00EF6D07">
            <w:pPr>
              <w:widowControl/>
              <w:suppressAutoHyphens/>
              <w:spacing w:after="0" w:line="240" w:lineRule="auto"/>
              <w:outlineLvl w:val="0"/>
              <w:rPr>
                <w:rFonts w:ascii="Times New Roman" w:hAnsi="Times New Roman"/>
                <w:kern w:val="2"/>
                <w:sz w:val="24"/>
                <w:szCs w:val="24"/>
                <w:lang w:val="ru-RU"/>
              </w:rPr>
            </w:pPr>
            <w:r w:rsidRPr="002E235D">
              <w:rPr>
                <w:rFonts w:ascii="Times New Roman" w:hAnsi="Times New Roman"/>
                <w:kern w:val="2"/>
                <w:sz w:val="24"/>
                <w:szCs w:val="24"/>
                <w:lang w:val="ru-RU"/>
              </w:rPr>
              <w:t>СОГЛАСОВАН</w:t>
            </w:r>
            <w:r w:rsidR="00241461">
              <w:rPr>
                <w:rFonts w:ascii="Times New Roman" w:hAnsi="Times New Roman"/>
                <w:kern w:val="2"/>
                <w:sz w:val="24"/>
                <w:szCs w:val="24"/>
                <w:lang w:val="ru-RU"/>
              </w:rPr>
              <w:t>О</w:t>
            </w:r>
          </w:p>
          <w:p w:rsidR="003974D9" w:rsidRPr="002E235D" w:rsidRDefault="00CF66E3" w:rsidP="00EF6D07">
            <w:pPr>
              <w:widowControl/>
              <w:suppressAutoHyphens/>
              <w:spacing w:after="0" w:line="240" w:lineRule="auto"/>
              <w:outlineLvl w:val="0"/>
              <w:rPr>
                <w:rFonts w:ascii="Times New Roman" w:hAnsi="Times New Roman"/>
                <w:kern w:val="2"/>
                <w:sz w:val="24"/>
                <w:szCs w:val="24"/>
                <w:lang w:val="ru-RU"/>
              </w:rPr>
            </w:pPr>
            <w:r>
              <w:rPr>
                <w:rFonts w:ascii="Times New Roman" w:hAnsi="Times New Roman"/>
                <w:kern w:val="2"/>
                <w:sz w:val="24"/>
                <w:szCs w:val="24"/>
                <w:lang w:val="ru-RU"/>
              </w:rPr>
              <w:t xml:space="preserve">Управляющим Советом </w:t>
            </w:r>
            <w:r w:rsidR="003974D9" w:rsidRPr="002E235D">
              <w:rPr>
                <w:rFonts w:ascii="Times New Roman" w:hAnsi="Times New Roman"/>
                <w:kern w:val="2"/>
                <w:sz w:val="24"/>
                <w:szCs w:val="24"/>
                <w:lang w:val="ru-RU"/>
              </w:rPr>
              <w:t xml:space="preserve"> МОУ «СШ № 3 им Я.И. Чапичева»</w:t>
            </w:r>
          </w:p>
          <w:p w:rsidR="00CD0E95" w:rsidRPr="002E235D" w:rsidRDefault="00CD0E95" w:rsidP="00EF6D07">
            <w:pPr>
              <w:widowControl/>
              <w:suppressAutoHyphens/>
              <w:spacing w:after="0" w:line="240" w:lineRule="auto"/>
              <w:outlineLvl w:val="0"/>
              <w:rPr>
                <w:rFonts w:ascii="Times New Roman" w:hAnsi="Times New Roman"/>
                <w:kern w:val="2"/>
                <w:sz w:val="24"/>
                <w:szCs w:val="24"/>
                <w:lang w:val="ru-RU"/>
              </w:rPr>
            </w:pPr>
            <w:r w:rsidRPr="002E235D">
              <w:rPr>
                <w:rFonts w:ascii="Times New Roman" w:hAnsi="Times New Roman"/>
                <w:kern w:val="2"/>
                <w:sz w:val="24"/>
                <w:szCs w:val="24"/>
                <w:lang w:val="ru-RU"/>
              </w:rPr>
              <w:t>Протокол от 25.08.2023 № 6</w:t>
            </w:r>
          </w:p>
          <w:p w:rsidR="003974D9" w:rsidRPr="002E235D" w:rsidRDefault="003974D9" w:rsidP="00EF6D07">
            <w:pPr>
              <w:widowControl/>
              <w:suppressAutoHyphens/>
              <w:spacing w:after="0" w:line="240" w:lineRule="auto"/>
              <w:outlineLvl w:val="0"/>
              <w:rPr>
                <w:rFonts w:ascii="Times New Roman" w:hAnsi="Times New Roman"/>
                <w:kern w:val="2"/>
                <w:sz w:val="24"/>
                <w:szCs w:val="24"/>
                <w:lang w:val="ru-RU"/>
              </w:rPr>
            </w:pPr>
          </w:p>
          <w:p w:rsidR="00CB0C8D" w:rsidRPr="002E235D" w:rsidRDefault="00890B1A" w:rsidP="00EF6D07">
            <w:pPr>
              <w:widowControl/>
              <w:suppressAutoHyphens/>
              <w:spacing w:after="0" w:line="240" w:lineRule="auto"/>
              <w:outlineLvl w:val="0"/>
              <w:rPr>
                <w:rFonts w:ascii="Times New Roman" w:hAnsi="Times New Roman"/>
                <w:kern w:val="2"/>
                <w:sz w:val="24"/>
                <w:szCs w:val="24"/>
                <w:lang w:val="ru-RU"/>
              </w:rPr>
            </w:pPr>
            <w:r>
              <w:rPr>
                <w:rFonts w:ascii="Times New Roman" w:hAnsi="Times New Roman"/>
                <w:kern w:val="2"/>
                <w:sz w:val="24"/>
                <w:szCs w:val="24"/>
                <w:lang w:val="ru-RU"/>
              </w:rPr>
              <w:t>РАССМОТРЕНО</w:t>
            </w:r>
          </w:p>
          <w:p w:rsidR="00CB0C8D" w:rsidRPr="002E235D" w:rsidRDefault="00CB0C8D" w:rsidP="00EF6D07">
            <w:pPr>
              <w:widowControl/>
              <w:suppressAutoHyphens/>
              <w:spacing w:after="0" w:line="240" w:lineRule="auto"/>
              <w:outlineLvl w:val="0"/>
              <w:rPr>
                <w:rFonts w:ascii="Times New Roman" w:hAnsi="Times New Roman"/>
                <w:kern w:val="2"/>
                <w:sz w:val="24"/>
                <w:szCs w:val="24"/>
                <w:lang w:val="ru-RU"/>
              </w:rPr>
            </w:pPr>
            <w:r w:rsidRPr="002E235D">
              <w:rPr>
                <w:rFonts w:ascii="Times New Roman" w:hAnsi="Times New Roman"/>
                <w:kern w:val="2"/>
                <w:sz w:val="24"/>
                <w:szCs w:val="24"/>
                <w:lang w:val="ru-RU"/>
              </w:rPr>
              <w:t>Педагогичес</w:t>
            </w:r>
            <w:r w:rsidR="00CD740E">
              <w:rPr>
                <w:rFonts w:ascii="Times New Roman" w:hAnsi="Times New Roman"/>
                <w:kern w:val="2"/>
                <w:sz w:val="24"/>
                <w:szCs w:val="24"/>
                <w:lang w:val="ru-RU"/>
              </w:rPr>
              <w:t>ки</w:t>
            </w:r>
            <w:r w:rsidR="00CF66E3">
              <w:rPr>
                <w:rFonts w:ascii="Times New Roman" w:hAnsi="Times New Roman"/>
                <w:kern w:val="2"/>
                <w:sz w:val="24"/>
                <w:szCs w:val="24"/>
                <w:lang w:val="ru-RU"/>
              </w:rPr>
              <w:t>м советом</w:t>
            </w:r>
          </w:p>
          <w:p w:rsidR="00CB0C8D" w:rsidRPr="002E235D" w:rsidRDefault="00CB0C8D" w:rsidP="00EF6D07">
            <w:pPr>
              <w:widowControl/>
              <w:suppressAutoHyphens/>
              <w:spacing w:after="0" w:line="240" w:lineRule="auto"/>
              <w:outlineLvl w:val="0"/>
              <w:rPr>
                <w:rFonts w:ascii="Times New Roman" w:hAnsi="Times New Roman"/>
                <w:kern w:val="2"/>
                <w:sz w:val="24"/>
                <w:szCs w:val="24"/>
                <w:lang w:val="ru-RU"/>
              </w:rPr>
            </w:pPr>
            <w:r w:rsidRPr="002E235D">
              <w:rPr>
                <w:rFonts w:ascii="Times New Roman" w:hAnsi="Times New Roman"/>
                <w:kern w:val="2"/>
                <w:sz w:val="24"/>
                <w:szCs w:val="24"/>
                <w:lang w:val="ru-RU"/>
              </w:rPr>
              <w:t>Протокол от 29.08.2023 № 15</w:t>
            </w:r>
          </w:p>
        </w:tc>
        <w:tc>
          <w:tcPr>
            <w:tcW w:w="4629" w:type="dxa"/>
            <w:shd w:val="clear" w:color="auto" w:fill="auto"/>
          </w:tcPr>
          <w:p w:rsidR="003974D9" w:rsidRPr="002E235D" w:rsidRDefault="00CB0C8D" w:rsidP="00EF6D07">
            <w:pPr>
              <w:widowControl/>
              <w:suppressAutoHyphens/>
              <w:spacing w:after="0" w:line="240" w:lineRule="auto"/>
              <w:ind w:left="616"/>
              <w:outlineLvl w:val="0"/>
              <w:rPr>
                <w:rFonts w:ascii="Times New Roman" w:hAnsi="Times New Roman"/>
                <w:kern w:val="2"/>
                <w:sz w:val="24"/>
                <w:szCs w:val="24"/>
                <w:lang w:val="ru-RU"/>
              </w:rPr>
            </w:pPr>
            <w:r w:rsidRPr="002E235D">
              <w:rPr>
                <w:rFonts w:ascii="Times New Roman" w:hAnsi="Times New Roman"/>
                <w:kern w:val="2"/>
                <w:sz w:val="24"/>
                <w:szCs w:val="24"/>
                <w:lang w:val="ru-RU"/>
              </w:rPr>
              <w:t>УТВЕРЖДЕНА</w:t>
            </w:r>
          </w:p>
          <w:p w:rsidR="00CB0C8D" w:rsidRPr="002E235D" w:rsidRDefault="00CB0C8D" w:rsidP="00EF6D07">
            <w:pPr>
              <w:widowControl/>
              <w:suppressAutoHyphens/>
              <w:spacing w:after="0" w:line="240" w:lineRule="auto"/>
              <w:ind w:left="616"/>
              <w:outlineLvl w:val="0"/>
              <w:rPr>
                <w:rFonts w:ascii="Times New Roman" w:hAnsi="Times New Roman"/>
                <w:kern w:val="2"/>
                <w:sz w:val="24"/>
                <w:szCs w:val="24"/>
                <w:lang w:val="ru-RU"/>
              </w:rPr>
            </w:pPr>
            <w:r w:rsidRPr="002E235D">
              <w:rPr>
                <w:rFonts w:ascii="Times New Roman" w:hAnsi="Times New Roman"/>
                <w:kern w:val="2"/>
                <w:sz w:val="24"/>
                <w:szCs w:val="24"/>
                <w:lang w:val="ru-RU"/>
              </w:rPr>
              <w:t>Приказ директора МОУ «СШ № 3 им. Я.И. Чапичева»</w:t>
            </w:r>
          </w:p>
          <w:p w:rsidR="00CB0C8D" w:rsidRPr="002E235D" w:rsidRDefault="00CB0C8D" w:rsidP="00EF6D07">
            <w:pPr>
              <w:widowControl/>
              <w:suppressAutoHyphens/>
              <w:spacing w:after="0" w:line="240" w:lineRule="auto"/>
              <w:ind w:left="616"/>
              <w:outlineLvl w:val="0"/>
              <w:rPr>
                <w:rFonts w:ascii="Times New Roman" w:hAnsi="Times New Roman"/>
                <w:kern w:val="2"/>
                <w:sz w:val="24"/>
                <w:szCs w:val="24"/>
                <w:lang w:val="ru-RU"/>
              </w:rPr>
            </w:pPr>
            <w:r w:rsidRPr="002E235D">
              <w:rPr>
                <w:rFonts w:ascii="Times New Roman" w:hAnsi="Times New Roman"/>
                <w:kern w:val="2"/>
                <w:sz w:val="24"/>
                <w:szCs w:val="24"/>
                <w:lang w:val="ru-RU"/>
              </w:rPr>
              <w:t>от 29.08.2023 № 341/01-18</w:t>
            </w:r>
          </w:p>
          <w:p w:rsidR="00CB0C8D" w:rsidRPr="002E235D" w:rsidRDefault="00CB0C8D" w:rsidP="00EF6D07">
            <w:pPr>
              <w:widowControl/>
              <w:suppressAutoHyphens/>
              <w:spacing w:after="0" w:line="240" w:lineRule="auto"/>
              <w:ind w:left="616"/>
              <w:outlineLvl w:val="0"/>
              <w:rPr>
                <w:rFonts w:ascii="Times New Roman" w:hAnsi="Times New Roman"/>
                <w:kern w:val="2"/>
                <w:sz w:val="24"/>
                <w:szCs w:val="24"/>
                <w:lang w:val="ru-RU"/>
              </w:rPr>
            </w:pPr>
          </w:p>
          <w:p w:rsidR="00CB0C8D" w:rsidRPr="002E235D" w:rsidRDefault="00CB0C8D" w:rsidP="00EF6D07">
            <w:pPr>
              <w:widowControl/>
              <w:suppressAutoHyphens/>
              <w:spacing w:after="0" w:line="240" w:lineRule="auto"/>
              <w:ind w:left="333"/>
              <w:outlineLvl w:val="0"/>
              <w:rPr>
                <w:rFonts w:ascii="Times New Roman" w:hAnsi="Times New Roman"/>
                <w:kern w:val="2"/>
                <w:sz w:val="24"/>
                <w:szCs w:val="24"/>
                <w:lang w:val="ru-RU"/>
              </w:rPr>
            </w:pPr>
          </w:p>
        </w:tc>
      </w:tr>
      <w:tr w:rsidR="003974D9" w:rsidRPr="002E235D" w:rsidTr="002E235D">
        <w:trPr>
          <w:trHeight w:val="439"/>
        </w:trPr>
        <w:tc>
          <w:tcPr>
            <w:tcW w:w="4629" w:type="dxa"/>
            <w:shd w:val="clear" w:color="auto" w:fill="auto"/>
          </w:tcPr>
          <w:p w:rsidR="003974D9" w:rsidRPr="002E235D" w:rsidRDefault="003974D9" w:rsidP="00EF6D07">
            <w:pPr>
              <w:widowControl/>
              <w:suppressAutoHyphens/>
              <w:spacing w:after="0" w:line="240" w:lineRule="auto"/>
              <w:jc w:val="center"/>
              <w:outlineLvl w:val="0"/>
              <w:rPr>
                <w:rFonts w:ascii="Times New Roman" w:hAnsi="Times New Roman"/>
                <w:kern w:val="2"/>
                <w:sz w:val="24"/>
                <w:szCs w:val="24"/>
                <w:lang w:val="ru-RU"/>
              </w:rPr>
            </w:pPr>
          </w:p>
        </w:tc>
        <w:tc>
          <w:tcPr>
            <w:tcW w:w="4629" w:type="dxa"/>
            <w:shd w:val="clear" w:color="auto" w:fill="auto"/>
          </w:tcPr>
          <w:p w:rsidR="003974D9" w:rsidRPr="002E235D" w:rsidRDefault="003974D9" w:rsidP="00EF6D07">
            <w:pPr>
              <w:widowControl/>
              <w:suppressAutoHyphens/>
              <w:spacing w:after="0" w:line="240" w:lineRule="auto"/>
              <w:jc w:val="center"/>
              <w:outlineLvl w:val="0"/>
              <w:rPr>
                <w:rFonts w:ascii="Times New Roman" w:hAnsi="Times New Roman"/>
                <w:kern w:val="2"/>
                <w:sz w:val="24"/>
                <w:szCs w:val="24"/>
                <w:lang w:val="ru-RU"/>
              </w:rPr>
            </w:pPr>
          </w:p>
        </w:tc>
      </w:tr>
    </w:tbl>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AA6944" w:rsidRDefault="00AA6944" w:rsidP="00EF6D07">
      <w:pPr>
        <w:widowControl/>
        <w:suppressAutoHyphens/>
        <w:spacing w:after="0" w:line="240" w:lineRule="auto"/>
        <w:jc w:val="center"/>
        <w:outlineLvl w:val="0"/>
        <w:rPr>
          <w:rFonts w:ascii="Times New Roman" w:hAnsi="Times New Roman"/>
          <w:kern w:val="2"/>
          <w:sz w:val="56"/>
          <w:szCs w:val="56"/>
          <w:lang w:val="ru-RU"/>
        </w:rPr>
      </w:pPr>
    </w:p>
    <w:p w:rsidR="00AA6944" w:rsidRDefault="00AA6944" w:rsidP="00EF6D07">
      <w:pPr>
        <w:widowControl/>
        <w:suppressAutoHyphens/>
        <w:spacing w:after="0" w:line="240" w:lineRule="auto"/>
        <w:jc w:val="center"/>
        <w:outlineLvl w:val="0"/>
        <w:rPr>
          <w:rFonts w:ascii="Times New Roman" w:hAnsi="Times New Roman"/>
          <w:kern w:val="2"/>
          <w:sz w:val="56"/>
          <w:szCs w:val="56"/>
          <w:lang w:val="ru-RU"/>
        </w:rPr>
      </w:pPr>
    </w:p>
    <w:p w:rsidR="00EF6D07" w:rsidRDefault="00EF6D07" w:rsidP="00EF6D07">
      <w:pPr>
        <w:widowControl/>
        <w:suppressAutoHyphens/>
        <w:spacing w:after="0" w:line="240" w:lineRule="auto"/>
        <w:jc w:val="center"/>
        <w:outlineLvl w:val="0"/>
        <w:rPr>
          <w:rFonts w:ascii="Times New Roman" w:hAnsi="Times New Roman"/>
          <w:kern w:val="2"/>
          <w:sz w:val="56"/>
          <w:szCs w:val="56"/>
          <w:lang w:val="ru-RU"/>
        </w:rPr>
      </w:pPr>
    </w:p>
    <w:p w:rsidR="00EF6D07" w:rsidRDefault="00EF6D07" w:rsidP="00EF6D07">
      <w:pPr>
        <w:widowControl/>
        <w:suppressAutoHyphens/>
        <w:spacing w:after="0" w:line="240" w:lineRule="auto"/>
        <w:jc w:val="center"/>
        <w:outlineLvl w:val="0"/>
        <w:rPr>
          <w:rFonts w:ascii="Times New Roman" w:hAnsi="Times New Roman"/>
          <w:kern w:val="2"/>
          <w:sz w:val="56"/>
          <w:szCs w:val="56"/>
          <w:lang w:val="ru-RU"/>
        </w:rPr>
      </w:pPr>
    </w:p>
    <w:p w:rsidR="00EF6D07" w:rsidRDefault="00EF6D07" w:rsidP="00EF6D07">
      <w:pPr>
        <w:widowControl/>
        <w:suppressAutoHyphens/>
        <w:spacing w:after="0" w:line="240" w:lineRule="auto"/>
        <w:jc w:val="center"/>
        <w:outlineLvl w:val="0"/>
        <w:rPr>
          <w:rFonts w:ascii="Times New Roman" w:hAnsi="Times New Roman"/>
          <w:kern w:val="2"/>
          <w:sz w:val="56"/>
          <w:szCs w:val="56"/>
          <w:lang w:val="ru-RU"/>
        </w:rPr>
      </w:pPr>
    </w:p>
    <w:p w:rsidR="00873A19" w:rsidRPr="00AA6944" w:rsidRDefault="00AA6944" w:rsidP="00EF6D07">
      <w:pPr>
        <w:widowControl/>
        <w:suppressAutoHyphens/>
        <w:spacing w:after="0" w:line="240" w:lineRule="auto"/>
        <w:jc w:val="center"/>
        <w:outlineLvl w:val="0"/>
        <w:rPr>
          <w:rFonts w:ascii="Times New Roman" w:hAnsi="Times New Roman"/>
          <w:kern w:val="2"/>
          <w:sz w:val="56"/>
          <w:szCs w:val="56"/>
          <w:lang w:val="ru-RU"/>
        </w:rPr>
      </w:pPr>
      <w:r>
        <w:rPr>
          <w:rFonts w:ascii="Times New Roman" w:hAnsi="Times New Roman"/>
          <w:kern w:val="2"/>
          <w:sz w:val="56"/>
          <w:szCs w:val="56"/>
          <w:lang w:val="ru-RU"/>
        </w:rPr>
        <w:t>О</w:t>
      </w:r>
      <w:r w:rsidR="00873A19" w:rsidRPr="00AA6944">
        <w:rPr>
          <w:rFonts w:ascii="Times New Roman" w:hAnsi="Times New Roman"/>
          <w:kern w:val="2"/>
          <w:sz w:val="56"/>
          <w:szCs w:val="56"/>
          <w:lang w:val="ru-RU"/>
        </w:rPr>
        <w:t xml:space="preserve">сновная образовательная программа </w:t>
      </w:r>
    </w:p>
    <w:p w:rsidR="00873A19" w:rsidRDefault="00873A19" w:rsidP="00EF6D07">
      <w:pPr>
        <w:widowControl/>
        <w:suppressAutoHyphens/>
        <w:spacing w:after="0" w:line="240" w:lineRule="auto"/>
        <w:jc w:val="center"/>
        <w:outlineLvl w:val="0"/>
        <w:rPr>
          <w:rFonts w:ascii="Times New Roman" w:hAnsi="Times New Roman"/>
          <w:kern w:val="2"/>
          <w:sz w:val="56"/>
          <w:szCs w:val="56"/>
          <w:lang w:val="ru-RU"/>
        </w:rPr>
      </w:pPr>
      <w:r w:rsidRPr="00AA6944">
        <w:rPr>
          <w:rFonts w:ascii="Times New Roman" w:hAnsi="Times New Roman"/>
          <w:kern w:val="2"/>
          <w:sz w:val="56"/>
          <w:szCs w:val="56"/>
          <w:lang w:val="ru-RU"/>
        </w:rPr>
        <w:t>основного общего образования</w:t>
      </w:r>
    </w:p>
    <w:p w:rsidR="00AA6944" w:rsidRPr="00AA6944" w:rsidRDefault="00AA6944" w:rsidP="00EF6D07">
      <w:pPr>
        <w:widowControl/>
        <w:suppressAutoHyphens/>
        <w:spacing w:after="0" w:line="240" w:lineRule="auto"/>
        <w:jc w:val="center"/>
        <w:outlineLvl w:val="0"/>
        <w:rPr>
          <w:rFonts w:ascii="Times New Roman" w:hAnsi="Times New Roman"/>
          <w:kern w:val="2"/>
          <w:sz w:val="40"/>
          <w:szCs w:val="40"/>
          <w:lang w:val="ru-RU"/>
        </w:rPr>
      </w:pPr>
      <w:r w:rsidRPr="00AA6944">
        <w:rPr>
          <w:rFonts w:ascii="Times New Roman" w:hAnsi="Times New Roman"/>
          <w:kern w:val="2"/>
          <w:sz w:val="40"/>
          <w:szCs w:val="40"/>
          <w:lang w:val="ru-RU"/>
        </w:rPr>
        <w:t>(срок реализации – 5 лет)</w:t>
      </w:r>
    </w:p>
    <w:p w:rsidR="003974D9" w:rsidRPr="00AA6944" w:rsidRDefault="003974D9" w:rsidP="00EF6D07">
      <w:pPr>
        <w:widowControl/>
        <w:suppressAutoHyphens/>
        <w:spacing w:after="0" w:line="240" w:lineRule="auto"/>
        <w:jc w:val="center"/>
        <w:outlineLvl w:val="0"/>
        <w:rPr>
          <w:rFonts w:ascii="Times New Roman" w:hAnsi="Times New Roman"/>
          <w:kern w:val="2"/>
          <w:sz w:val="56"/>
          <w:szCs w:val="56"/>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p w:rsidR="003974D9" w:rsidRPr="003974D9" w:rsidRDefault="00AA6944" w:rsidP="00EF6D07">
      <w:pPr>
        <w:widowControl/>
        <w:suppressAutoHyphens/>
        <w:spacing w:after="0" w:line="240" w:lineRule="auto"/>
        <w:jc w:val="center"/>
        <w:outlineLvl w:val="0"/>
        <w:rPr>
          <w:rFonts w:ascii="Times New Roman" w:hAnsi="Times New Roman"/>
          <w:kern w:val="2"/>
          <w:sz w:val="24"/>
          <w:szCs w:val="24"/>
          <w:lang w:val="ru-RU"/>
        </w:rPr>
      </w:pPr>
      <w:r>
        <w:rPr>
          <w:rFonts w:ascii="Times New Roman" w:hAnsi="Times New Roman"/>
          <w:kern w:val="2"/>
          <w:sz w:val="24"/>
          <w:szCs w:val="24"/>
          <w:lang w:val="ru-RU"/>
        </w:rPr>
        <w:t>2023</w:t>
      </w:r>
    </w:p>
    <w:p w:rsidR="003974D9" w:rsidRPr="003974D9" w:rsidRDefault="003974D9" w:rsidP="00EF6D07">
      <w:pPr>
        <w:widowControl/>
        <w:suppressAutoHyphens/>
        <w:spacing w:after="0" w:line="240" w:lineRule="auto"/>
        <w:jc w:val="center"/>
        <w:outlineLvl w:val="0"/>
        <w:rPr>
          <w:rFonts w:ascii="Times New Roman" w:hAnsi="Times New Roman"/>
          <w:kern w:val="2"/>
          <w:sz w:val="24"/>
          <w:szCs w:val="24"/>
          <w:lang w:val="ru-RU"/>
        </w:rPr>
      </w:pPr>
    </w:p>
    <w:bookmarkEnd w:id="0"/>
    <w:p w:rsidR="00873A19" w:rsidRPr="003974D9" w:rsidRDefault="00873A19" w:rsidP="00EF6D07">
      <w:pPr>
        <w:numPr>
          <w:ilvl w:val="0"/>
          <w:numId w:val="14"/>
        </w:numPr>
        <w:spacing w:after="0" w:line="240" w:lineRule="auto"/>
        <w:ind w:left="0" w:firstLine="0"/>
        <w:jc w:val="center"/>
        <w:rPr>
          <w:rFonts w:ascii="Times New Roman" w:hAnsi="Times New Roman"/>
          <w:b/>
          <w:sz w:val="24"/>
          <w:szCs w:val="24"/>
          <w:lang w:val="ru-RU"/>
        </w:rPr>
      </w:pPr>
      <w:r w:rsidRPr="003974D9">
        <w:rPr>
          <w:rFonts w:ascii="Times New Roman" w:hAnsi="Times New Roman"/>
          <w:b/>
          <w:sz w:val="24"/>
          <w:szCs w:val="24"/>
          <w:lang w:val="ru-RU"/>
        </w:rPr>
        <w:t>Общие положения</w:t>
      </w:r>
    </w:p>
    <w:p w:rsidR="00873A19" w:rsidRPr="003974D9" w:rsidRDefault="00873A19" w:rsidP="00EF6D07">
      <w:pPr>
        <w:spacing w:after="0" w:line="240" w:lineRule="auto"/>
        <w:ind w:left="1080"/>
        <w:rPr>
          <w:rFonts w:ascii="Times New Roman" w:hAnsi="Times New Roman"/>
          <w:b/>
          <w:sz w:val="24"/>
          <w:szCs w:val="24"/>
          <w:lang w:val="ru-RU"/>
        </w:rPr>
      </w:pP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 Основная образовательная программа основного общего образования </w:t>
      </w:r>
      <w:r w:rsidR="001E7D45">
        <w:rPr>
          <w:rFonts w:ascii="Times New Roman" w:hAnsi="Times New Roman"/>
          <w:sz w:val="24"/>
          <w:szCs w:val="24"/>
          <w:lang w:val="ru-RU"/>
        </w:rPr>
        <w:t xml:space="preserve">муниципального ообщеобразовательного учреждения города Джанкоя Республики Крым «Средняя школа № 3 имени Героя Советского Союза Я.И. Чапичева» </w:t>
      </w:r>
      <w:r w:rsidRPr="003974D9">
        <w:rPr>
          <w:rFonts w:ascii="Times New Roman" w:hAnsi="Times New Roman"/>
          <w:sz w:val="24"/>
          <w:szCs w:val="24"/>
          <w:lang w:val="ru-RU"/>
        </w:rPr>
        <w:t xml:space="preserve">(далее – </w:t>
      </w:r>
      <w:r w:rsidR="001E7D45">
        <w:rPr>
          <w:rFonts w:ascii="Times New Roman" w:hAnsi="Times New Roman"/>
          <w:sz w:val="24"/>
          <w:szCs w:val="24"/>
          <w:lang w:val="ru-RU"/>
        </w:rPr>
        <w:t>ООП</w:t>
      </w:r>
      <w:r w:rsidRPr="003974D9">
        <w:rPr>
          <w:rFonts w:ascii="Times New Roman" w:hAnsi="Times New Roman"/>
          <w:sz w:val="24"/>
          <w:szCs w:val="24"/>
          <w:lang w:val="ru-RU"/>
        </w:rPr>
        <w:t xml:space="preserve"> ООО) разработана в соответствии с Порядком разработки и утверждения федеральных основных общеобразовательных программ, утвержденным приказом Министерства просвещения Российской Федерации от 30 сентября 2022 г. № 874 (зарегистрирован Министерством юстиции Российской Федерации 2 ноября 2022 г., регистрационный № 70809).</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одержание ООП ООО представлено учебно-методической документацией (федеральный учебный план, федеральный календарный учебный график, федеральные рабочие программы учебных предметов, курсов, дисциплин (модулей), иных компонентов, федеральная рабочая программа воспитания, федеральный календарный план воспитательной работы), определяющей единые для Российской Федерации базовые объём и содержание образования уровня основного общего образования, планируемые результаты освоения образовательной программы</w:t>
      </w:r>
      <w:r w:rsidRPr="003974D9">
        <w:rPr>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3.  Основная образовательная программа основного общего образования (далее соответственно – образовательная организация, ООП ООО) разработана в соответствии с федеральным государственным образовательным стандартом основного общего образования (далее – ФГОС ООО) и ФОП ОО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4. При разработке ООП ООО образовательная организация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и «Основы безопасности жизне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ООП ООО включает три раздела: целевой, содержательный, организацион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Целевой раздел определяет общее назначение, цели, задачи и планируемые результаты реализации ООП ООО, а также способы определения достижения этих целей и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7. Целевой раздел </w:t>
      </w:r>
      <w:r w:rsidR="00A81E3A">
        <w:rPr>
          <w:rFonts w:ascii="Times New Roman" w:hAnsi="Times New Roman"/>
          <w:sz w:val="24"/>
          <w:szCs w:val="24"/>
          <w:lang w:val="ru-RU"/>
        </w:rPr>
        <w:t>ООП</w:t>
      </w:r>
      <w:r w:rsidRPr="003974D9">
        <w:rPr>
          <w:rFonts w:ascii="Times New Roman" w:hAnsi="Times New Roman"/>
          <w:sz w:val="24"/>
          <w:szCs w:val="24"/>
          <w:lang w:val="ru-RU"/>
        </w:rPr>
        <w:t xml:space="preserve"> ООО включа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яснительную запис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уемые результаты освоения обучающимися ФОП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стему оценки достижения планируемых результатов освоения ФОП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Содержательный раздел ФОП ООО включает следующие программы, ориентированные на достижение предметных, метапредметных и личностных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едеральные рабочие программы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у формирования универсальных учебных действий у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едеральную рабочую программу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Федеральные рабочие программы учебных предметов обеспечивают достижение планируемых результатов освоения ФОП ООО и разработаны на основе требований ФГОС ООО к результатам освоения программы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Программа формирования универсальных учебных действий у обучающихся содержи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взаимосвязи универсальных учебных действий с содержанием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стики регулятивных, познавательных, коммуникативных универсальных учебных действий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Федеральная р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2. Федеральная р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3. Федеральная 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4. Федеральная 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5. Организационный раздел </w:t>
      </w:r>
      <w:r w:rsidR="00A81E3A">
        <w:rPr>
          <w:rFonts w:ascii="Times New Roman" w:hAnsi="Times New Roman"/>
          <w:sz w:val="24"/>
          <w:szCs w:val="24"/>
          <w:lang w:val="ru-RU"/>
        </w:rPr>
        <w:t>ООП</w:t>
      </w:r>
      <w:r w:rsidRPr="003974D9">
        <w:rPr>
          <w:rFonts w:ascii="Times New Roman" w:hAnsi="Times New Roman"/>
          <w:sz w:val="24"/>
          <w:szCs w:val="24"/>
          <w:lang w:val="ru-RU"/>
        </w:rPr>
        <w:t xml:space="preserve">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 и включа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бный пл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лендарный учебный граф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2" w:name="_GoBack"/>
      <w:bookmarkEnd w:id="2"/>
      <w:r w:rsidRPr="003974D9">
        <w:rPr>
          <w:rFonts w:ascii="Times New Roman" w:hAnsi="Times New Roman"/>
          <w:sz w:val="24"/>
          <w:szCs w:val="24"/>
          <w:lang w:val="ru-RU"/>
        </w:rPr>
        <w:t>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rsidR="00AA6944" w:rsidRDefault="00AA6944" w:rsidP="00EF6D07">
      <w:pPr>
        <w:spacing w:after="0" w:line="240" w:lineRule="auto"/>
        <w:jc w:val="center"/>
        <w:rPr>
          <w:rFonts w:ascii="Times New Roman" w:hAnsi="Times New Roman"/>
          <w:b/>
          <w:sz w:val="24"/>
          <w:szCs w:val="24"/>
          <w:lang w:val="ru-RU"/>
        </w:rPr>
      </w:pPr>
    </w:p>
    <w:p w:rsidR="00AA6944" w:rsidRDefault="00AA6944" w:rsidP="00EF6D07">
      <w:pPr>
        <w:spacing w:after="0" w:line="240" w:lineRule="auto"/>
        <w:jc w:val="center"/>
        <w:rPr>
          <w:rFonts w:ascii="Times New Roman" w:hAnsi="Times New Roman"/>
          <w:b/>
          <w:sz w:val="24"/>
          <w:szCs w:val="24"/>
          <w:lang w:val="ru-RU"/>
        </w:rPr>
      </w:pPr>
    </w:p>
    <w:p w:rsidR="00873A19" w:rsidRPr="003974D9" w:rsidRDefault="00873A19" w:rsidP="00EF6D07">
      <w:pPr>
        <w:spacing w:after="0" w:line="240" w:lineRule="auto"/>
        <w:jc w:val="center"/>
        <w:rPr>
          <w:rFonts w:ascii="Times New Roman" w:hAnsi="Times New Roman"/>
          <w:b/>
          <w:sz w:val="24"/>
          <w:szCs w:val="24"/>
          <w:lang w:val="ru-RU"/>
        </w:rPr>
      </w:pPr>
      <w:r w:rsidRPr="003974D9">
        <w:rPr>
          <w:rFonts w:ascii="Times New Roman" w:hAnsi="Times New Roman"/>
          <w:b/>
          <w:sz w:val="24"/>
          <w:szCs w:val="24"/>
        </w:rPr>
        <w:t>II</w:t>
      </w:r>
      <w:r w:rsidRPr="003974D9">
        <w:rPr>
          <w:rFonts w:ascii="Times New Roman" w:hAnsi="Times New Roman"/>
          <w:b/>
          <w:sz w:val="24"/>
          <w:szCs w:val="24"/>
          <w:lang w:val="ru-RU"/>
        </w:rPr>
        <w:t xml:space="preserve">. Целевой раздел </w:t>
      </w:r>
      <w:r w:rsidR="00AA6944">
        <w:rPr>
          <w:rFonts w:ascii="Times New Roman" w:hAnsi="Times New Roman"/>
          <w:b/>
          <w:sz w:val="24"/>
          <w:szCs w:val="24"/>
          <w:lang w:val="ru-RU"/>
        </w:rPr>
        <w:t xml:space="preserve"> ООП </w:t>
      </w:r>
      <w:r w:rsidRPr="003974D9">
        <w:rPr>
          <w:rFonts w:ascii="Times New Roman" w:hAnsi="Times New Roman"/>
          <w:b/>
          <w:sz w:val="24"/>
          <w:szCs w:val="24"/>
          <w:lang w:val="ru-RU"/>
        </w:rPr>
        <w:t>ООО</w:t>
      </w:r>
    </w:p>
    <w:p w:rsidR="00873A19" w:rsidRPr="003974D9" w:rsidRDefault="00873A19" w:rsidP="00EF6D07">
      <w:pPr>
        <w:spacing w:after="0" w:line="240" w:lineRule="auto"/>
        <w:jc w:val="center"/>
        <w:rPr>
          <w:rFonts w:ascii="Times New Roman" w:hAnsi="Times New Roman"/>
          <w:b/>
          <w:sz w:val="24"/>
          <w:szCs w:val="24"/>
          <w:lang w:val="ru-RU"/>
        </w:rPr>
      </w:pP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 Пояснительная запи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1. </w:t>
      </w:r>
      <w:r w:rsidR="00AA6944">
        <w:rPr>
          <w:rFonts w:ascii="Times New Roman" w:hAnsi="Times New Roman"/>
          <w:sz w:val="24"/>
          <w:szCs w:val="24"/>
          <w:lang w:val="ru-RU"/>
        </w:rPr>
        <w:t>ООП</w:t>
      </w:r>
      <w:r w:rsidRPr="003974D9">
        <w:rPr>
          <w:rFonts w:ascii="Times New Roman" w:hAnsi="Times New Roman"/>
          <w:sz w:val="24"/>
          <w:szCs w:val="24"/>
          <w:lang w:val="ru-RU"/>
        </w:rPr>
        <w:t xml:space="preserve"> ООО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ООО соотношения обязательной части программы и части, формируемой участниками образовательн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2. </w:t>
      </w:r>
      <w:r w:rsidRPr="003974D9">
        <w:rPr>
          <w:rFonts w:ascii="Times New Roman" w:hAnsi="Times New Roman"/>
          <w:bCs/>
          <w:sz w:val="24"/>
          <w:szCs w:val="24"/>
          <w:lang w:val="ru-RU"/>
        </w:rPr>
        <w:t>Целями</w:t>
      </w:r>
      <w:r w:rsidRPr="003974D9">
        <w:rPr>
          <w:rFonts w:ascii="Times New Roman" w:hAnsi="Times New Roman"/>
          <w:sz w:val="24"/>
          <w:szCs w:val="24"/>
          <w:lang w:val="ru-RU"/>
        </w:rPr>
        <w:t xml:space="preserve"> реализации </w:t>
      </w:r>
      <w:r w:rsidR="00AA6944">
        <w:rPr>
          <w:rFonts w:ascii="Times New Roman" w:hAnsi="Times New Roman"/>
          <w:sz w:val="24"/>
          <w:szCs w:val="24"/>
          <w:lang w:val="ru-RU"/>
        </w:rPr>
        <w:t xml:space="preserve">ООП  </w:t>
      </w:r>
      <w:r w:rsidRPr="003974D9">
        <w:rPr>
          <w:rFonts w:ascii="Times New Roman" w:hAnsi="Times New Roman"/>
          <w:sz w:val="24"/>
          <w:szCs w:val="24"/>
          <w:lang w:val="ru-RU"/>
        </w:rPr>
        <w:t>ООО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учебного процесса с учётом целей, содержания и планируемых результатов основного общего образования, отражённых в ФГОС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ловий для становления и формирования личности обучающего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6.3. Достижение поставленных целей реализации </w:t>
      </w:r>
      <w:r w:rsidR="00AA6944">
        <w:rPr>
          <w:rFonts w:ascii="Times New Roman" w:hAnsi="Times New Roman"/>
          <w:sz w:val="24"/>
          <w:szCs w:val="24"/>
          <w:lang w:val="ru-RU"/>
        </w:rPr>
        <w:t>ООП</w:t>
      </w:r>
      <w:r w:rsidRPr="003974D9">
        <w:rPr>
          <w:rFonts w:ascii="Times New Roman" w:hAnsi="Times New Roman"/>
          <w:sz w:val="24"/>
          <w:szCs w:val="24"/>
          <w:lang w:val="ru-RU"/>
        </w:rPr>
        <w:t xml:space="preserve"> ООО предусматривает решение следующих основны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еспечение преемственности основного общего и среднего общего образ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остижение планируемых результатов освоения </w:t>
      </w:r>
      <w:r w:rsidR="00AA6944">
        <w:rPr>
          <w:rFonts w:ascii="Times New Roman" w:hAnsi="Times New Roman"/>
          <w:sz w:val="24"/>
          <w:szCs w:val="24"/>
          <w:lang w:val="ru-RU"/>
        </w:rPr>
        <w:t>ООП</w:t>
      </w:r>
      <w:r w:rsidRPr="003974D9">
        <w:rPr>
          <w:rFonts w:ascii="Times New Roman" w:hAnsi="Times New Roman"/>
          <w:sz w:val="24"/>
          <w:szCs w:val="24"/>
          <w:lang w:val="ru-RU"/>
        </w:rPr>
        <w:t xml:space="preserve"> ООО всеми обучающимися, в том числе обучающимися с ограниченными возможностями здоровь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еспечение доступности получения качественного основного общего образ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w:t>
      </w:r>
      <w:r w:rsidRPr="003974D9">
        <w:rPr>
          <w:rFonts w:ascii="Times New Roman" w:hAnsi="Times New Roman"/>
          <w:sz w:val="24"/>
          <w:szCs w:val="24"/>
          <w:lang w:val="ru-RU"/>
        </w:rPr>
        <w:lastRenderedPageBreak/>
        <w:t xml:space="preserve">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интеллектуальных и творческих соревнований, научно-технического творчества и проектно-исследов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4. </w:t>
      </w:r>
      <w:r w:rsidR="00AA6944">
        <w:rPr>
          <w:rFonts w:ascii="Times New Roman" w:hAnsi="Times New Roman"/>
          <w:sz w:val="24"/>
          <w:szCs w:val="24"/>
          <w:lang w:val="ru-RU"/>
        </w:rPr>
        <w:t xml:space="preserve">ООП </w:t>
      </w:r>
      <w:r w:rsidRPr="003974D9">
        <w:rPr>
          <w:rFonts w:ascii="Times New Roman" w:hAnsi="Times New Roman"/>
          <w:sz w:val="24"/>
          <w:szCs w:val="24"/>
          <w:lang w:val="ru-RU"/>
        </w:rPr>
        <w:t xml:space="preserve">ООО учитывает следующие </w:t>
      </w:r>
      <w:r w:rsidRPr="003974D9">
        <w:rPr>
          <w:rFonts w:ascii="Times New Roman" w:hAnsi="Times New Roman"/>
          <w:bCs/>
          <w:sz w:val="24"/>
          <w:szCs w:val="24"/>
          <w:lang w:val="ru-RU"/>
        </w:rPr>
        <w:t>принципы</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цип учёта ФГОС ООО: ФОП ООО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цип учёта языка обучения: с учётом условий функционирования образовательной организации Ф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 учёта ведущей деятельности обучающегося: Ф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 индивидуализации обучения: Ф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 обеспечения фундаментального характера образования, учета специфики изучаемых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 интеграции обучения и воспитания: ФОП ООО предусматривает связь урочной и внеурочной деятельности,</w:t>
      </w:r>
      <w:r w:rsidRPr="003974D9">
        <w:rPr>
          <w:sz w:val="24"/>
          <w:szCs w:val="24"/>
          <w:lang w:val="ru-RU"/>
        </w:rPr>
        <w:t xml:space="preserve"> </w:t>
      </w:r>
      <w:r w:rsidRPr="003974D9">
        <w:rPr>
          <w:rFonts w:ascii="Times New Roman" w:hAnsi="Times New Roman"/>
          <w:sz w:val="24"/>
          <w:szCs w:val="24"/>
          <w:lang w:val="ru-RU"/>
        </w:rPr>
        <w:t>предполагающий направленность учебного процесса на достижение личностных результатов освоения образовательной програм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с изменениями, внесенными постановлением Главного государственного санитарного врача Российской Федерации от 30 декабря 2022 г. № 24 </w:t>
      </w:r>
      <w:r w:rsidRPr="003974D9">
        <w:rPr>
          <w:rFonts w:ascii="Times New Roman" w:hAnsi="Times New Roman"/>
          <w:sz w:val="24"/>
          <w:szCs w:val="24"/>
          <w:lang w:val="ru-RU"/>
        </w:rPr>
        <w:lastRenderedPageBreak/>
        <w:t>(зарегистрирован Министерством юстиции Российской Федерации 9 марта 2023 г., регистрационный № 72558),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w:t>
      </w:r>
      <w:r w:rsidR="00781651">
        <w:rPr>
          <w:rFonts w:ascii="Times New Roman" w:hAnsi="Times New Roman"/>
          <w:sz w:val="24"/>
          <w:szCs w:val="24"/>
          <w:lang w:val="ru-RU"/>
        </w:rPr>
        <w:t>37</w:t>
      </w:r>
      <w:r w:rsidRPr="003974D9">
        <w:rPr>
          <w:rFonts w:ascii="Times New Roman" w:hAnsi="Times New Roman"/>
          <w:sz w:val="24"/>
          <w:szCs w:val="24"/>
          <w:lang w:val="ru-RU"/>
        </w:rPr>
        <w:t>3), действующими до 1 января 2027 г. (далее – Санитарно-эпидемиологические треб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5. </w:t>
      </w:r>
      <w:r w:rsidR="00AA6944">
        <w:rPr>
          <w:rFonts w:ascii="Times New Roman" w:hAnsi="Times New Roman"/>
          <w:sz w:val="24"/>
          <w:szCs w:val="24"/>
          <w:lang w:val="ru-RU"/>
        </w:rPr>
        <w:t>ООП</w:t>
      </w:r>
      <w:r w:rsidRPr="003974D9">
        <w:rPr>
          <w:rFonts w:ascii="Times New Roman" w:hAnsi="Times New Roman"/>
          <w:sz w:val="24"/>
          <w:szCs w:val="24"/>
          <w:lang w:val="ru-RU"/>
        </w:rPr>
        <w:t xml:space="preserve"> ООО учитывает возрастные и психологические особенности обучающихся. Общий объё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6. 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 Планируемые результаты освоения</w:t>
      </w:r>
      <w:r w:rsidR="009163DE" w:rsidRPr="003974D9">
        <w:rPr>
          <w:rFonts w:ascii="Times New Roman" w:hAnsi="Times New Roman"/>
          <w:sz w:val="24"/>
          <w:szCs w:val="24"/>
          <w:lang w:val="ru-RU"/>
        </w:rPr>
        <w:t xml:space="preserve"> ООП</w:t>
      </w:r>
      <w:r w:rsidRPr="003974D9">
        <w:rPr>
          <w:rFonts w:ascii="Times New Roman" w:hAnsi="Times New Roman"/>
          <w:sz w:val="24"/>
          <w:szCs w:val="24"/>
          <w:lang w:val="ru-RU"/>
        </w:rPr>
        <w:t xml:space="preserve">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7.1. Планируемые результаты освоения ФОП ООО соответствуют 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2. Требования к личностным результатам освоения обучающимися Ф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ые результаты освоения Ф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ые результаты освоения Ф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3. Метапредметные результаты включаю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их использовать в учебной, познавательной и социальн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владение навыками работы с информацией: восприятие и создание информационных </w:t>
      </w:r>
      <w:r w:rsidRPr="003974D9">
        <w:rPr>
          <w:rFonts w:ascii="Times New Roman" w:hAnsi="Times New Roman"/>
          <w:sz w:val="24"/>
          <w:szCs w:val="24"/>
          <w:lang w:val="ru-RU"/>
        </w:rPr>
        <w:lastRenderedPageBreak/>
        <w:t>текстов в различных форматах, в том числе цифровых, с учетом назначения информации и ее целевой ауди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4. 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знавательными универсальными учеб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муникативными универсальными учеб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ятивными универсальными учеб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4.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4.2.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4.3. 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7.5. Предметные результаты включаю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ебования к предметным результа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улированы в деятельностной форме с усилением акцента на применение знаний и конкретные ум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ют требования к результатам освоения программ основного общего образования по учебным предме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иливают акценты на изучение явлений и процессов современной России и мира в целом, современного состояния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 Система оценки достижения планируемых результатов освоения</w:t>
      </w:r>
      <w:r w:rsidR="00AA6944">
        <w:rPr>
          <w:rFonts w:ascii="Times New Roman" w:hAnsi="Times New Roman"/>
          <w:sz w:val="24"/>
          <w:szCs w:val="24"/>
          <w:lang w:val="ru-RU"/>
        </w:rPr>
        <w:t xml:space="preserve"> ООП</w:t>
      </w:r>
      <w:r w:rsidRPr="003974D9">
        <w:rPr>
          <w:rFonts w:ascii="Times New Roman" w:hAnsi="Times New Roman"/>
          <w:sz w:val="24"/>
          <w:szCs w:val="24"/>
          <w:lang w:val="ru-RU"/>
        </w:rPr>
        <w:t xml:space="preserve">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974D9">
        <w:rPr>
          <w:rFonts w:ascii="Times New Roman" w:hAnsi="Times New Roman"/>
          <w:bCs/>
          <w:sz w:val="24"/>
          <w:szCs w:val="24"/>
          <w:lang w:val="ru-RU"/>
        </w:rPr>
        <w:t xml:space="preserve">функциями </w:t>
      </w:r>
      <w:r w:rsidRPr="003974D9">
        <w:rPr>
          <w:rFonts w:ascii="Times New Roman" w:hAnsi="Times New Roman"/>
          <w:sz w:val="24"/>
          <w:szCs w:val="24"/>
          <w:lang w:val="ru-RU"/>
        </w:rPr>
        <w:t xml:space="preserve">являются: </w:t>
      </w:r>
      <w:r w:rsidRPr="003974D9">
        <w:rPr>
          <w:rFonts w:ascii="Times New Roman" w:hAnsi="Times New Roman"/>
          <w:bCs/>
          <w:sz w:val="24"/>
          <w:szCs w:val="24"/>
          <w:lang w:val="ru-RU"/>
        </w:rPr>
        <w:t xml:space="preserve">ориентация образовательного процесса </w:t>
      </w:r>
      <w:r w:rsidRPr="003974D9">
        <w:rPr>
          <w:rFonts w:ascii="Times New Roman" w:hAnsi="Times New Roman"/>
          <w:sz w:val="24"/>
          <w:szCs w:val="24"/>
          <w:lang w:val="ru-RU"/>
        </w:rPr>
        <w:t xml:space="preserve">на достижение планируемых результатов освоения </w:t>
      </w:r>
      <w:r w:rsidR="00AA6944">
        <w:rPr>
          <w:rFonts w:ascii="Times New Roman" w:hAnsi="Times New Roman"/>
          <w:sz w:val="24"/>
          <w:szCs w:val="24"/>
          <w:lang w:val="ru-RU"/>
        </w:rPr>
        <w:t>ООП</w:t>
      </w:r>
      <w:r w:rsidRPr="003974D9">
        <w:rPr>
          <w:rFonts w:ascii="Times New Roman" w:hAnsi="Times New Roman"/>
          <w:sz w:val="24"/>
          <w:szCs w:val="24"/>
          <w:lang w:val="ru-RU"/>
        </w:rPr>
        <w:t xml:space="preserve"> ООО и обеспечение эффективной </w:t>
      </w:r>
      <w:r w:rsidRPr="003974D9">
        <w:rPr>
          <w:rFonts w:ascii="Times New Roman" w:hAnsi="Times New Roman"/>
          <w:bCs/>
          <w:sz w:val="24"/>
          <w:szCs w:val="24"/>
          <w:lang w:val="ru-RU"/>
        </w:rPr>
        <w:t>обратной связи</w:t>
      </w:r>
      <w:r w:rsidRPr="003974D9">
        <w:rPr>
          <w:rFonts w:ascii="Times New Roman" w:hAnsi="Times New Roman"/>
          <w:sz w:val="24"/>
          <w:szCs w:val="24"/>
          <w:lang w:val="ru-RU"/>
        </w:rPr>
        <w:t xml:space="preserve">, позволяющей осуществлять </w:t>
      </w:r>
      <w:r w:rsidRPr="003974D9">
        <w:rPr>
          <w:rFonts w:ascii="Times New Roman" w:hAnsi="Times New Roman"/>
          <w:bCs/>
          <w:sz w:val="24"/>
          <w:szCs w:val="24"/>
          <w:lang w:val="ru-RU"/>
        </w:rPr>
        <w:t>управление образовательным процесс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 </w:t>
      </w:r>
      <w:r w:rsidRPr="003974D9">
        <w:rPr>
          <w:rFonts w:ascii="Times New Roman" w:hAnsi="Times New Roman"/>
          <w:bCs/>
          <w:sz w:val="24"/>
          <w:szCs w:val="24"/>
          <w:lang w:val="ru-RU"/>
        </w:rPr>
        <w:t xml:space="preserve">Основными направлениями и целями оценочной деятельности </w:t>
      </w:r>
      <w:r w:rsidRPr="003974D9">
        <w:rPr>
          <w:rFonts w:ascii="Times New Roman" w:hAnsi="Times New Roman"/>
          <w:sz w:val="24"/>
          <w:szCs w:val="24"/>
          <w:lang w:val="ru-RU"/>
        </w:rPr>
        <w:t>в образовательной организации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результатов деятельности образовательной организации как основа аккредитационных процед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3. </w:t>
      </w:r>
      <w:r w:rsidRPr="003974D9">
        <w:rPr>
          <w:rFonts w:ascii="Times New Roman" w:hAnsi="Times New Roman"/>
          <w:bCs/>
          <w:sz w:val="24"/>
          <w:szCs w:val="24"/>
          <w:lang w:val="ru-RU"/>
        </w:rPr>
        <w:t>Основным объектом системы оценки</w:t>
      </w:r>
      <w:r w:rsidRPr="003974D9">
        <w:rPr>
          <w:rFonts w:ascii="Times New Roman" w:hAnsi="Times New Roman"/>
          <w:sz w:val="24"/>
          <w:szCs w:val="24"/>
          <w:lang w:val="ru-RU"/>
        </w:rPr>
        <w:t>, её содержательной и критериальной базой выступают требования ФГОС ООО, которые конкретизируются в планируемых результатах освоения обучающимися ФОП ООО. Система оценки включает процедуры внутренней и внешней оцен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4. </w:t>
      </w:r>
      <w:r w:rsidRPr="003974D9">
        <w:rPr>
          <w:rFonts w:ascii="Times New Roman" w:hAnsi="Times New Roman"/>
          <w:bCs/>
          <w:sz w:val="24"/>
          <w:szCs w:val="24"/>
          <w:lang w:val="ru-RU"/>
        </w:rPr>
        <w:t xml:space="preserve">Внутренняя оценка </w:t>
      </w:r>
      <w:r w:rsidRPr="003974D9">
        <w:rPr>
          <w:rFonts w:ascii="Times New Roman" w:hAnsi="Times New Roman"/>
          <w:sz w:val="24"/>
          <w:szCs w:val="24"/>
          <w:lang w:val="ru-RU"/>
        </w:rPr>
        <w:t>включает:</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ртовую диагностику;</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текущую и тематическую оценку;</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тоговую оценку;</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межуточную аттестацию;</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сихолого-педагогическое наблюдение;</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утренний мониторинг образовательных достижений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5. Внешняя оценка включает:</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зависимую оценку качества подготовки обучающихся;</w:t>
      </w:r>
    </w:p>
    <w:p w:rsidR="00873A19" w:rsidRPr="003974D9" w:rsidRDefault="00873A19" w:rsidP="00EF6D07">
      <w:pPr>
        <w:tabs>
          <w:tab w:val="left" w:pos="709"/>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тоговую аттест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7. </w:t>
      </w:r>
      <w:r w:rsidRPr="003974D9">
        <w:rPr>
          <w:rFonts w:ascii="Times New Roman" w:hAnsi="Times New Roman"/>
          <w:bCs/>
          <w:sz w:val="24"/>
          <w:szCs w:val="24"/>
          <w:lang w:val="ru-RU"/>
        </w:rPr>
        <w:t xml:space="preserve">Системно-деятельностный подход </w:t>
      </w:r>
      <w:r w:rsidRPr="003974D9">
        <w:rPr>
          <w:rFonts w:ascii="Times New Roman" w:hAnsi="Times New Roman"/>
          <w:sz w:val="24"/>
          <w:szCs w:val="24"/>
          <w:lang w:val="ru-RU"/>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8. </w:t>
      </w:r>
      <w:r w:rsidRPr="003974D9">
        <w:rPr>
          <w:rFonts w:ascii="Times New Roman" w:hAnsi="Times New Roman"/>
          <w:bCs/>
          <w:sz w:val="24"/>
          <w:szCs w:val="24"/>
          <w:lang w:val="ru-RU"/>
        </w:rPr>
        <w:t xml:space="preserve">Уровневый подход </w:t>
      </w:r>
      <w:r w:rsidRPr="003974D9">
        <w:rPr>
          <w:rFonts w:ascii="Times New Roman" w:hAnsi="Times New Roman"/>
          <w:sz w:val="24"/>
          <w:szCs w:val="24"/>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18.10. Комплексный подход </w:t>
      </w:r>
      <w:r w:rsidRPr="003974D9">
        <w:rPr>
          <w:rFonts w:ascii="Times New Roman" w:hAnsi="Times New Roman"/>
          <w:sz w:val="24"/>
          <w:szCs w:val="24"/>
          <w:lang w:val="ru-RU"/>
        </w:rPr>
        <w:t>к оценке образовательных достижений реализуется через:</w:t>
      </w:r>
    </w:p>
    <w:p w:rsidR="00873A19" w:rsidRPr="003974D9" w:rsidRDefault="00873A19" w:rsidP="00EF6D07">
      <w:pPr>
        <w:tabs>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у предметных и метапредметных результатов;</w:t>
      </w:r>
    </w:p>
    <w:p w:rsidR="00873A19" w:rsidRPr="003974D9" w:rsidRDefault="00873A19" w:rsidP="00EF6D07">
      <w:pPr>
        <w:tabs>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873A19" w:rsidRPr="003974D9" w:rsidRDefault="00873A19" w:rsidP="00EF6D07">
      <w:pPr>
        <w:tabs>
          <w:tab w:val="left" w:pos="851"/>
        </w:tabs>
        <w:spacing w:after="0" w:line="240" w:lineRule="auto"/>
        <w:ind w:firstLine="709"/>
        <w:jc w:val="both"/>
        <w:rPr>
          <w:rFonts w:ascii="Times New Roman" w:hAnsi="Times New Roman"/>
          <w:color w:val="FF0000"/>
          <w:sz w:val="24"/>
          <w:szCs w:val="24"/>
          <w:lang w:val="ru-RU"/>
        </w:rPr>
      </w:pPr>
      <w:r w:rsidRPr="003974D9">
        <w:rPr>
          <w:rFonts w:ascii="Times New Roman" w:hAnsi="Times New Roman"/>
          <w:sz w:val="24"/>
          <w:szCs w:val="24"/>
          <w:lang w:val="ru-RU"/>
        </w:rPr>
        <w:t>использование разнообразных методов и форм оценки, взаимно дополняющих друг друга, в том числе оценок</w:t>
      </w:r>
      <w:r w:rsidRPr="003974D9">
        <w:rPr>
          <w:rFonts w:ascii="Times New Roman" w:hAnsi="Times New Roman"/>
          <w:sz w:val="24"/>
          <w:szCs w:val="24"/>
          <w:lang w:val="ru-RU" w:eastAsia="ru-RU"/>
        </w:rPr>
        <w:t xml:space="preserve"> проектов, практических, исследовательских, творческих работ, наблюдения;</w:t>
      </w:r>
    </w:p>
    <w:p w:rsidR="00873A19" w:rsidRPr="003974D9" w:rsidRDefault="00873A19" w:rsidP="00EF6D07">
      <w:pPr>
        <w:tabs>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873A19" w:rsidRPr="003974D9" w:rsidRDefault="00873A19" w:rsidP="00EF6D07">
      <w:pPr>
        <w:tabs>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11. </w:t>
      </w:r>
      <w:r w:rsidRPr="003974D9">
        <w:rPr>
          <w:rFonts w:ascii="Times New Roman" w:hAnsi="Times New Roman"/>
          <w:sz w:val="24"/>
          <w:szCs w:val="24"/>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12. </w:t>
      </w:r>
      <w:r w:rsidRPr="003974D9">
        <w:rPr>
          <w:rFonts w:ascii="Times New Roman" w:hAnsi="Times New Roman"/>
          <w:sz w:val="24"/>
          <w:szCs w:val="24"/>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13. </w:t>
      </w:r>
      <w:r w:rsidRPr="003974D9">
        <w:rPr>
          <w:rFonts w:ascii="Times New Roman" w:hAnsi="Times New Roman"/>
          <w:sz w:val="24"/>
          <w:szCs w:val="24"/>
          <w:lang w:val="ru-RU"/>
        </w:rPr>
        <w:t>Во внутреннем мониторинге возможна оценка сформированности отдельных личностных результатов, проявляющихся в участии обучающихся в общественно значимых мероприятиях федерального, регионального, муниципального уровней и уровня образовательной организации; в соблюдении норм и правил, установленных в общеобразовательной организации; в ценностно-смысловых установках обучающихся, формируемых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lastRenderedPageBreak/>
        <w:t>18.14. </w:t>
      </w:r>
      <w:r w:rsidRPr="003974D9">
        <w:rPr>
          <w:rFonts w:ascii="Times New Roman" w:hAnsi="Times New Roman"/>
          <w:sz w:val="24"/>
          <w:szCs w:val="24"/>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873A19" w:rsidRPr="003974D9" w:rsidRDefault="00873A19" w:rsidP="00EF6D07">
      <w:pPr>
        <w:spacing w:after="0" w:line="240" w:lineRule="auto"/>
        <w:ind w:firstLine="709"/>
        <w:jc w:val="both"/>
        <w:rPr>
          <w:rFonts w:ascii="Times New Roman" w:hAnsi="Times New Roman"/>
          <w:color w:val="FF0000"/>
          <w:sz w:val="24"/>
          <w:szCs w:val="24"/>
          <w:lang w:val="ru-RU"/>
        </w:rPr>
      </w:pPr>
      <w:r w:rsidRPr="003974D9">
        <w:rPr>
          <w:rFonts w:ascii="Times New Roman" w:hAnsi="Times New Roman"/>
          <w:bCs/>
          <w:sz w:val="24"/>
          <w:szCs w:val="24"/>
          <w:lang w:val="ru-RU"/>
        </w:rPr>
        <w:t>18.15. При о</w:t>
      </w:r>
      <w:r w:rsidRPr="003974D9">
        <w:rPr>
          <w:rFonts w:ascii="Times New Roman" w:hAnsi="Times New Roman"/>
          <w:sz w:val="24"/>
          <w:szCs w:val="24"/>
          <w:lang w:val="ru-RU"/>
        </w:rPr>
        <w:t xml:space="preserve">ценке метапредметных результатов оцениваются достижения планируемых результатов освоения </w:t>
      </w:r>
      <w:r w:rsidR="00AA6944">
        <w:rPr>
          <w:rFonts w:ascii="Times New Roman" w:hAnsi="Times New Roman"/>
          <w:sz w:val="24"/>
          <w:szCs w:val="24"/>
          <w:lang w:val="ru-RU"/>
        </w:rPr>
        <w:t>ООП</w:t>
      </w:r>
      <w:r w:rsidRPr="003974D9">
        <w:rPr>
          <w:rFonts w:ascii="Times New Roman" w:hAnsi="Times New Roman"/>
          <w:sz w:val="24"/>
          <w:szCs w:val="24"/>
          <w:lang w:val="ru-RU"/>
        </w:rPr>
        <w:t xml:space="preserve"> ООО, которые отражают совокупность познавательных, коммуникативных и регулятив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16. </w:t>
      </w:r>
      <w:r w:rsidRPr="003974D9">
        <w:rPr>
          <w:rFonts w:ascii="Times New Roman" w:hAnsi="Times New Roman"/>
          <w:sz w:val="24"/>
          <w:szCs w:val="24"/>
          <w:lang w:val="ru-RU"/>
        </w:rPr>
        <w:t>Формирование метапредметных результатов обеспечивается комплексом освоения программ учебных предметов и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17. </w:t>
      </w:r>
      <w:r w:rsidRPr="003974D9">
        <w:rPr>
          <w:rFonts w:ascii="Times New Roman" w:hAnsi="Times New Roman"/>
          <w:sz w:val="24"/>
          <w:szCs w:val="24"/>
          <w:lang w:val="ru-RU"/>
        </w:rPr>
        <w:t>Основным объектом оценки метапредметных результатов является овлад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ёмы решения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муникативными универсальными учебными действиями (приобретение умений учитывать позицию собеседника, организовывать и осуществлять сотрудничество, взаимодействие с педагогическими работниками и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ятивными универсальными учебными действиями (способность принимать и сохранять учебную цель и задачу, планировать её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18. </w:t>
      </w:r>
      <w:r w:rsidRPr="003974D9">
        <w:rPr>
          <w:rFonts w:ascii="Times New Roman" w:hAnsi="Times New Roman"/>
          <w:sz w:val="24"/>
          <w:szCs w:val="24"/>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ю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 по оценке читательской, естественнонаучной, математической, цифровой, финансовой грамотности, сформированности регулятивных, коммуникативных и познаватель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19. </w:t>
      </w:r>
      <w:r w:rsidRPr="003974D9">
        <w:rPr>
          <w:rFonts w:ascii="Times New Roman" w:hAnsi="Times New Roman"/>
          <w:sz w:val="24"/>
          <w:szCs w:val="24"/>
          <w:lang w:val="ru-RU"/>
        </w:rPr>
        <w:t>Формы оцен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ля проверки читательской грамотности ‒ письменная работа на межпредметной осно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ля проверки цифровой грамотности ‒ практическая работа в сочетании с письменной (компьютеризованной) част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ждый из перечисленных видов диагностики проводится с периодичностью не менее чем один раз в два г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0. </w:t>
      </w:r>
      <w:r w:rsidRPr="003974D9">
        <w:rPr>
          <w:rFonts w:ascii="Times New Roman" w:hAnsi="Times New Roman"/>
          <w:sz w:val="24"/>
          <w:szCs w:val="24"/>
          <w:lang w:val="ru-RU"/>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0.1. </w:t>
      </w:r>
      <w:r w:rsidRPr="003974D9">
        <w:rPr>
          <w:rFonts w:ascii="Times New Roman" w:hAnsi="Times New Roman"/>
          <w:sz w:val="24"/>
          <w:szCs w:val="24"/>
          <w:lang w:val="ru-RU"/>
        </w:rPr>
        <w:t>Выбор темы проекта осуществляется обучающими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0.2. </w:t>
      </w:r>
      <w:r w:rsidRPr="003974D9">
        <w:rPr>
          <w:rFonts w:ascii="Times New Roman" w:hAnsi="Times New Roman"/>
          <w:sz w:val="24"/>
          <w:szCs w:val="24"/>
          <w:lang w:val="ru-RU"/>
        </w:rPr>
        <w:t>Результатом проекта является одна из следующих раб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ьменная работа (эссе, реферат, аналитические материалы, обзорные материалы, отчёты о проведённых исследованиях, стендовый доклад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w:t>
      </w:r>
      <w:r w:rsidRPr="003974D9">
        <w:rPr>
          <w:rFonts w:ascii="Times New Roman" w:hAnsi="Times New Roman"/>
          <w:sz w:val="24"/>
          <w:szCs w:val="24"/>
          <w:lang w:val="ru-RU"/>
        </w:rPr>
        <w:lastRenderedPageBreak/>
        <w:t>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териальный объект, макет, иное конструкторское издел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чётные материалы по социальному проек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0.3. </w:t>
      </w:r>
      <w:r w:rsidRPr="003974D9">
        <w:rPr>
          <w:rFonts w:ascii="Times New Roman" w:hAnsi="Times New Roman"/>
          <w:sz w:val="24"/>
          <w:szCs w:val="24"/>
          <w:lang w:val="ru-RU"/>
        </w:rPr>
        <w:t xml:space="preserve">Требования к организации проектной деятельности, к содержанию и направленности проекта разрабатываются образовательной организаци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0.4. </w:t>
      </w:r>
      <w:r w:rsidRPr="003974D9">
        <w:rPr>
          <w:rFonts w:ascii="Times New Roman" w:hAnsi="Times New Roman"/>
          <w:sz w:val="24"/>
          <w:szCs w:val="24"/>
          <w:lang w:val="ru-RU"/>
        </w:rPr>
        <w:t>Проект оценивается по критериям сформирова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выбрать способы её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1. Предметные результаты освоения ФОП ООО с учётом специфики содержания предметных областей, включающих конкретные учебные предметы, ориентированы на применение обучающимися знаний, умений и навыков в учебных ситуациях и реальных жизненных условиях, а также на успешное обу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8.22. При оценке предметных результатов оцениваются достижения обучающихся планируемых результатов по отдельным учебным предмета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5. Особенности оценки по отдельному учебному предмету фиксируются в приложении к ООП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оценки предметных результатов по отдельному учебному предмету включает:</w:t>
      </w:r>
    </w:p>
    <w:p w:rsidR="00873A19" w:rsidRPr="003974D9" w:rsidRDefault="00873A19" w:rsidP="00EF6D07">
      <w:pPr>
        <w:tabs>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873A19" w:rsidRPr="003974D9" w:rsidRDefault="00873A19" w:rsidP="00EF6D07">
      <w:pPr>
        <w:tabs>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rsidR="00873A19" w:rsidRPr="003974D9" w:rsidRDefault="00873A19" w:rsidP="00EF6D07">
      <w:pPr>
        <w:tabs>
          <w:tab w:val="left" w:pos="851"/>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рафик контрольных мероприят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6. </w:t>
      </w:r>
      <w:r w:rsidRPr="003974D9">
        <w:rPr>
          <w:rFonts w:ascii="Times New Roman" w:hAnsi="Times New Roman"/>
          <w:bCs/>
          <w:sz w:val="24"/>
          <w:szCs w:val="24"/>
          <w:lang w:val="ru-RU"/>
        </w:rPr>
        <w:t xml:space="preserve">Стартовая диагностика </w:t>
      </w:r>
      <w:r w:rsidRPr="003974D9">
        <w:rPr>
          <w:rFonts w:ascii="Times New Roman" w:hAnsi="Times New Roman"/>
          <w:sz w:val="24"/>
          <w:szCs w:val="24"/>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6.1. Стартовая диагностика проводится</w:t>
      </w:r>
      <w:r w:rsidRPr="003974D9">
        <w:rPr>
          <w:rFonts w:ascii="Times New Roman" w:hAnsi="Times New Roman"/>
          <w:sz w:val="24"/>
          <w:szCs w:val="24"/>
          <w:lang w:val="ru-RU"/>
        </w:rPr>
        <w:t xml:space="preserve"> в первый год изучения предмета на уровне основного общего образования и является основой для оценки динамики образовательных достижений обучающих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6.2. </w:t>
      </w:r>
      <w:r w:rsidRPr="003974D9">
        <w:rPr>
          <w:rFonts w:ascii="Times New Roman" w:hAnsi="Times New Roman"/>
          <w:sz w:val="24"/>
          <w:szCs w:val="24"/>
          <w:lang w:val="ru-RU"/>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6.3. </w:t>
      </w:r>
      <w:r w:rsidRPr="003974D9">
        <w:rPr>
          <w:rFonts w:ascii="Times New Roman" w:hAnsi="Times New Roman"/>
          <w:sz w:val="24"/>
          <w:szCs w:val="24"/>
          <w:lang w:val="ru-RU"/>
        </w:rPr>
        <w:t xml:space="preserve">Стартовая диагностика проводится педагогическими работниками с целью оценки готовности к изучению отдельных учебных предметов. Результаты стартовой диагностики являются основанием для корректировки учебных программ и индивидуализации учебного </w:t>
      </w:r>
      <w:r w:rsidRPr="003974D9">
        <w:rPr>
          <w:rFonts w:ascii="Times New Roman" w:hAnsi="Times New Roman"/>
          <w:sz w:val="24"/>
          <w:szCs w:val="24"/>
          <w:lang w:val="ru-RU"/>
        </w:rPr>
        <w:lastRenderedPageBreak/>
        <w:t>проце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18.27. При текущей оценке оценивается </w:t>
      </w:r>
      <w:r w:rsidRPr="003974D9">
        <w:rPr>
          <w:rFonts w:ascii="Times New Roman" w:hAnsi="Times New Roman"/>
          <w:sz w:val="24"/>
          <w:szCs w:val="24"/>
          <w:lang w:val="ru-RU"/>
        </w:rPr>
        <w:t xml:space="preserve">индивидуальное продвижение обучающегося в освоении программы учебного предме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7.1. </w:t>
      </w:r>
      <w:r w:rsidRPr="003974D9">
        <w:rPr>
          <w:rFonts w:ascii="Times New Roman" w:hAnsi="Times New Roman"/>
          <w:sz w:val="24"/>
          <w:szCs w:val="24"/>
          <w:lang w:val="ru-RU"/>
        </w:rPr>
        <w:t xml:space="preserve">Текущая оценка может быть </w:t>
      </w:r>
      <w:r w:rsidRPr="003974D9">
        <w:rPr>
          <w:rFonts w:ascii="Times New Roman" w:hAnsi="Times New Roman"/>
          <w:bCs/>
          <w:sz w:val="24"/>
          <w:szCs w:val="24"/>
          <w:lang w:val="ru-RU"/>
        </w:rPr>
        <w:t>формирующей (</w:t>
      </w:r>
      <w:r w:rsidRPr="003974D9">
        <w:rPr>
          <w:rFonts w:ascii="Times New Roman" w:hAnsi="Times New Roman"/>
          <w:sz w:val="24"/>
          <w:szCs w:val="24"/>
          <w:lang w:val="ru-RU"/>
        </w:rPr>
        <w:t xml:space="preserve">поддерживающей и направляющей усилия обучающегося, включающей его в самостоятельную оценочную деятельность) и </w:t>
      </w:r>
      <w:r w:rsidRPr="003974D9">
        <w:rPr>
          <w:rFonts w:ascii="Times New Roman" w:hAnsi="Times New Roman"/>
          <w:bCs/>
          <w:sz w:val="24"/>
          <w:szCs w:val="24"/>
          <w:lang w:val="ru-RU"/>
        </w:rPr>
        <w:t>диагностической</w:t>
      </w:r>
      <w:r w:rsidRPr="003974D9">
        <w:rPr>
          <w:rFonts w:ascii="Times New Roman" w:hAnsi="Times New Roman"/>
          <w:sz w:val="24"/>
          <w:szCs w:val="24"/>
          <w:lang w:val="ru-RU"/>
        </w:rPr>
        <w:t>, способствующей выявлению и осознанию педагогическим работником и обучающимся существующих проблем в обуч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7.2. </w:t>
      </w:r>
      <w:r w:rsidRPr="003974D9">
        <w:rPr>
          <w:rFonts w:ascii="Times New Roman" w:hAnsi="Times New Roman"/>
          <w:sz w:val="24"/>
          <w:szCs w:val="24"/>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7.3. </w:t>
      </w:r>
      <w:r w:rsidRPr="003974D9">
        <w:rPr>
          <w:rFonts w:ascii="Times New Roman" w:hAnsi="Times New Roman"/>
          <w:sz w:val="24"/>
          <w:szCs w:val="24"/>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18.27.4. </w:t>
      </w:r>
      <w:r w:rsidRPr="003974D9">
        <w:rPr>
          <w:rFonts w:ascii="Times New Roman" w:hAnsi="Times New Roman"/>
          <w:sz w:val="24"/>
          <w:szCs w:val="24"/>
          <w:lang w:val="ru-RU"/>
        </w:rPr>
        <w:t>Результаты текущей оценки являются основой для индивидуализации учебного проце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8. При тематической оценке оценивается уровень достижения тематических планируемых результатов по учебному предме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29. Внутренний мониторинг включает следующие процед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ртовая диагност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уровня достижения предметных и метапредметных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уровня функциональной грамо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ённых уроков, анализа качества учебных заданий, предлагаемых педагогическим работником обучающим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держание и периодичность внутреннего мониторинга устанавливаю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873A19" w:rsidRPr="003974D9" w:rsidRDefault="00873A19" w:rsidP="00EF6D07">
      <w:pPr>
        <w:spacing w:after="0" w:line="240" w:lineRule="auto"/>
        <w:ind w:firstLine="709"/>
        <w:jc w:val="both"/>
        <w:rPr>
          <w:rFonts w:ascii="Times New Roman" w:hAnsi="Times New Roman"/>
          <w:sz w:val="24"/>
          <w:szCs w:val="24"/>
          <w:lang w:val="ru-RU"/>
        </w:rPr>
      </w:pPr>
    </w:p>
    <w:p w:rsidR="00873A19" w:rsidRPr="003974D9" w:rsidRDefault="00873A19" w:rsidP="00EF6D07">
      <w:pPr>
        <w:spacing w:after="0" w:line="240" w:lineRule="auto"/>
        <w:jc w:val="center"/>
        <w:rPr>
          <w:rFonts w:ascii="Times New Roman" w:hAnsi="Times New Roman"/>
          <w:b/>
          <w:sz w:val="24"/>
          <w:szCs w:val="24"/>
          <w:lang w:val="ru-RU"/>
        </w:rPr>
      </w:pPr>
      <w:r w:rsidRPr="003974D9">
        <w:rPr>
          <w:rFonts w:ascii="Times New Roman" w:hAnsi="Times New Roman"/>
          <w:b/>
          <w:sz w:val="24"/>
          <w:szCs w:val="24"/>
          <w:lang w:val="ru-RU"/>
        </w:rPr>
        <w:t>III. Содержательный раздел.</w:t>
      </w:r>
    </w:p>
    <w:p w:rsidR="00873A19" w:rsidRPr="003974D9" w:rsidRDefault="00873A19" w:rsidP="00EF6D07">
      <w:pPr>
        <w:spacing w:after="0" w:line="240" w:lineRule="auto"/>
        <w:jc w:val="center"/>
        <w:rPr>
          <w:rFonts w:ascii="Times New Roman" w:hAnsi="Times New Roman"/>
          <w:b/>
          <w:sz w:val="24"/>
          <w:szCs w:val="24"/>
          <w:lang w:val="ru-RU"/>
        </w:rPr>
      </w:pPr>
    </w:p>
    <w:p w:rsidR="00873A19" w:rsidRPr="003974D9" w:rsidRDefault="00873A19" w:rsidP="00EF6D07">
      <w:pPr>
        <w:pStyle w:val="1"/>
        <w:pBdr>
          <w:bottom w:val="none" w:sz="0" w:space="0" w:color="auto"/>
        </w:pBdr>
        <w:tabs>
          <w:tab w:val="left" w:pos="1276"/>
        </w:tabs>
        <w:spacing w:before="0" w:line="240" w:lineRule="auto"/>
        <w:ind w:firstLine="708"/>
        <w:jc w:val="both"/>
        <w:rPr>
          <w:b w:val="0"/>
          <w:sz w:val="24"/>
          <w:szCs w:val="24"/>
        </w:rPr>
      </w:pPr>
      <w:bookmarkStart w:id="3" w:name="_Hlk115428603"/>
      <w:bookmarkEnd w:id="1"/>
      <w:r w:rsidRPr="003974D9">
        <w:rPr>
          <w:b w:val="0"/>
          <w:sz w:val="24"/>
          <w:szCs w:val="24"/>
        </w:rPr>
        <w:t xml:space="preserve">19. Федеральная рабочая программа по учебному предмету «Русский язык».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 Федеральная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5. Пояснительная запи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5.1. 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5.2. Программа по русскому языку </w:t>
      </w:r>
      <w:r w:rsidRPr="003974D9">
        <w:rPr>
          <w:rFonts w:ascii="Times New Roman" w:hAnsi="Times New Roman"/>
          <w:position w:val="1"/>
          <w:sz w:val="24"/>
          <w:szCs w:val="24"/>
          <w:lang w:val="ru-RU"/>
        </w:rPr>
        <w:t>позволит учител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еализовать в процессе преподавания русского языка современные подходы к достижению </w:t>
      </w:r>
      <w:r w:rsidRPr="003974D9">
        <w:rPr>
          <w:rFonts w:ascii="Times New Roman" w:hAnsi="Times New Roman"/>
          <w:position w:val="1"/>
          <w:sz w:val="24"/>
          <w:szCs w:val="24"/>
          <w:lang w:val="ru-RU"/>
        </w:rPr>
        <w:lastRenderedPageBreak/>
        <w:t>личностных, метапредметных и предметных результатов обучения, сформулированных в ФГОС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ить и структурировать планируемые результаты обучения и содержание русского языка по годам обучения в соответствии с ФГОС ООО;</w:t>
      </w:r>
      <w:r w:rsidRPr="003974D9">
        <w:rPr>
          <w:rFonts w:ascii="Times New Roman" w:hAnsi="Times New Roman"/>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ать календарно-тематическое планирование с учётом особенностей конкретного кла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5.3. 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5.4. 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5.5. 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5.6. Изучение русского языка направлено на достижение следующих ц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вершенствование мыслительной деятельности, развитие универсальных интеллектуальных умений сравнения, анализа, синтеза, абстрагирования, обобщения, </w:t>
      </w:r>
      <w:r w:rsidRPr="003974D9">
        <w:rPr>
          <w:rFonts w:ascii="Times New Roman" w:hAnsi="Times New Roman"/>
          <w:sz w:val="24"/>
          <w:szCs w:val="24"/>
          <w:lang w:val="ru-RU"/>
        </w:rPr>
        <w:lastRenderedPageBreak/>
        <w:t>классификации, установления определённых закономерностей и правил, конкретизации в процессе изучения русск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sz w:val="24"/>
          <w:szCs w:val="24"/>
          <w:lang w:val="ru-RU"/>
        </w:rPr>
        <w:t xml:space="preserve">19.5.7. В соответствии с ФГОС ООО учебный предмет «Русский язык» входит в предметную область «Русский язык и литература» и является обязательным для изучения. Общее число часов, рекомендованных для изучения русского языка, – </w:t>
      </w:r>
      <w:r w:rsidRPr="003974D9">
        <w:rPr>
          <w:rFonts w:ascii="Times New Roman" w:hAnsi="Times New Roman"/>
          <w:position w:val="1"/>
          <w:sz w:val="24"/>
          <w:szCs w:val="24"/>
          <w:lang w:val="ru-RU"/>
        </w:rPr>
        <w:t xml:space="preserve">714 часов: в 5 классе – 170 часов (5 часов в неделю), в 6 классе – 204 часа (6 часов в неделю), в 7 классе </w:t>
      </w:r>
      <w:r w:rsidR="00EF6D07">
        <w:rPr>
          <w:rFonts w:ascii="Times New Roman" w:hAnsi="Times New Roman"/>
          <w:position w:val="1"/>
          <w:sz w:val="24"/>
          <w:szCs w:val="24"/>
          <w:lang w:val="ru-RU"/>
        </w:rPr>
        <w:t>25</w:t>
      </w:r>
      <w:r w:rsidRPr="003974D9">
        <w:rPr>
          <w:rFonts w:ascii="Times New Roman" w:hAnsi="Times New Roman"/>
          <w:position w:val="1"/>
          <w:sz w:val="24"/>
          <w:szCs w:val="24"/>
          <w:lang w:val="ru-RU"/>
        </w:rPr>
        <w:t xml:space="preserve"> часов (4 часа в неделю), в 8 классе – 102 часа (3 часа в неделю), в 9 классе – 102 часа (3 часа в неделю).</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19.6. Содержание обучения в 5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огатство и выразительность русского языка. Лингвистика как наука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разделы лингв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зык и речь. Речь устная и письменная, монологическая и диалогическая, полил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речевой деятельности (говорение, слушание, чтение, письмо), их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ный пересказ прочитанного или прослушанного текста, в том числе с изменением лица рассказч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в диалоге на лингвистические темы (в рамках изученного) и темы на основе жизненных наблю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чевые формулы приветствия, прощания, просьбы, благода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чинения различных видов с использованием жизненного и читательского опыта, сюжетной картины (в том числе сочинения-миниатю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аудирования: выборочное, ознакомительное, детальное. Виды чтения: изучающее, ознакомительное, просмотровое, поисков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 и его основные признаки. Тема и главная мысль текста. Микротема текста. Ключевы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онально-смысловые типы речи: описание, повествование, рассуждение; их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озиционная структура текста. Абзац как средство членения текста на композиционно-смысловые ча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связи предложений и частей текста: формы слова, однокоренные слова, синонимы, антонимы, личные местоимения, повтор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ние как тип речи. Расска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нформационная переработка текста: простой и сложный план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 Система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1. </w:t>
      </w:r>
      <w:r w:rsidRPr="003974D9">
        <w:rPr>
          <w:rFonts w:ascii="Times New Roman" w:hAnsi="Times New Roman"/>
          <w:bCs/>
          <w:sz w:val="24"/>
          <w:szCs w:val="24"/>
          <w:lang w:val="ru-RU"/>
        </w:rPr>
        <w:t>Фонетика. Графика. Орфоэп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Фонетика и графика как разделы лингв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вук как единица языка. Смыслоразличительная роль зву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стема гласных зву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стема согласных зву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зменение звуков в речевом потоке. Элементы фонетической транскрип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лог. Ударение. Свойства русского уда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отношение звуков и бук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нетический анализ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пособы обозначения [й’], мягкости соглас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новные выразительные средства фон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писные и строчные бук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нтонация, её функции. Основные элементы интон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2. </w:t>
      </w:r>
      <w:r w:rsidRPr="003974D9">
        <w:rPr>
          <w:rFonts w:ascii="Times New Roman" w:hAnsi="Times New Roman"/>
          <w:bCs/>
          <w:position w:val="1"/>
          <w:sz w:val="24"/>
          <w:szCs w:val="24"/>
          <w:lang w:val="ru-RU"/>
        </w:rPr>
        <w:t>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фография как раздел лингв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е «орфограмма». Буквенные и небуквенные орфограм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разделительных </w:t>
      </w:r>
      <w:r w:rsidRPr="003974D9">
        <w:rPr>
          <w:rFonts w:ascii="Times New Roman" w:hAnsi="Times New Roman"/>
          <w:bCs/>
          <w:position w:val="1"/>
          <w:sz w:val="24"/>
          <w:szCs w:val="24"/>
          <w:lang w:val="ru-RU"/>
        </w:rPr>
        <w:t xml:space="preserve">ъ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ь</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3. </w:t>
      </w:r>
      <w:r w:rsidRPr="003974D9">
        <w:rPr>
          <w:rFonts w:ascii="Times New Roman" w:hAnsi="Times New Roman"/>
          <w:bCs/>
          <w:position w:val="1"/>
          <w:sz w:val="24"/>
          <w:szCs w:val="24"/>
          <w:lang w:val="ru-RU"/>
        </w:rPr>
        <w:t>Лексиколо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Лексикология как раздел лингв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новные способы толкования лексического значения слова (подбор однокоренных слов; подбор синонимов и антонимов);</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сновные способы разъяснения значения слова (по контексту, с помощью толкового словар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онимы. Антонимы. Омонимы. Парони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Лексический анализ слов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4. </w:t>
      </w:r>
      <w:r w:rsidRPr="003974D9">
        <w:rPr>
          <w:rFonts w:ascii="Times New Roman" w:hAnsi="Times New Roman"/>
          <w:bCs/>
          <w:position w:val="1"/>
          <w:sz w:val="24"/>
          <w:szCs w:val="24"/>
          <w:lang w:val="ru-RU"/>
        </w:rPr>
        <w:t>Морфемика.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емика как раздел лингв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ема как минимальная значимая единица языка. Основа слова. Виды морфем (корень, приставка, суффикс, оконч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Чередование звуков в морфемах (в том числе чередование гласных с нулём зву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емный анализ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стное использование слов с суффиксами оценки в собственной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корней с безударными проверяемыми, непроверяемыми гласными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корней с проверяемыми, непроверяемыми, непроизносимыми согласными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w:t>
      </w:r>
      <w:r w:rsidRPr="003974D9">
        <w:rPr>
          <w:rFonts w:ascii="Times New Roman" w:hAnsi="Times New Roman"/>
          <w:bCs/>
          <w:position w:val="1"/>
          <w:sz w:val="24"/>
          <w:szCs w:val="24"/>
          <w:lang w:val="ru-RU"/>
        </w:rPr>
        <w:t xml:space="preserve">ё – о </w:t>
      </w:r>
      <w:r w:rsidRPr="003974D9">
        <w:rPr>
          <w:rFonts w:ascii="Times New Roman" w:hAnsi="Times New Roman"/>
          <w:position w:val="1"/>
          <w:sz w:val="24"/>
          <w:szCs w:val="24"/>
          <w:lang w:val="ru-RU"/>
        </w:rPr>
        <w:t>после шипящих в корн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неизменяемых при письме приставок и приставок на </w:t>
      </w:r>
      <w:r w:rsidRPr="003974D9">
        <w:rPr>
          <w:rFonts w:ascii="Times New Roman" w:hAnsi="Times New Roman"/>
          <w:bCs/>
          <w:position w:val="1"/>
          <w:sz w:val="24"/>
          <w:szCs w:val="24"/>
          <w:lang w:val="ru-RU"/>
        </w:rPr>
        <w:t xml:space="preserve">-з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с</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w:t>
      </w:r>
      <w:r w:rsidRPr="003974D9">
        <w:rPr>
          <w:rFonts w:ascii="Times New Roman" w:hAnsi="Times New Roman"/>
          <w:bCs/>
          <w:position w:val="1"/>
          <w:sz w:val="24"/>
          <w:szCs w:val="24"/>
          <w:lang w:val="ru-RU"/>
        </w:rPr>
        <w:t xml:space="preserve">ы – и </w:t>
      </w:r>
      <w:r w:rsidRPr="003974D9">
        <w:rPr>
          <w:rFonts w:ascii="Times New Roman" w:hAnsi="Times New Roman"/>
          <w:position w:val="1"/>
          <w:sz w:val="24"/>
          <w:szCs w:val="24"/>
          <w:lang w:val="ru-RU"/>
        </w:rPr>
        <w:t>после пристав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w:t>
      </w:r>
      <w:r w:rsidRPr="003974D9">
        <w:rPr>
          <w:rFonts w:ascii="Times New Roman" w:hAnsi="Times New Roman"/>
          <w:bCs/>
          <w:position w:val="1"/>
          <w:sz w:val="24"/>
          <w:szCs w:val="24"/>
          <w:lang w:val="ru-RU"/>
        </w:rPr>
        <w:t xml:space="preserve">ы – и </w:t>
      </w:r>
      <w:r w:rsidRPr="003974D9">
        <w:rPr>
          <w:rFonts w:ascii="Times New Roman" w:hAnsi="Times New Roman"/>
          <w:position w:val="1"/>
          <w:sz w:val="24"/>
          <w:szCs w:val="24"/>
          <w:lang w:val="ru-RU"/>
        </w:rPr>
        <w:t xml:space="preserve">после </w:t>
      </w:r>
      <w:r w:rsidRPr="003974D9">
        <w:rPr>
          <w:rFonts w:ascii="Times New Roman" w:hAnsi="Times New Roman"/>
          <w:bCs/>
          <w:position w:val="1"/>
          <w:sz w:val="24"/>
          <w:szCs w:val="24"/>
          <w:lang w:val="ru-RU"/>
        </w:rPr>
        <w:t>ц</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фографический анализ слова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5. </w:t>
      </w:r>
      <w:r w:rsidRPr="003974D9">
        <w:rPr>
          <w:rFonts w:ascii="Times New Roman" w:hAnsi="Times New Roman"/>
          <w:bCs/>
          <w:position w:val="1"/>
          <w:sz w:val="24"/>
          <w:szCs w:val="24"/>
          <w:lang w:val="ru-RU"/>
        </w:rPr>
        <w:t>Морфология.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я как раздел грамматики. Грамматическое значени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Части речи как лексико-грамматические разряды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стема частей речи в русском языке. Самостоятельные и служебные части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6.5.6. </w:t>
      </w:r>
      <w:r w:rsidRPr="003974D9">
        <w:rPr>
          <w:rFonts w:ascii="Times New Roman" w:hAnsi="Times New Roman"/>
          <w:bCs/>
          <w:position w:val="1"/>
          <w:sz w:val="24"/>
          <w:szCs w:val="24"/>
          <w:lang w:val="ru-RU"/>
        </w:rPr>
        <w:t>Имя существи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од, число, падеж имени существительного.</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Имена существительные общего 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на существительные, имеющие форму только единственного или только множественного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ипы склонения имён существительных. Разносклоняемые имена существительные. Несклоняемые имена существите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собственных имён существительных. Правописание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на конце имён существительных после шипя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безударных окончаний имён существительных. Правописание </w:t>
      </w:r>
      <w:r w:rsidRPr="003974D9">
        <w:rPr>
          <w:rFonts w:ascii="Times New Roman" w:hAnsi="Times New Roman"/>
          <w:bCs/>
          <w:position w:val="1"/>
          <w:sz w:val="24"/>
          <w:szCs w:val="24"/>
          <w:lang w:val="ru-RU"/>
        </w:rPr>
        <w:t xml:space="preserve">о – е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ё</w:t>
      </w:r>
      <w:r w:rsidRPr="003974D9">
        <w:rPr>
          <w:rFonts w:ascii="Times New Roman" w:hAnsi="Times New Roman"/>
          <w:position w:val="1"/>
          <w:sz w:val="24"/>
          <w:szCs w:val="24"/>
          <w:lang w:val="ru-RU"/>
        </w:rPr>
        <w:t xml:space="preserve">) после шипящих и </w:t>
      </w:r>
      <w:r w:rsidRPr="003974D9">
        <w:rPr>
          <w:rFonts w:ascii="Times New Roman" w:hAnsi="Times New Roman"/>
          <w:bCs/>
          <w:position w:val="1"/>
          <w:sz w:val="24"/>
          <w:szCs w:val="24"/>
          <w:lang w:val="ru-RU"/>
        </w:rPr>
        <w:t xml:space="preserve">ц </w:t>
      </w:r>
      <w:r w:rsidRPr="003974D9">
        <w:rPr>
          <w:rFonts w:ascii="Times New Roman" w:hAnsi="Times New Roman"/>
          <w:position w:val="1"/>
          <w:sz w:val="24"/>
          <w:szCs w:val="24"/>
          <w:lang w:val="ru-RU"/>
        </w:rPr>
        <w:t>в суффиксах и окончаниях 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суффиксов </w:t>
      </w:r>
      <w:r w:rsidRPr="003974D9">
        <w:rPr>
          <w:rFonts w:ascii="Times New Roman" w:hAnsi="Times New Roman"/>
          <w:bCs/>
          <w:position w:val="1"/>
          <w:sz w:val="24"/>
          <w:szCs w:val="24"/>
          <w:lang w:val="ru-RU"/>
        </w:rPr>
        <w:t>-чик- – -щик-</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 xml:space="preserve">ек- – -ик-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чик-</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корней с чередованием </w:t>
      </w:r>
      <w:r w:rsidRPr="003974D9">
        <w:rPr>
          <w:rFonts w:ascii="Times New Roman" w:hAnsi="Times New Roman"/>
          <w:bCs/>
          <w:position w:val="1"/>
          <w:sz w:val="24"/>
          <w:szCs w:val="24"/>
          <w:lang w:val="ru-RU"/>
        </w:rPr>
        <w:t xml:space="preserve">а </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о</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лаг</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лож</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раст</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ращ</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рос</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гар</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гор</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зар</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зор</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клан- – -клон-</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скак- – -ско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именами существитель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Орфографический анализ имён существительны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7. </w:t>
      </w:r>
      <w:r w:rsidRPr="003974D9">
        <w:rPr>
          <w:rFonts w:ascii="Times New Roman" w:hAnsi="Times New Roman"/>
          <w:bCs/>
          <w:position w:val="1"/>
          <w:sz w:val="24"/>
          <w:szCs w:val="24"/>
          <w:lang w:val="ru-RU"/>
        </w:rPr>
        <w:t>Имя прилага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мена прилагательные полные и краткие, их синтаксически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клонение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имён прилагательны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ормы словоизменения, произношения имён прилагательных, постановки ударения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безударных окончаний имён прилагательных. Правописание </w:t>
      </w:r>
      <w:r w:rsidRPr="003974D9">
        <w:rPr>
          <w:rFonts w:ascii="Times New Roman" w:hAnsi="Times New Roman"/>
          <w:bCs/>
          <w:position w:val="1"/>
          <w:sz w:val="24"/>
          <w:szCs w:val="24"/>
          <w:lang w:val="ru-RU"/>
        </w:rPr>
        <w:t xml:space="preserve">о – е </w:t>
      </w:r>
      <w:r w:rsidRPr="003974D9">
        <w:rPr>
          <w:rFonts w:ascii="Times New Roman" w:hAnsi="Times New Roman"/>
          <w:position w:val="1"/>
          <w:sz w:val="24"/>
          <w:szCs w:val="24"/>
          <w:lang w:val="ru-RU"/>
        </w:rPr>
        <w:t xml:space="preserve">после шипящих и </w:t>
      </w:r>
      <w:r w:rsidRPr="003974D9">
        <w:rPr>
          <w:rFonts w:ascii="Times New Roman" w:hAnsi="Times New Roman"/>
          <w:bCs/>
          <w:position w:val="1"/>
          <w:sz w:val="24"/>
          <w:szCs w:val="24"/>
          <w:lang w:val="ru-RU"/>
        </w:rPr>
        <w:t xml:space="preserve">ц </w:t>
      </w:r>
      <w:r w:rsidRPr="003974D9">
        <w:rPr>
          <w:rFonts w:ascii="Times New Roman" w:hAnsi="Times New Roman"/>
          <w:position w:val="1"/>
          <w:sz w:val="24"/>
          <w:szCs w:val="24"/>
          <w:lang w:val="ru-RU"/>
        </w:rPr>
        <w:t>в суффиксах и окончаниях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кратких форм имён прилагательных с основой на шипящ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именами прилагатель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фографический анализ имён прилагательны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6.5.8. </w:t>
      </w:r>
      <w:r w:rsidRPr="003974D9">
        <w:rPr>
          <w:rFonts w:ascii="Times New Roman" w:hAnsi="Times New Roman"/>
          <w:bCs/>
          <w:position w:val="1"/>
          <w:sz w:val="24"/>
          <w:szCs w:val="24"/>
          <w:lang w:val="ru-RU"/>
        </w:rPr>
        <w:t>Глаг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лагол как часть речи. Общее грамматическое значение, морфологические признаки и синтаксические функции глаг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оль глагола в словосочетании и предложении,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Глаголы совершенного и несовершенного вида, возвратные и невозврат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инитив и его грамматические свойства. Основа инфинитива, основа настоящего (будущего простого) времени глаг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пряжение глагола.</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Морфологический анализ глаголов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ормы словоизменения глаголов, постановки ударения в глагольных форма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корней с чередованием </w:t>
      </w:r>
      <w:r w:rsidRPr="003974D9">
        <w:rPr>
          <w:rFonts w:ascii="Times New Roman" w:hAnsi="Times New Roman"/>
          <w:bCs/>
          <w:position w:val="1"/>
          <w:sz w:val="24"/>
          <w:szCs w:val="24"/>
          <w:lang w:val="ru-RU"/>
        </w:rPr>
        <w:t xml:space="preserve">е </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 xml:space="preserve">и: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бер</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бир</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блест</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блист</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дер</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дир</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жег</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жиг</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мер</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мир</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пер</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пир</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стел</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стил</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тер</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тир</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Использование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как показателя грамматической формы в инфинитиве, в форме 2-го лица единственного числа после шипя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w:t>
      </w:r>
      <w:r w:rsidRPr="003974D9">
        <w:rPr>
          <w:rFonts w:ascii="Times New Roman" w:hAnsi="Times New Roman"/>
          <w:bCs/>
          <w:position w:val="1"/>
          <w:sz w:val="24"/>
          <w:szCs w:val="24"/>
          <w:lang w:val="ru-RU"/>
        </w:rPr>
        <w:t xml:space="preserve">-тся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ться </w:t>
      </w:r>
      <w:r w:rsidRPr="003974D9">
        <w:rPr>
          <w:rFonts w:ascii="Times New Roman" w:hAnsi="Times New Roman"/>
          <w:position w:val="1"/>
          <w:sz w:val="24"/>
          <w:szCs w:val="24"/>
          <w:lang w:val="ru-RU"/>
        </w:rPr>
        <w:t xml:space="preserve">в глаголах, суффиксов </w:t>
      </w:r>
      <w:r w:rsidRPr="003974D9">
        <w:rPr>
          <w:rFonts w:ascii="Times New Roman" w:hAnsi="Times New Roman"/>
          <w:bCs/>
          <w:position w:val="1"/>
          <w:sz w:val="24"/>
          <w:szCs w:val="24"/>
          <w:lang w:val="ru-RU"/>
        </w:rPr>
        <w:t>-ова</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ева</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ыва- – -ива-</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безударных личных окончаний глаг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 xml:space="preserve">Правописание гласной перед суффиксом </w:t>
      </w:r>
      <w:r w:rsidRPr="003974D9">
        <w:rPr>
          <w:rFonts w:ascii="Times New Roman" w:hAnsi="Times New Roman"/>
          <w:bCs/>
          <w:position w:val="1"/>
          <w:sz w:val="24"/>
          <w:szCs w:val="24"/>
          <w:lang w:val="ru-RU"/>
        </w:rPr>
        <w:t xml:space="preserve">-л- </w:t>
      </w:r>
      <w:r w:rsidRPr="003974D9">
        <w:rPr>
          <w:rFonts w:ascii="Times New Roman" w:hAnsi="Times New Roman"/>
          <w:position w:val="1"/>
          <w:sz w:val="24"/>
          <w:szCs w:val="24"/>
          <w:lang w:val="ru-RU"/>
        </w:rPr>
        <w:t>в формах прошедшего времени глаг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глаголами.</w:t>
      </w:r>
    </w:p>
    <w:p w:rsidR="00873A19" w:rsidRPr="003974D9" w:rsidRDefault="00873A19" w:rsidP="00EF6D07">
      <w:pPr>
        <w:spacing w:after="0" w:line="240" w:lineRule="auto"/>
        <w:ind w:firstLine="709"/>
        <w:jc w:val="both"/>
        <w:rPr>
          <w:rFonts w:ascii="Times New Roman" w:hAnsi="Times New Roman"/>
          <w:bCs/>
          <w:position w:val="1"/>
          <w:sz w:val="24"/>
          <w:szCs w:val="24"/>
          <w:lang w:val="ru-RU"/>
        </w:rPr>
      </w:pPr>
      <w:r w:rsidRPr="003974D9">
        <w:rPr>
          <w:rFonts w:ascii="Times New Roman" w:hAnsi="Times New Roman"/>
          <w:bCs/>
          <w:position w:val="1"/>
          <w:sz w:val="24"/>
          <w:szCs w:val="24"/>
          <w:lang w:val="ru-RU"/>
        </w:rPr>
        <w:t>Орфографический анализ глаголов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6.5.9. </w:t>
      </w:r>
      <w:r w:rsidRPr="003974D9">
        <w:rPr>
          <w:rFonts w:ascii="Times New Roman" w:hAnsi="Times New Roman"/>
          <w:bCs/>
          <w:position w:val="1"/>
          <w:sz w:val="24"/>
          <w:szCs w:val="24"/>
          <w:lang w:val="ru-RU"/>
        </w:rPr>
        <w:t>Синтаксис. Культура речи. Пункту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нтаксис как раздел грамматики. Словосочетание и предложение как единицы синтакси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нтаксический анализ словосоче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Тире между подлежащим и сказуемым.</w:t>
      </w:r>
    </w:p>
    <w:p w:rsidR="00873A19" w:rsidRPr="003974D9" w:rsidRDefault="00873A19" w:rsidP="00EF6D07">
      <w:pPr>
        <w:tabs>
          <w:tab w:val="left" w:pos="1940"/>
          <w:tab w:val="left" w:pos="3980"/>
          <w:tab w:val="left" w:pos="4340"/>
        </w:tabs>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ложения распространённые и нераспространё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торостепенные члены предложения: определение, дополнение, обстоятельство. Определение и типичные средства его выраже</w:t>
      </w:r>
      <w:r w:rsidRPr="003974D9">
        <w:rPr>
          <w:rFonts w:ascii="Times New Roman" w:hAnsi="Times New Roman"/>
          <w:sz w:val="24"/>
          <w:szCs w:val="24"/>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союзами </w:t>
      </w:r>
      <w:r w:rsidRPr="003974D9">
        <w:rPr>
          <w:rFonts w:ascii="Times New Roman" w:hAnsi="Times New Roman"/>
          <w:bCs/>
          <w:sz w:val="24"/>
          <w:szCs w:val="24"/>
          <w:lang w:val="ru-RU"/>
        </w:rPr>
        <w:t>а</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н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однак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зат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да </w:t>
      </w:r>
      <w:r w:rsidRPr="003974D9">
        <w:rPr>
          <w:rFonts w:ascii="Times New Roman" w:hAnsi="Times New Roman"/>
          <w:sz w:val="24"/>
          <w:szCs w:val="24"/>
          <w:lang w:val="ru-RU"/>
        </w:rPr>
        <w:t xml:space="preserve">(в значении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да </w:t>
      </w:r>
      <w:r w:rsidRPr="003974D9">
        <w:rPr>
          <w:rFonts w:ascii="Times New Roman" w:hAnsi="Times New Roman"/>
          <w:sz w:val="24"/>
          <w:szCs w:val="24"/>
          <w:lang w:val="ru-RU"/>
        </w:rPr>
        <w:t xml:space="preserve">(в значении </w:t>
      </w:r>
      <w:r w:rsidRPr="003974D9">
        <w:rPr>
          <w:rFonts w:ascii="Times New Roman" w:hAnsi="Times New Roman"/>
          <w:bCs/>
          <w:sz w:val="24"/>
          <w:szCs w:val="24"/>
          <w:lang w:val="ru-RU"/>
        </w:rPr>
        <w:t>но</w:t>
      </w:r>
      <w:r w:rsidRPr="003974D9">
        <w:rPr>
          <w:rFonts w:ascii="Times New Roman" w:hAnsi="Times New Roman"/>
          <w:sz w:val="24"/>
          <w:szCs w:val="24"/>
          <w:lang w:val="ru-RU"/>
        </w:rPr>
        <w:t>). Предложения с обобщающим словом при однородных чле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я с обращением, особенности интонации. Обращение и средства его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таксический анализ простого и простого осложнённого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союзами </w:t>
      </w:r>
      <w:r w:rsidRPr="003974D9">
        <w:rPr>
          <w:rFonts w:ascii="Times New Roman" w:hAnsi="Times New Roman"/>
          <w:bCs/>
          <w:sz w:val="24"/>
          <w:szCs w:val="24"/>
          <w:lang w:val="ru-RU"/>
        </w:rPr>
        <w:t>а</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н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однак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зат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да </w:t>
      </w:r>
      <w:r w:rsidRPr="003974D9">
        <w:rPr>
          <w:rFonts w:ascii="Times New Roman" w:hAnsi="Times New Roman"/>
          <w:sz w:val="24"/>
          <w:szCs w:val="24"/>
          <w:lang w:val="ru-RU"/>
        </w:rPr>
        <w:t xml:space="preserve">(в значении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да </w:t>
      </w:r>
      <w:r w:rsidRPr="003974D9">
        <w:rPr>
          <w:rFonts w:ascii="Times New Roman" w:hAnsi="Times New Roman"/>
          <w:sz w:val="24"/>
          <w:szCs w:val="24"/>
          <w:lang w:val="ru-RU"/>
        </w:rPr>
        <w:t xml:space="preserve">(в значении </w:t>
      </w:r>
      <w:r w:rsidRPr="003974D9">
        <w:rPr>
          <w:rFonts w:ascii="Times New Roman" w:hAnsi="Times New Roman"/>
          <w:bCs/>
          <w:sz w:val="24"/>
          <w:szCs w:val="24"/>
          <w:lang w:val="ru-RU"/>
        </w:rPr>
        <w:t>но</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унктуационное оформление сложных предложений, состоящих из частей, связанных бессоюзной связью и союзами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н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а</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однак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зат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да</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ложения с прямой реч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унктуационное оформление предложений с прямой реч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иал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унктуационное оформление диалога при письм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унктуация как раздел лингв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унктуационный анализ предложения (в рамках изученного).</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19.7. Содержание обучения в 6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усский язык – государственный язык Российской Федерации и язык межнационального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е о литературном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нолог-описание, монолог-повествование, монолог-рассуждение; сообщение на </w:t>
      </w:r>
      <w:r w:rsidRPr="003974D9">
        <w:rPr>
          <w:rFonts w:ascii="Times New Roman" w:hAnsi="Times New Roman"/>
          <w:sz w:val="24"/>
          <w:szCs w:val="24"/>
          <w:lang w:val="ru-RU"/>
        </w:rPr>
        <w:lastRenderedPageBreak/>
        <w:t>лингвистическую тему.</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Виды диалога: побуждение к действию, обмен мне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как тип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внеш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оме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ме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фициально-деловой стиль. Заявление. Расписка. Научный стиль. Словарная статья. Научное со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7.5. Система язы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5.1. Лексикология. Культура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Лексика русского языка с точки зрения её происхождения: исконно русские и заимствованны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Лексика русского языка с точки зрения принадлежности к активному и пассивному запасу: неологизмы, устаревшие слова (историзмы и архаиз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илистические пласты лексики: стилистически нейтральная, высокая и сниженная лекс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Лексический анализ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разеологизмы. Их признаки и значение. Употребление лексических средств в соответствии с ситуацией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ка своей и чужой речи с точки зрения точного, уместного и выразительного словоупотреб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Эпитеты, метафоры, олицетворе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Лексические словар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5.2. Словообразование.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ообразующие и словообразующие морфемы. Производящая осн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б этимологии (общее предста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фемный и словообразовательный анализ слов. Правописание сложных и сложносокращённых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описания корня -</w:t>
      </w:r>
      <w:r w:rsidRPr="003974D9">
        <w:rPr>
          <w:rFonts w:ascii="Times New Roman" w:hAnsi="Times New Roman"/>
          <w:bCs/>
          <w:sz w:val="24"/>
          <w:szCs w:val="24"/>
          <w:lang w:val="ru-RU"/>
        </w:rPr>
        <w:t>кас</w:t>
      </w:r>
      <w:r w:rsidRPr="003974D9">
        <w:rPr>
          <w:rFonts w:ascii="Times New Roman" w:hAnsi="Times New Roman"/>
          <w:sz w:val="24"/>
          <w:szCs w:val="24"/>
          <w:lang w:val="ru-RU"/>
        </w:rPr>
        <w:t>- – -</w:t>
      </w:r>
      <w:r w:rsidRPr="003974D9">
        <w:rPr>
          <w:rFonts w:ascii="Times New Roman" w:hAnsi="Times New Roman"/>
          <w:bCs/>
          <w:sz w:val="24"/>
          <w:szCs w:val="24"/>
          <w:lang w:val="ru-RU"/>
        </w:rPr>
        <w:t>кос</w:t>
      </w:r>
      <w:r w:rsidRPr="003974D9">
        <w:rPr>
          <w:rFonts w:ascii="Times New Roman" w:hAnsi="Times New Roman"/>
          <w:sz w:val="24"/>
          <w:szCs w:val="24"/>
          <w:lang w:val="ru-RU"/>
        </w:rPr>
        <w:t xml:space="preserve">- с чередованием </w:t>
      </w:r>
      <w:r w:rsidRPr="003974D9">
        <w:rPr>
          <w:rFonts w:ascii="Times New Roman" w:hAnsi="Times New Roman"/>
          <w:bCs/>
          <w:position w:val="1"/>
          <w:sz w:val="24"/>
          <w:szCs w:val="24"/>
          <w:lang w:val="ru-RU"/>
        </w:rPr>
        <w:t xml:space="preserve">а </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о</w:t>
      </w:r>
      <w:r w:rsidRPr="003974D9">
        <w:rPr>
          <w:rFonts w:ascii="Times New Roman" w:hAnsi="Times New Roman"/>
          <w:position w:val="1"/>
          <w:sz w:val="24"/>
          <w:szCs w:val="24"/>
          <w:lang w:val="ru-RU"/>
        </w:rPr>
        <w:t xml:space="preserve">, гласных в приставках </w:t>
      </w:r>
      <w:r w:rsidRPr="003974D9">
        <w:rPr>
          <w:rFonts w:ascii="Times New Roman" w:hAnsi="Times New Roman"/>
          <w:bCs/>
          <w:position w:val="1"/>
          <w:sz w:val="24"/>
          <w:szCs w:val="24"/>
          <w:lang w:val="ru-RU"/>
        </w:rPr>
        <w:t>пре</w:t>
      </w:r>
      <w:r w:rsidRPr="003974D9">
        <w:rPr>
          <w:rFonts w:ascii="Times New Roman" w:hAnsi="Times New Roman"/>
          <w:position w:val="1"/>
          <w:sz w:val="24"/>
          <w:szCs w:val="24"/>
          <w:lang w:val="ru-RU"/>
        </w:rPr>
        <w:t xml:space="preserve">- и </w:t>
      </w:r>
      <w:r w:rsidRPr="003974D9">
        <w:rPr>
          <w:rFonts w:ascii="Times New Roman" w:hAnsi="Times New Roman"/>
          <w:bCs/>
          <w:position w:val="1"/>
          <w:sz w:val="24"/>
          <w:szCs w:val="24"/>
          <w:lang w:val="ru-RU"/>
        </w:rPr>
        <w:t>при</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фографический анализ слов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5.3. Морфология.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5.3.1. </w:t>
      </w:r>
      <w:r w:rsidRPr="003974D9">
        <w:rPr>
          <w:rFonts w:ascii="Times New Roman" w:hAnsi="Times New Roman"/>
          <w:bCs/>
          <w:sz w:val="24"/>
          <w:szCs w:val="24"/>
          <w:lang w:val="ru-RU"/>
        </w:rPr>
        <w:t>Имя существи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бенности слово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ормы произношения имён существительных, нормы постановки ударения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ормы словоизменения имён существительны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Морфологический анализ имён существитель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ила слитного и дефисного написания </w:t>
      </w:r>
      <w:r w:rsidRPr="003974D9">
        <w:rPr>
          <w:rFonts w:ascii="Times New Roman" w:hAnsi="Times New Roman"/>
          <w:bCs/>
          <w:position w:val="1"/>
          <w:sz w:val="24"/>
          <w:szCs w:val="24"/>
          <w:lang w:val="ru-RU"/>
        </w:rPr>
        <w:t>пол</w:t>
      </w:r>
      <w:r w:rsidRPr="003974D9">
        <w:rPr>
          <w:rFonts w:ascii="Times New Roman" w:hAnsi="Times New Roman"/>
          <w:position w:val="1"/>
          <w:sz w:val="24"/>
          <w:szCs w:val="24"/>
          <w:lang w:val="ru-RU"/>
        </w:rPr>
        <w:t xml:space="preserve">- и </w:t>
      </w:r>
      <w:r w:rsidRPr="003974D9">
        <w:rPr>
          <w:rFonts w:ascii="Times New Roman" w:hAnsi="Times New Roman"/>
          <w:bCs/>
          <w:position w:val="1"/>
          <w:sz w:val="24"/>
          <w:szCs w:val="24"/>
          <w:lang w:val="ru-RU"/>
        </w:rPr>
        <w:t>полу</w:t>
      </w:r>
      <w:r w:rsidRPr="003974D9">
        <w:rPr>
          <w:rFonts w:ascii="Times New Roman" w:hAnsi="Times New Roman"/>
          <w:position w:val="1"/>
          <w:sz w:val="24"/>
          <w:szCs w:val="24"/>
          <w:lang w:val="ru-RU"/>
        </w:rPr>
        <w:t>- со словами.</w:t>
      </w:r>
    </w:p>
    <w:p w:rsidR="00873A19" w:rsidRPr="003974D9" w:rsidRDefault="00873A19" w:rsidP="00EF6D07">
      <w:pPr>
        <w:spacing w:after="0" w:line="240" w:lineRule="auto"/>
        <w:ind w:firstLine="709"/>
        <w:jc w:val="both"/>
        <w:rPr>
          <w:rFonts w:ascii="Times New Roman" w:hAnsi="Times New Roman"/>
          <w:bCs/>
          <w:position w:val="1"/>
          <w:sz w:val="24"/>
          <w:szCs w:val="24"/>
          <w:lang w:val="ru-RU"/>
        </w:rPr>
      </w:pPr>
      <w:r w:rsidRPr="003974D9">
        <w:rPr>
          <w:rFonts w:ascii="Times New Roman" w:hAnsi="Times New Roman"/>
          <w:bCs/>
          <w:position w:val="1"/>
          <w:sz w:val="24"/>
          <w:szCs w:val="24"/>
          <w:lang w:val="ru-RU"/>
        </w:rPr>
        <w:t>Орфографический анализ имён существительны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9.7.5.3.2. </w:t>
      </w:r>
      <w:r w:rsidRPr="003974D9">
        <w:rPr>
          <w:rFonts w:ascii="Times New Roman" w:hAnsi="Times New Roman"/>
          <w:bCs/>
          <w:position w:val="1"/>
          <w:sz w:val="24"/>
          <w:szCs w:val="24"/>
          <w:lang w:val="ru-RU"/>
        </w:rPr>
        <w:t>Имя прилага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ачественные, относительные и притяжательные имена прилагате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епени сравнения качественных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ловообразование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w:t>
      </w:r>
      <w:r w:rsidRPr="003974D9">
        <w:rPr>
          <w:rFonts w:ascii="Times New Roman" w:hAnsi="Times New Roman"/>
          <w:bCs/>
          <w:position w:val="1"/>
          <w:sz w:val="24"/>
          <w:szCs w:val="24"/>
          <w:lang w:val="ru-RU"/>
        </w:rPr>
        <w:t xml:space="preserve">н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нн </w:t>
      </w:r>
      <w:r w:rsidRPr="003974D9">
        <w:rPr>
          <w:rFonts w:ascii="Times New Roman" w:hAnsi="Times New Roman"/>
          <w:position w:val="1"/>
          <w:sz w:val="24"/>
          <w:szCs w:val="24"/>
          <w:lang w:val="ru-RU"/>
        </w:rPr>
        <w:t>в именах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суффиксов -</w:t>
      </w:r>
      <w:r w:rsidRPr="003974D9">
        <w:rPr>
          <w:rFonts w:ascii="Times New Roman" w:hAnsi="Times New Roman"/>
          <w:bCs/>
          <w:position w:val="1"/>
          <w:sz w:val="24"/>
          <w:szCs w:val="24"/>
          <w:lang w:val="ru-RU"/>
        </w:rPr>
        <w:t>к</w:t>
      </w:r>
      <w:r w:rsidRPr="003974D9">
        <w:rPr>
          <w:rFonts w:ascii="Times New Roman" w:hAnsi="Times New Roman"/>
          <w:position w:val="1"/>
          <w:sz w:val="24"/>
          <w:szCs w:val="24"/>
          <w:lang w:val="ru-RU"/>
        </w:rPr>
        <w:t>- и -</w:t>
      </w:r>
      <w:r w:rsidRPr="003974D9">
        <w:rPr>
          <w:rFonts w:ascii="Times New Roman" w:hAnsi="Times New Roman"/>
          <w:bCs/>
          <w:position w:val="1"/>
          <w:sz w:val="24"/>
          <w:szCs w:val="24"/>
          <w:lang w:val="ru-RU"/>
        </w:rPr>
        <w:t>ск</w:t>
      </w:r>
      <w:r w:rsidRPr="003974D9">
        <w:rPr>
          <w:rFonts w:ascii="Times New Roman" w:hAnsi="Times New Roman"/>
          <w:position w:val="1"/>
          <w:sz w:val="24"/>
          <w:szCs w:val="24"/>
          <w:lang w:val="ru-RU"/>
        </w:rPr>
        <w:t>-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сложных имён прилагательны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Нормы произношения имён прилагательных, нормы ударения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фографический анализ имени прилагательного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5.3.3. </w:t>
      </w:r>
      <w:r w:rsidRPr="003974D9">
        <w:rPr>
          <w:rFonts w:ascii="Times New Roman" w:hAnsi="Times New Roman"/>
          <w:bCs/>
          <w:position w:val="1"/>
          <w:sz w:val="24"/>
          <w:szCs w:val="24"/>
          <w:lang w:val="ru-RU"/>
        </w:rPr>
        <w:t>Имя числи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щее грамматическое значение имени числительного. Синтаксические функции имён числ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ряды имён числительных по значению: количественные</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целые, дробные, собирательные), порядковые числите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ряды имён числительных по строению: простые, сложные, составные числите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ловообразование имён числ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клонение количественных и порядковых имён числительны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авильное образование форм имён числ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употребление собирательных имён числ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фологический анализ имён числ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ила правописания имён числительных: написание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873A19" w:rsidRPr="003974D9" w:rsidRDefault="00873A19" w:rsidP="00EF6D07">
      <w:pPr>
        <w:spacing w:after="0" w:line="240" w:lineRule="auto"/>
        <w:ind w:firstLine="709"/>
        <w:jc w:val="both"/>
        <w:rPr>
          <w:rFonts w:ascii="Times New Roman" w:hAnsi="Times New Roman"/>
          <w:bCs/>
          <w:position w:val="1"/>
          <w:sz w:val="24"/>
          <w:szCs w:val="24"/>
          <w:lang w:val="ru-RU"/>
        </w:rPr>
      </w:pPr>
      <w:r w:rsidRPr="003974D9">
        <w:rPr>
          <w:rFonts w:ascii="Times New Roman" w:hAnsi="Times New Roman"/>
          <w:bCs/>
          <w:position w:val="1"/>
          <w:sz w:val="24"/>
          <w:szCs w:val="24"/>
          <w:lang w:val="ru-RU"/>
        </w:rPr>
        <w:t>Орфографический анализ имён числительны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5.3.4. </w:t>
      </w:r>
      <w:r w:rsidRPr="003974D9">
        <w:rPr>
          <w:rFonts w:ascii="Times New Roman" w:hAnsi="Times New Roman"/>
          <w:bCs/>
          <w:position w:val="1"/>
          <w:sz w:val="24"/>
          <w:szCs w:val="24"/>
          <w:lang w:val="ru-RU"/>
        </w:rPr>
        <w:t>Местоим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щее грамматическое значение местоимения. Синтаксические функции местоимений. Роль местоимений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клонение местои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ловообразование местои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местои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ила правописания местоимений: правописание местоимений с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ни</w:t>
      </w:r>
      <w:r w:rsidRPr="003974D9">
        <w:rPr>
          <w:rFonts w:ascii="Times New Roman" w:hAnsi="Times New Roman"/>
          <w:position w:val="1"/>
          <w:sz w:val="24"/>
          <w:szCs w:val="24"/>
          <w:lang w:val="ru-RU"/>
        </w:rPr>
        <w:t>; слитное, раздельное и дефисное написание местоимений.</w:t>
      </w:r>
    </w:p>
    <w:p w:rsidR="00873A19" w:rsidRPr="003974D9" w:rsidRDefault="00873A19" w:rsidP="00EF6D07">
      <w:pPr>
        <w:spacing w:after="0" w:line="240" w:lineRule="auto"/>
        <w:ind w:firstLine="709"/>
        <w:jc w:val="both"/>
        <w:rPr>
          <w:rFonts w:ascii="Times New Roman" w:hAnsi="Times New Roman"/>
          <w:bCs/>
          <w:position w:val="1"/>
          <w:sz w:val="24"/>
          <w:szCs w:val="24"/>
          <w:lang w:val="ru-RU"/>
        </w:rPr>
      </w:pPr>
      <w:r w:rsidRPr="003974D9">
        <w:rPr>
          <w:rFonts w:ascii="Times New Roman" w:hAnsi="Times New Roman"/>
          <w:bCs/>
          <w:position w:val="1"/>
          <w:sz w:val="24"/>
          <w:szCs w:val="24"/>
          <w:lang w:val="ru-RU"/>
        </w:rPr>
        <w:t>Орфографический анализ местоимений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7.5.3.5. </w:t>
      </w:r>
      <w:r w:rsidRPr="003974D9">
        <w:rPr>
          <w:rFonts w:ascii="Times New Roman" w:hAnsi="Times New Roman"/>
          <w:bCs/>
          <w:position w:val="1"/>
          <w:sz w:val="24"/>
          <w:szCs w:val="24"/>
          <w:lang w:val="ru-RU"/>
        </w:rPr>
        <w:t>Глаг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ереходные и непереходные глаго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носпрягаемые глаго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личные глаголы. Использование личных глаголов в безличном знач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глаголов.</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Использование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как показателя грамматической формы в повелительном наклонении глагола.</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рфографический анализ глаголов (в рамках изученного).</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19.8. Содержание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9.8.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усский язык как развивающееся явление. Взаимосвязь языка, культуры и истории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нолог-описание, монолог-рассуждение, монолог-пове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диалога: побуждение к действию, обмен мнениями, запрос информации, сообщение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 как речевое произведение. Основные признаки текста (</w:t>
      </w:r>
      <w:r w:rsidRPr="003974D9">
        <w:rPr>
          <w:rFonts w:ascii="Times New Roman" w:hAnsi="Times New Roman"/>
          <w:position w:val="1"/>
          <w:sz w:val="24"/>
          <w:szCs w:val="24"/>
          <w:lang w:val="ru-RU"/>
        </w:rPr>
        <w:t>об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руктура текста. Абза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пособы и средства связи предложений в тексте (об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Языковые средства выразительности в тексте: фонетические</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звукопись), словообразовательные, лексические (об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суждение как функционально-смысловой тип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руктурные особенности текста-рассу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цистический стиль. Сфера употребления, функции, языковые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ы публицистического стиля (репортаж, заметка, интерв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отребление языковых средств выразительности в текстах публицистического сти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фициально-деловой стиль. Сфера употребления, функции, языковые особенности. Инстру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8.5. Система язы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1. Морфология.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фология как раздел науки о языке (об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2. </w:t>
      </w:r>
      <w:r w:rsidRPr="003974D9">
        <w:rPr>
          <w:rFonts w:ascii="Times New Roman" w:hAnsi="Times New Roman"/>
          <w:bCs/>
          <w:position w:val="1"/>
          <w:sz w:val="24"/>
          <w:szCs w:val="24"/>
          <w:lang w:val="ru-RU"/>
        </w:rPr>
        <w:t>Причаст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ичастие как особая форма глагола. Признаки глагола и имени прилагательного в причастии. Синтаксические функции причастия, роль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ичастный оборот. Знаки препинания в предложениях с причастным оборотом.</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Действительные и страдательные причас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лные и краткие формы страдательных причас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w:t>
      </w:r>
      <w:r w:rsidRPr="003974D9">
        <w:rPr>
          <w:rFonts w:ascii="Times New Roman" w:hAnsi="Times New Roman"/>
          <w:bCs/>
          <w:position w:val="1"/>
          <w:sz w:val="24"/>
          <w:szCs w:val="24"/>
          <w:lang w:val="ru-RU"/>
        </w:rPr>
        <w:t>висящий — висячий</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горящий — горячий</w:t>
      </w:r>
      <w:r w:rsidRPr="003974D9">
        <w:rPr>
          <w:rFonts w:ascii="Times New Roman" w:hAnsi="Times New Roman"/>
          <w:position w:val="1"/>
          <w:sz w:val="24"/>
          <w:szCs w:val="24"/>
          <w:lang w:val="ru-RU"/>
        </w:rPr>
        <w:t>). Ударение в некоторых формах причас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причас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гласных в суффиксах причастий. Правописание </w:t>
      </w:r>
      <w:r w:rsidRPr="003974D9">
        <w:rPr>
          <w:rFonts w:ascii="Times New Roman" w:hAnsi="Times New Roman"/>
          <w:bCs/>
          <w:position w:val="1"/>
          <w:sz w:val="24"/>
          <w:szCs w:val="24"/>
          <w:lang w:val="ru-RU"/>
        </w:rPr>
        <w:t xml:space="preserve">н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нн </w:t>
      </w:r>
      <w:r w:rsidRPr="003974D9">
        <w:rPr>
          <w:rFonts w:ascii="Times New Roman" w:hAnsi="Times New Roman"/>
          <w:position w:val="1"/>
          <w:sz w:val="24"/>
          <w:szCs w:val="24"/>
          <w:lang w:val="ru-RU"/>
        </w:rPr>
        <w:t>в суффиксах причастий и отглагольных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причастиям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рфографический анализ причастий (в рамках изученного).</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интаксический и пунктуационный анализ предложений с причастным оборотом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3. </w:t>
      </w:r>
      <w:r w:rsidRPr="003974D9">
        <w:rPr>
          <w:rFonts w:ascii="Times New Roman" w:hAnsi="Times New Roman"/>
          <w:bCs/>
          <w:position w:val="1"/>
          <w:sz w:val="24"/>
          <w:szCs w:val="24"/>
          <w:lang w:val="ru-RU"/>
        </w:rPr>
        <w:t>Деепричаст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Деепричастие как особая форма глагола. Признаки глагола и наречия в деепричастии. Синтаксическая функция деепричастия, роль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Деепричастия совершенного и несовершенного вида. Постановка ударения в деепричаст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деепричас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гласных в суффиксах деепричастий. 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деепричастиям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рфографический анализ деепричастий (в рамках изученного).</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интаксический и пунктуационный анализ предложений с деепричастным оборотом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4. </w:t>
      </w:r>
      <w:r w:rsidRPr="003974D9">
        <w:rPr>
          <w:rFonts w:ascii="Times New Roman" w:hAnsi="Times New Roman"/>
          <w:bCs/>
          <w:position w:val="1"/>
          <w:sz w:val="24"/>
          <w:szCs w:val="24"/>
          <w:lang w:val="ru-RU"/>
        </w:rPr>
        <w:t>Нареч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Общее грамматическое значение наречий. </w:t>
      </w:r>
      <w:r w:rsidRPr="003974D9">
        <w:rPr>
          <w:rFonts w:ascii="Times New Roman" w:hAnsi="Times New Roman"/>
          <w:sz w:val="24"/>
          <w:szCs w:val="24"/>
          <w:lang w:val="ru-RU"/>
        </w:rPr>
        <w:t>Синтаксические свойства наречий. Роль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Разряды наречий по значению. Простая и составная формы сравнительной и превосходной степеней сравнения наречий. </w:t>
      </w:r>
      <w:r w:rsidRPr="003974D9">
        <w:rPr>
          <w:rFonts w:ascii="Times New Roman" w:hAnsi="Times New Roman"/>
          <w:sz w:val="24"/>
          <w:szCs w:val="24"/>
          <w:lang w:val="ru-RU"/>
        </w:rPr>
        <w:t>Нормы постановки ударения в наречиях, нормы произношения наречий. Нормы образования степеней сравнения на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вообразование на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фологический анализ на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описание наречий: слитное, раздельное, дефисное написание; 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 xml:space="preserve">с наречиями; </w:t>
      </w:r>
      <w:r w:rsidRPr="003974D9">
        <w:rPr>
          <w:rFonts w:ascii="Times New Roman" w:hAnsi="Times New Roman"/>
          <w:bCs/>
          <w:position w:val="1"/>
          <w:sz w:val="24"/>
          <w:szCs w:val="24"/>
          <w:lang w:val="ru-RU"/>
        </w:rPr>
        <w:t xml:space="preserve">н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нн </w:t>
      </w:r>
      <w:r w:rsidRPr="003974D9">
        <w:rPr>
          <w:rFonts w:ascii="Times New Roman" w:hAnsi="Times New Roman"/>
          <w:position w:val="1"/>
          <w:sz w:val="24"/>
          <w:szCs w:val="24"/>
          <w:lang w:val="ru-RU"/>
        </w:rPr>
        <w:t>в наречиях на -</w:t>
      </w:r>
      <w:r w:rsidRPr="003974D9">
        <w:rPr>
          <w:rFonts w:ascii="Times New Roman" w:hAnsi="Times New Roman"/>
          <w:bCs/>
          <w:position w:val="1"/>
          <w:sz w:val="24"/>
          <w:szCs w:val="24"/>
          <w:lang w:val="ru-RU"/>
        </w:rPr>
        <w:t xml:space="preserve">о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е</w:t>
      </w:r>
      <w:r w:rsidRPr="003974D9">
        <w:rPr>
          <w:rFonts w:ascii="Times New Roman" w:hAnsi="Times New Roman"/>
          <w:position w:val="1"/>
          <w:sz w:val="24"/>
          <w:szCs w:val="24"/>
          <w:lang w:val="ru-RU"/>
        </w:rPr>
        <w:t>); правописание суффиксов -</w:t>
      </w:r>
      <w:r w:rsidRPr="003974D9">
        <w:rPr>
          <w:rFonts w:ascii="Times New Roman" w:hAnsi="Times New Roman"/>
          <w:bCs/>
          <w:position w:val="1"/>
          <w:sz w:val="24"/>
          <w:szCs w:val="24"/>
          <w:lang w:val="ru-RU"/>
        </w:rPr>
        <w:t xml:space="preserve">а </w:t>
      </w:r>
      <w:r w:rsidRPr="003974D9">
        <w:rPr>
          <w:rFonts w:ascii="Times New Roman" w:hAnsi="Times New Roman"/>
          <w:position w:val="1"/>
          <w:sz w:val="24"/>
          <w:szCs w:val="24"/>
          <w:lang w:val="ru-RU"/>
        </w:rPr>
        <w:t>и -</w:t>
      </w:r>
      <w:r w:rsidRPr="003974D9">
        <w:rPr>
          <w:rFonts w:ascii="Times New Roman" w:hAnsi="Times New Roman"/>
          <w:bCs/>
          <w:position w:val="1"/>
          <w:sz w:val="24"/>
          <w:szCs w:val="24"/>
          <w:lang w:val="ru-RU"/>
        </w:rPr>
        <w:t xml:space="preserve">о </w:t>
      </w:r>
      <w:r w:rsidRPr="003974D9">
        <w:rPr>
          <w:rFonts w:ascii="Times New Roman" w:hAnsi="Times New Roman"/>
          <w:position w:val="1"/>
          <w:sz w:val="24"/>
          <w:szCs w:val="24"/>
          <w:lang w:val="ru-RU"/>
        </w:rPr>
        <w:t xml:space="preserve">наречий с приставками </w:t>
      </w:r>
      <w:r w:rsidRPr="003974D9">
        <w:rPr>
          <w:rFonts w:ascii="Times New Roman" w:hAnsi="Times New Roman"/>
          <w:bCs/>
          <w:position w:val="1"/>
          <w:sz w:val="24"/>
          <w:szCs w:val="24"/>
          <w:lang w:val="ru-RU"/>
        </w:rPr>
        <w:t>из-</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до-</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с-</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в-</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на-</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за-</w:t>
      </w:r>
      <w:r w:rsidRPr="003974D9">
        <w:rPr>
          <w:rFonts w:ascii="Times New Roman" w:hAnsi="Times New Roman"/>
          <w:position w:val="1"/>
          <w:sz w:val="24"/>
          <w:szCs w:val="24"/>
          <w:lang w:val="ru-RU"/>
        </w:rPr>
        <w:t xml:space="preserve">; употребление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после шипящих на конце наречий; правописание суффиксов наречий -</w:t>
      </w:r>
      <w:r w:rsidRPr="003974D9">
        <w:rPr>
          <w:rFonts w:ascii="Times New Roman" w:hAnsi="Times New Roman"/>
          <w:bCs/>
          <w:position w:val="1"/>
          <w:sz w:val="24"/>
          <w:szCs w:val="24"/>
          <w:lang w:val="ru-RU"/>
        </w:rPr>
        <w:t xml:space="preserve">о </w:t>
      </w:r>
      <w:r w:rsidRPr="003974D9">
        <w:rPr>
          <w:rFonts w:ascii="Times New Roman" w:hAnsi="Times New Roman"/>
          <w:position w:val="1"/>
          <w:sz w:val="24"/>
          <w:szCs w:val="24"/>
          <w:lang w:val="ru-RU"/>
        </w:rPr>
        <w:t>и -</w:t>
      </w:r>
      <w:r w:rsidRPr="003974D9">
        <w:rPr>
          <w:rFonts w:ascii="Times New Roman" w:hAnsi="Times New Roman"/>
          <w:bCs/>
          <w:position w:val="1"/>
          <w:sz w:val="24"/>
          <w:szCs w:val="24"/>
          <w:lang w:val="ru-RU"/>
        </w:rPr>
        <w:t xml:space="preserve">е </w:t>
      </w:r>
      <w:r w:rsidRPr="003974D9">
        <w:rPr>
          <w:rFonts w:ascii="Times New Roman" w:hAnsi="Times New Roman"/>
          <w:position w:val="1"/>
          <w:sz w:val="24"/>
          <w:szCs w:val="24"/>
          <w:lang w:val="ru-RU"/>
        </w:rPr>
        <w:t>после шипящих.</w:t>
      </w:r>
    </w:p>
    <w:p w:rsidR="00873A19" w:rsidRPr="003974D9" w:rsidRDefault="00873A19" w:rsidP="00EF6D07">
      <w:pPr>
        <w:spacing w:after="0" w:line="240" w:lineRule="auto"/>
        <w:ind w:firstLine="709"/>
        <w:jc w:val="both"/>
        <w:rPr>
          <w:rFonts w:ascii="Times New Roman" w:hAnsi="Times New Roman"/>
          <w:bCs/>
          <w:position w:val="1"/>
          <w:sz w:val="24"/>
          <w:szCs w:val="24"/>
          <w:lang w:val="ru-RU"/>
        </w:rPr>
      </w:pPr>
      <w:r w:rsidRPr="003974D9">
        <w:rPr>
          <w:rFonts w:ascii="Times New Roman" w:hAnsi="Times New Roman"/>
          <w:bCs/>
          <w:position w:val="1"/>
          <w:sz w:val="24"/>
          <w:szCs w:val="24"/>
          <w:lang w:val="ru-RU"/>
        </w:rPr>
        <w:t>Орфографический анализ наречий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5. </w:t>
      </w:r>
      <w:r w:rsidRPr="003974D9">
        <w:rPr>
          <w:rFonts w:ascii="Times New Roman" w:hAnsi="Times New Roman"/>
          <w:bCs/>
          <w:position w:val="1"/>
          <w:sz w:val="24"/>
          <w:szCs w:val="24"/>
          <w:lang w:val="ru-RU"/>
        </w:rPr>
        <w:t>Слова категории состоя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опрос о словах категории состояния в системе частей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6. </w:t>
      </w:r>
      <w:r w:rsidRPr="003974D9">
        <w:rPr>
          <w:rFonts w:ascii="Times New Roman" w:hAnsi="Times New Roman"/>
          <w:bCs/>
          <w:position w:val="1"/>
          <w:sz w:val="24"/>
          <w:szCs w:val="24"/>
          <w:lang w:val="ru-RU"/>
        </w:rPr>
        <w:t>Служебные части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щая характеристика служебных частей речи. Отличие самостоятельных частей речи от служеб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7. </w:t>
      </w:r>
      <w:r w:rsidRPr="003974D9">
        <w:rPr>
          <w:rFonts w:ascii="Times New Roman" w:hAnsi="Times New Roman"/>
          <w:bCs/>
          <w:position w:val="1"/>
          <w:sz w:val="24"/>
          <w:szCs w:val="24"/>
          <w:lang w:val="ru-RU"/>
        </w:rPr>
        <w:t>Предл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лог как служебная часть речи. Грамматические функции предло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ряды предлогов по происхождению: предлоги производные и непроизводные. Разряды предлогов по строению: предлоги простые и состав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предло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Нормы употребления имён существительных и местоимений с предлогами. Правильное использование предлогов </w:t>
      </w:r>
      <w:r w:rsidRPr="003974D9">
        <w:rPr>
          <w:rFonts w:ascii="Times New Roman" w:hAnsi="Times New Roman"/>
          <w:bCs/>
          <w:position w:val="1"/>
          <w:sz w:val="24"/>
          <w:szCs w:val="24"/>
          <w:lang w:val="ru-RU"/>
        </w:rPr>
        <w:t>из–с</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в–на</w:t>
      </w:r>
      <w:r w:rsidRPr="003974D9">
        <w:rPr>
          <w:rFonts w:ascii="Times New Roman" w:hAnsi="Times New Roman"/>
          <w:position w:val="1"/>
          <w:sz w:val="24"/>
          <w:szCs w:val="24"/>
          <w:lang w:val="ru-RU"/>
        </w:rPr>
        <w:t xml:space="preserve">. Правильное образование предложно-падежных форм с предлогами </w:t>
      </w:r>
      <w:r w:rsidRPr="003974D9">
        <w:rPr>
          <w:rFonts w:ascii="Times New Roman" w:hAnsi="Times New Roman"/>
          <w:bCs/>
          <w:position w:val="1"/>
          <w:sz w:val="24"/>
          <w:szCs w:val="24"/>
          <w:lang w:val="ru-RU"/>
        </w:rPr>
        <w:t>по</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благодаря</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согласно</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вопреки</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наперерез</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производных предло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8. </w:t>
      </w:r>
      <w:r w:rsidRPr="003974D9">
        <w:rPr>
          <w:rFonts w:ascii="Times New Roman" w:hAnsi="Times New Roman"/>
          <w:bCs/>
          <w:position w:val="1"/>
          <w:sz w:val="24"/>
          <w:szCs w:val="24"/>
          <w:lang w:val="ru-RU"/>
        </w:rPr>
        <w:t>Сою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юз как служебная часть речи. Союз как средство связи однородных членов предложения и частей сложного предложе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фологический анализ союз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описание союз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Знаки препинания в сложных союзных предложениях (в рамках изученного). Знаки препинания в предложениях с союзом </w:t>
      </w:r>
      <w:r w:rsidRPr="003974D9">
        <w:rPr>
          <w:rFonts w:ascii="Times New Roman" w:hAnsi="Times New Roman"/>
          <w:bCs/>
          <w:position w:val="1"/>
          <w:sz w:val="24"/>
          <w:szCs w:val="24"/>
          <w:lang w:val="ru-RU"/>
        </w:rPr>
        <w:t>и</w:t>
      </w:r>
      <w:r w:rsidRPr="003974D9">
        <w:rPr>
          <w:rFonts w:ascii="Times New Roman" w:hAnsi="Times New Roman"/>
          <w:position w:val="1"/>
          <w:sz w:val="24"/>
          <w:szCs w:val="24"/>
          <w:lang w:val="ru-RU"/>
        </w:rPr>
        <w:t>, связывающим однородные члены и части слож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9. </w:t>
      </w:r>
      <w:r w:rsidRPr="003974D9">
        <w:rPr>
          <w:rFonts w:ascii="Times New Roman" w:hAnsi="Times New Roman"/>
          <w:bCs/>
          <w:position w:val="1"/>
          <w:sz w:val="24"/>
          <w:szCs w:val="24"/>
          <w:lang w:val="ru-RU"/>
        </w:rPr>
        <w:t>Части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w:t>
      </w:r>
      <w:r w:rsidRPr="003974D9">
        <w:rPr>
          <w:rFonts w:ascii="Times New Roman" w:hAnsi="Times New Roman"/>
          <w:position w:val="1"/>
          <w:sz w:val="24"/>
          <w:szCs w:val="24"/>
          <w:lang w:val="ru-RU"/>
        </w:rPr>
        <w:lastRenderedPageBreak/>
        <w:t>предложений с частиц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ряды частиц по значению и употреблению: формообразующие, отрицательные, мода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части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мысловые различия частиц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ни</w:t>
      </w:r>
      <w:r w:rsidRPr="003974D9">
        <w:rPr>
          <w:rFonts w:ascii="Times New Roman" w:hAnsi="Times New Roman"/>
          <w:position w:val="1"/>
          <w:sz w:val="24"/>
          <w:szCs w:val="24"/>
          <w:lang w:val="ru-RU"/>
        </w:rPr>
        <w:t xml:space="preserve">. Использование частиц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ни </w:t>
      </w:r>
      <w:r w:rsidRPr="003974D9">
        <w:rPr>
          <w:rFonts w:ascii="Times New Roman" w:hAnsi="Times New Roman"/>
          <w:position w:val="1"/>
          <w:sz w:val="24"/>
          <w:szCs w:val="24"/>
          <w:lang w:val="ru-RU"/>
        </w:rPr>
        <w:t xml:space="preserve">в письменной речи. Различение приставки </w:t>
      </w:r>
      <w:r w:rsidRPr="003974D9">
        <w:rPr>
          <w:rFonts w:ascii="Times New Roman" w:hAnsi="Times New Roman"/>
          <w:bCs/>
          <w:position w:val="1"/>
          <w:sz w:val="24"/>
          <w:szCs w:val="24"/>
          <w:lang w:val="ru-RU"/>
        </w:rPr>
        <w:t>не</w:t>
      </w:r>
      <w:r w:rsidRPr="003974D9">
        <w:rPr>
          <w:rFonts w:ascii="Times New Roman" w:hAnsi="Times New Roman"/>
          <w:position w:val="1"/>
          <w:sz w:val="24"/>
          <w:szCs w:val="24"/>
          <w:lang w:val="ru-RU"/>
        </w:rPr>
        <w:t xml:space="preserve">- и частицы </w:t>
      </w:r>
      <w:r w:rsidRPr="003974D9">
        <w:rPr>
          <w:rFonts w:ascii="Times New Roman" w:hAnsi="Times New Roman"/>
          <w:bCs/>
          <w:position w:val="1"/>
          <w:sz w:val="24"/>
          <w:szCs w:val="24"/>
          <w:lang w:val="ru-RU"/>
        </w:rPr>
        <w:t>не</w:t>
      </w:r>
      <w:r w:rsidRPr="003974D9">
        <w:rPr>
          <w:rFonts w:ascii="Times New Roman" w:hAnsi="Times New Roman"/>
          <w:position w:val="1"/>
          <w:sz w:val="24"/>
          <w:szCs w:val="24"/>
          <w:lang w:val="ru-RU"/>
        </w:rPr>
        <w:t xml:space="preserve">. 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 xml:space="preserve">с разными частями речи (обобщение). Правописание частиц </w:t>
      </w:r>
      <w:r w:rsidRPr="003974D9">
        <w:rPr>
          <w:rFonts w:ascii="Times New Roman" w:hAnsi="Times New Roman"/>
          <w:bCs/>
          <w:position w:val="1"/>
          <w:sz w:val="24"/>
          <w:szCs w:val="24"/>
          <w:lang w:val="ru-RU"/>
        </w:rPr>
        <w:t>бы</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ли</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 xml:space="preserve">же </w:t>
      </w:r>
      <w:r w:rsidRPr="003974D9">
        <w:rPr>
          <w:rFonts w:ascii="Times New Roman" w:hAnsi="Times New Roman"/>
          <w:position w:val="1"/>
          <w:sz w:val="24"/>
          <w:szCs w:val="24"/>
          <w:lang w:val="ru-RU"/>
        </w:rPr>
        <w:t>с другими словами. Дефисное написание частиц -</w:t>
      </w:r>
      <w:r w:rsidRPr="003974D9">
        <w:rPr>
          <w:rFonts w:ascii="Times New Roman" w:hAnsi="Times New Roman"/>
          <w:bCs/>
          <w:position w:val="1"/>
          <w:sz w:val="24"/>
          <w:szCs w:val="24"/>
          <w:lang w:val="ru-RU"/>
        </w:rPr>
        <w:t>то</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таки</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ка</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8.5.10. </w:t>
      </w:r>
      <w:r w:rsidRPr="003974D9">
        <w:rPr>
          <w:rFonts w:ascii="Times New Roman" w:hAnsi="Times New Roman"/>
          <w:bCs/>
          <w:position w:val="1"/>
          <w:sz w:val="24"/>
          <w:szCs w:val="24"/>
          <w:lang w:val="ru-RU"/>
        </w:rPr>
        <w:t>Междометия и звукоподражательны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еждометия как особая группа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ряды междометий по значению (выражающие чувства, побуждающие к действию, этикетные междометия); междометия производные и непроизвод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рфологический анализ междоме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вукоподражательны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монимия слов разных частей речи. Грамматическая омонимия. Использование грамматических омонимов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19.9. Содержание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1. </w:t>
      </w:r>
      <w:r w:rsidRPr="003974D9">
        <w:rPr>
          <w:rFonts w:ascii="Times New Roman" w:hAnsi="Times New Roman"/>
          <w:sz w:val="24"/>
          <w:szCs w:val="24"/>
          <w:lang w:val="ru-RU"/>
        </w:rPr>
        <w:t>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усский язык в кругу других славянских язы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2. </w:t>
      </w:r>
      <w:r w:rsidRPr="003974D9">
        <w:rPr>
          <w:rFonts w:ascii="Times New Roman" w:hAnsi="Times New Roman"/>
          <w:sz w:val="24"/>
          <w:szCs w:val="24"/>
          <w:lang w:val="ru-RU"/>
        </w:rPr>
        <w:t>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нолог-описание, монолог-рассуждение, монолог-повествование; выступление с научным сообще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3. </w:t>
      </w:r>
      <w:r w:rsidRPr="003974D9">
        <w:rPr>
          <w:rFonts w:ascii="Times New Roman" w:hAnsi="Times New Roman"/>
          <w:sz w:val="24"/>
          <w:szCs w:val="24"/>
          <w:lang w:val="ru-RU"/>
        </w:rPr>
        <w:t>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 и его основные призна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бенности функционально-смысловых типов речи (повествование, описание, рассужд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4. </w:t>
      </w:r>
      <w:r w:rsidRPr="003974D9">
        <w:rPr>
          <w:rFonts w:ascii="Times New Roman" w:hAnsi="Times New Roman"/>
          <w:sz w:val="24"/>
          <w:szCs w:val="24"/>
          <w:lang w:val="ru-RU"/>
        </w:rPr>
        <w:t>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фициально-деловой стиль. Сфера употребления, функции, языковые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ы официально-делового стиля (заявление, объяснительная записка, автобиография, характерист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учный стиль. Сфера употребления, функции, языковые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 </w:t>
      </w:r>
      <w:r w:rsidRPr="003974D9">
        <w:rPr>
          <w:rFonts w:ascii="Times New Roman" w:hAnsi="Times New Roman"/>
          <w:sz w:val="24"/>
          <w:szCs w:val="24"/>
          <w:lang w:val="ru-RU"/>
        </w:rPr>
        <w:t>Система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1. </w:t>
      </w:r>
      <w:r w:rsidRPr="003974D9">
        <w:rPr>
          <w:rFonts w:ascii="Times New Roman" w:hAnsi="Times New Roman"/>
          <w:sz w:val="24"/>
          <w:szCs w:val="24"/>
          <w:lang w:val="ru-RU"/>
        </w:rPr>
        <w:t>Синтаксис. Культура речи. Пункту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таксис как раздел лингв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ловосочетание и предложение как единицы синтакси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унктуация. Функции знаков препи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2. </w:t>
      </w:r>
      <w:r w:rsidRPr="003974D9">
        <w:rPr>
          <w:rFonts w:ascii="Times New Roman" w:hAnsi="Times New Roman"/>
          <w:sz w:val="24"/>
          <w:szCs w:val="24"/>
          <w:lang w:val="ru-RU"/>
        </w:rPr>
        <w:t>Словосоче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признаки словосоче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иды словосочетаний по морфологическим свойствам главного слова: глагольные, именные, нареч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Типы подчинительной связи слов в словосочетании: согласование, управление, примыкан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интаксический анализ словосочет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Грамматическая синонимия словосочетаний. Нормы построения словосочет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3. </w:t>
      </w:r>
      <w:r w:rsidRPr="003974D9">
        <w:rPr>
          <w:rFonts w:ascii="Times New Roman" w:hAnsi="Times New Roman"/>
          <w:sz w:val="24"/>
          <w:szCs w:val="24"/>
          <w:lang w:val="ru-RU"/>
        </w:rPr>
        <w:t>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е. Основные признаки предложения: смысловая и интонационная законченность, грамматическая оформлен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отребление языковых форм выражения побуждения в побудительных предл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оформления предложения в устной и письменной речи (интонация, логическое ударение, знаки препи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предложений по количеству грамматических основ (</w:t>
      </w:r>
      <w:r w:rsidRPr="003974D9">
        <w:rPr>
          <w:rFonts w:ascii="Times New Roman" w:hAnsi="Times New Roman"/>
          <w:position w:val="1"/>
          <w:sz w:val="24"/>
          <w:szCs w:val="24"/>
          <w:lang w:val="ru-RU"/>
        </w:rPr>
        <w:t>простые, слож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иды простых предложений по наличию главных членов</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двусоставные, односостав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иды предложений по наличию второстепенных членов (распространённые, нераспространё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ложения полные и непол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потребление неполных предложений в диалогической речи, соблюдение в устной речи интонации непол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Грамматические, интонационные и пунктуационные особенности предложений со словами </w:t>
      </w:r>
      <w:r w:rsidRPr="003974D9">
        <w:rPr>
          <w:rFonts w:ascii="Times New Roman" w:hAnsi="Times New Roman"/>
          <w:bCs/>
          <w:position w:val="1"/>
          <w:sz w:val="24"/>
          <w:szCs w:val="24"/>
          <w:lang w:val="ru-RU"/>
        </w:rPr>
        <w:t>да</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нет</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ормы построения простого предложения, использования инве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4. </w:t>
      </w:r>
      <w:r w:rsidRPr="003974D9">
        <w:rPr>
          <w:rFonts w:ascii="Times New Roman" w:hAnsi="Times New Roman"/>
          <w:bCs/>
          <w:position w:val="1"/>
          <w:sz w:val="24"/>
          <w:szCs w:val="24"/>
          <w:lang w:val="ru-RU"/>
        </w:rPr>
        <w:t>Двусостав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4.1. </w:t>
      </w:r>
      <w:r w:rsidRPr="003974D9">
        <w:rPr>
          <w:rFonts w:ascii="Times New Roman" w:hAnsi="Times New Roman"/>
          <w:bCs/>
          <w:position w:val="1"/>
          <w:sz w:val="24"/>
          <w:szCs w:val="24"/>
          <w:lang w:val="ru-RU"/>
        </w:rPr>
        <w:t>Главные члены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длежащее и сказуемое как главные члены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пособы выражения подлежаще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иды сказуемого (простое глагольное, составное глагольное, составное именное) и способы его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Тире между подлежащим и сказуем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Нормы согласования сказуемого с подлежащим, выраженным словосочетанием, сложносокращёнными словами, словами </w:t>
      </w:r>
      <w:r w:rsidRPr="003974D9">
        <w:rPr>
          <w:rFonts w:ascii="Times New Roman" w:hAnsi="Times New Roman"/>
          <w:bCs/>
          <w:position w:val="1"/>
          <w:sz w:val="24"/>
          <w:szCs w:val="24"/>
          <w:lang w:val="ru-RU"/>
        </w:rPr>
        <w:t>большинство – меньшинство</w:t>
      </w:r>
      <w:r w:rsidRPr="003974D9">
        <w:rPr>
          <w:rFonts w:ascii="Times New Roman" w:hAnsi="Times New Roman"/>
          <w:position w:val="1"/>
          <w:sz w:val="24"/>
          <w:szCs w:val="24"/>
          <w:lang w:val="ru-RU"/>
        </w:rPr>
        <w:t>, количественными сочета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4.2. </w:t>
      </w:r>
      <w:r w:rsidRPr="003974D9">
        <w:rPr>
          <w:rFonts w:ascii="Times New Roman" w:hAnsi="Times New Roman"/>
          <w:bCs/>
          <w:position w:val="1"/>
          <w:sz w:val="24"/>
          <w:szCs w:val="24"/>
          <w:lang w:val="ru-RU"/>
        </w:rPr>
        <w:t>Второстепенные члены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торостепенные члены предложения, их виды.</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пределение как второстепенный член предложения. Определения согласованные и несогласова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ложение как особый вид определения. Дополнение как второстепенный член предложения. Дополнения прямые и косве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5. </w:t>
      </w:r>
      <w:r w:rsidRPr="003974D9">
        <w:rPr>
          <w:rFonts w:ascii="Times New Roman" w:hAnsi="Times New Roman"/>
          <w:bCs/>
          <w:sz w:val="24"/>
          <w:szCs w:val="24"/>
          <w:lang w:val="ru-RU"/>
        </w:rPr>
        <w:t>Односоставные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дносоставные предложения, их грамматические призна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амматические различия односоставных предложений и двусоставных непол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иды односоставных предложений: назывные, определённо-личные, неопределённо-личные, обобщённо-личные, безличные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нтаксическая синонимия односоставных и двусостав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потребление односоставных предложений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6. </w:t>
      </w:r>
      <w:r w:rsidRPr="003974D9">
        <w:rPr>
          <w:rFonts w:ascii="Times New Roman" w:hAnsi="Times New Roman"/>
          <w:bCs/>
          <w:position w:val="1"/>
          <w:sz w:val="24"/>
          <w:szCs w:val="24"/>
          <w:lang w:val="ru-RU"/>
        </w:rPr>
        <w:t>Простое осложнён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6.1. </w:t>
      </w:r>
      <w:r w:rsidRPr="003974D9">
        <w:rPr>
          <w:rFonts w:ascii="Times New Roman" w:hAnsi="Times New Roman"/>
          <w:bCs/>
          <w:position w:val="1"/>
          <w:sz w:val="24"/>
          <w:szCs w:val="24"/>
          <w:lang w:val="ru-RU"/>
        </w:rPr>
        <w:t>Предложения с однородными чле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днородные члены предложения, их признаки, средства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юзная и бессоюзная связь однородных членов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днородные и неоднородные опред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ложения с обобщающими словами при однородных чле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 xml:space="preserve">Нормы построения предложений с однородными членами, связанными двойными союзами </w:t>
      </w:r>
      <w:r w:rsidRPr="003974D9">
        <w:rPr>
          <w:rFonts w:ascii="Times New Roman" w:hAnsi="Times New Roman"/>
          <w:bCs/>
          <w:position w:val="1"/>
          <w:sz w:val="24"/>
          <w:szCs w:val="24"/>
          <w:lang w:val="ru-RU"/>
        </w:rPr>
        <w:t>не только… но и</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как…так 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постановки знаков препинания в предложениях с однородными членами, связанными попарно, с помощью повторяющихся союзов (</w:t>
      </w:r>
      <w:r w:rsidRPr="003974D9">
        <w:rPr>
          <w:rFonts w:ascii="Times New Roman" w:hAnsi="Times New Roman"/>
          <w:bCs/>
          <w:position w:val="1"/>
          <w:sz w:val="24"/>
          <w:szCs w:val="24"/>
          <w:lang w:val="ru-RU"/>
        </w:rPr>
        <w:t>и... и</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или... или</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либ</w:t>
      </w:r>
      <w:r w:rsidRPr="003974D9">
        <w:rPr>
          <w:rFonts w:ascii="Times New Roman" w:hAnsi="Times New Roman"/>
          <w:bCs/>
          <w:position w:val="1"/>
          <w:sz w:val="24"/>
          <w:szCs w:val="24"/>
        </w:rPr>
        <w:t>o</w:t>
      </w:r>
      <w:r w:rsidRPr="003974D9">
        <w:rPr>
          <w:rFonts w:ascii="Times New Roman" w:hAnsi="Times New Roman"/>
          <w:bCs/>
          <w:position w:val="1"/>
          <w:sz w:val="24"/>
          <w:szCs w:val="24"/>
          <w:lang w:val="ru-RU"/>
        </w:rPr>
        <w:t>... либ</w:t>
      </w:r>
      <w:r w:rsidRPr="003974D9">
        <w:rPr>
          <w:rFonts w:ascii="Times New Roman" w:hAnsi="Times New Roman"/>
          <w:bCs/>
          <w:position w:val="1"/>
          <w:sz w:val="24"/>
          <w:szCs w:val="24"/>
        </w:rPr>
        <w:t>o</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ни...ни</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т</w:t>
      </w:r>
      <w:r w:rsidRPr="003974D9">
        <w:rPr>
          <w:rFonts w:ascii="Times New Roman" w:hAnsi="Times New Roman"/>
          <w:bCs/>
          <w:position w:val="1"/>
          <w:sz w:val="24"/>
          <w:szCs w:val="24"/>
        </w:rPr>
        <w:t>o</w:t>
      </w:r>
      <w:r w:rsidRPr="003974D9">
        <w:rPr>
          <w:rFonts w:ascii="Times New Roman" w:hAnsi="Times New Roman"/>
          <w:bCs/>
          <w:position w:val="1"/>
          <w:sz w:val="24"/>
          <w:szCs w:val="24"/>
          <w:lang w:val="ru-RU"/>
        </w:rPr>
        <w:t>... т</w:t>
      </w:r>
      <w:r w:rsidRPr="003974D9">
        <w:rPr>
          <w:rFonts w:ascii="Times New Roman" w:hAnsi="Times New Roman"/>
          <w:bCs/>
          <w:position w:val="1"/>
          <w:sz w:val="24"/>
          <w:szCs w:val="24"/>
        </w:rPr>
        <w:t>o</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постановки знаков препинания в предложениях с обобщающими словами при однородных чле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ила постановки знаков препинания в простом и сложном предложениях с союзом </w:t>
      </w:r>
      <w:r w:rsidRPr="003974D9">
        <w:rPr>
          <w:rFonts w:ascii="Times New Roman" w:hAnsi="Times New Roman"/>
          <w:bCs/>
          <w:position w:val="1"/>
          <w:sz w:val="24"/>
          <w:szCs w:val="24"/>
          <w:lang w:val="ru-RU"/>
        </w:rPr>
        <w:t>и</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6.2. </w:t>
      </w:r>
      <w:r w:rsidRPr="003974D9">
        <w:rPr>
          <w:rFonts w:ascii="Times New Roman" w:hAnsi="Times New Roman"/>
          <w:bCs/>
          <w:position w:val="1"/>
          <w:sz w:val="24"/>
          <w:szCs w:val="24"/>
          <w:lang w:val="ru-RU"/>
        </w:rPr>
        <w:t>Предложения с обособленными чле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точняющие члены предложения, пояснительные и присоединительные ко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постановки знаков препинания в предложениях со сравнительным оборотом; правила обособления согласованных</w:t>
      </w:r>
      <w:r w:rsidRPr="003974D9">
        <w:rPr>
          <w:rFonts w:ascii="Times New Roman" w:hAnsi="Times New Roman"/>
          <w:sz w:val="24"/>
          <w:szCs w:val="24"/>
          <w:lang w:val="ru-RU"/>
        </w:rPr>
        <w:t xml:space="preserve">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9.9.5.6.3. </w:t>
      </w:r>
      <w:r w:rsidRPr="003974D9">
        <w:rPr>
          <w:rFonts w:ascii="Times New Roman" w:hAnsi="Times New Roman"/>
          <w:bCs/>
          <w:sz w:val="24"/>
          <w:szCs w:val="24"/>
          <w:lang w:val="ru-RU"/>
        </w:rPr>
        <w:t>Предложения с обращениями, вводными и вставными конструк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щение. Основные функции обращения. Распространённое и нераспространённое обра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водные ко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ставные ко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монимия членов предложения и вводных слов, словосочетаний и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постановки знаков препинания в предложениях с вводными и вставными конструкциями, обращениями и междоме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таксический и пунктуационный анализ простых предложен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sz w:val="24"/>
          <w:szCs w:val="24"/>
          <w:lang w:val="ru-RU"/>
        </w:rPr>
        <w:t>19.10.</w:t>
      </w:r>
      <w:r w:rsidRPr="003974D9">
        <w:rPr>
          <w:rFonts w:ascii="Times New Roman" w:hAnsi="Times New Roman"/>
          <w:position w:val="1"/>
          <w:sz w:val="24"/>
          <w:szCs w:val="24"/>
          <w:lang w:val="ru-RU"/>
        </w:rPr>
        <w:t xml:space="preserve"> Содержание обучения в 9 класс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1.</w:t>
      </w:r>
      <w:r w:rsidRPr="003974D9">
        <w:rPr>
          <w:rFonts w:ascii="Times New Roman" w:hAnsi="Times New Roman"/>
          <w:position w:val="1"/>
          <w:sz w:val="24"/>
          <w:szCs w:val="24"/>
          <w:lang w:val="ru-RU"/>
        </w:rPr>
        <w:t> </w:t>
      </w:r>
      <w:r w:rsidRPr="003974D9">
        <w:rPr>
          <w:rFonts w:ascii="Times New Roman" w:hAnsi="Times New Roman"/>
          <w:sz w:val="24"/>
          <w:szCs w:val="24"/>
          <w:lang w:val="ru-RU"/>
        </w:rPr>
        <w:t>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русского языка в Российской Федерации. Русский язык в современно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2.</w:t>
      </w:r>
      <w:r w:rsidRPr="003974D9">
        <w:rPr>
          <w:rFonts w:ascii="Times New Roman" w:hAnsi="Times New Roman"/>
          <w:position w:val="1"/>
          <w:sz w:val="24"/>
          <w:szCs w:val="24"/>
          <w:lang w:val="ru-RU"/>
        </w:rPr>
        <w:t> </w:t>
      </w:r>
      <w:r w:rsidRPr="003974D9">
        <w:rPr>
          <w:rFonts w:ascii="Times New Roman" w:hAnsi="Times New Roman"/>
          <w:sz w:val="24"/>
          <w:szCs w:val="24"/>
          <w:lang w:val="ru-RU"/>
        </w:rPr>
        <w:t>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чь устная и письменная, монологическая и диалогическая, полилог (повтор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речевой деятельности: говорение, письмо, аудирование, чтение (повтор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аудирования: выборочное, ознакомительное, дета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чтения: изучающее, ознакомительное, просмотровое, поисков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робное, сжатое, выборочное изложение прочитанного или прослушанного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ёмы работы с учебной книгой, лингвистическими словарями, справочной литератур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3.</w:t>
      </w:r>
      <w:r w:rsidRPr="003974D9">
        <w:rPr>
          <w:rFonts w:ascii="Times New Roman" w:hAnsi="Times New Roman"/>
          <w:position w:val="1"/>
          <w:sz w:val="24"/>
          <w:szCs w:val="24"/>
          <w:lang w:val="ru-RU"/>
        </w:rPr>
        <w:t> </w:t>
      </w:r>
      <w:r w:rsidRPr="003974D9">
        <w:rPr>
          <w:rFonts w:ascii="Times New Roman" w:hAnsi="Times New Roman"/>
          <w:sz w:val="24"/>
          <w:szCs w:val="24"/>
          <w:lang w:val="ru-RU"/>
        </w:rPr>
        <w:t>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употребления языковых средств выразительности в текстах, принадлежащих к различным функционально-смысловым типам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нформационная переработка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9.10.4.</w:t>
      </w:r>
      <w:r w:rsidRPr="003974D9">
        <w:rPr>
          <w:rFonts w:ascii="Times New Roman" w:hAnsi="Times New Roman"/>
          <w:position w:val="1"/>
          <w:sz w:val="24"/>
          <w:szCs w:val="24"/>
          <w:lang w:val="ru-RU"/>
        </w:rPr>
        <w:t> </w:t>
      </w:r>
      <w:r w:rsidRPr="003974D9">
        <w:rPr>
          <w:rFonts w:ascii="Times New Roman" w:hAnsi="Times New Roman"/>
          <w:sz w:val="24"/>
          <w:szCs w:val="24"/>
          <w:lang w:val="ru-RU"/>
        </w:rPr>
        <w:t>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5.</w:t>
      </w:r>
      <w:r w:rsidRPr="003974D9">
        <w:rPr>
          <w:rFonts w:ascii="Times New Roman" w:hAnsi="Times New Roman"/>
          <w:position w:val="1"/>
          <w:sz w:val="24"/>
          <w:szCs w:val="24"/>
          <w:lang w:val="ru-RU"/>
        </w:rPr>
        <w:t> </w:t>
      </w:r>
      <w:r w:rsidRPr="003974D9">
        <w:rPr>
          <w:rFonts w:ascii="Times New Roman" w:hAnsi="Times New Roman"/>
          <w:sz w:val="24"/>
          <w:szCs w:val="24"/>
          <w:lang w:val="ru-RU"/>
        </w:rPr>
        <w:t>Синтаксис. Культура речи. Пункту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5.1.</w:t>
      </w:r>
      <w:r w:rsidRPr="003974D9">
        <w:rPr>
          <w:rFonts w:ascii="Times New Roman" w:hAnsi="Times New Roman"/>
          <w:position w:val="1"/>
          <w:sz w:val="24"/>
          <w:szCs w:val="24"/>
          <w:lang w:val="ru-RU"/>
        </w:rPr>
        <w:t> </w:t>
      </w:r>
      <w:r w:rsidRPr="003974D9">
        <w:rPr>
          <w:rFonts w:ascii="Times New Roman" w:hAnsi="Times New Roman"/>
          <w:bCs/>
          <w:sz w:val="24"/>
          <w:szCs w:val="24"/>
          <w:lang w:val="ru-RU"/>
        </w:rPr>
        <w:t>Слож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е о сложном предложении (повтор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лассификация слож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мысловое, структурное и интонационное единство частей слож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5.2.</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Сложносочинённое предложен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онятие о сложносочинённом предложении, его стро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сложносочинённых предложений. Средства связи частей сложносочинён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онационные особенности сложносочинённых предложений с разными смысловыми отношениями между част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ормы построения сложносочинённого предложения; правила постановки знаков препинания в сложных предл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таксический и пунктуационный анализ сложносочинён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5.3.</w:t>
      </w:r>
      <w:r w:rsidRPr="003974D9">
        <w:rPr>
          <w:rFonts w:ascii="Times New Roman" w:hAnsi="Times New Roman"/>
          <w:position w:val="1"/>
          <w:sz w:val="24"/>
          <w:szCs w:val="24"/>
          <w:lang w:val="ru-RU"/>
        </w:rPr>
        <w:t> </w:t>
      </w:r>
      <w:r w:rsidRPr="003974D9">
        <w:rPr>
          <w:rFonts w:ascii="Times New Roman" w:hAnsi="Times New Roman"/>
          <w:bCs/>
          <w:sz w:val="24"/>
          <w:szCs w:val="24"/>
          <w:lang w:val="ru-RU"/>
        </w:rPr>
        <w:t>Сложноподчинён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е о сложноподчинённом предложении. Главная и придаточная части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юзы и союзные слова. Различия подчинительных союзов и союзных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амматическая синонимия сложноподчинённых предложений и простых предложений с обособленными чле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3974D9">
        <w:rPr>
          <w:rFonts w:ascii="Times New Roman" w:hAnsi="Times New Roman"/>
          <w:bCs/>
          <w:position w:val="1"/>
          <w:sz w:val="24"/>
          <w:szCs w:val="24"/>
          <w:lang w:val="ru-RU"/>
        </w:rPr>
        <w:t>чтобы</w:t>
      </w:r>
      <w:r w:rsidRPr="003974D9">
        <w:rPr>
          <w:rFonts w:ascii="Times New Roman" w:hAnsi="Times New Roman"/>
          <w:position w:val="1"/>
          <w:sz w:val="24"/>
          <w:szCs w:val="24"/>
          <w:lang w:val="ru-RU"/>
        </w:rPr>
        <w:t xml:space="preserve">, союзными словами </w:t>
      </w:r>
      <w:r w:rsidRPr="003974D9">
        <w:rPr>
          <w:rFonts w:ascii="Times New Roman" w:hAnsi="Times New Roman"/>
          <w:bCs/>
          <w:position w:val="1"/>
          <w:sz w:val="24"/>
          <w:szCs w:val="24"/>
          <w:lang w:val="ru-RU"/>
        </w:rPr>
        <w:t>какой</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который</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Типичные грамматические ошибки при построении сложноподчинённых предложен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постановки знаков препинания в сложноподчинённых предл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таксический и пунктуационный анализ сложноподчинён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9.10.5.4.</w:t>
      </w:r>
      <w:r w:rsidRPr="003974D9">
        <w:rPr>
          <w:rFonts w:ascii="Times New Roman" w:hAnsi="Times New Roman"/>
          <w:position w:val="1"/>
          <w:sz w:val="24"/>
          <w:szCs w:val="24"/>
          <w:lang w:val="ru-RU"/>
        </w:rPr>
        <w:t> </w:t>
      </w:r>
      <w:r w:rsidRPr="003974D9">
        <w:rPr>
          <w:rFonts w:ascii="Times New Roman" w:hAnsi="Times New Roman"/>
          <w:bCs/>
          <w:sz w:val="24"/>
          <w:szCs w:val="24"/>
          <w:lang w:val="ru-RU"/>
        </w:rPr>
        <w:t>Бессоюзное слож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е о бессоюзном сложном предло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ссоюзные сложные предложения со значением перечисления. Запятая и точка с запятой в бессоюзном сложном предло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ссоюзные сложные предложения со значением причины, пояснения, дополнения. Двоеточие в бессоюзном сложном предло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нтаксический и пунктуационный анализ бессоюзных слож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5.5.</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Сложные предложения с разными видами союзной и бессоюзн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Типы сложных предложений с разными видами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нтаксический и пунктуационный анализ сложных предложений с разными видами союзной и бессоюзн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0.5.6.</w:t>
      </w:r>
      <w:r w:rsidRPr="003974D9">
        <w:rPr>
          <w:rFonts w:ascii="Times New Roman" w:hAnsi="Times New Roman"/>
          <w:position w:val="1"/>
          <w:sz w:val="24"/>
          <w:szCs w:val="24"/>
          <w:lang w:val="ru-RU"/>
        </w:rPr>
        <w:t> </w:t>
      </w:r>
      <w:r w:rsidRPr="003974D9">
        <w:rPr>
          <w:rFonts w:ascii="Times New Roman" w:hAnsi="Times New Roman"/>
          <w:bCs/>
          <w:position w:val="1"/>
          <w:sz w:val="24"/>
          <w:szCs w:val="24"/>
          <w:lang w:val="ru-RU"/>
        </w:rPr>
        <w:t>Прямая и косвенная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ямая и косвенная речь. Синонимия предложений с прямой и косвенной реч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Цитирование. Способы включения цитат в высказы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именение знаний по синтаксису и пунктуации в практике правопис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 Планируемые результаты освоения программы по русскому языку на уровне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1. 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1) 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еприятие любых форм экстремизма, дискриминации; понимание роли различных социальных институтов в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2)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ие российской гражданской идентичности в поликультурном и многоконфессиональном обществе, понимание</w:t>
      </w:r>
      <w:r w:rsidRPr="003974D9">
        <w:rPr>
          <w:rFonts w:ascii="Times New Roman" w:hAnsi="Times New Roman"/>
          <w:sz w:val="24"/>
          <w:szCs w:val="24"/>
          <w:lang w:val="ru-RU"/>
        </w:rPr>
        <w:t xml:space="preserve">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w:t>
      </w:r>
      <w:r w:rsidRPr="003974D9">
        <w:rPr>
          <w:rFonts w:ascii="Times New Roman" w:hAnsi="Times New Roman"/>
          <w:sz w:val="24"/>
          <w:szCs w:val="24"/>
          <w:lang w:val="ru-RU"/>
        </w:rPr>
        <w:lastRenderedPageBreak/>
        <w:t>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3) 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4) эсте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5) физического воспитания, формирования культуры здоровья и эмоциональ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пособность адаптироваться к стрессовым ситуациям и меняю</w:t>
      </w:r>
      <w:r w:rsidRPr="003974D9">
        <w:rPr>
          <w:rFonts w:ascii="Times New Roman" w:hAnsi="Times New Roman"/>
          <w:sz w:val="24"/>
          <w:szCs w:val="24"/>
          <w:lang w:val="ru-RU"/>
        </w:rPr>
        <w:t>щимся социальным, информационным и природным условиям, в том числе осмысляя собственный опыт и выстраивая дальнейшие ц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ние принимать себя и других, не осужд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6)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установка на активное участие в решении практических задач (в рамках семьи, общеобравательной организации, </w:t>
      </w:r>
      <w:r w:rsidRPr="003974D9">
        <w:rPr>
          <w:rFonts w:ascii="Times New Roman" w:hAnsi="Times New Roman"/>
          <w:sz w:val="24"/>
          <w:szCs w:val="24"/>
          <w:lang w:val="ru-RU"/>
        </w:rPr>
        <w:t>населенного пункта, родного края)</w:t>
      </w:r>
      <w:r w:rsidRPr="003974D9">
        <w:rPr>
          <w:rFonts w:ascii="Times New Roman" w:hAnsi="Times New Roman"/>
          <w:position w:val="1"/>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ние рассказать о своих планах на будущ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7)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овышение уровня экологической культуры, осознание глобального характера </w:t>
      </w:r>
      <w:r w:rsidRPr="003974D9">
        <w:rPr>
          <w:rFonts w:ascii="Times New Roman" w:hAnsi="Times New Roman"/>
          <w:position w:val="1"/>
          <w:sz w:val="24"/>
          <w:szCs w:val="24"/>
          <w:lang w:val="ru-RU"/>
        </w:rPr>
        <w:lastRenderedPageBreak/>
        <w:t>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8)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иентация в деятельности на современную систему научных представлений об основных закономерностях развития чело</w:t>
      </w:r>
      <w:r w:rsidRPr="003974D9">
        <w:rPr>
          <w:rFonts w:ascii="Times New Roman" w:hAnsi="Times New Roman"/>
          <w:sz w:val="24"/>
          <w:szCs w:val="24"/>
          <w:lang w:val="ru-RU"/>
        </w:rPr>
        <w:t>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9) адаптации обучающегос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sz w:val="24"/>
          <w:szCs w:val="24"/>
          <w:lang w:val="ru-RU"/>
        </w:rPr>
        <w:t xml:space="preserve">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w:t>
      </w:r>
      <w:r w:rsidRPr="003974D9">
        <w:rPr>
          <w:rFonts w:ascii="Times New Roma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3.1. У обучающегося будут сформированы следующие базовые логические действия как часть </w:t>
      </w:r>
      <w:r w:rsidRPr="003974D9">
        <w:rPr>
          <w:rFonts w:ascii="Times New Roman" w:hAnsi="Times New Roman"/>
          <w:bCs/>
          <w:sz w:val="24"/>
          <w:szCs w:val="24"/>
          <w:lang w:val="ru-RU"/>
        </w:rPr>
        <w:t>познаватель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и характеризовать существенные признаки языковых единиц, языковых явлений и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дефицит информации текста, необходимой для решения поставленной учеб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3.2. У обучающегося будут сформированы следующие базовые исследовательские действия как часть </w:t>
      </w:r>
      <w:r w:rsidRPr="003974D9">
        <w:rPr>
          <w:rFonts w:ascii="Times New Roman" w:hAnsi="Times New Roman"/>
          <w:bCs/>
          <w:sz w:val="24"/>
          <w:szCs w:val="24"/>
          <w:lang w:val="ru-RU"/>
        </w:rPr>
        <w:t>познаватель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вопросы как исследовательский инструмент познания в языковом образова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ставлять алгоритм действий и использовать его для решения учеб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на применимость и достоверность информацию, полученную в ходе лингвистического исследования (эксперимента);</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3.3. У обучающегося будут сформированы умения работать с информацией как часть </w:t>
      </w:r>
      <w:r w:rsidRPr="003974D9">
        <w:rPr>
          <w:rFonts w:ascii="Times New Roman" w:hAnsi="Times New Roman"/>
          <w:bCs/>
          <w:sz w:val="24"/>
          <w:szCs w:val="24"/>
          <w:lang w:val="ru-RU"/>
        </w:rPr>
        <w:t>познаватель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бирать, анализировать, интерпретировать, обобщать и систематизировать информацию, представленную в текстах, таблицах, схе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надёжность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эффективно запоминать и систематизировать информ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3.4. У обучающегося будут сформированы умения общения как часть </w:t>
      </w:r>
      <w:r w:rsidRPr="003974D9">
        <w:rPr>
          <w:rFonts w:ascii="Times New Roman" w:hAnsi="Times New Roman"/>
          <w:bCs/>
          <w:sz w:val="24"/>
          <w:szCs w:val="24"/>
          <w:lang w:val="ru-RU"/>
        </w:rPr>
        <w:t>коммуникатив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оспринимать и формулировать суждения, выражать эмоции в соответствии с условиями и целями общения; выражать себя</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свою точку зрения) в диалогах и дискуссиях, в устной монологической речи и в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невербальные средства общения, понимать значение социальных зна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нать и распознавать предпосылки конфликтных ситуаций и смягчать конфликты, вести переговоры;</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3.5. У обучающегося будут сформированы умения самоорганизации как части </w:t>
      </w:r>
      <w:r w:rsidRPr="003974D9">
        <w:rPr>
          <w:rFonts w:ascii="Times New Roman" w:hAnsi="Times New Roman"/>
          <w:bCs/>
          <w:sz w:val="24"/>
          <w:szCs w:val="24"/>
          <w:lang w:val="ru-RU"/>
        </w:rPr>
        <w:t>регулятив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проблемы для решения в учебных и жизненных ситуация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риентироваться в различных подходах к принятию решений</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индивидуальное, принятие решения в группе, принятие решения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план действий, вносить необходимые коррективы в ходе его реал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выбор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3.6. У обучающегося будут сформированы умения самоконтроля, эмоционального интеллекта как части </w:t>
      </w:r>
      <w:r w:rsidRPr="003974D9">
        <w:rPr>
          <w:rFonts w:ascii="Times New Roman" w:hAnsi="Times New Roman"/>
          <w:bCs/>
          <w:sz w:val="24"/>
          <w:szCs w:val="24"/>
          <w:lang w:val="ru-RU"/>
        </w:rPr>
        <w:t>регулятив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разными способами самоконтроля (в том числе речевого), самомотивации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авать оценку учебной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видеть трудности, которые могут возникнуть при решении учебной задачи, и адаптировать решение к меняющимся обстоятельств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вивать способность управлять собственными эмоциями и эмоциям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но относиться к другому человеку и его мн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знавать своё и чужое право на ошиб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нимать себя и других, не осужд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являть открыт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вать невозможность контролировать всё вокр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3.7. У обучающегося будут сформированы умения совмес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обобщать мнения нескольких </w:t>
      </w:r>
      <w:r w:rsidRPr="003974D9">
        <w:rPr>
          <w:rFonts w:ascii="Times New Roman" w:hAnsi="Times New Roman"/>
          <w:sz w:val="24"/>
          <w:szCs w:val="24"/>
          <w:lang w:val="ru-RU"/>
        </w:rPr>
        <w:t>человек</w:t>
      </w:r>
      <w:r w:rsidRPr="003974D9">
        <w:rPr>
          <w:rFonts w:ascii="Times New Roman" w:hAnsi="Times New Roman"/>
          <w:position w:val="1"/>
          <w:sz w:val="24"/>
          <w:szCs w:val="24"/>
          <w:lang w:val="ru-RU"/>
        </w:rPr>
        <w:t>, проявлять готовность руководить, выполнять поручения, подчинять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4. К концу обучения в </w:t>
      </w:r>
      <w:r w:rsidRPr="003974D9">
        <w:rPr>
          <w:rFonts w:ascii="Times New Roman" w:hAnsi="Times New Roman"/>
          <w:bCs/>
          <w:sz w:val="24"/>
          <w:szCs w:val="24"/>
          <w:lang w:val="ru-RU"/>
        </w:rPr>
        <w:t xml:space="preserve">5 классе </w:t>
      </w:r>
      <w:r w:rsidRPr="003974D9">
        <w:rPr>
          <w:rFonts w:ascii="Times New Roman" w:hAnsi="Times New Roman"/>
          <w:sz w:val="24"/>
          <w:szCs w:val="24"/>
          <w:lang w:val="ru-RU"/>
        </w:rPr>
        <w:t>обучающийся получит следующие предметные результаты по отдельным темам программы по русскому язы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богатство и выразительность русского языка, приводить примеры, свидетельствующие об э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новные разделы лингвистики, основные единицы языка и речи (звук, морфема, слово, словосочетани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чтения: просмотровым, ознакомительным, изучающим, поисков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но пересказывать прочитанный или прослушанный текст объёмом не менее 10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w:t>
      </w:r>
      <w:r w:rsidR="008C5AB9">
        <w:rPr>
          <w:rFonts w:ascii="Times New Roman" w:hAnsi="Times New Roman"/>
          <w:sz w:val="24"/>
          <w:szCs w:val="24"/>
          <w:lang w:val="ru-RU"/>
        </w:rPr>
        <w:t>30</w:t>
      </w:r>
      <w:r w:rsidRPr="003974D9">
        <w:rPr>
          <w:rFonts w:ascii="Times New Roman" w:hAnsi="Times New Roman"/>
          <w:sz w:val="24"/>
          <w:szCs w:val="24"/>
          <w:lang w:val="ru-RU"/>
        </w:rPr>
        <w:t xml:space="preserve">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мысловой анализ текста, его композиционных особенностей, определять количество микротем и абзац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знание основных признаков текста (повествование) в практике его созд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станавливать деформированный текст, осуществлять корректировку восстановленного текста с использованием образ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w:t>
      </w:r>
      <w:r w:rsidRPr="003974D9">
        <w:rPr>
          <w:rFonts w:ascii="Times New Roman" w:hAnsi="Times New Roman"/>
          <w:position w:val="1"/>
          <w:sz w:val="24"/>
          <w:szCs w:val="24"/>
          <w:lang w:val="ru-RU"/>
        </w:rPr>
        <w:t>текста – целостность, связность, информатив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бщее представление об особенностях разговорной речи, функциональных стилей, языка художествен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4" w:name="_Hlk128600300"/>
      <w:r w:rsidRPr="003974D9">
        <w:rPr>
          <w:rFonts w:ascii="Times New Roman" w:hAnsi="Times New Roman"/>
          <w:sz w:val="24"/>
          <w:szCs w:val="24"/>
          <w:lang w:val="ru-RU"/>
        </w:rPr>
        <w:t xml:space="preserve">19.11.4.5. </w:t>
      </w:r>
      <w:bookmarkEnd w:id="4"/>
      <w:r w:rsidRPr="003974D9">
        <w:rPr>
          <w:rFonts w:ascii="Times New Roman" w:hAnsi="Times New Roman"/>
          <w:sz w:val="24"/>
          <w:szCs w:val="24"/>
          <w:lang w:val="ru-RU"/>
        </w:rPr>
        <w:t>Система язы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6. </w:t>
      </w:r>
      <w:r w:rsidRPr="003974D9">
        <w:rPr>
          <w:rFonts w:ascii="Times New Roman" w:hAnsi="Times New Roman"/>
          <w:bCs/>
          <w:sz w:val="24"/>
          <w:szCs w:val="24"/>
          <w:lang w:val="ru-RU"/>
        </w:rPr>
        <w:t>Фонетика. Графика. Орфоэп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звуки; понимать различие между звуком и буквой, характеризовать систему зву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фонетический анализ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знания по фонетике, графике и орфоэпии в практике произношения и правописания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7. </w:t>
      </w:r>
      <w:r w:rsidRPr="003974D9">
        <w:rPr>
          <w:rFonts w:ascii="Times New Roman" w:hAnsi="Times New Roman"/>
          <w:bCs/>
          <w:position w:val="1"/>
          <w:sz w:val="24"/>
          <w:szCs w:val="24"/>
          <w:lang w:val="ru-RU"/>
        </w:rPr>
        <w:t>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ерировать понятием «орфограмма» и различать буквенные и небуквенные орфограммы при проведении орфографического анализа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изученные орфограм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знания по орфографии в практике правописания</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 xml:space="preserve">в том числе применять знание о правописании разделительных </w:t>
      </w:r>
      <w:r w:rsidRPr="003974D9">
        <w:rPr>
          <w:rFonts w:ascii="Times New Roman" w:hAnsi="Times New Roman"/>
          <w:bCs/>
          <w:position w:val="1"/>
          <w:sz w:val="24"/>
          <w:szCs w:val="24"/>
          <w:lang w:val="ru-RU"/>
        </w:rPr>
        <w:t xml:space="preserve">ъ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ь</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8. </w:t>
      </w:r>
      <w:r w:rsidRPr="003974D9">
        <w:rPr>
          <w:rFonts w:ascii="Times New Roman" w:hAnsi="Times New Roman"/>
          <w:bCs/>
          <w:position w:val="1"/>
          <w:sz w:val="24"/>
          <w:szCs w:val="24"/>
          <w:lang w:val="ru-RU"/>
        </w:rPr>
        <w:t>Лексиколо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лексическое значение слова разными способами</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подбор однокоренных слов; подбор синонимов и антонимов, определение значения слова по контексту, с помощью толкового словар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однозначные и многозначные слова, различать прямое и переносное значения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синонимы, антонимы, омонимы; различать многозначные слова и омонимы, правильно употреблять слова-парони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тематические группы слов, родовые и видовые поня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лексический анализ слов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льзоваться лексическими словарями (толковым словарём, словарями синонимов, антонимов, омонимов, парони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9. </w:t>
      </w:r>
      <w:r w:rsidRPr="003974D9">
        <w:rPr>
          <w:rFonts w:ascii="Times New Roman" w:hAnsi="Times New Roman"/>
          <w:bCs/>
          <w:position w:val="1"/>
          <w:sz w:val="24"/>
          <w:szCs w:val="24"/>
          <w:lang w:val="ru-RU"/>
        </w:rPr>
        <w:t>Морфемика.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морфему как минимальную значимую единицу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морфемы в слове (корень, приставку, суффикс, окончание), выделять основу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Находить чередование звуков в морфемах (в том числе чередование гласных с нулём </w:t>
      </w:r>
      <w:r w:rsidRPr="003974D9">
        <w:rPr>
          <w:rFonts w:ascii="Times New Roman" w:hAnsi="Times New Roman"/>
          <w:position w:val="1"/>
          <w:sz w:val="24"/>
          <w:szCs w:val="24"/>
          <w:lang w:val="ru-RU"/>
        </w:rPr>
        <w:lastRenderedPageBreak/>
        <w:t>зву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морфемный анализ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3974D9">
        <w:rPr>
          <w:rFonts w:ascii="Times New Roman" w:hAnsi="Times New Roman"/>
          <w:bCs/>
          <w:position w:val="1"/>
          <w:sz w:val="24"/>
          <w:szCs w:val="24"/>
          <w:lang w:val="ru-RU"/>
        </w:rPr>
        <w:t xml:space="preserve">з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с</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 xml:space="preserve">ы – и </w:t>
      </w:r>
      <w:r w:rsidRPr="003974D9">
        <w:rPr>
          <w:rFonts w:ascii="Times New Roman" w:hAnsi="Times New Roman"/>
          <w:position w:val="1"/>
          <w:sz w:val="24"/>
          <w:szCs w:val="24"/>
          <w:lang w:val="ru-RU"/>
        </w:rPr>
        <w:t xml:space="preserve">после приставок, корней с безударными проверяемыми, непроверяемыми, </w:t>
      </w:r>
      <w:r w:rsidRPr="003974D9">
        <w:rPr>
          <w:rFonts w:ascii="Times New Roman" w:hAnsi="Times New Roman"/>
          <w:sz w:val="24"/>
          <w:szCs w:val="24"/>
          <w:lang w:val="ru-RU"/>
        </w:rPr>
        <w:t xml:space="preserve">чередующимися гласными (в рамках изученного), корней с проверяемыми, непроверяемыми, непроизносимыми согласными (в рамках изученного), </w:t>
      </w:r>
      <w:r w:rsidRPr="003974D9">
        <w:rPr>
          <w:rFonts w:ascii="Times New Roman" w:hAnsi="Times New Roman"/>
          <w:bCs/>
          <w:sz w:val="24"/>
          <w:szCs w:val="24"/>
          <w:lang w:val="ru-RU"/>
        </w:rPr>
        <w:t xml:space="preserve">ё – о </w:t>
      </w:r>
      <w:r w:rsidRPr="003974D9">
        <w:rPr>
          <w:rFonts w:ascii="Times New Roman" w:hAnsi="Times New Roman"/>
          <w:sz w:val="24"/>
          <w:szCs w:val="24"/>
          <w:lang w:val="ru-RU"/>
        </w:rPr>
        <w:t xml:space="preserve">после шипящих в корне слова, </w:t>
      </w:r>
      <w:r w:rsidRPr="003974D9">
        <w:rPr>
          <w:rFonts w:ascii="Times New Roman" w:hAnsi="Times New Roman"/>
          <w:bCs/>
          <w:sz w:val="24"/>
          <w:szCs w:val="24"/>
          <w:lang w:val="ru-RU"/>
        </w:rPr>
        <w:t xml:space="preserve">ы – и </w:t>
      </w:r>
      <w:r w:rsidRPr="003974D9">
        <w:rPr>
          <w:rFonts w:ascii="Times New Roman" w:hAnsi="Times New Roman"/>
          <w:sz w:val="24"/>
          <w:szCs w:val="24"/>
          <w:lang w:val="ru-RU"/>
        </w:rPr>
        <w:t xml:space="preserve">после </w:t>
      </w:r>
      <w:r w:rsidRPr="003974D9">
        <w:rPr>
          <w:rFonts w:ascii="Times New Roman" w:hAnsi="Times New Roman"/>
          <w:bCs/>
          <w:sz w:val="24"/>
          <w:szCs w:val="24"/>
          <w:lang w:val="ru-RU"/>
        </w:rPr>
        <w:t>ц</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рфографический анализ слов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стно использовать слова с суффиксами оценки в собственной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10. Морфология.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мена существительные, имена прилагательные, глаго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морфологический анализ имён существительных, частичный морфологический анализ имён прилагательных, глаго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рфографический анализ имён существительных, имён прилагательных, глаголов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знания по морфологии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11. </w:t>
      </w:r>
      <w:r w:rsidRPr="003974D9">
        <w:rPr>
          <w:rFonts w:ascii="Times New Roman" w:hAnsi="Times New Roman"/>
          <w:bCs/>
          <w:position w:val="1"/>
          <w:sz w:val="24"/>
          <w:szCs w:val="24"/>
          <w:lang w:val="ru-RU"/>
        </w:rPr>
        <w:t>Имя существи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лексико-грамматические разряды 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типы склонения имён существительных, выявлять разносклоняемые и несклоняемые имена существите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морфологический анализ 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блюдать правила правописания имён существительных: безударных окончаний, </w:t>
      </w:r>
      <w:r w:rsidRPr="003974D9">
        <w:rPr>
          <w:rFonts w:ascii="Times New Roman" w:hAnsi="Times New Roman"/>
          <w:bCs/>
          <w:position w:val="1"/>
          <w:sz w:val="24"/>
          <w:szCs w:val="24"/>
          <w:lang w:val="ru-RU"/>
        </w:rPr>
        <w:t xml:space="preserve">о – е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ё</w:t>
      </w:r>
      <w:r w:rsidRPr="003974D9">
        <w:rPr>
          <w:rFonts w:ascii="Times New Roman" w:hAnsi="Times New Roman"/>
          <w:position w:val="1"/>
          <w:sz w:val="24"/>
          <w:szCs w:val="24"/>
          <w:lang w:val="ru-RU"/>
        </w:rPr>
        <w:t xml:space="preserve">) после шипящих и </w:t>
      </w:r>
      <w:r w:rsidRPr="003974D9">
        <w:rPr>
          <w:rFonts w:ascii="Times New Roman" w:hAnsi="Times New Roman"/>
          <w:bCs/>
          <w:position w:val="1"/>
          <w:sz w:val="24"/>
          <w:szCs w:val="24"/>
          <w:lang w:val="ru-RU"/>
        </w:rPr>
        <w:t xml:space="preserve">ц </w:t>
      </w:r>
      <w:r w:rsidRPr="003974D9">
        <w:rPr>
          <w:rFonts w:ascii="Times New Roman" w:hAnsi="Times New Roman"/>
          <w:position w:val="1"/>
          <w:sz w:val="24"/>
          <w:szCs w:val="24"/>
          <w:lang w:val="ru-RU"/>
        </w:rPr>
        <w:t xml:space="preserve">в суффиксах и окончаниях, суффиксов </w:t>
      </w:r>
      <w:r w:rsidRPr="003974D9">
        <w:rPr>
          <w:rFonts w:ascii="Times New Roman" w:hAnsi="Times New Roman"/>
          <w:bCs/>
          <w:position w:val="1"/>
          <w:sz w:val="24"/>
          <w:szCs w:val="24"/>
          <w:lang w:val="ru-RU"/>
        </w:rPr>
        <w:t>-чик- – -щик-</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 xml:space="preserve">-ек- – -ик- (-чик-), </w:t>
      </w:r>
      <w:r w:rsidRPr="003974D9">
        <w:rPr>
          <w:rFonts w:ascii="Times New Roman" w:hAnsi="Times New Roman"/>
          <w:position w:val="1"/>
          <w:sz w:val="24"/>
          <w:szCs w:val="24"/>
          <w:lang w:val="ru-RU"/>
        </w:rPr>
        <w:t xml:space="preserve">корней с чередованием </w:t>
      </w:r>
      <w:r w:rsidRPr="003974D9">
        <w:rPr>
          <w:rFonts w:ascii="Times New Roman" w:hAnsi="Times New Roman"/>
          <w:bCs/>
          <w:position w:val="1"/>
          <w:sz w:val="24"/>
          <w:szCs w:val="24"/>
          <w:lang w:val="ru-RU"/>
        </w:rPr>
        <w:t>а (о)</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лаг- – -лож-</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раст- – -ращ- – рос-</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гар- – -гор-</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зар- – -зор-</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клан- – -клон-</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скак- – -скоч-</w:t>
      </w:r>
      <w:r w:rsidRPr="003974D9">
        <w:rPr>
          <w:rFonts w:ascii="Times New Roman" w:hAnsi="Times New Roman"/>
          <w:position w:val="1"/>
          <w:sz w:val="24"/>
          <w:szCs w:val="24"/>
          <w:lang w:val="ru-RU"/>
        </w:rPr>
        <w:t xml:space="preserve">, употребления (неупотребления)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 xml:space="preserve">на конце имён существительных после шипящих; слитное и раздельное написание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именами существительными; правописание собственных 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12. </w:t>
      </w:r>
      <w:r w:rsidRPr="003974D9">
        <w:rPr>
          <w:rFonts w:ascii="Times New Roman" w:hAnsi="Times New Roman"/>
          <w:bCs/>
          <w:position w:val="1"/>
          <w:sz w:val="24"/>
          <w:szCs w:val="24"/>
          <w:lang w:val="ru-RU"/>
        </w:rPr>
        <w:t>Имя прилага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общее грамматическое значение, морфологические признаки и синтаксические функции имени прилагательного,</w:t>
      </w:r>
      <w:r w:rsidRPr="003974D9">
        <w:rPr>
          <w:rFonts w:ascii="Times New Roman" w:hAnsi="Times New Roman"/>
          <w:sz w:val="24"/>
          <w:szCs w:val="24"/>
          <w:lang w:val="ru-RU"/>
        </w:rPr>
        <w:t xml:space="preserve"> объяснять его роль в речи; различать полную и краткую формы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частичный морфологический анализ имён прилагательны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нормы словоизменения, произношения имён прилагательных, постановки в них ударения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блюдать </w:t>
      </w:r>
      <w:r w:rsidRPr="003974D9">
        <w:rPr>
          <w:rFonts w:ascii="Times New Roman" w:hAnsi="Times New Roman"/>
          <w:position w:val="1"/>
          <w:sz w:val="24"/>
          <w:szCs w:val="24"/>
          <w:lang w:val="ru-RU"/>
        </w:rPr>
        <w:t xml:space="preserve">правила </w:t>
      </w:r>
      <w:r w:rsidRPr="003974D9">
        <w:rPr>
          <w:rFonts w:ascii="Times New Roman" w:hAnsi="Times New Roman"/>
          <w:sz w:val="24"/>
          <w:szCs w:val="24"/>
          <w:lang w:val="ru-RU"/>
        </w:rPr>
        <w:t xml:space="preserve">правописания имён прилагательных: безударных окончаний, </w:t>
      </w:r>
      <w:r w:rsidRPr="003974D9">
        <w:rPr>
          <w:rFonts w:ascii="Times New Roman" w:hAnsi="Times New Roman"/>
          <w:bCs/>
          <w:sz w:val="24"/>
          <w:szCs w:val="24"/>
          <w:lang w:val="ru-RU"/>
        </w:rPr>
        <w:t xml:space="preserve">о – е </w:t>
      </w:r>
      <w:r w:rsidRPr="003974D9">
        <w:rPr>
          <w:rFonts w:ascii="Times New Roman" w:hAnsi="Times New Roman"/>
          <w:sz w:val="24"/>
          <w:szCs w:val="24"/>
          <w:lang w:val="ru-RU"/>
        </w:rPr>
        <w:t xml:space="preserve">после шипящих и </w:t>
      </w:r>
      <w:r w:rsidRPr="003974D9">
        <w:rPr>
          <w:rFonts w:ascii="Times New Roman" w:hAnsi="Times New Roman"/>
          <w:bCs/>
          <w:sz w:val="24"/>
          <w:szCs w:val="24"/>
          <w:lang w:val="ru-RU"/>
        </w:rPr>
        <w:t xml:space="preserve">ц </w:t>
      </w:r>
      <w:r w:rsidRPr="003974D9">
        <w:rPr>
          <w:rFonts w:ascii="Times New Roman" w:hAnsi="Times New Roman"/>
          <w:sz w:val="24"/>
          <w:szCs w:val="24"/>
          <w:lang w:val="ru-RU"/>
        </w:rPr>
        <w:t xml:space="preserve">в суффиксах и окончаниях; кратких форм имён прилагательных с основой на шипящие; </w:t>
      </w:r>
      <w:r w:rsidRPr="003974D9">
        <w:rPr>
          <w:rFonts w:ascii="Times New Roman" w:hAnsi="Times New Roman"/>
          <w:position w:val="1"/>
          <w:sz w:val="24"/>
          <w:szCs w:val="24"/>
          <w:lang w:val="ru-RU"/>
        </w:rPr>
        <w:t xml:space="preserve">правила </w:t>
      </w:r>
      <w:r w:rsidRPr="003974D9">
        <w:rPr>
          <w:rFonts w:ascii="Times New Roman" w:hAnsi="Times New Roman"/>
          <w:sz w:val="24"/>
          <w:szCs w:val="24"/>
          <w:lang w:val="ru-RU"/>
        </w:rPr>
        <w:t xml:space="preserve">слитного и раздельного написания </w:t>
      </w:r>
      <w:r w:rsidRPr="003974D9">
        <w:rPr>
          <w:rFonts w:ascii="Times New Roman" w:hAnsi="Times New Roman"/>
          <w:bCs/>
          <w:sz w:val="24"/>
          <w:szCs w:val="24"/>
          <w:lang w:val="ru-RU"/>
        </w:rPr>
        <w:t xml:space="preserve">не </w:t>
      </w:r>
      <w:r w:rsidRPr="003974D9">
        <w:rPr>
          <w:rFonts w:ascii="Times New Roman" w:hAnsi="Times New Roman"/>
          <w:sz w:val="24"/>
          <w:szCs w:val="24"/>
          <w:lang w:val="ru-RU"/>
        </w:rPr>
        <w:t xml:space="preserve">с именами прилагательны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13. </w:t>
      </w:r>
      <w:r w:rsidRPr="003974D9">
        <w:rPr>
          <w:rFonts w:ascii="Times New Roman" w:hAnsi="Times New Roman"/>
          <w:bCs/>
          <w:position w:val="1"/>
          <w:sz w:val="24"/>
          <w:szCs w:val="24"/>
          <w:lang w:val="ru-RU"/>
        </w:rPr>
        <w:t>Глаг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глаголы совершенного и несовершенного вида, возвратные и невозврат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lastRenderedPageBreak/>
        <w:t>Определять спряжение глагола, спрягать глаго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частичный морфологический анализ глаголов</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нормы словоизменения глаголов, постановки ударения в глагольных формах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блюдать правила правописания глаголов: корней с чередованием </w:t>
      </w:r>
      <w:r w:rsidRPr="003974D9">
        <w:rPr>
          <w:rFonts w:ascii="Times New Roman" w:hAnsi="Times New Roman"/>
          <w:bCs/>
          <w:position w:val="1"/>
          <w:sz w:val="24"/>
          <w:szCs w:val="24"/>
          <w:lang w:val="ru-RU"/>
        </w:rPr>
        <w:t xml:space="preserve">е </w:t>
      </w:r>
      <w:r w:rsidRPr="003974D9">
        <w:rPr>
          <w:rFonts w:ascii="Times New Roman" w:hAnsi="Times New Roman"/>
          <w:position w:val="1"/>
          <w:sz w:val="24"/>
          <w:szCs w:val="24"/>
          <w:lang w:val="ru-RU"/>
        </w:rPr>
        <w:t>(</w:t>
      </w:r>
      <w:r w:rsidRPr="003974D9">
        <w:rPr>
          <w:rFonts w:ascii="Times New Roman" w:hAnsi="Times New Roman"/>
          <w:bCs/>
          <w:position w:val="1"/>
          <w:sz w:val="24"/>
          <w:szCs w:val="24"/>
          <w:lang w:val="ru-RU"/>
        </w:rPr>
        <w:t>и),</w:t>
      </w:r>
      <w:r w:rsidRPr="003974D9">
        <w:rPr>
          <w:rFonts w:ascii="Times New Roman" w:hAnsi="Times New Roman"/>
          <w:position w:val="1"/>
          <w:sz w:val="24"/>
          <w:szCs w:val="24"/>
          <w:lang w:val="ru-RU"/>
        </w:rPr>
        <w:t xml:space="preserve"> использования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 xml:space="preserve">после шипящих как показателя грамматической формы в инфинитиве, в форме 2-го лица единственного числа, </w:t>
      </w:r>
      <w:r w:rsidRPr="003974D9">
        <w:rPr>
          <w:rFonts w:ascii="Times New Roman" w:hAnsi="Times New Roman"/>
          <w:bCs/>
          <w:position w:val="1"/>
          <w:sz w:val="24"/>
          <w:szCs w:val="24"/>
          <w:lang w:val="ru-RU"/>
        </w:rPr>
        <w:t xml:space="preserve">-тся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ться </w:t>
      </w:r>
      <w:r w:rsidRPr="003974D9">
        <w:rPr>
          <w:rFonts w:ascii="Times New Roman" w:hAnsi="Times New Roman"/>
          <w:position w:val="1"/>
          <w:sz w:val="24"/>
          <w:szCs w:val="24"/>
          <w:lang w:val="ru-RU"/>
        </w:rPr>
        <w:t xml:space="preserve">в глаголах; суффиксов </w:t>
      </w:r>
      <w:r w:rsidRPr="003974D9">
        <w:rPr>
          <w:rFonts w:ascii="Times New Roman" w:hAnsi="Times New Roman"/>
          <w:bCs/>
          <w:position w:val="1"/>
          <w:sz w:val="24"/>
          <w:szCs w:val="24"/>
          <w:lang w:val="ru-RU"/>
        </w:rPr>
        <w:t>-ова</w:t>
      </w:r>
      <w:r w:rsidRPr="003974D9">
        <w:rPr>
          <w:rFonts w:ascii="Times New Roman" w:hAnsi="Times New Roman"/>
          <w:position w:val="1"/>
          <w:sz w:val="24"/>
          <w:szCs w:val="24"/>
          <w:lang w:val="ru-RU"/>
        </w:rPr>
        <w:t>- – -</w:t>
      </w:r>
      <w:r w:rsidRPr="003974D9">
        <w:rPr>
          <w:rFonts w:ascii="Times New Roman" w:hAnsi="Times New Roman"/>
          <w:bCs/>
          <w:position w:val="1"/>
          <w:sz w:val="24"/>
          <w:szCs w:val="24"/>
          <w:lang w:val="ru-RU"/>
        </w:rPr>
        <w:t>ева</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ыва- – -ива-</w:t>
      </w:r>
      <w:r w:rsidRPr="003974D9">
        <w:rPr>
          <w:rFonts w:ascii="Times New Roman" w:hAnsi="Times New Roman"/>
          <w:position w:val="1"/>
          <w:sz w:val="24"/>
          <w:szCs w:val="24"/>
          <w:lang w:val="ru-RU"/>
        </w:rPr>
        <w:t xml:space="preserve">, личных окончаний глагола, гласной перед суффиксом </w:t>
      </w:r>
      <w:r w:rsidRPr="003974D9">
        <w:rPr>
          <w:rFonts w:ascii="Times New Roman" w:hAnsi="Times New Roman"/>
          <w:bCs/>
          <w:position w:val="1"/>
          <w:sz w:val="24"/>
          <w:szCs w:val="24"/>
          <w:lang w:val="ru-RU"/>
        </w:rPr>
        <w:t xml:space="preserve">-л- </w:t>
      </w:r>
      <w:r w:rsidRPr="003974D9">
        <w:rPr>
          <w:rFonts w:ascii="Times New Roman" w:hAnsi="Times New Roman"/>
          <w:position w:val="1"/>
          <w:sz w:val="24"/>
          <w:szCs w:val="24"/>
          <w:lang w:val="ru-RU"/>
        </w:rPr>
        <w:t xml:space="preserve">в формах прошедшего времени глагола, слитного и раздельного написания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глагол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4.14. Синтаксис. Культура речи. Пункту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союзами </w:t>
      </w:r>
      <w:r w:rsidRPr="003974D9">
        <w:rPr>
          <w:rFonts w:ascii="Times New Roman" w:hAnsi="Times New Roman"/>
          <w:bCs/>
          <w:sz w:val="24"/>
          <w:szCs w:val="24"/>
          <w:lang w:val="ru-RU"/>
        </w:rPr>
        <w:t>а</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н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однак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зат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да </w:t>
      </w:r>
      <w:r w:rsidRPr="003974D9">
        <w:rPr>
          <w:rFonts w:ascii="Times New Roman" w:hAnsi="Times New Roman"/>
          <w:sz w:val="24"/>
          <w:szCs w:val="24"/>
          <w:lang w:val="ru-RU"/>
        </w:rPr>
        <w:t xml:space="preserve">(в значении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да </w:t>
      </w:r>
      <w:r w:rsidRPr="003974D9">
        <w:rPr>
          <w:rFonts w:ascii="Times New Roman" w:hAnsi="Times New Roman"/>
          <w:sz w:val="24"/>
          <w:szCs w:val="24"/>
          <w:lang w:val="ru-RU"/>
        </w:rPr>
        <w:t xml:space="preserve">(в значении </w:t>
      </w:r>
      <w:r w:rsidRPr="003974D9">
        <w:rPr>
          <w:rFonts w:ascii="Times New Roman" w:hAnsi="Times New Roman"/>
          <w:bCs/>
          <w:sz w:val="24"/>
          <w:szCs w:val="24"/>
          <w:lang w:val="ru-RU"/>
        </w:rPr>
        <w:t>но</w:t>
      </w:r>
      <w:r w:rsidRPr="003974D9">
        <w:rPr>
          <w:rFonts w:ascii="Times New Roman" w:hAnsi="Times New Roman"/>
          <w:sz w:val="24"/>
          <w:szCs w:val="24"/>
          <w:lang w:val="ru-RU"/>
        </w:rPr>
        <w:t xml:space="preserve">);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sidRPr="003974D9">
        <w:rPr>
          <w:rFonts w:ascii="Times New Roman" w:hAnsi="Times New Roman"/>
          <w:bCs/>
          <w:sz w:val="24"/>
          <w:szCs w:val="24"/>
          <w:lang w:val="ru-RU"/>
        </w:rPr>
        <w:t>и</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н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а</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однак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зато</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да</w:t>
      </w:r>
      <w:r w:rsidRPr="003974D9">
        <w:rPr>
          <w:rFonts w:ascii="Times New Roman" w:hAnsi="Times New Roman"/>
          <w:sz w:val="24"/>
          <w:szCs w:val="24"/>
          <w:lang w:val="ru-RU"/>
        </w:rPr>
        <w:t>; оформлять при письме диал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унктуационный анализ предложения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5. К концу обучения в </w:t>
      </w:r>
      <w:r w:rsidRPr="003974D9">
        <w:rPr>
          <w:rFonts w:ascii="Times New Roman" w:hAnsi="Times New Roman"/>
          <w:bCs/>
          <w:sz w:val="24"/>
          <w:szCs w:val="24"/>
          <w:lang w:val="ru-RU"/>
        </w:rPr>
        <w:t xml:space="preserve">6 классе </w:t>
      </w:r>
      <w:r w:rsidRPr="003974D9">
        <w:rPr>
          <w:rFonts w:ascii="Times New Roman" w:hAnsi="Times New Roman"/>
          <w:sz w:val="24"/>
          <w:szCs w:val="24"/>
          <w:lang w:val="ru-RU"/>
        </w:rPr>
        <w:t>обучающийся получит следующие предметные результаты по отдельным темам программы по русскому язы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Иметь представление о русском литературном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диалоге (побуждение к действию, обмен мнениями) объёмом не менее 4 репл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различными видами аудирования: выборочным, ознакомительным, детальным </w:t>
      </w:r>
      <w:r w:rsidRPr="003974D9">
        <w:rPr>
          <w:rFonts w:ascii="Times New Roman" w:hAnsi="Times New Roman"/>
          <w:sz w:val="24"/>
          <w:szCs w:val="24"/>
          <w:lang w:val="ru-RU"/>
        </w:rPr>
        <w:lastRenderedPageBreak/>
        <w:t>научно-учебных и художественных текстов различных функционально-смысловых типо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чтения: просмотровым, ознакомительным, изучающим, поисков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но пересказывать прочитанный или прослушанный текст объёмом не менее 11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w:t>
      </w:r>
      <w:r w:rsidR="000B2199">
        <w:rPr>
          <w:rFonts w:ascii="Times New Roman" w:hAnsi="Times New Roman"/>
          <w:position w:val="1"/>
          <w:sz w:val="24"/>
          <w:szCs w:val="24"/>
          <w:lang w:val="ru-RU"/>
        </w:rPr>
        <w:t>40</w:t>
      </w:r>
      <w:r w:rsidRPr="003974D9">
        <w:rPr>
          <w:rFonts w:ascii="Times New Roman" w:hAnsi="Times New Roman"/>
          <w:position w:val="1"/>
          <w:sz w:val="24"/>
          <w:szCs w:val="24"/>
          <w:lang w:val="ru-RU"/>
        </w:rPr>
        <w:t xml:space="preserve"> слов; для сжатого изложения – не менее </w:t>
      </w:r>
      <w:r w:rsidR="000B2199">
        <w:rPr>
          <w:rFonts w:ascii="Times New Roman" w:hAnsi="Times New Roman"/>
          <w:position w:val="1"/>
          <w:sz w:val="24"/>
          <w:szCs w:val="24"/>
          <w:lang w:val="ru-RU"/>
        </w:rPr>
        <w:t>45</w:t>
      </w:r>
      <w:r w:rsidRPr="003974D9">
        <w:rPr>
          <w:rFonts w:ascii="Times New Roman" w:hAnsi="Times New Roman"/>
          <w:position w:val="1"/>
          <w:sz w:val="24"/>
          <w:szCs w:val="24"/>
          <w:lang w:val="ru-RU"/>
        </w:rPr>
        <w:t xml:space="preserve">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мысловой анализ текста, его композиционных особенностей, определять количество микротем и абзац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3974D9">
        <w:rPr>
          <w:rFonts w:ascii="Times New Roman" w:hAnsi="Times New Roman"/>
          <w:position w:val="1"/>
          <w:sz w:val="24"/>
          <w:szCs w:val="24"/>
          <w:lang w:val="ru-RU"/>
        </w:rPr>
        <w:t>содержание таблицы, схемы в виде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едактировать собственные тексты с использованием знаний норм современного русского литературн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w:t>
      </w:r>
      <w:r w:rsidRPr="003974D9">
        <w:rPr>
          <w:rFonts w:ascii="Times New Roman" w:hAnsi="Times New Roman"/>
          <w:sz w:val="24"/>
          <w:szCs w:val="24"/>
          <w:lang w:val="ru-RU"/>
        </w:rPr>
        <w:lastRenderedPageBreak/>
        <w:t>тексты разных функциональных разновидностей языка и жанров (рассказ; заявление, расписка; словарная статья, научное со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знания об официально-деловом и научном стиле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5. Система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6. Лексикология. Культура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в тексте фразеологизмы, определять их значения; характеризовать ситуацию употребления фразеолог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7. Словообразование.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формообразующие и словообразующие морфемы в слове; выделять производящую основ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блюдать правила правописания сложных и сложносокращённых слов, правила правописания корня </w:t>
      </w:r>
      <w:r w:rsidRPr="003974D9">
        <w:rPr>
          <w:rFonts w:ascii="Times New Roman" w:hAnsi="Times New Roman"/>
          <w:bCs/>
          <w:sz w:val="24"/>
          <w:szCs w:val="24"/>
          <w:lang w:val="ru-RU"/>
        </w:rPr>
        <w:t xml:space="preserve">-кас- – -кос- </w:t>
      </w:r>
      <w:r w:rsidRPr="003974D9">
        <w:rPr>
          <w:rFonts w:ascii="Times New Roman" w:hAnsi="Times New Roman"/>
          <w:sz w:val="24"/>
          <w:szCs w:val="24"/>
          <w:lang w:val="ru-RU"/>
        </w:rPr>
        <w:t xml:space="preserve">с чередованием </w:t>
      </w:r>
      <w:r w:rsidRPr="003974D9">
        <w:rPr>
          <w:rFonts w:ascii="Times New Roman" w:hAnsi="Times New Roman"/>
          <w:bCs/>
          <w:sz w:val="24"/>
          <w:szCs w:val="24"/>
          <w:lang w:val="ru-RU"/>
        </w:rPr>
        <w:t xml:space="preserve">а </w:t>
      </w:r>
      <w:r w:rsidRPr="003974D9">
        <w:rPr>
          <w:rFonts w:ascii="Times New Roman" w:hAnsi="Times New Roman"/>
          <w:sz w:val="24"/>
          <w:szCs w:val="24"/>
          <w:lang w:val="ru-RU"/>
        </w:rPr>
        <w:t>(</w:t>
      </w:r>
      <w:r w:rsidRPr="003974D9">
        <w:rPr>
          <w:rFonts w:ascii="Times New Roman" w:hAnsi="Times New Roman"/>
          <w:bCs/>
          <w:sz w:val="24"/>
          <w:szCs w:val="24"/>
          <w:lang w:val="ru-RU"/>
        </w:rPr>
        <w:t>о)</w:t>
      </w:r>
      <w:r w:rsidRPr="003974D9">
        <w:rPr>
          <w:rFonts w:ascii="Times New Roman" w:hAnsi="Times New Roman"/>
          <w:sz w:val="24"/>
          <w:szCs w:val="24"/>
          <w:lang w:val="ru-RU"/>
        </w:rPr>
        <w:t xml:space="preserve">, гласных в приставках </w:t>
      </w:r>
      <w:r w:rsidRPr="003974D9">
        <w:rPr>
          <w:rFonts w:ascii="Times New Roman" w:hAnsi="Times New Roman"/>
          <w:bCs/>
          <w:sz w:val="24"/>
          <w:szCs w:val="24"/>
          <w:lang w:val="ru-RU"/>
        </w:rPr>
        <w:t xml:space="preserve">пре- </w:t>
      </w:r>
      <w:r w:rsidRPr="003974D9">
        <w:rPr>
          <w:rFonts w:ascii="Times New Roman" w:hAnsi="Times New Roman"/>
          <w:sz w:val="24"/>
          <w:szCs w:val="24"/>
          <w:lang w:val="ru-RU"/>
        </w:rPr>
        <w:t xml:space="preserve">и </w:t>
      </w:r>
      <w:r w:rsidRPr="003974D9">
        <w:rPr>
          <w:rFonts w:ascii="Times New Roman" w:hAnsi="Times New Roman"/>
          <w:bCs/>
          <w:sz w:val="24"/>
          <w:szCs w:val="24"/>
          <w:lang w:val="ru-RU"/>
        </w:rPr>
        <w:t>при-</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5.8. Морфология.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обенности словообразования 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блюдать правила слитного и дефисного написания </w:t>
      </w:r>
      <w:r w:rsidRPr="003974D9">
        <w:rPr>
          <w:rFonts w:ascii="Times New Roman" w:hAnsi="Times New Roman"/>
          <w:bCs/>
          <w:sz w:val="24"/>
          <w:szCs w:val="24"/>
          <w:lang w:val="ru-RU"/>
        </w:rPr>
        <w:t xml:space="preserve">пол- </w:t>
      </w:r>
      <w:r w:rsidRPr="003974D9">
        <w:rPr>
          <w:rFonts w:ascii="Times New Roman" w:hAnsi="Times New Roman"/>
          <w:sz w:val="24"/>
          <w:szCs w:val="24"/>
          <w:lang w:val="ru-RU"/>
        </w:rPr>
        <w:t xml:space="preserve">и </w:t>
      </w:r>
      <w:r w:rsidRPr="003974D9">
        <w:rPr>
          <w:rFonts w:ascii="Times New Roman" w:hAnsi="Times New Roman"/>
          <w:bCs/>
          <w:position w:val="1"/>
          <w:sz w:val="24"/>
          <w:szCs w:val="24"/>
          <w:lang w:val="ru-RU"/>
        </w:rPr>
        <w:t xml:space="preserve">полу- </w:t>
      </w:r>
      <w:r w:rsidRPr="003974D9">
        <w:rPr>
          <w:rFonts w:ascii="Times New Roman" w:hAnsi="Times New Roman"/>
          <w:position w:val="1"/>
          <w:sz w:val="24"/>
          <w:szCs w:val="24"/>
          <w:lang w:val="ru-RU"/>
        </w:rPr>
        <w:t>со слов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нормы произношения, постановки ударения (в рамках изученного), словоизменения имён существ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качественные, относительные и притяжательные имена прилагательные, степени сравнения качественных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нормы словообразования имён прилагательных, нормы произношения имён прилагательных, нормы ударения</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 xml:space="preserve">в рамках изученного); соблюдать </w:t>
      </w:r>
      <w:r w:rsidRPr="003974D9">
        <w:rPr>
          <w:rFonts w:ascii="Times New Roman" w:hAnsi="Times New Roman"/>
          <w:sz w:val="24"/>
          <w:szCs w:val="24"/>
          <w:lang w:val="ru-RU"/>
        </w:rPr>
        <w:t xml:space="preserve">правила </w:t>
      </w:r>
      <w:r w:rsidRPr="003974D9">
        <w:rPr>
          <w:rFonts w:ascii="Times New Roman" w:hAnsi="Times New Roman"/>
          <w:position w:val="1"/>
          <w:sz w:val="24"/>
          <w:szCs w:val="24"/>
          <w:lang w:val="ru-RU"/>
        </w:rPr>
        <w:t xml:space="preserve">правописания </w:t>
      </w:r>
      <w:r w:rsidRPr="003974D9">
        <w:rPr>
          <w:rFonts w:ascii="Times New Roman" w:hAnsi="Times New Roman"/>
          <w:bCs/>
          <w:position w:val="1"/>
          <w:sz w:val="24"/>
          <w:szCs w:val="24"/>
          <w:lang w:val="ru-RU"/>
        </w:rPr>
        <w:t xml:space="preserve">н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нн </w:t>
      </w:r>
      <w:r w:rsidRPr="003974D9">
        <w:rPr>
          <w:rFonts w:ascii="Times New Roman" w:hAnsi="Times New Roman"/>
          <w:position w:val="1"/>
          <w:sz w:val="24"/>
          <w:szCs w:val="24"/>
          <w:lang w:val="ru-RU"/>
        </w:rPr>
        <w:t xml:space="preserve">в именах прилагательных, суффиксов </w:t>
      </w:r>
      <w:r w:rsidRPr="003974D9">
        <w:rPr>
          <w:rFonts w:ascii="Times New Roman" w:hAnsi="Times New Roman"/>
          <w:bCs/>
          <w:position w:val="1"/>
          <w:sz w:val="24"/>
          <w:szCs w:val="24"/>
          <w:lang w:val="ru-RU"/>
        </w:rPr>
        <w:t xml:space="preserve">-к-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ск- </w:t>
      </w:r>
      <w:r w:rsidRPr="003974D9">
        <w:rPr>
          <w:rFonts w:ascii="Times New Roman" w:hAnsi="Times New Roman"/>
          <w:position w:val="1"/>
          <w:sz w:val="24"/>
          <w:szCs w:val="24"/>
          <w:lang w:val="ru-RU"/>
        </w:rPr>
        <w:t>имён прилагательных, сложных имён прилага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ильно употреблять собирательные имена числительные, соблюдать </w:t>
      </w:r>
      <w:r w:rsidRPr="003974D9">
        <w:rPr>
          <w:rFonts w:ascii="Times New Roman" w:hAnsi="Times New Roman"/>
          <w:sz w:val="24"/>
          <w:szCs w:val="24"/>
          <w:lang w:val="ru-RU"/>
        </w:rPr>
        <w:t xml:space="preserve">правила </w:t>
      </w:r>
      <w:r w:rsidRPr="003974D9">
        <w:rPr>
          <w:rFonts w:ascii="Times New Roman" w:hAnsi="Times New Roman"/>
          <w:position w:val="1"/>
          <w:sz w:val="24"/>
          <w:szCs w:val="24"/>
          <w:lang w:val="ru-RU"/>
        </w:rPr>
        <w:t xml:space="preserve">правописания имён числительных, в том числе написание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 xml:space="preserve">в именах числительных, написание двойных согласных; слитное, раздельное, дефисное написание числительных, </w:t>
      </w:r>
      <w:r w:rsidRPr="003974D9">
        <w:rPr>
          <w:rFonts w:ascii="Times New Roman" w:hAnsi="Times New Roman"/>
          <w:sz w:val="24"/>
          <w:szCs w:val="24"/>
          <w:lang w:val="ru-RU"/>
        </w:rPr>
        <w:t xml:space="preserve">правила </w:t>
      </w:r>
      <w:r w:rsidRPr="003974D9">
        <w:rPr>
          <w:rFonts w:ascii="Times New Roman" w:hAnsi="Times New Roman"/>
          <w:position w:val="1"/>
          <w:sz w:val="24"/>
          <w:szCs w:val="24"/>
          <w:lang w:val="ru-RU"/>
        </w:rPr>
        <w:t>правописания окончаний числитель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w:t>
      </w:r>
      <w:r w:rsidRPr="003974D9">
        <w:rPr>
          <w:rFonts w:ascii="Times New Roman" w:hAnsi="Times New Roman"/>
          <w:sz w:val="24"/>
          <w:szCs w:val="24"/>
          <w:lang w:val="ru-RU"/>
        </w:rPr>
        <w:t xml:space="preserve">правила </w:t>
      </w:r>
      <w:r w:rsidRPr="003974D9">
        <w:rPr>
          <w:rFonts w:ascii="Times New Roman" w:hAnsi="Times New Roman"/>
          <w:position w:val="1"/>
          <w:sz w:val="24"/>
          <w:szCs w:val="24"/>
          <w:lang w:val="ru-RU"/>
        </w:rPr>
        <w:t xml:space="preserve">правописания местоимений с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ни</w:t>
      </w:r>
      <w:r w:rsidRPr="003974D9">
        <w:rPr>
          <w:rFonts w:ascii="Times New Roman" w:hAnsi="Times New Roman"/>
          <w:position w:val="1"/>
          <w:sz w:val="24"/>
          <w:szCs w:val="24"/>
          <w:lang w:val="ru-RU"/>
        </w:rPr>
        <w:t>, слитного, раздельного и дефисного написания местои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блюдать </w:t>
      </w:r>
      <w:r w:rsidRPr="003974D9">
        <w:rPr>
          <w:rFonts w:ascii="Times New Roman" w:hAnsi="Times New Roman"/>
          <w:sz w:val="24"/>
          <w:szCs w:val="24"/>
          <w:lang w:val="ru-RU"/>
        </w:rPr>
        <w:t xml:space="preserve">правила </w:t>
      </w:r>
      <w:r w:rsidRPr="003974D9">
        <w:rPr>
          <w:rFonts w:ascii="Times New Roman" w:hAnsi="Times New Roman"/>
          <w:position w:val="1"/>
          <w:sz w:val="24"/>
          <w:szCs w:val="24"/>
          <w:lang w:val="ru-RU"/>
        </w:rPr>
        <w:t xml:space="preserve">правописания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в формах глагола повелительного накло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оводить морфологический анализ имён прилагательных, имён числительных, местоимений, глаголов; применять знания </w:t>
      </w:r>
      <w:r w:rsidRPr="003974D9">
        <w:rPr>
          <w:rFonts w:ascii="Times New Roman" w:hAnsi="Times New Roman"/>
          <w:sz w:val="24"/>
          <w:szCs w:val="24"/>
          <w:lang w:val="ru-RU"/>
        </w:rPr>
        <w:t>по морфологии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фонетический анализ слов; использовать знания по фонетике и графике в практике произношения и правописания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зученные орфограммы, проводить орфографический анализ слов, применять знания по орфографии в практике правопис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6. К концу обучения в </w:t>
      </w:r>
      <w:r w:rsidRPr="003974D9">
        <w:rPr>
          <w:rFonts w:ascii="Times New Roman" w:hAnsi="Times New Roman"/>
          <w:bCs/>
          <w:sz w:val="24"/>
          <w:szCs w:val="24"/>
          <w:lang w:val="ru-RU"/>
        </w:rPr>
        <w:t xml:space="preserve">7 классе </w:t>
      </w:r>
      <w:r w:rsidRPr="003974D9">
        <w:rPr>
          <w:rFonts w:ascii="Times New Roman" w:hAnsi="Times New Roman"/>
          <w:sz w:val="24"/>
          <w:szCs w:val="24"/>
          <w:lang w:val="ru-RU"/>
        </w:rPr>
        <w:t>обучающийся получит следующие предметные результаты по отдельным темам программы по русскому язы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языке как развивающемся явлении. Осознавать взаимосвязь языка, культуры и истории народа (</w:t>
      </w:r>
      <w:r w:rsidRPr="003974D9">
        <w:rPr>
          <w:rFonts w:ascii="Times New Roman" w:hAnsi="Times New Roman"/>
          <w:position w:val="1"/>
          <w:sz w:val="24"/>
          <w:szCs w:val="24"/>
          <w:lang w:val="ru-RU"/>
        </w:rPr>
        <w:t>приводить прим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диалоге на лингвистические темы (в рамках изученного) и темы на основе жизненных наблюдений объёмом не менее 5 репл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диалога: диалог – запрос информации, диалог – сообщение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чтения: просмотровым, ознакомительным, изучающим, поисков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но пересказывать прослушанный или прочитанный текст объёмом не менее 12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3974D9">
        <w:rPr>
          <w:rFonts w:ascii="Times New Roman" w:hAnsi="Times New Roman"/>
          <w:position w:val="1"/>
          <w:sz w:val="24"/>
          <w:szCs w:val="24"/>
          <w:lang w:val="ru-RU"/>
        </w:rPr>
        <w:t>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w:t>
      </w:r>
      <w:r w:rsidRPr="003974D9">
        <w:rPr>
          <w:rFonts w:ascii="Times New Roman" w:hAnsi="Times New Roman"/>
          <w:position w:val="1"/>
          <w:sz w:val="24"/>
          <w:szCs w:val="24"/>
          <w:lang w:val="ru-RU"/>
        </w:rPr>
        <w:lastRenderedPageBreak/>
        <w:t>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мысловой анализ текста, его композиционных особенностей, определять количество микротем и абзац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лексические и грамматические средства связи предложений и частей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w:t>
      </w:r>
      <w:r w:rsidR="008C5AB9">
        <w:rPr>
          <w:rFonts w:ascii="Times New Roman" w:hAnsi="Times New Roman"/>
          <w:sz w:val="24"/>
          <w:szCs w:val="24"/>
          <w:lang w:val="ru-RU"/>
        </w:rPr>
        <w:t>30</w:t>
      </w:r>
      <w:r w:rsidRPr="003974D9">
        <w:rPr>
          <w:rFonts w:ascii="Times New Roman" w:hAnsi="Times New Roman"/>
          <w:sz w:val="24"/>
          <w:szCs w:val="24"/>
          <w:lang w:val="ru-RU"/>
        </w:rPr>
        <w:t xml:space="preserve"> слов с учётом стиля и жанра сочинения, характера 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сообщение на заданную тему в виде презент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содержание научно-учебного текста в виде таблицы, схемы; представлять содержание таблицы, схемы в виде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тексты публицистического стиля в жанре репортажа, заметки, интервью; оформлять деловые бумаги (инстру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нормами построения текстов публицистического сти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знания о функциональных разновидностях языка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5. Система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зученные орфограммы; проводить орфографический анализ слов, применять знания по орфографии в практике правопис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знания по морфемике и словообразованию при выполнении языкового анализа различных видов и в практике правопис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слово с точки зрения сферы его употребления, происхождения, активного </w:t>
      </w:r>
      <w:r w:rsidRPr="003974D9">
        <w:rPr>
          <w:rFonts w:ascii="Times New Roman" w:hAnsi="Times New Roman"/>
          <w:sz w:val="24"/>
          <w:szCs w:val="24"/>
          <w:lang w:val="ru-RU"/>
        </w:rPr>
        <w:lastRenderedPageBreak/>
        <w:t>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грамматические словари и справочник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6. Морфология. Культура речи. Орф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7. </w:t>
      </w:r>
      <w:r w:rsidRPr="003974D9">
        <w:rPr>
          <w:rFonts w:ascii="Times New Roman" w:hAnsi="Times New Roman"/>
          <w:bCs/>
          <w:position w:val="1"/>
          <w:sz w:val="24"/>
          <w:szCs w:val="24"/>
          <w:lang w:val="ru-RU"/>
        </w:rPr>
        <w:t>Причас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морфологический, орфографический анализ причастий, применять это умение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ставлять словосочетания с причастием в роли зависимого слова, конструировать причастные обор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стно использовать причастия в речи, различать созвучные причастия и имена прилагательные (</w:t>
      </w:r>
      <w:r w:rsidRPr="003974D9">
        <w:rPr>
          <w:rFonts w:ascii="Times New Roman" w:hAnsi="Times New Roman"/>
          <w:bCs/>
          <w:position w:val="1"/>
          <w:sz w:val="24"/>
          <w:szCs w:val="24"/>
          <w:lang w:val="ru-RU"/>
        </w:rPr>
        <w:t>висящий ‒ висячий</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горящий ‒ горячий</w:t>
      </w:r>
      <w:r w:rsidRPr="003974D9">
        <w:rPr>
          <w:rFonts w:ascii="Times New Roman" w:hAnsi="Times New Roman"/>
          <w:position w:val="1"/>
          <w:sz w:val="24"/>
          <w:szCs w:val="24"/>
          <w:lang w:val="ru-RU"/>
        </w:rPr>
        <w:t xml:space="preserve">). </w:t>
      </w:r>
      <w:r w:rsidRPr="003974D9">
        <w:rPr>
          <w:rFonts w:ascii="Times New Roman" w:hAnsi="Times New Roman"/>
          <w:sz w:val="24"/>
          <w:szCs w:val="24"/>
          <w:lang w:val="ru-RU"/>
        </w:rPr>
        <w:t xml:space="preserve">Правильно ставить ударение в некоторых формах причастий, применять правила правописания падежных окончаний и суффиксов причастий; </w:t>
      </w:r>
      <w:r w:rsidRPr="003974D9">
        <w:rPr>
          <w:rFonts w:ascii="Times New Roman" w:hAnsi="Times New Roman"/>
          <w:bCs/>
          <w:sz w:val="24"/>
          <w:szCs w:val="24"/>
          <w:lang w:val="ru-RU"/>
        </w:rPr>
        <w:t xml:space="preserve">н </w:t>
      </w:r>
      <w:r w:rsidRPr="003974D9">
        <w:rPr>
          <w:rFonts w:ascii="Times New Roman" w:hAnsi="Times New Roman"/>
          <w:sz w:val="24"/>
          <w:szCs w:val="24"/>
          <w:lang w:val="ru-RU"/>
        </w:rPr>
        <w:t xml:space="preserve">и </w:t>
      </w:r>
      <w:r w:rsidRPr="003974D9">
        <w:rPr>
          <w:rFonts w:ascii="Times New Roman" w:hAnsi="Times New Roman"/>
          <w:bCs/>
          <w:sz w:val="24"/>
          <w:szCs w:val="24"/>
          <w:lang w:val="ru-RU"/>
        </w:rPr>
        <w:t xml:space="preserve">нн </w:t>
      </w:r>
      <w:r w:rsidRPr="003974D9">
        <w:rPr>
          <w:rFonts w:ascii="Times New Roman" w:hAnsi="Times New Roman"/>
          <w:sz w:val="24"/>
          <w:szCs w:val="24"/>
          <w:lang w:val="ru-RU"/>
        </w:rPr>
        <w:t xml:space="preserve">в причастиях и отглагольных именах прилагательных, написания гласной перед суффиксом </w:t>
      </w:r>
      <w:r w:rsidRPr="003974D9">
        <w:rPr>
          <w:rFonts w:ascii="Times New Roman" w:hAnsi="Times New Roman"/>
          <w:bCs/>
          <w:sz w:val="24"/>
          <w:szCs w:val="24"/>
          <w:lang w:val="ru-RU"/>
        </w:rPr>
        <w:t xml:space="preserve">-вш- </w:t>
      </w:r>
      <w:r w:rsidRPr="003974D9">
        <w:rPr>
          <w:rFonts w:ascii="Times New Roman" w:hAnsi="Times New Roman"/>
          <w:sz w:val="24"/>
          <w:szCs w:val="24"/>
          <w:lang w:val="ru-RU"/>
        </w:rPr>
        <w:t xml:space="preserve">действительных причастий прошедшего времени, перед суффиксом </w:t>
      </w:r>
      <w:r w:rsidRPr="003974D9">
        <w:rPr>
          <w:rFonts w:ascii="Times New Roman" w:hAnsi="Times New Roman"/>
          <w:bCs/>
          <w:sz w:val="24"/>
          <w:szCs w:val="24"/>
          <w:lang w:val="ru-RU"/>
        </w:rPr>
        <w:t xml:space="preserve">-нн- </w:t>
      </w:r>
      <w:r w:rsidRPr="003974D9">
        <w:rPr>
          <w:rFonts w:ascii="Times New Roman" w:hAnsi="Times New Roman"/>
          <w:sz w:val="24"/>
          <w:szCs w:val="24"/>
          <w:lang w:val="ru-RU"/>
        </w:rPr>
        <w:t xml:space="preserve">страдательных причастий прошедшего времени, написания </w:t>
      </w:r>
      <w:r w:rsidRPr="003974D9">
        <w:rPr>
          <w:rFonts w:ascii="Times New Roman" w:hAnsi="Times New Roman"/>
          <w:bCs/>
          <w:sz w:val="24"/>
          <w:szCs w:val="24"/>
          <w:lang w:val="ru-RU"/>
        </w:rPr>
        <w:t xml:space="preserve">не </w:t>
      </w:r>
      <w:r w:rsidRPr="003974D9">
        <w:rPr>
          <w:rFonts w:ascii="Times New Roman" w:hAnsi="Times New Roman"/>
          <w:sz w:val="24"/>
          <w:szCs w:val="24"/>
          <w:lang w:val="ru-RU"/>
        </w:rPr>
        <w:t>с причас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расставлять знаки препинания в предложениях с причастным оборо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интаксический и пунктуационный анализ предложений с причастным оборотом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8. </w:t>
      </w:r>
      <w:r w:rsidRPr="003974D9">
        <w:rPr>
          <w:rFonts w:ascii="Times New Roman" w:hAnsi="Times New Roman"/>
          <w:bCs/>
          <w:position w:val="1"/>
          <w:sz w:val="24"/>
          <w:szCs w:val="24"/>
          <w:lang w:val="ru-RU"/>
        </w:rPr>
        <w:t>Деепричас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деепричастие как особую форму глаг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признаки глагола и наречия в деепричастии, синтаксическую функцию деепричас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деепричастия совершенного и несовершенного ви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морфологический, орфографический анализ деепричастий, применять это умение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онструировать деепричастный оборот, определять роль деепричастия в предло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стно использовать деепричастия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ьно ставить ударение в деепричаст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именять правила написания гласных в суффиксах деепричастий, правила слитного и раздельного написания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деепричас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ьно строить предложения с одиночными деепричастиями и деепричастными оборотам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авильно расставлять знаки препинания в предложениях с одиночным деепричастием и деепричастным оборо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интаксический и пунктуационный анализ предложений с одиночным деепричастием и деепричастным оборотом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9. </w:t>
      </w:r>
      <w:r w:rsidRPr="003974D9">
        <w:rPr>
          <w:rFonts w:ascii="Times New Roman" w:hAnsi="Times New Roman"/>
          <w:bCs/>
          <w:position w:val="1"/>
          <w:sz w:val="24"/>
          <w:szCs w:val="24"/>
          <w:lang w:val="ru-RU"/>
        </w:rPr>
        <w:t>Нареч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lastRenderedPageBreak/>
        <w:t>Проводить морфологический, орфографический анализ наречий (в рамках изученного), применять это умение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нормы образования степеней сравнения наречий, произношения наречий, постановки в них ударе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рименять правила слитного, раздельного и дефисного написания наречий, написания </w:t>
      </w:r>
      <w:r w:rsidRPr="003974D9">
        <w:rPr>
          <w:rFonts w:ascii="Times New Roman" w:hAnsi="Times New Roman"/>
          <w:bCs/>
          <w:position w:val="1"/>
          <w:sz w:val="24"/>
          <w:szCs w:val="24"/>
          <w:lang w:val="ru-RU"/>
        </w:rPr>
        <w:t xml:space="preserve">н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нн </w:t>
      </w:r>
      <w:r w:rsidRPr="003974D9">
        <w:rPr>
          <w:rFonts w:ascii="Times New Roman" w:hAnsi="Times New Roman"/>
          <w:position w:val="1"/>
          <w:sz w:val="24"/>
          <w:szCs w:val="24"/>
          <w:lang w:val="ru-RU"/>
        </w:rPr>
        <w:t xml:space="preserve">в наречиях на </w:t>
      </w:r>
      <w:r w:rsidRPr="003974D9">
        <w:rPr>
          <w:rFonts w:ascii="Times New Roman" w:hAnsi="Times New Roman"/>
          <w:bCs/>
          <w:position w:val="1"/>
          <w:sz w:val="24"/>
          <w:szCs w:val="24"/>
          <w:lang w:val="ru-RU"/>
        </w:rPr>
        <w:t xml:space="preserve">-о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е</w:t>
      </w:r>
      <w:r w:rsidRPr="003974D9">
        <w:rPr>
          <w:rFonts w:ascii="Times New Roman" w:hAnsi="Times New Roman"/>
          <w:position w:val="1"/>
          <w:sz w:val="24"/>
          <w:szCs w:val="24"/>
          <w:lang w:val="ru-RU"/>
        </w:rPr>
        <w:t xml:space="preserve">; написания суффиксов </w:t>
      </w:r>
      <w:r w:rsidRPr="003974D9">
        <w:rPr>
          <w:rFonts w:ascii="Times New Roman" w:hAnsi="Times New Roman"/>
          <w:bCs/>
          <w:position w:val="1"/>
          <w:sz w:val="24"/>
          <w:szCs w:val="24"/>
          <w:lang w:val="ru-RU"/>
        </w:rPr>
        <w:t xml:space="preserve">-а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о </w:t>
      </w:r>
      <w:r w:rsidRPr="003974D9">
        <w:rPr>
          <w:rFonts w:ascii="Times New Roman" w:hAnsi="Times New Roman"/>
          <w:position w:val="1"/>
          <w:sz w:val="24"/>
          <w:szCs w:val="24"/>
          <w:lang w:val="ru-RU"/>
        </w:rPr>
        <w:t xml:space="preserve">наречий с приставками </w:t>
      </w:r>
      <w:r w:rsidRPr="003974D9">
        <w:rPr>
          <w:rFonts w:ascii="Times New Roman" w:hAnsi="Times New Roman"/>
          <w:bCs/>
          <w:position w:val="1"/>
          <w:sz w:val="24"/>
          <w:szCs w:val="24"/>
          <w:lang w:val="ru-RU"/>
        </w:rPr>
        <w:t>из-</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до-</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с-</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в-</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на-</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за-</w:t>
      </w:r>
      <w:r w:rsidRPr="003974D9">
        <w:rPr>
          <w:rFonts w:ascii="Times New Roman" w:hAnsi="Times New Roman"/>
          <w:position w:val="1"/>
          <w:sz w:val="24"/>
          <w:szCs w:val="24"/>
          <w:lang w:val="ru-RU"/>
        </w:rPr>
        <w:t xml:space="preserve">, употребления </w:t>
      </w:r>
      <w:r w:rsidRPr="003974D9">
        <w:rPr>
          <w:rFonts w:ascii="Times New Roman" w:hAnsi="Times New Roman"/>
          <w:bCs/>
          <w:position w:val="1"/>
          <w:sz w:val="24"/>
          <w:szCs w:val="24"/>
          <w:lang w:val="ru-RU"/>
        </w:rPr>
        <w:t xml:space="preserve">ь </w:t>
      </w:r>
      <w:r w:rsidRPr="003974D9">
        <w:rPr>
          <w:rFonts w:ascii="Times New Roman" w:hAnsi="Times New Roman"/>
          <w:position w:val="1"/>
          <w:sz w:val="24"/>
          <w:szCs w:val="24"/>
          <w:lang w:val="ru-RU"/>
        </w:rPr>
        <w:t>на конце наречий после шипящих, написания суффиксов наречий -</w:t>
      </w:r>
      <w:r w:rsidRPr="003974D9">
        <w:rPr>
          <w:rFonts w:ascii="Times New Roman" w:hAnsi="Times New Roman"/>
          <w:bCs/>
          <w:position w:val="1"/>
          <w:sz w:val="24"/>
          <w:szCs w:val="24"/>
          <w:lang w:val="ru-RU"/>
        </w:rPr>
        <w:t xml:space="preserve">о </w:t>
      </w:r>
      <w:r w:rsidRPr="003974D9">
        <w:rPr>
          <w:rFonts w:ascii="Times New Roman" w:hAnsi="Times New Roman"/>
          <w:position w:val="1"/>
          <w:sz w:val="24"/>
          <w:szCs w:val="24"/>
          <w:lang w:val="ru-RU"/>
        </w:rPr>
        <w:t>и -</w:t>
      </w:r>
      <w:r w:rsidRPr="003974D9">
        <w:rPr>
          <w:rFonts w:ascii="Times New Roman" w:hAnsi="Times New Roman"/>
          <w:bCs/>
          <w:position w:val="1"/>
          <w:sz w:val="24"/>
          <w:szCs w:val="24"/>
          <w:lang w:val="ru-RU"/>
        </w:rPr>
        <w:t xml:space="preserve">е </w:t>
      </w:r>
      <w:r w:rsidRPr="003974D9">
        <w:rPr>
          <w:rFonts w:ascii="Times New Roman" w:hAnsi="Times New Roman"/>
          <w:position w:val="1"/>
          <w:sz w:val="24"/>
          <w:szCs w:val="24"/>
          <w:lang w:val="ru-RU"/>
        </w:rPr>
        <w:t xml:space="preserve">после шипящих; написания </w:t>
      </w:r>
      <w:r w:rsidRPr="003974D9">
        <w:rPr>
          <w:rFonts w:ascii="Times New Roman" w:hAnsi="Times New Roman"/>
          <w:bCs/>
          <w:position w:val="1"/>
          <w:sz w:val="24"/>
          <w:szCs w:val="24"/>
          <w:lang w:val="ru-RU"/>
        </w:rPr>
        <w:t xml:space="preserve">е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и </w:t>
      </w:r>
      <w:r w:rsidRPr="003974D9">
        <w:rPr>
          <w:rFonts w:ascii="Times New Roman" w:hAnsi="Times New Roman"/>
          <w:position w:val="1"/>
          <w:sz w:val="24"/>
          <w:szCs w:val="24"/>
          <w:lang w:val="ru-RU"/>
        </w:rPr>
        <w:t xml:space="preserve">в приставках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 xml:space="preserve">и </w:t>
      </w:r>
      <w:r w:rsidRPr="003974D9">
        <w:rPr>
          <w:rFonts w:ascii="Times New Roman" w:hAnsi="Times New Roman"/>
          <w:bCs/>
          <w:position w:val="1"/>
          <w:sz w:val="24"/>
          <w:szCs w:val="24"/>
          <w:lang w:val="ru-RU"/>
        </w:rPr>
        <w:t xml:space="preserve">ни- </w:t>
      </w:r>
      <w:r w:rsidRPr="003974D9">
        <w:rPr>
          <w:rFonts w:ascii="Times New Roman" w:hAnsi="Times New Roman"/>
          <w:position w:val="1"/>
          <w:sz w:val="24"/>
          <w:szCs w:val="24"/>
          <w:lang w:val="ru-RU"/>
        </w:rPr>
        <w:t xml:space="preserve">наречий; слитного и раздельного написания </w:t>
      </w:r>
      <w:r w:rsidRPr="003974D9">
        <w:rPr>
          <w:rFonts w:ascii="Times New Roman" w:hAnsi="Times New Roman"/>
          <w:bCs/>
          <w:position w:val="1"/>
          <w:sz w:val="24"/>
          <w:szCs w:val="24"/>
          <w:lang w:val="ru-RU"/>
        </w:rPr>
        <w:t xml:space="preserve">не </w:t>
      </w:r>
      <w:r w:rsidRPr="003974D9">
        <w:rPr>
          <w:rFonts w:ascii="Times New Roman" w:hAnsi="Times New Roman"/>
          <w:position w:val="1"/>
          <w:sz w:val="24"/>
          <w:szCs w:val="24"/>
          <w:lang w:val="ru-RU"/>
        </w:rPr>
        <w:t>с нареч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10. </w:t>
      </w:r>
      <w:r w:rsidRPr="003974D9">
        <w:rPr>
          <w:rFonts w:ascii="Times New Roman" w:hAnsi="Times New Roman"/>
          <w:bCs/>
          <w:sz w:val="24"/>
          <w:szCs w:val="24"/>
          <w:lang w:val="ru-RU"/>
        </w:rPr>
        <w:t>Слова категории состоя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11. </w:t>
      </w:r>
      <w:r w:rsidRPr="003974D9">
        <w:rPr>
          <w:rFonts w:ascii="Times New Roman" w:hAnsi="Times New Roman"/>
          <w:bCs/>
          <w:position w:val="1"/>
          <w:sz w:val="24"/>
          <w:szCs w:val="24"/>
          <w:lang w:val="ru-RU"/>
        </w:rPr>
        <w:t>Служебные части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авать общую характеристику служебных частей речи, объяснять их отличия от самостоятельных частей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12. </w:t>
      </w:r>
      <w:r w:rsidRPr="003974D9">
        <w:rPr>
          <w:rFonts w:ascii="Times New Roman" w:hAnsi="Times New Roman"/>
          <w:bCs/>
          <w:position w:val="1"/>
          <w:sz w:val="24"/>
          <w:szCs w:val="24"/>
          <w:lang w:val="ru-RU"/>
        </w:rPr>
        <w:t>Предл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предлог как служебную часть речи, различать производные и непроизводные предлоги, простые и составные предлог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блюдать нормы употребления имён существительных и местоимений с предлогами, предлогов </w:t>
      </w:r>
      <w:r w:rsidRPr="003974D9">
        <w:rPr>
          <w:rFonts w:ascii="Times New Roman" w:hAnsi="Times New Roman"/>
          <w:bCs/>
          <w:position w:val="1"/>
          <w:sz w:val="24"/>
          <w:szCs w:val="24"/>
          <w:lang w:val="ru-RU"/>
        </w:rPr>
        <w:t>из – с</w:t>
      </w:r>
      <w:r w:rsidRPr="003974D9">
        <w:rPr>
          <w:rFonts w:ascii="Times New Roman" w:hAnsi="Times New Roman"/>
          <w:position w:val="1"/>
          <w:sz w:val="24"/>
          <w:szCs w:val="24"/>
          <w:lang w:val="ru-RU"/>
        </w:rPr>
        <w:t xml:space="preserve">, </w:t>
      </w:r>
      <w:r w:rsidRPr="003974D9">
        <w:rPr>
          <w:rFonts w:ascii="Times New Roman" w:hAnsi="Times New Roman"/>
          <w:bCs/>
          <w:position w:val="1"/>
          <w:sz w:val="24"/>
          <w:szCs w:val="24"/>
          <w:lang w:val="ru-RU"/>
        </w:rPr>
        <w:t xml:space="preserve">в – на </w:t>
      </w:r>
      <w:r w:rsidRPr="003974D9">
        <w:rPr>
          <w:rFonts w:ascii="Times New Roman" w:hAnsi="Times New Roman"/>
          <w:position w:val="1"/>
          <w:sz w:val="24"/>
          <w:szCs w:val="24"/>
          <w:lang w:val="ru-RU"/>
        </w:rPr>
        <w:t>в составе словосочетаний, правила правописания производных предло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морфологический анализ предлогов, применять это умение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13. </w:t>
      </w:r>
      <w:r w:rsidRPr="003974D9">
        <w:rPr>
          <w:rFonts w:ascii="Times New Roman" w:hAnsi="Times New Roman"/>
          <w:bCs/>
          <w:position w:val="1"/>
          <w:sz w:val="24"/>
          <w:szCs w:val="24"/>
          <w:lang w:val="ru-RU"/>
        </w:rPr>
        <w:t>Сою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w:t>
      </w:r>
      <w:r w:rsidRPr="003974D9">
        <w:rPr>
          <w:rFonts w:ascii="Times New Roman" w:hAnsi="Times New Roman"/>
          <w:bCs/>
          <w:position w:val="1"/>
          <w:sz w:val="24"/>
          <w:szCs w:val="24"/>
          <w:lang w:val="ru-RU"/>
        </w:rPr>
        <w:t>и</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морфологический анализ союзов, применять это умение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14. </w:t>
      </w:r>
      <w:r w:rsidRPr="003974D9">
        <w:rPr>
          <w:rFonts w:ascii="Times New Roman" w:hAnsi="Times New Roman"/>
          <w:bCs/>
          <w:position w:val="1"/>
          <w:sz w:val="24"/>
          <w:szCs w:val="24"/>
          <w:lang w:val="ru-RU"/>
        </w:rPr>
        <w:t>Части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потреблять частицы в речи в соответствии с их значением и стилистической окраской; соблюдать правила правописания частиц.</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оводить морфологический анализ частиц, применять это умение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6.15. </w:t>
      </w:r>
      <w:r w:rsidRPr="003974D9">
        <w:rPr>
          <w:rFonts w:ascii="Times New Roman" w:hAnsi="Times New Roman"/>
          <w:bCs/>
          <w:sz w:val="24"/>
          <w:szCs w:val="24"/>
          <w:lang w:val="ru-RU"/>
        </w:rPr>
        <w:t>Междометия и звукоподражательны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морфологический анализ междометий, применять это умение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пунктуационные правила оформления предложений с междоме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грамматические омони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7. К концу обучения в </w:t>
      </w:r>
      <w:r w:rsidRPr="003974D9">
        <w:rPr>
          <w:rFonts w:ascii="Times New Roman" w:hAnsi="Times New Roman"/>
          <w:bCs/>
          <w:sz w:val="24"/>
          <w:szCs w:val="24"/>
          <w:lang w:val="ru-RU"/>
        </w:rPr>
        <w:t xml:space="preserve">8 классе </w:t>
      </w:r>
      <w:r w:rsidRPr="003974D9">
        <w:rPr>
          <w:rFonts w:ascii="Times New Roman" w:hAnsi="Times New Roman"/>
          <w:sz w:val="24"/>
          <w:szCs w:val="24"/>
          <w:lang w:val="ru-RU"/>
        </w:rPr>
        <w:t>обучающийся получит следующие предметные результаты по отдельным темам программы по русскому язы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7.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русском языке как одном из славянских язы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9.11.7.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диалоге на лингвистические темы (в рамках изученного) и темы на основе жизненных наблюдений (объём не менее 6 репл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чтения: просмотровым, ознакомительным, изучающим, поисков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но пересказывать прочитанный или прослушанный текст объёмом не менее 14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7.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едставлять сообщение на заданную тему в виде презент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9.11.7.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7.5. Система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7.6. </w:t>
      </w:r>
      <w:r w:rsidRPr="003974D9">
        <w:rPr>
          <w:rFonts w:ascii="Times New Roman" w:hAnsi="Times New Roman"/>
          <w:sz w:val="24"/>
          <w:szCs w:val="24"/>
        </w:rPr>
        <w:t>C</w:t>
      </w:r>
      <w:r w:rsidRPr="003974D9">
        <w:rPr>
          <w:rFonts w:ascii="Times New Roman" w:hAnsi="Times New Roman"/>
          <w:sz w:val="24"/>
          <w:szCs w:val="24"/>
          <w:lang w:val="ru-RU"/>
        </w:rPr>
        <w:t>интаксис. Культура речи. Пункту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ть представление о синтаксисе как разделе лингвистики, распознавать словосочетание и предложение как единицы </w:t>
      </w:r>
      <w:r w:rsidRPr="003974D9">
        <w:rPr>
          <w:rFonts w:ascii="Times New Roman" w:hAnsi="Times New Roman"/>
          <w:position w:val="1"/>
          <w:sz w:val="24"/>
          <w:szCs w:val="24"/>
          <w:lang w:val="ru-RU"/>
        </w:rPr>
        <w:t>синтакси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функции знаков препи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7.7. Словосоче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нормы построения словосочет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7.8.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3974D9">
        <w:rPr>
          <w:rFonts w:ascii="Times New Roman" w:hAnsi="Times New Roman"/>
          <w:bCs/>
          <w:sz w:val="24"/>
          <w:szCs w:val="24"/>
          <w:lang w:val="ru-RU"/>
        </w:rPr>
        <w:t>большинство – меньшинство</w:t>
      </w:r>
      <w:r w:rsidRPr="003974D9">
        <w:rPr>
          <w:rFonts w:ascii="Times New Roman" w:hAnsi="Times New Roman"/>
          <w:sz w:val="24"/>
          <w:szCs w:val="24"/>
          <w:lang w:val="ru-RU"/>
        </w:rPr>
        <w:t>, количественными сочетаниями, применять правила постановки тире между подлежащим и сказуем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3974D9">
        <w:rPr>
          <w:rFonts w:ascii="Times New Roman" w:hAnsi="Times New Roman"/>
          <w:bCs/>
          <w:sz w:val="24"/>
          <w:szCs w:val="24"/>
          <w:lang w:val="ru-RU"/>
        </w:rPr>
        <w:t>да</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нет</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нять нормы построения предложений с однородными членами, связанными двойными союзами </w:t>
      </w:r>
      <w:r w:rsidRPr="003974D9">
        <w:rPr>
          <w:rFonts w:ascii="Times New Roman" w:hAnsi="Times New Roman"/>
          <w:bCs/>
          <w:sz w:val="24"/>
          <w:szCs w:val="24"/>
          <w:lang w:val="ru-RU"/>
        </w:rPr>
        <w:t>не только… но и</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как… так и</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именять правила постановки знаков препинания в предложениях с однородными членами, связанными попарно, с помощью повторяющихся союзов (</w:t>
      </w:r>
      <w:r w:rsidRPr="003974D9">
        <w:rPr>
          <w:rFonts w:ascii="Times New Roman" w:hAnsi="Times New Roman"/>
          <w:bCs/>
          <w:sz w:val="24"/>
          <w:szCs w:val="24"/>
          <w:lang w:val="ru-RU"/>
        </w:rPr>
        <w:t>и... и, или... или, либ</w:t>
      </w:r>
      <w:r w:rsidRPr="003974D9">
        <w:rPr>
          <w:rFonts w:ascii="Times New Roman" w:hAnsi="Times New Roman"/>
          <w:bCs/>
          <w:sz w:val="24"/>
          <w:szCs w:val="24"/>
        </w:rPr>
        <w:t>o</w:t>
      </w:r>
      <w:r w:rsidRPr="003974D9">
        <w:rPr>
          <w:rFonts w:ascii="Times New Roman" w:hAnsi="Times New Roman"/>
          <w:bCs/>
          <w:sz w:val="24"/>
          <w:szCs w:val="24"/>
          <w:lang w:val="ru-RU"/>
        </w:rPr>
        <w:t>... либ</w:t>
      </w:r>
      <w:r w:rsidRPr="003974D9">
        <w:rPr>
          <w:rFonts w:ascii="Times New Roman" w:hAnsi="Times New Roman"/>
          <w:bCs/>
          <w:sz w:val="24"/>
          <w:szCs w:val="24"/>
        </w:rPr>
        <w:t>o</w:t>
      </w:r>
      <w:r w:rsidRPr="003974D9">
        <w:rPr>
          <w:rFonts w:ascii="Times New Roman" w:hAnsi="Times New Roman"/>
          <w:bCs/>
          <w:sz w:val="24"/>
          <w:szCs w:val="24"/>
          <w:lang w:val="ru-RU"/>
        </w:rPr>
        <w:t>, ни... ни, т</w:t>
      </w:r>
      <w:r w:rsidRPr="003974D9">
        <w:rPr>
          <w:rFonts w:ascii="Times New Roman" w:hAnsi="Times New Roman"/>
          <w:bCs/>
          <w:sz w:val="24"/>
          <w:szCs w:val="24"/>
        </w:rPr>
        <w:t>o</w:t>
      </w:r>
      <w:r w:rsidRPr="003974D9">
        <w:rPr>
          <w:rFonts w:ascii="Times New Roman" w:hAnsi="Times New Roman"/>
          <w:bCs/>
          <w:sz w:val="24"/>
          <w:szCs w:val="24"/>
          <w:lang w:val="ru-RU"/>
        </w:rPr>
        <w:t>... т</w:t>
      </w:r>
      <w:r w:rsidRPr="003974D9">
        <w:rPr>
          <w:rFonts w:ascii="Times New Roman" w:hAnsi="Times New Roman"/>
          <w:bCs/>
          <w:sz w:val="24"/>
          <w:szCs w:val="24"/>
        </w:rPr>
        <w:t>o</w:t>
      </w:r>
      <w:r w:rsidRPr="003974D9">
        <w:rPr>
          <w:rFonts w:ascii="Times New Roman" w:hAnsi="Times New Roman"/>
          <w:sz w:val="24"/>
          <w:szCs w:val="24"/>
          <w:lang w:val="ru-RU"/>
        </w:rPr>
        <w:t>); правила постановки знаков препинания в предложениях с обобщающим словом при однородных чле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сложные предложения, конструкции с чужой речью (в рамках изучен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9.11.8. К концу обучения в </w:t>
      </w:r>
      <w:r w:rsidRPr="003974D9">
        <w:rPr>
          <w:rFonts w:ascii="Times New Roman" w:hAnsi="Times New Roman"/>
          <w:bCs/>
          <w:sz w:val="24"/>
          <w:szCs w:val="24"/>
          <w:lang w:val="ru-RU"/>
        </w:rPr>
        <w:t xml:space="preserve">9 классе </w:t>
      </w:r>
      <w:r w:rsidRPr="003974D9">
        <w:rPr>
          <w:rFonts w:ascii="Times New Roman" w:hAnsi="Times New Roman"/>
          <w:sz w:val="24"/>
          <w:szCs w:val="24"/>
          <w:lang w:val="ru-RU"/>
        </w:rPr>
        <w:t>обучающийся получит следующие предметные результаты по отдельным темам программы по русскому язы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1. Общие сведения о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2. Язык и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чтения: просмотровым, ознакомительным, изучающим, поисков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но пересказывать прочитанный или прослушанный текст объёмом не менее </w:t>
      </w:r>
      <w:r w:rsidR="008C5AB9">
        <w:rPr>
          <w:rFonts w:ascii="Times New Roman" w:hAnsi="Times New Roman"/>
          <w:sz w:val="24"/>
          <w:szCs w:val="24"/>
          <w:lang w:val="ru-RU"/>
        </w:rPr>
        <w:t>30</w:t>
      </w:r>
      <w:r w:rsidRPr="003974D9">
        <w:rPr>
          <w:rFonts w:ascii="Times New Roman" w:hAnsi="Times New Roman"/>
          <w:sz w:val="24"/>
          <w:szCs w:val="24"/>
          <w:lang w:val="ru-RU"/>
        </w:rPr>
        <w:t xml:space="preserve">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в устной речи и при письме нормы современного русского литературного языка, в том числе во время списывания текста объёмом 140-</w:t>
      </w:r>
      <w:r w:rsidR="000B2199">
        <w:rPr>
          <w:rFonts w:ascii="Times New Roman" w:hAnsi="Times New Roman"/>
          <w:sz w:val="24"/>
          <w:szCs w:val="24"/>
          <w:lang w:val="ru-RU"/>
        </w:rPr>
        <w:t>40</w:t>
      </w:r>
      <w:r w:rsidRPr="003974D9">
        <w:rPr>
          <w:rFonts w:ascii="Times New Roman" w:hAnsi="Times New Roman"/>
          <w:sz w:val="24"/>
          <w:szCs w:val="24"/>
          <w:lang w:val="ru-RU"/>
        </w:rPr>
        <w:t xml:space="preserve"> слов, словарного диктанта объёмом 35-40 </w:t>
      </w:r>
      <w:r w:rsidRPr="003974D9">
        <w:rPr>
          <w:rFonts w:ascii="Times New Roman" w:hAnsi="Times New Roman"/>
          <w:sz w:val="24"/>
          <w:szCs w:val="24"/>
          <w:lang w:val="ru-RU"/>
        </w:rPr>
        <w:lastRenderedPageBreak/>
        <w:t>слов, диктанта на основе связного текста объёмом 140-</w:t>
      </w:r>
      <w:r w:rsidR="000B2199">
        <w:rPr>
          <w:rFonts w:ascii="Times New Roman" w:hAnsi="Times New Roman"/>
          <w:sz w:val="24"/>
          <w:szCs w:val="24"/>
          <w:lang w:val="ru-RU"/>
        </w:rPr>
        <w:t>40</w:t>
      </w:r>
      <w:r w:rsidRPr="003974D9">
        <w:rPr>
          <w:rFonts w:ascii="Times New Roman" w:hAnsi="Times New Roman"/>
          <w:sz w:val="24"/>
          <w:szCs w:val="24"/>
          <w:lang w:val="ru-RU"/>
        </w:rPr>
        <w:t xml:space="preserve">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3.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текст: определять тему и главную мысль текста, подбирать заголовок, отражающий тему или главную мысль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принадлежность текста к функционально-смысловому типу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в тексте типовые фрагменты – описание, повествование, рассуждение-доказательство, оценочные высказы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содержание текста по заголовку, ключевым словам, зачину или концов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отличительные признаки текстов разных жан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высказывание на основе текста: выражать своё отношение к прочитанному или прослушанному в устной и письменной фор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3974D9">
        <w:rPr>
          <w:rFonts w:ascii="Times New Roman" w:hAnsi="Times New Roman"/>
          <w:position w:val="1"/>
          <w:sz w:val="24"/>
          <w:szCs w:val="24"/>
          <w:lang w:val="ru-RU"/>
        </w:rPr>
        <w:t>содержание таблицы, схемы в виде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едактировать собственные</w:t>
      </w:r>
      <w:r w:rsidRPr="003974D9">
        <w:rPr>
          <w:rFonts w:ascii="Times New Roman" w:hAnsi="Times New Roman"/>
          <w:sz w:val="24"/>
          <w:szCs w:val="24"/>
          <w:lang w:val="ru-RU"/>
        </w:rPr>
        <w:t xml:space="preserve"> и (или) </w:t>
      </w:r>
      <w:r w:rsidRPr="003974D9">
        <w:rPr>
          <w:rFonts w:ascii="Times New Roman" w:hAnsi="Times New Roman"/>
          <w:position w:val="1"/>
          <w:sz w:val="24"/>
          <w:szCs w:val="24"/>
          <w:lang w:val="ru-RU"/>
        </w:rPr>
        <w:t>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4. Функциональные разновидности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5. Система языка. Синтаксис. Культура речи. Пункту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6. </w:t>
      </w:r>
      <w:r w:rsidRPr="003974D9">
        <w:rPr>
          <w:rFonts w:ascii="Times New Roman" w:hAnsi="Times New Roman"/>
          <w:bCs/>
          <w:sz w:val="24"/>
          <w:szCs w:val="24"/>
          <w:lang w:val="ru-RU"/>
        </w:rPr>
        <w:t>Сложносочинён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Выявлять основные средства синтаксической связи между частями слож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сложные предложения с разными видами связи, бессоюзные и союзные предложения (сложносочинённые и сложноподчинё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особенности употребления сложносочинённых предложений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основные нормы построения сложносочинён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оводить синтаксический и пунктуационный анализ сложносочинён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авила постановки знаков препинания в сложносочинённых предл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7. </w:t>
      </w:r>
      <w:r w:rsidRPr="003974D9">
        <w:rPr>
          <w:rFonts w:ascii="Times New Roman" w:hAnsi="Times New Roman"/>
          <w:bCs/>
          <w:position w:val="1"/>
          <w:sz w:val="24"/>
          <w:szCs w:val="24"/>
          <w:lang w:val="ru-RU"/>
        </w:rPr>
        <w:t>Сложноподчинён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дчинительные союзы и союзные с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однородное, неоднородное и последовательное подчинение придаточных ча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облюдать основные нормы построения сложноподчинённого пред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особенности употребления сложноподчинённых предложений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синтаксический и пунктуационный анализ сложноподчинённых предло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нормы построения сложноподчинённых предложений и правила постановки знаков препинания в 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8. </w:t>
      </w:r>
      <w:r w:rsidRPr="003974D9">
        <w:rPr>
          <w:rFonts w:ascii="Times New Roman" w:hAnsi="Times New Roman"/>
          <w:bCs/>
          <w:position w:val="1"/>
          <w:sz w:val="24"/>
          <w:szCs w:val="24"/>
          <w:lang w:val="ru-RU"/>
        </w:rPr>
        <w:t>Бессоюзное сложное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Соблюдать основные грамматические нормы построения бессоюзного сложного предло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онимать особенности употребления бессоюзных сложных предложений в реч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синтаксический и пунктуационный анализ бессоюзных сложных предложен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11.8.9. </w:t>
      </w:r>
      <w:r w:rsidRPr="003974D9">
        <w:rPr>
          <w:rFonts w:ascii="Times New Roman" w:hAnsi="Times New Roman"/>
          <w:bCs/>
          <w:sz w:val="24"/>
          <w:szCs w:val="24"/>
          <w:lang w:val="ru-RU"/>
        </w:rPr>
        <w:t>Сложные предложения с разными видами союзной и бессоюзн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типы сложных предложений с разными видами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основные нормы построения сложных предложений с разными видами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отреблять сложные предложения с разными видами связи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интаксический и пунктуационный анализ сложных предложений с разными видами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авила постановки знаков препинания в сложных предложениях с разными видами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9.11.8.10. </w:t>
      </w:r>
      <w:r w:rsidRPr="003974D9">
        <w:rPr>
          <w:rFonts w:ascii="Times New Roman" w:hAnsi="Times New Roman"/>
          <w:bCs/>
          <w:position w:val="1"/>
          <w:sz w:val="24"/>
          <w:szCs w:val="24"/>
          <w:lang w:val="ru-RU"/>
        </w:rPr>
        <w:t>Прямая и косвенная реч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прямую и косвенную речь; выявлять синонимию предложений с прямой и косвенной реч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Цитировать и применять разные способы включения цитат в высказыван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облюдать основные нормы построения предложений с прямой и косвенной речью, при цитирован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sz w:val="24"/>
          <w:szCs w:val="24"/>
          <w:lang w:val="ru-RU"/>
        </w:rPr>
        <w:t>Применять правила постановки знаков препинания в предложениях с прямой и косвенной речью, при цитировании.</w:t>
      </w:r>
    </w:p>
    <w:p w:rsidR="00AA6944" w:rsidRDefault="00AA6944" w:rsidP="00EF6D07">
      <w:pPr>
        <w:pStyle w:val="1"/>
        <w:pBdr>
          <w:bottom w:val="none" w:sz="0" w:space="0" w:color="auto"/>
        </w:pBdr>
        <w:spacing w:before="0" w:line="240" w:lineRule="auto"/>
        <w:ind w:firstLine="708"/>
        <w:jc w:val="both"/>
        <w:rPr>
          <w:b w:val="0"/>
          <w:sz w:val="24"/>
          <w:szCs w:val="24"/>
        </w:rPr>
      </w:pPr>
    </w:p>
    <w:p w:rsidR="00873A19" w:rsidRPr="003974D9" w:rsidRDefault="00873A19" w:rsidP="00EF6D07">
      <w:pPr>
        <w:pStyle w:val="1"/>
        <w:pBdr>
          <w:bottom w:val="none" w:sz="0" w:space="0" w:color="auto"/>
        </w:pBdr>
        <w:spacing w:before="0" w:line="240" w:lineRule="auto"/>
        <w:ind w:firstLine="708"/>
        <w:jc w:val="both"/>
        <w:rPr>
          <w:b w:val="0"/>
          <w:sz w:val="24"/>
          <w:szCs w:val="24"/>
        </w:rPr>
      </w:pPr>
      <w:r w:rsidRPr="003974D9">
        <w:rPr>
          <w:b w:val="0"/>
          <w:sz w:val="24"/>
          <w:szCs w:val="24"/>
        </w:rPr>
        <w:t xml:space="preserve">20. Федеральная рабочая программа по учебному предмету «Литератур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1. Федеральная 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 Пояснительная запи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1.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2. Программа по литературе позволит учител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sz w:val="24"/>
          <w:szCs w:val="24"/>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w:t>
      </w:r>
      <w:r w:rsidRPr="003974D9">
        <w:rPr>
          <w:rFonts w:ascii="Times New Roman" w:hAnsi="Times New Roman"/>
          <w:position w:val="1"/>
          <w:sz w:val="24"/>
          <w:szCs w:val="24"/>
          <w:lang w:val="ru-RU"/>
        </w:rPr>
        <w:t>федеральной рабочей программой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3. </w:t>
      </w:r>
      <w:r w:rsidRPr="003974D9">
        <w:rPr>
          <w:rFonts w:ascii="Times New Roman" w:hAnsi="Times New Roman"/>
          <w:position w:val="1"/>
          <w:sz w:val="24"/>
          <w:szCs w:val="24"/>
          <w:lang w:val="ru-RU"/>
        </w:rPr>
        <w:t xml:space="preserve">Личностные и метапредметные результаты в программе по литературе представлены с учётом особенностей преподавания </w:t>
      </w:r>
      <w:r w:rsidRPr="003974D9">
        <w:rPr>
          <w:rFonts w:ascii="Times New Roman" w:hAnsi="Times New Roman"/>
          <w:sz w:val="24"/>
          <w:szCs w:val="24"/>
          <w:lang w:val="ru-RU"/>
        </w:rPr>
        <w:t>учебного предмета на уровне основного общего образования</w:t>
      </w:r>
      <w:r w:rsidRPr="003974D9">
        <w:rPr>
          <w:rFonts w:ascii="Times New Roman" w:hAnsi="Times New Roman"/>
          <w:position w:val="1"/>
          <w:sz w:val="24"/>
          <w:szCs w:val="24"/>
          <w:lang w:val="ru-RU"/>
        </w:rPr>
        <w:t>, планируемые предметные результаты распределены по годам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6. 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7. </w:t>
      </w:r>
      <w:r w:rsidRPr="003974D9">
        <w:rPr>
          <w:rFonts w:ascii="Times New Roman" w:hAnsi="Times New Roman"/>
          <w:position w:val="1"/>
          <w:sz w:val="24"/>
          <w:szCs w:val="24"/>
          <w:lang w:val="ru-RU"/>
        </w:rPr>
        <w:t xml:space="preserve">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w:t>
      </w:r>
      <w:r w:rsidRPr="003974D9">
        <w:rPr>
          <w:rFonts w:ascii="Times New Roman" w:hAnsi="Times New Roman"/>
          <w:position w:val="1"/>
          <w:sz w:val="24"/>
          <w:szCs w:val="24"/>
          <w:lang w:val="ru-RU"/>
        </w:rPr>
        <w:lastRenderedPageBreak/>
        <w:t>отечественной и зарубеж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8. </w:t>
      </w:r>
      <w:r w:rsidRPr="003974D9">
        <w:rPr>
          <w:rFonts w:ascii="Times New Roman" w:hAnsi="Times New Roman"/>
          <w:position w:val="1"/>
          <w:sz w:val="24"/>
          <w:szCs w:val="24"/>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10. Достижение целей изучения литературы возможно при решении учебных задач, которые постепенно усложняются от 5 к 9 класс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w:t>
      </w:r>
      <w:r w:rsidRPr="003974D9">
        <w:rPr>
          <w:rFonts w:ascii="Times New Roman" w:hAnsi="Times New Roman"/>
          <w:sz w:val="24"/>
          <w:szCs w:val="24"/>
          <w:lang w:val="ru-RU"/>
        </w:rPr>
        <w:lastRenderedPageBreak/>
        <w:t>учебном диалоге, воспринимая чужую точку зрения и аргументированно отстаивая сво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2.11. 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 </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20.3. Содержание обучения в 5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1. Мифоло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фы народов России и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2. Фолькло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лые жанры: пословицы, поговорки, загадки. Сказки народов России и народов мира (не менее трё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3.3. Литература перв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А. Крылов. </w:t>
      </w:r>
      <w:r w:rsidRPr="003974D9">
        <w:rPr>
          <w:rFonts w:ascii="Times New Roman" w:hAnsi="Times New Roman"/>
          <w:sz w:val="24"/>
          <w:szCs w:val="24"/>
          <w:lang w:val="ru-RU"/>
        </w:rPr>
        <w:t>Басни (три по выбору). Например, «Волк на псарне», «Листы и Корни», «Свинья под Дубом», «Квартет», «Осёл и Соловей», «Ворона и Лисиц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А.С. Пушкин</w:t>
      </w:r>
      <w:r w:rsidRPr="003974D9">
        <w:rPr>
          <w:rFonts w:ascii="Times New Roman" w:hAnsi="Times New Roman"/>
          <w:position w:val="1"/>
          <w:sz w:val="24"/>
          <w:szCs w:val="24"/>
          <w:lang w:val="ru-RU"/>
        </w:rPr>
        <w:t>. Стихотворения (не менее трёх). «Зимнее утро», «Зимний вечер», «Няне» и другие. «Сказка о мёртвой царевне и о семи богатыр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М.Ю. Лермонтов</w:t>
      </w:r>
      <w:r w:rsidRPr="003974D9">
        <w:rPr>
          <w:rFonts w:ascii="Times New Roman" w:hAnsi="Times New Roman"/>
          <w:position w:val="1"/>
          <w:sz w:val="24"/>
          <w:szCs w:val="24"/>
          <w:lang w:val="ru-RU"/>
        </w:rPr>
        <w:t>. Стихотворение «Бороди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Н В. Гоголь. </w:t>
      </w:r>
      <w:r w:rsidRPr="003974D9">
        <w:rPr>
          <w:rFonts w:ascii="Times New Roman" w:hAnsi="Times New Roman"/>
          <w:position w:val="1"/>
          <w:sz w:val="24"/>
          <w:szCs w:val="24"/>
          <w:lang w:val="ru-RU"/>
        </w:rPr>
        <w:t>Повесть «Ночь перед Рождеством» из сбор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ечера на хуторе близ Дикань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3.4. Литература втор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 Тургенев. </w:t>
      </w:r>
      <w:r w:rsidRPr="003974D9">
        <w:rPr>
          <w:rFonts w:ascii="Times New Roman" w:hAnsi="Times New Roman"/>
          <w:sz w:val="24"/>
          <w:szCs w:val="24"/>
          <w:lang w:val="ru-RU"/>
        </w:rPr>
        <w:t>Рассказ «Му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Н.А. Некрасов. </w:t>
      </w:r>
      <w:r w:rsidRPr="003974D9">
        <w:rPr>
          <w:rFonts w:ascii="Times New Roman" w:hAnsi="Times New Roman"/>
          <w:position w:val="1"/>
          <w:sz w:val="24"/>
          <w:szCs w:val="24"/>
          <w:lang w:val="ru-RU"/>
        </w:rPr>
        <w:t>Стихотворения (не менее двух). «Крестьянские дети». «Школьник». Поэма «Мороз, Красный нос» (фрагмен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Л.Н. Толстой. </w:t>
      </w:r>
      <w:r w:rsidRPr="003974D9">
        <w:rPr>
          <w:rFonts w:ascii="Times New Roman" w:hAnsi="Times New Roman"/>
          <w:position w:val="1"/>
          <w:sz w:val="24"/>
          <w:szCs w:val="24"/>
          <w:lang w:val="ru-RU"/>
        </w:rPr>
        <w:t>Рассказ «Кавказский пленн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3.5. Литература </w:t>
      </w:r>
      <w:r w:rsidRPr="003974D9">
        <w:rPr>
          <w:rFonts w:ascii="Times New Roman" w:hAnsi="Times New Roman"/>
          <w:sz w:val="24"/>
          <w:szCs w:val="24"/>
        </w:rPr>
        <w:t>XIX</w:t>
      </w:r>
      <w:r w:rsidRPr="003974D9">
        <w:rPr>
          <w:rFonts w:ascii="Times New Roman" w:hAnsi="Times New Roman"/>
          <w:sz w:val="24"/>
          <w:szCs w:val="24"/>
          <w:lang w:val="ru-RU"/>
        </w:rPr>
        <w:t>-ХХ ве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5.1. </w:t>
      </w:r>
      <w:r w:rsidRPr="003974D9">
        <w:rPr>
          <w:rFonts w:ascii="Times New Roman" w:hAnsi="Times New Roman"/>
          <w:bCs/>
          <w:sz w:val="24"/>
          <w:szCs w:val="24"/>
          <w:lang w:val="ru-RU"/>
        </w:rPr>
        <w:t xml:space="preserve">Стихотворения отечественных поэтов </w:t>
      </w:r>
      <w:r w:rsidRPr="003974D9">
        <w:rPr>
          <w:rFonts w:ascii="Times New Roman" w:hAnsi="Times New Roman"/>
          <w:bCs/>
          <w:sz w:val="24"/>
          <w:szCs w:val="24"/>
        </w:rPr>
        <w:t>XIX</w:t>
      </w:r>
      <w:r w:rsidRPr="003974D9">
        <w:rPr>
          <w:rFonts w:ascii="Times New Roman" w:hAnsi="Times New Roman"/>
          <w:bCs/>
          <w:sz w:val="24"/>
          <w:szCs w:val="24"/>
          <w:lang w:val="ru-RU"/>
        </w:rPr>
        <w:t xml:space="preserve">-ХХ веков о родной природе и о связи человека с Родиной </w:t>
      </w:r>
      <w:r w:rsidRPr="003974D9">
        <w:rPr>
          <w:rFonts w:ascii="Times New Roman" w:hAnsi="Times New Roman"/>
          <w:sz w:val="24"/>
          <w:szCs w:val="24"/>
          <w:lang w:val="ru-RU"/>
        </w:rPr>
        <w:t>(не менее пяти стихотворений трёх поэтов). Стихотворения А.К. Толстого, Ф.И. Тютчева, А.А. Фета, И.А. Бунина, А.А. Блока, С.А. Есенина, Н.М. Рубцова, Ю.П. Кузнец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5.2. </w:t>
      </w:r>
      <w:r w:rsidRPr="003974D9">
        <w:rPr>
          <w:rFonts w:ascii="Times New Roman" w:hAnsi="Times New Roman"/>
          <w:bCs/>
          <w:sz w:val="24"/>
          <w:szCs w:val="24"/>
          <w:lang w:val="ru-RU"/>
        </w:rPr>
        <w:t xml:space="preserve">Юмористические рассказы отечественных писателей </w:t>
      </w:r>
      <w:r w:rsidRPr="003974D9">
        <w:rPr>
          <w:rFonts w:ascii="Times New Roman" w:hAnsi="Times New Roman"/>
          <w:bCs/>
          <w:sz w:val="24"/>
          <w:szCs w:val="24"/>
        </w:rPr>
        <w:t>XIX</w:t>
      </w:r>
      <w:r w:rsidRPr="003974D9">
        <w:rPr>
          <w:rFonts w:ascii="Times New Roman" w:hAnsi="Times New Roman"/>
          <w:bCs/>
          <w:sz w:val="24"/>
          <w:szCs w:val="24"/>
          <w:lang w:val="ru-RU"/>
        </w:rPr>
        <w:t>-</w:t>
      </w:r>
      <w:r w:rsidRPr="003974D9">
        <w:rPr>
          <w:rFonts w:ascii="Times New Roman" w:hAnsi="Times New Roman"/>
          <w:bCs/>
          <w:sz w:val="24"/>
          <w:szCs w:val="24"/>
        </w:rPr>
        <w:t>XX</w:t>
      </w:r>
      <w:r w:rsidRPr="003974D9">
        <w:rPr>
          <w:rFonts w:ascii="Times New Roman" w:hAnsi="Times New Roman"/>
          <w:bCs/>
          <w:sz w:val="24"/>
          <w:szCs w:val="24"/>
          <w:lang w:val="ru-RU"/>
        </w:rPr>
        <w:t xml:space="preserve"> веков. А.П. Чехов </w:t>
      </w:r>
      <w:r w:rsidRPr="003974D9">
        <w:rPr>
          <w:rFonts w:ascii="Times New Roman" w:hAnsi="Times New Roman"/>
          <w:sz w:val="24"/>
          <w:szCs w:val="24"/>
          <w:lang w:val="ru-RU"/>
        </w:rPr>
        <w:t>(два рассказа по выбору). Например, «Лошадиная фамилия», «Мальчики», «Хирургия»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М.М. Зощенко </w:t>
      </w:r>
      <w:r w:rsidRPr="003974D9">
        <w:rPr>
          <w:rFonts w:ascii="Times New Roman" w:hAnsi="Times New Roman"/>
          <w:sz w:val="24"/>
          <w:szCs w:val="24"/>
          <w:lang w:val="ru-RU"/>
        </w:rPr>
        <w:t>(два рассказа по выбору). Например, «Галоша», «Лёля и Минька», «Ёлка», «Золотые слова», «Встреч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5.3. </w:t>
      </w:r>
      <w:r w:rsidRPr="003974D9">
        <w:rPr>
          <w:rFonts w:ascii="Times New Roman" w:hAnsi="Times New Roman"/>
          <w:bCs/>
          <w:sz w:val="24"/>
          <w:szCs w:val="24"/>
          <w:lang w:val="ru-RU"/>
        </w:rPr>
        <w:t xml:space="preserve">Произведения отечественной литературы о природе и животных </w:t>
      </w:r>
      <w:r w:rsidRPr="003974D9">
        <w:rPr>
          <w:rFonts w:ascii="Times New Roman" w:hAnsi="Times New Roman"/>
          <w:sz w:val="24"/>
          <w:szCs w:val="24"/>
          <w:lang w:val="ru-RU"/>
        </w:rPr>
        <w:t>(не менее двух). А.И. Куприн, М.М. Пришвин, К.Г. Паустовск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П. Платонов. </w:t>
      </w:r>
      <w:r w:rsidRPr="003974D9">
        <w:rPr>
          <w:rFonts w:ascii="Times New Roman" w:hAnsi="Times New Roman"/>
          <w:sz w:val="24"/>
          <w:szCs w:val="24"/>
          <w:lang w:val="ru-RU"/>
        </w:rPr>
        <w:t>Рассказы (один по выбору). Например, «Корова», «Никит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В.П. Астафьев. </w:t>
      </w:r>
      <w:r w:rsidRPr="003974D9">
        <w:rPr>
          <w:rFonts w:ascii="Times New Roman" w:hAnsi="Times New Roman"/>
          <w:sz w:val="24"/>
          <w:szCs w:val="24"/>
          <w:lang w:val="ru-RU"/>
        </w:rPr>
        <w:t>Рассказ «Васюткино озер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3.6. Литература </w:t>
      </w:r>
      <w:r w:rsidRPr="003974D9">
        <w:rPr>
          <w:rFonts w:ascii="Times New Roman" w:hAnsi="Times New Roman"/>
          <w:sz w:val="24"/>
          <w:szCs w:val="24"/>
        </w:rPr>
        <w:t>XX</w:t>
      </w:r>
      <w:r w:rsidRPr="003974D9">
        <w:rPr>
          <w:rFonts w:ascii="Times New Roman" w:hAnsi="Times New Roman"/>
          <w:sz w:val="24"/>
          <w:szCs w:val="24"/>
          <w:lang w:val="ru-RU"/>
        </w:rPr>
        <w:t>-</w:t>
      </w:r>
      <w:r w:rsidRPr="003974D9">
        <w:rPr>
          <w:rFonts w:ascii="Times New Roman" w:hAnsi="Times New Roman"/>
          <w:sz w:val="24"/>
          <w:szCs w:val="24"/>
        </w:rPr>
        <w:t>XXI</w:t>
      </w:r>
      <w:r w:rsidRPr="003974D9">
        <w:rPr>
          <w:rFonts w:ascii="Times New Roman" w:hAnsi="Times New Roman"/>
          <w:sz w:val="24"/>
          <w:szCs w:val="24"/>
          <w:lang w:val="ru-RU"/>
        </w:rPr>
        <w:t xml:space="preserve"> ве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6.1. </w:t>
      </w:r>
      <w:r w:rsidRPr="003974D9">
        <w:rPr>
          <w:rFonts w:ascii="Times New Roman" w:hAnsi="Times New Roman"/>
          <w:bCs/>
          <w:sz w:val="24"/>
          <w:szCs w:val="24"/>
          <w:lang w:val="ru-RU"/>
        </w:rPr>
        <w:t xml:space="preserve">Произведения отечественной литературы на тему «Человек на войне» </w:t>
      </w:r>
      <w:r w:rsidRPr="003974D9">
        <w:rPr>
          <w:rFonts w:ascii="Times New Roman" w:hAnsi="Times New Roman"/>
          <w:sz w:val="24"/>
          <w:szCs w:val="24"/>
          <w:lang w:val="ru-RU"/>
        </w:rPr>
        <w:t>(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6.2. </w:t>
      </w:r>
      <w:r w:rsidRPr="003974D9">
        <w:rPr>
          <w:rFonts w:ascii="Times New Roman" w:hAnsi="Times New Roman"/>
          <w:bCs/>
          <w:sz w:val="24"/>
          <w:szCs w:val="24"/>
          <w:lang w:val="ru-RU"/>
        </w:rPr>
        <w:t xml:space="preserve">Произведения отечественных писателей </w:t>
      </w:r>
      <w:r w:rsidRPr="003974D9">
        <w:rPr>
          <w:rFonts w:ascii="Times New Roman" w:hAnsi="Times New Roman"/>
          <w:bCs/>
          <w:sz w:val="24"/>
          <w:szCs w:val="24"/>
        </w:rPr>
        <w:t>XIX</w:t>
      </w:r>
      <w:r w:rsidRPr="003974D9">
        <w:rPr>
          <w:rFonts w:ascii="Times New Roman" w:hAnsi="Times New Roman"/>
          <w:bCs/>
          <w:sz w:val="24"/>
          <w:szCs w:val="24"/>
          <w:lang w:val="ru-RU"/>
        </w:rPr>
        <w:t>-</w:t>
      </w:r>
      <w:r w:rsidRPr="003974D9">
        <w:rPr>
          <w:rFonts w:ascii="Times New Roman" w:hAnsi="Times New Roman"/>
          <w:bCs/>
          <w:sz w:val="24"/>
          <w:szCs w:val="24"/>
        </w:rPr>
        <w:t>XXI</w:t>
      </w:r>
      <w:r w:rsidRPr="003974D9">
        <w:rPr>
          <w:rFonts w:ascii="Times New Roman" w:hAnsi="Times New Roman"/>
          <w:bCs/>
          <w:sz w:val="24"/>
          <w:szCs w:val="24"/>
          <w:lang w:val="ru-RU"/>
        </w:rPr>
        <w:t xml:space="preserve"> веков на тему детства </w:t>
      </w:r>
      <w:r w:rsidRPr="003974D9">
        <w:rPr>
          <w:rFonts w:ascii="Times New Roman" w:hAnsi="Times New Roman"/>
          <w:sz w:val="24"/>
          <w:szCs w:val="24"/>
          <w:lang w:val="ru-RU"/>
        </w:rPr>
        <w:t>(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6.3. </w:t>
      </w:r>
      <w:r w:rsidRPr="003974D9">
        <w:rPr>
          <w:rFonts w:ascii="Times New Roman" w:hAnsi="Times New Roman"/>
          <w:bCs/>
          <w:sz w:val="24"/>
          <w:szCs w:val="24"/>
          <w:lang w:val="ru-RU"/>
        </w:rPr>
        <w:t xml:space="preserve">Произведения приключенческого жанра отечественных писателей </w:t>
      </w:r>
      <w:r w:rsidRPr="003974D9">
        <w:rPr>
          <w:rFonts w:ascii="Times New Roman" w:hAnsi="Times New Roman"/>
          <w:sz w:val="24"/>
          <w:szCs w:val="24"/>
          <w:lang w:val="ru-RU"/>
        </w:rPr>
        <w:t>(одно по выбору). Например, К. Булычёв. «Девочка, с которой ничего не случится», «Миллион приключений» (главы по выбору)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7. Литература народо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тихотворения </w:t>
      </w:r>
      <w:r w:rsidRPr="003974D9">
        <w:rPr>
          <w:rFonts w:ascii="Times New Roman" w:hAnsi="Times New Roman"/>
          <w:sz w:val="24"/>
          <w:szCs w:val="24"/>
          <w:lang w:val="ru-RU"/>
        </w:rPr>
        <w:t xml:space="preserve">(одно по выбору). Р.Г. Гамзатов </w:t>
      </w:r>
      <w:r w:rsidRPr="003974D9">
        <w:rPr>
          <w:rFonts w:ascii="Times New Roman" w:hAnsi="Times New Roman"/>
          <w:position w:val="1"/>
          <w:sz w:val="24"/>
          <w:szCs w:val="24"/>
          <w:lang w:val="ru-RU"/>
        </w:rPr>
        <w:t>«Песня соловья»; М. Карим «Эту песню мать мне п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8. Зарубежн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8.1. </w:t>
      </w:r>
      <w:r w:rsidRPr="003974D9">
        <w:rPr>
          <w:rFonts w:ascii="Times New Roman" w:hAnsi="Times New Roman"/>
          <w:bCs/>
          <w:sz w:val="24"/>
          <w:szCs w:val="24"/>
          <w:lang w:val="ru-RU"/>
        </w:rPr>
        <w:t xml:space="preserve">Х.К. Андерсен. </w:t>
      </w:r>
      <w:r w:rsidRPr="003974D9">
        <w:rPr>
          <w:rFonts w:ascii="Times New Roman" w:hAnsi="Times New Roman"/>
          <w:sz w:val="24"/>
          <w:szCs w:val="24"/>
          <w:lang w:val="ru-RU"/>
        </w:rPr>
        <w:t>Сказки (одна по выбору). Например, «Снежная королева», «Соловей»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8.2. </w:t>
      </w:r>
      <w:r w:rsidRPr="003974D9">
        <w:rPr>
          <w:rFonts w:ascii="Times New Roman" w:hAnsi="Times New Roman"/>
          <w:bCs/>
          <w:sz w:val="24"/>
          <w:szCs w:val="24"/>
          <w:lang w:val="ru-RU"/>
        </w:rPr>
        <w:t xml:space="preserve">Зарубежная сказочная проза </w:t>
      </w:r>
      <w:r w:rsidRPr="003974D9">
        <w:rPr>
          <w:rFonts w:ascii="Times New Roman" w:hAnsi="Times New Roman"/>
          <w:sz w:val="24"/>
          <w:szCs w:val="24"/>
          <w:lang w:val="ru-RU"/>
        </w:rPr>
        <w:t xml:space="preserve">(одно произведение по выбору). Например, Л. </w:t>
      </w:r>
      <w:r w:rsidRPr="003974D9">
        <w:rPr>
          <w:rFonts w:ascii="Times New Roman" w:hAnsi="Times New Roman"/>
          <w:sz w:val="24"/>
          <w:szCs w:val="24"/>
          <w:lang w:val="ru-RU"/>
        </w:rPr>
        <w:lastRenderedPageBreak/>
        <w:t>Кэрролл «Алиса в Стране Чудес» (главы по выбору), Д.Толкин «Хоббит, или Туда и обратно» (главы по выбору)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8.3. </w:t>
      </w:r>
      <w:r w:rsidRPr="003974D9">
        <w:rPr>
          <w:rFonts w:ascii="Times New Roman" w:hAnsi="Times New Roman"/>
          <w:bCs/>
          <w:sz w:val="24"/>
          <w:szCs w:val="24"/>
          <w:lang w:val="ru-RU"/>
        </w:rPr>
        <w:t xml:space="preserve">Зарубежная проза о детях и подростках </w:t>
      </w:r>
      <w:r w:rsidRPr="003974D9">
        <w:rPr>
          <w:rFonts w:ascii="Times New Roman" w:hAnsi="Times New Roman"/>
          <w:sz w:val="24"/>
          <w:szCs w:val="24"/>
          <w:lang w:val="ru-RU"/>
        </w:rPr>
        <w:t>(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8.4. </w:t>
      </w:r>
      <w:r w:rsidRPr="003974D9">
        <w:rPr>
          <w:rFonts w:ascii="Times New Roman" w:hAnsi="Times New Roman"/>
          <w:bCs/>
          <w:sz w:val="24"/>
          <w:szCs w:val="24"/>
          <w:lang w:val="ru-RU"/>
        </w:rPr>
        <w:t xml:space="preserve">Зарубежная приключенческая проза </w:t>
      </w:r>
      <w:r w:rsidRPr="003974D9">
        <w:rPr>
          <w:rFonts w:ascii="Times New Roman" w:hAnsi="Times New Roman"/>
          <w:sz w:val="24"/>
          <w:szCs w:val="24"/>
          <w:lang w:val="ru-RU"/>
        </w:rPr>
        <w:t>(два произведения по выбору). Например, Р. Стивенсон «Остров сокровищ», «Чёрная стрел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3.8.5. </w:t>
      </w:r>
      <w:r w:rsidRPr="003974D9">
        <w:rPr>
          <w:rFonts w:ascii="Times New Roman" w:hAnsi="Times New Roman"/>
          <w:bCs/>
          <w:sz w:val="24"/>
          <w:szCs w:val="24"/>
          <w:lang w:val="ru-RU"/>
        </w:rPr>
        <w:t xml:space="preserve">Зарубежная проза о животных </w:t>
      </w:r>
      <w:r w:rsidRPr="003974D9">
        <w:rPr>
          <w:rFonts w:ascii="Times New Roman" w:hAnsi="Times New Roman"/>
          <w:sz w:val="24"/>
          <w:szCs w:val="24"/>
          <w:lang w:val="ru-RU"/>
        </w:rPr>
        <w:t>(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20.4. Содержание обучения в 6 классе.</w:t>
      </w:r>
    </w:p>
    <w:p w:rsidR="00873A19" w:rsidRPr="003974D9" w:rsidRDefault="00873A19" w:rsidP="00EF6D07">
      <w:pPr>
        <w:tabs>
          <w:tab w:val="center" w:pos="5457"/>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1. Античная литература.</w:t>
      </w:r>
      <w:r w:rsidRPr="003974D9">
        <w:rPr>
          <w:rFonts w:ascii="Times New Roman" w:hAnsi="Times New Roman"/>
          <w:sz w:val="24"/>
          <w:szCs w:val="24"/>
          <w:lang w:val="ru-RU"/>
        </w:rPr>
        <w:tab/>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Гомер. </w:t>
      </w:r>
      <w:r w:rsidRPr="003974D9">
        <w:rPr>
          <w:rFonts w:ascii="Times New Roman" w:hAnsi="Times New Roman"/>
          <w:sz w:val="24"/>
          <w:szCs w:val="24"/>
          <w:lang w:val="ru-RU"/>
        </w:rPr>
        <w:t>Поэмы. «Илиада», «Одиссея» (фраг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4.2. Фольклор.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усские былины (не менее двух). Например, «Илья Муромец и Соловей-разбойник», «Садко»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3. Древнерусск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овесть временных лет» </w:t>
      </w:r>
      <w:r w:rsidRPr="003974D9">
        <w:rPr>
          <w:rFonts w:ascii="Times New Roman" w:hAnsi="Times New Roman"/>
          <w:sz w:val="24"/>
          <w:szCs w:val="24"/>
          <w:lang w:val="ru-RU"/>
        </w:rPr>
        <w:t>(не менее одного фрагмента). Например, «Сказание о белгородском киселе», «Сказание о походе князя Олега на Царьград», «Предание о смерти князя Оле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4.4. Литература перв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А.С. Пушкин</w:t>
      </w:r>
      <w:r w:rsidRPr="003974D9">
        <w:rPr>
          <w:rFonts w:ascii="Times New Roman" w:hAnsi="Times New Roman"/>
          <w:sz w:val="24"/>
          <w:szCs w:val="24"/>
          <w:lang w:val="ru-RU"/>
        </w:rPr>
        <w:t xml:space="preserve">. Стихотворения (не менее трёх). «Песнь о вещем Олеге», «Зимняя дорога», «Узник», «Туча» и другие, роман </w:t>
      </w:r>
      <w:r w:rsidRPr="003974D9">
        <w:rPr>
          <w:rFonts w:ascii="Times New Roman" w:hAnsi="Times New Roman"/>
          <w:position w:val="1"/>
          <w:sz w:val="24"/>
          <w:szCs w:val="24"/>
          <w:lang w:val="ru-RU"/>
        </w:rPr>
        <w:t>«Дубровск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М.Ю. Лермонтов</w:t>
      </w:r>
      <w:r w:rsidRPr="003974D9">
        <w:rPr>
          <w:rFonts w:ascii="Times New Roman" w:hAnsi="Times New Roman"/>
          <w:sz w:val="24"/>
          <w:szCs w:val="24"/>
          <w:lang w:val="ru-RU"/>
        </w:rPr>
        <w:t>. Стихотворения (не менее трёх). «Три пальмы», «Листок», «Утёс» и друг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bCs/>
          <w:sz w:val="24"/>
          <w:szCs w:val="24"/>
          <w:lang w:val="ru-RU"/>
        </w:rPr>
        <w:t xml:space="preserve">А.В. Кольцов. </w:t>
      </w:r>
      <w:r w:rsidRPr="003974D9">
        <w:rPr>
          <w:rFonts w:ascii="Times New Roman" w:hAnsi="Times New Roman"/>
          <w:sz w:val="24"/>
          <w:szCs w:val="24"/>
          <w:lang w:val="ru-RU"/>
        </w:rPr>
        <w:t xml:space="preserve">Стихотворения (не менее двух). Например, </w:t>
      </w:r>
      <w:r w:rsidRPr="003974D9">
        <w:rPr>
          <w:rFonts w:ascii="Times New Roman" w:hAnsi="Times New Roman"/>
          <w:position w:val="1"/>
          <w:sz w:val="24"/>
          <w:szCs w:val="24"/>
          <w:lang w:val="ru-RU"/>
        </w:rPr>
        <w:t>«Косарь», «Соловей»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4.5. Литература втор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Ф.И. Тютчев. </w:t>
      </w:r>
      <w:r w:rsidRPr="003974D9">
        <w:rPr>
          <w:rFonts w:ascii="Times New Roman" w:hAnsi="Times New Roman"/>
          <w:sz w:val="24"/>
          <w:szCs w:val="24"/>
          <w:lang w:val="ru-RU"/>
        </w:rPr>
        <w:t>Стихотворения (не менее двух). «Есть в осени первоначальной…», «С поляны коршун поднялся…»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А. Фет. </w:t>
      </w:r>
      <w:r w:rsidRPr="003974D9">
        <w:rPr>
          <w:rFonts w:ascii="Times New Roman" w:hAnsi="Times New Roman"/>
          <w:sz w:val="24"/>
          <w:szCs w:val="24"/>
          <w:lang w:val="ru-RU"/>
        </w:rPr>
        <w:t xml:space="preserve">Стихотворения (не менее двух). «Учись у них – </w:t>
      </w:r>
      <w:r w:rsidRPr="003974D9">
        <w:rPr>
          <w:rFonts w:ascii="Times New Roman" w:hAnsi="Times New Roman"/>
          <w:position w:val="1"/>
          <w:sz w:val="24"/>
          <w:szCs w:val="24"/>
          <w:lang w:val="ru-RU"/>
        </w:rPr>
        <w:t>у дуба, у берёзы…», «Я пришёл к тебе с приветом…»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 Тургенев. </w:t>
      </w:r>
      <w:r w:rsidRPr="003974D9">
        <w:rPr>
          <w:rFonts w:ascii="Times New Roman" w:hAnsi="Times New Roman"/>
          <w:sz w:val="24"/>
          <w:szCs w:val="24"/>
          <w:lang w:val="ru-RU"/>
        </w:rPr>
        <w:t>Рассказ «Бежин л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Н.С. Лесков. </w:t>
      </w:r>
      <w:r w:rsidRPr="003974D9">
        <w:rPr>
          <w:rFonts w:ascii="Times New Roman" w:hAnsi="Times New Roman"/>
          <w:sz w:val="24"/>
          <w:szCs w:val="24"/>
          <w:lang w:val="ru-RU"/>
        </w:rPr>
        <w:t>Сказ «Левш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Л.Н. Толстой. </w:t>
      </w:r>
      <w:r w:rsidRPr="003974D9">
        <w:rPr>
          <w:rFonts w:ascii="Times New Roman" w:hAnsi="Times New Roman"/>
          <w:sz w:val="24"/>
          <w:szCs w:val="24"/>
          <w:lang w:val="ru-RU"/>
        </w:rPr>
        <w:t>Повесть «Детство» (гла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П. Чехов. </w:t>
      </w:r>
      <w:r w:rsidRPr="003974D9">
        <w:rPr>
          <w:rFonts w:ascii="Times New Roman" w:hAnsi="Times New Roman"/>
          <w:sz w:val="24"/>
          <w:szCs w:val="24"/>
          <w:lang w:val="ru-RU"/>
        </w:rPr>
        <w:t>Рассказы (три по выбору). Например, «Толстый и тонкий», «Хамелеон», «Смерть чиновник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А.И. Куприн</w:t>
      </w:r>
      <w:r w:rsidRPr="003974D9">
        <w:rPr>
          <w:rFonts w:ascii="Times New Roman" w:hAnsi="Times New Roman"/>
          <w:sz w:val="24"/>
          <w:szCs w:val="24"/>
          <w:lang w:val="ru-RU"/>
        </w:rPr>
        <w:t>. Рассказ «Чудесный докто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4.6. Литература </w:t>
      </w:r>
      <w:r w:rsidRPr="003974D9">
        <w:rPr>
          <w:rFonts w:ascii="Times New Roman" w:hAnsi="Times New Roman"/>
          <w:sz w:val="24"/>
          <w:szCs w:val="24"/>
        </w:rPr>
        <w:t>X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6.1. </w:t>
      </w:r>
      <w:r w:rsidRPr="003974D9">
        <w:rPr>
          <w:rFonts w:ascii="Times New Roman" w:hAnsi="Times New Roman"/>
          <w:bCs/>
          <w:sz w:val="24"/>
          <w:szCs w:val="24"/>
          <w:lang w:val="ru-RU"/>
        </w:rPr>
        <w:t xml:space="preserve">Стихотворения отечественных поэтов начала ХХ века </w:t>
      </w:r>
      <w:r w:rsidRPr="003974D9">
        <w:rPr>
          <w:rFonts w:ascii="Times New Roman" w:hAnsi="Times New Roman"/>
          <w:sz w:val="24"/>
          <w:szCs w:val="24"/>
          <w:lang w:val="ru-RU"/>
        </w:rPr>
        <w:t>(не менее двух). Например, стихотворения С.А. Есенина, В.В. Маяковского, А.А. Блок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6.2. </w:t>
      </w:r>
      <w:r w:rsidRPr="003974D9">
        <w:rPr>
          <w:rFonts w:ascii="Times New Roman" w:hAnsi="Times New Roman"/>
          <w:bCs/>
          <w:sz w:val="24"/>
          <w:szCs w:val="24"/>
          <w:lang w:val="ru-RU"/>
        </w:rPr>
        <w:t xml:space="preserve">Стихотворения отечественных поэтов </w:t>
      </w:r>
      <w:r w:rsidRPr="003974D9">
        <w:rPr>
          <w:rFonts w:ascii="Times New Roman" w:hAnsi="Times New Roman"/>
          <w:bCs/>
          <w:sz w:val="24"/>
          <w:szCs w:val="24"/>
        </w:rPr>
        <w:t>XX</w:t>
      </w:r>
      <w:r w:rsidRPr="003974D9">
        <w:rPr>
          <w:rFonts w:ascii="Times New Roman" w:hAnsi="Times New Roman"/>
          <w:bCs/>
          <w:sz w:val="24"/>
          <w:szCs w:val="24"/>
          <w:lang w:val="ru-RU"/>
        </w:rPr>
        <w:t xml:space="preserve"> века </w:t>
      </w:r>
      <w:r w:rsidRPr="003974D9">
        <w:rPr>
          <w:rFonts w:ascii="Times New Roman" w:hAnsi="Times New Roman"/>
          <w:sz w:val="24"/>
          <w:szCs w:val="24"/>
          <w:lang w:val="ru-RU"/>
        </w:rPr>
        <w:t>(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6.3. </w:t>
      </w:r>
      <w:r w:rsidRPr="003974D9">
        <w:rPr>
          <w:rFonts w:ascii="Times New Roman" w:hAnsi="Times New Roman"/>
          <w:bCs/>
          <w:sz w:val="24"/>
          <w:szCs w:val="24"/>
          <w:lang w:val="ru-RU"/>
        </w:rPr>
        <w:t xml:space="preserve">Проза отечественных писателей конца </w:t>
      </w:r>
      <w:r w:rsidRPr="003974D9">
        <w:rPr>
          <w:rFonts w:ascii="Times New Roman" w:hAnsi="Times New Roman"/>
          <w:bCs/>
          <w:sz w:val="24"/>
          <w:szCs w:val="24"/>
        </w:rPr>
        <w:t>XX</w:t>
      </w:r>
      <w:r w:rsidRPr="003974D9">
        <w:rPr>
          <w:rFonts w:ascii="Times New Roman" w:hAnsi="Times New Roman"/>
          <w:bCs/>
          <w:sz w:val="24"/>
          <w:szCs w:val="24"/>
          <w:lang w:val="ru-RU"/>
        </w:rPr>
        <w:t xml:space="preserve"> – начала </w:t>
      </w:r>
      <w:r w:rsidRPr="003974D9">
        <w:rPr>
          <w:rFonts w:ascii="Times New Roman" w:hAnsi="Times New Roman"/>
          <w:bCs/>
          <w:sz w:val="24"/>
          <w:szCs w:val="24"/>
        </w:rPr>
        <w:t>XXI</w:t>
      </w:r>
      <w:r w:rsidRPr="003974D9">
        <w:rPr>
          <w:rFonts w:ascii="Times New Roman" w:hAnsi="Times New Roman"/>
          <w:bCs/>
          <w:sz w:val="24"/>
          <w:szCs w:val="24"/>
          <w:lang w:val="ru-RU"/>
        </w:rPr>
        <w:t xml:space="preserve"> века, в том числе о Великой Отечественной войне </w:t>
      </w:r>
      <w:r w:rsidRPr="003974D9">
        <w:rPr>
          <w:rFonts w:ascii="Times New Roman" w:hAnsi="Times New Roman"/>
          <w:sz w:val="24"/>
          <w:szCs w:val="24"/>
          <w:lang w:val="ru-RU"/>
        </w:rPr>
        <w:t>(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В.Г. Распутин. </w:t>
      </w:r>
      <w:r w:rsidRPr="003974D9">
        <w:rPr>
          <w:rFonts w:ascii="Times New Roman" w:hAnsi="Times New Roman"/>
          <w:sz w:val="24"/>
          <w:szCs w:val="24"/>
          <w:lang w:val="ru-RU"/>
        </w:rPr>
        <w:t>Рассказ «Уроки француз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6.4. </w:t>
      </w:r>
      <w:r w:rsidRPr="003974D9">
        <w:rPr>
          <w:rFonts w:ascii="Times New Roman" w:hAnsi="Times New Roman"/>
          <w:bCs/>
          <w:sz w:val="24"/>
          <w:szCs w:val="24"/>
          <w:lang w:val="ru-RU"/>
        </w:rPr>
        <w:t xml:space="preserve">Произведения отечественных писателей на тему взросления человека </w:t>
      </w:r>
      <w:r w:rsidRPr="003974D9">
        <w:rPr>
          <w:rFonts w:ascii="Times New Roman" w:hAnsi="Times New Roman"/>
          <w:sz w:val="24"/>
          <w:szCs w:val="24"/>
          <w:lang w:val="ru-RU"/>
        </w:rPr>
        <w:t xml:space="preserve">(не менее </w:t>
      </w:r>
      <w:r w:rsidRPr="003974D9">
        <w:rPr>
          <w:rFonts w:ascii="Times New Roman" w:hAnsi="Times New Roman"/>
          <w:sz w:val="24"/>
          <w:szCs w:val="24"/>
          <w:lang w:val="ru-RU"/>
        </w:rPr>
        <w:lastRenderedPageBreak/>
        <w:t>двух). Например, Р.П. Погодин «Кирпичные острова», Р.И. Фраерман «Дикая собака Динго, или Повесть о первой любви», Ю.И. Коваль «Самая лёгкая лодка в мир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6.5. </w:t>
      </w:r>
      <w:r w:rsidRPr="003974D9">
        <w:rPr>
          <w:rFonts w:ascii="Times New Roman" w:hAnsi="Times New Roman"/>
          <w:bCs/>
          <w:sz w:val="24"/>
          <w:szCs w:val="24"/>
          <w:lang w:val="ru-RU"/>
        </w:rPr>
        <w:t xml:space="preserve">Произведения современных отечественных писателей-фантастов </w:t>
      </w:r>
      <w:r w:rsidRPr="003974D9">
        <w:rPr>
          <w:rFonts w:ascii="Times New Roman" w:hAnsi="Times New Roman"/>
          <w:sz w:val="24"/>
          <w:szCs w:val="24"/>
          <w:lang w:val="ru-RU"/>
        </w:rPr>
        <w:t>(не менее двух). Например, А.В. Жвалевский и Е.Б. Пастернак «Время всегда хорошее»; В.В. Ледерман «Календарь ма(й)я»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7. Литература народо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тихотворения </w:t>
      </w:r>
      <w:r w:rsidRPr="003974D9">
        <w:rPr>
          <w:rFonts w:ascii="Times New Roman" w:hAnsi="Times New Roman"/>
          <w:sz w:val="24"/>
          <w:szCs w:val="24"/>
          <w:lang w:val="ru-RU"/>
        </w:rPr>
        <w:t>(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8. Зарубежн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8.1. </w:t>
      </w:r>
      <w:r w:rsidRPr="003974D9">
        <w:rPr>
          <w:rFonts w:ascii="Times New Roman" w:hAnsi="Times New Roman"/>
          <w:bCs/>
          <w:sz w:val="24"/>
          <w:szCs w:val="24"/>
          <w:lang w:val="ru-RU"/>
        </w:rPr>
        <w:t xml:space="preserve">Д. Дефо </w:t>
      </w:r>
      <w:r w:rsidRPr="003974D9">
        <w:rPr>
          <w:rFonts w:ascii="Times New Roman" w:hAnsi="Times New Roman"/>
          <w:sz w:val="24"/>
          <w:szCs w:val="24"/>
          <w:lang w:val="ru-RU"/>
        </w:rPr>
        <w:t>«Робинзон Крузо» (главы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8.2. </w:t>
      </w:r>
      <w:r w:rsidRPr="003974D9">
        <w:rPr>
          <w:rFonts w:ascii="Times New Roman" w:hAnsi="Times New Roman"/>
          <w:bCs/>
          <w:sz w:val="24"/>
          <w:szCs w:val="24"/>
          <w:lang w:val="ru-RU"/>
        </w:rPr>
        <w:t xml:space="preserve">Д. Свифт </w:t>
      </w:r>
      <w:r w:rsidRPr="003974D9">
        <w:rPr>
          <w:rFonts w:ascii="Times New Roman" w:hAnsi="Times New Roman"/>
          <w:sz w:val="24"/>
          <w:szCs w:val="24"/>
          <w:lang w:val="ru-RU"/>
        </w:rPr>
        <w:t>«Путешествия Гулливера» (главы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8.3. </w:t>
      </w:r>
      <w:r w:rsidRPr="003974D9">
        <w:rPr>
          <w:rFonts w:ascii="Times New Roman" w:hAnsi="Times New Roman"/>
          <w:bCs/>
          <w:sz w:val="24"/>
          <w:szCs w:val="24"/>
          <w:lang w:val="ru-RU"/>
        </w:rPr>
        <w:t xml:space="preserve">Произведения зарубежных писателей на тему взросления человека </w:t>
      </w:r>
      <w:r w:rsidRPr="003974D9">
        <w:rPr>
          <w:rFonts w:ascii="Times New Roman" w:hAnsi="Times New Roman"/>
          <w:sz w:val="24"/>
          <w:szCs w:val="24"/>
          <w:lang w:val="ru-RU"/>
        </w:rPr>
        <w:t>(не менее двух). Например, Ж. Верн «Дети капитана Гранта» (главы по выбору), Х. Ли «Убить пересмешника» (главы по выбору)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4.8.4. </w:t>
      </w:r>
      <w:r w:rsidRPr="003974D9">
        <w:rPr>
          <w:rFonts w:ascii="Times New Roman" w:hAnsi="Times New Roman"/>
          <w:bCs/>
          <w:sz w:val="24"/>
          <w:szCs w:val="24"/>
          <w:lang w:val="ru-RU"/>
        </w:rPr>
        <w:t xml:space="preserve">Произведения современных зарубежных писателей-фантастов </w:t>
      </w:r>
      <w:r w:rsidRPr="003974D9">
        <w:rPr>
          <w:rFonts w:ascii="Times New Roman" w:hAnsi="Times New Roman"/>
          <w:sz w:val="24"/>
          <w:szCs w:val="24"/>
          <w:lang w:val="ru-RU"/>
        </w:rPr>
        <w:t>(не менее двух). Например, Д. Роулинг «Гарри Поттер» (главы по выбору), Д. Джонс «Дом с характером» и другие.</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20.5. Содержание обучения в 7 классе.</w:t>
      </w:r>
    </w:p>
    <w:p w:rsidR="00873A19" w:rsidRPr="003974D9" w:rsidRDefault="00873A19" w:rsidP="00EF6D07">
      <w:pPr>
        <w:tabs>
          <w:tab w:val="center" w:pos="5457"/>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5.1. Древнерусск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Древнерусские повести </w:t>
      </w:r>
      <w:r w:rsidRPr="003974D9">
        <w:rPr>
          <w:rFonts w:ascii="Times New Roman" w:hAnsi="Times New Roman"/>
          <w:sz w:val="24"/>
          <w:szCs w:val="24"/>
          <w:lang w:val="ru-RU"/>
        </w:rPr>
        <w:t xml:space="preserve">(одна повесть по выбору). Например, </w:t>
      </w:r>
      <w:r w:rsidRPr="003974D9">
        <w:rPr>
          <w:rFonts w:ascii="Times New Roman" w:hAnsi="Times New Roman"/>
          <w:position w:val="1"/>
          <w:sz w:val="24"/>
          <w:szCs w:val="24"/>
          <w:lang w:val="ru-RU"/>
        </w:rPr>
        <w:t>«Поучение» Владимира Мономаха (в сокращении)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5.2. Литература перв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С. Пушкин. </w:t>
      </w:r>
      <w:r w:rsidRPr="003974D9">
        <w:rPr>
          <w:rFonts w:ascii="Times New Roman" w:hAnsi="Times New Roman"/>
          <w:sz w:val="24"/>
          <w:szCs w:val="24"/>
          <w:lang w:val="ru-RU"/>
        </w:rPr>
        <w:t xml:space="preserve">Стихотворения (не менее четырёх). Например, </w:t>
      </w:r>
      <w:r w:rsidRPr="003974D9">
        <w:rPr>
          <w:rFonts w:ascii="Times New Roman" w:hAnsi="Times New Roman"/>
          <w:position w:val="1"/>
          <w:sz w:val="24"/>
          <w:szCs w:val="24"/>
          <w:lang w:val="ru-RU"/>
        </w:rPr>
        <w:t>«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М.Ю. Лермонтов. </w:t>
      </w:r>
      <w:r w:rsidRPr="003974D9">
        <w:rPr>
          <w:rFonts w:ascii="Times New Roman" w:hAnsi="Times New Roman"/>
          <w:sz w:val="24"/>
          <w:szCs w:val="24"/>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Н.В. Гоголь. </w:t>
      </w:r>
      <w:r w:rsidRPr="003974D9">
        <w:rPr>
          <w:rFonts w:ascii="Times New Roman" w:hAnsi="Times New Roman"/>
          <w:sz w:val="24"/>
          <w:szCs w:val="24"/>
          <w:lang w:val="ru-RU"/>
        </w:rPr>
        <w:t>Повесть «Тарас Бульб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5.3. Литература втор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 Тургенев. </w:t>
      </w:r>
      <w:r w:rsidRPr="003974D9">
        <w:rPr>
          <w:rFonts w:ascii="Times New Roman" w:hAnsi="Times New Roman"/>
          <w:sz w:val="24"/>
          <w:szCs w:val="24"/>
          <w:lang w:val="ru-RU"/>
        </w:rPr>
        <w:t>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Л.Н. Толстой. </w:t>
      </w:r>
      <w:r w:rsidRPr="003974D9">
        <w:rPr>
          <w:rFonts w:ascii="Times New Roman" w:hAnsi="Times New Roman"/>
          <w:sz w:val="24"/>
          <w:szCs w:val="24"/>
          <w:lang w:val="ru-RU"/>
        </w:rPr>
        <w:t>Рассказ «После б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Н.А. Некрасов. </w:t>
      </w:r>
      <w:r w:rsidRPr="003974D9">
        <w:rPr>
          <w:rFonts w:ascii="Times New Roman" w:hAnsi="Times New Roman"/>
          <w:sz w:val="24"/>
          <w:szCs w:val="24"/>
          <w:lang w:val="ru-RU"/>
        </w:rPr>
        <w:t xml:space="preserve">Стихотворения (не менее двух). Например, </w:t>
      </w:r>
      <w:r w:rsidRPr="003974D9">
        <w:rPr>
          <w:rFonts w:ascii="Times New Roman" w:hAnsi="Times New Roman"/>
          <w:position w:val="1"/>
          <w:sz w:val="24"/>
          <w:szCs w:val="24"/>
          <w:lang w:val="ru-RU"/>
        </w:rPr>
        <w:t>«Размышления у парадного подъезда», «Железная дорог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оэзия второй половины </w:t>
      </w:r>
      <w:r w:rsidRPr="003974D9">
        <w:rPr>
          <w:rFonts w:ascii="Times New Roman" w:hAnsi="Times New Roman"/>
          <w:bCs/>
          <w:sz w:val="24"/>
          <w:szCs w:val="24"/>
        </w:rPr>
        <w:t>XIX</w:t>
      </w:r>
      <w:r w:rsidRPr="003974D9">
        <w:rPr>
          <w:rFonts w:ascii="Times New Roman" w:hAnsi="Times New Roman"/>
          <w:bCs/>
          <w:sz w:val="24"/>
          <w:szCs w:val="24"/>
          <w:lang w:val="ru-RU"/>
        </w:rPr>
        <w:t xml:space="preserve"> века. </w:t>
      </w:r>
      <w:r w:rsidRPr="003974D9">
        <w:rPr>
          <w:rFonts w:ascii="Times New Roman" w:hAnsi="Times New Roman"/>
          <w:sz w:val="24"/>
          <w:szCs w:val="24"/>
          <w:lang w:val="ru-RU"/>
        </w:rPr>
        <w:t>Ф.И. Тютчев, А.А. Фет, А.К. Толстой и другие (не менее двух стихотворений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М.Е. Салтыков-Щедрин. </w:t>
      </w:r>
      <w:r w:rsidRPr="003974D9">
        <w:rPr>
          <w:rFonts w:ascii="Times New Roman" w:hAnsi="Times New Roman"/>
          <w:sz w:val="24"/>
          <w:szCs w:val="24"/>
          <w:lang w:val="ru-RU"/>
        </w:rPr>
        <w:t xml:space="preserve">Сказки (две по выбору). Например, </w:t>
      </w:r>
      <w:r w:rsidRPr="003974D9">
        <w:rPr>
          <w:rFonts w:ascii="Times New Roman" w:hAnsi="Times New Roman"/>
          <w:position w:val="1"/>
          <w:sz w:val="24"/>
          <w:szCs w:val="24"/>
          <w:lang w:val="ru-RU"/>
        </w:rPr>
        <w:t>«Повесть о том, как один мужик двух генералов прокормил», «Дикий помещик», «Премудрый пискарь»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оизведения отечественных и зарубежных писателей на историческую тему </w:t>
      </w:r>
      <w:r w:rsidRPr="003974D9">
        <w:rPr>
          <w:rFonts w:ascii="Times New Roman" w:hAnsi="Times New Roman"/>
          <w:sz w:val="24"/>
          <w:szCs w:val="24"/>
          <w:lang w:val="ru-RU"/>
        </w:rPr>
        <w:t>(не менее двух). Например, А.К. Толстой, Р. Сабатини, Ф. Купер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5.4. Литература конца </w:t>
      </w:r>
      <w:r w:rsidRPr="003974D9">
        <w:rPr>
          <w:rFonts w:ascii="Times New Roman" w:hAnsi="Times New Roman"/>
          <w:sz w:val="24"/>
          <w:szCs w:val="24"/>
        </w:rPr>
        <w:t>XIX</w:t>
      </w:r>
      <w:r w:rsidRPr="003974D9">
        <w:rPr>
          <w:rFonts w:ascii="Times New Roman" w:hAnsi="Times New Roman"/>
          <w:sz w:val="24"/>
          <w:szCs w:val="24"/>
          <w:lang w:val="ru-RU"/>
        </w:rPr>
        <w:t xml:space="preserve"> – начала </w:t>
      </w:r>
      <w:r w:rsidRPr="003974D9">
        <w:rPr>
          <w:rFonts w:ascii="Times New Roman" w:hAnsi="Times New Roman"/>
          <w:sz w:val="24"/>
          <w:szCs w:val="24"/>
        </w:rPr>
        <w:t>X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П. Чехов. </w:t>
      </w:r>
      <w:r w:rsidRPr="003974D9">
        <w:rPr>
          <w:rFonts w:ascii="Times New Roman" w:hAnsi="Times New Roman"/>
          <w:sz w:val="24"/>
          <w:szCs w:val="24"/>
          <w:lang w:val="ru-RU"/>
        </w:rPr>
        <w:t xml:space="preserve">Рассказы (один по выбору). Например, «Тоска», </w:t>
      </w:r>
      <w:r w:rsidRPr="003974D9">
        <w:rPr>
          <w:rFonts w:ascii="Times New Roman" w:hAnsi="Times New Roman"/>
          <w:position w:val="1"/>
          <w:sz w:val="24"/>
          <w:szCs w:val="24"/>
          <w:lang w:val="ru-RU"/>
        </w:rPr>
        <w:t>«Злоумышленник»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М. Горький. </w:t>
      </w:r>
      <w:r w:rsidRPr="003974D9">
        <w:rPr>
          <w:rFonts w:ascii="Times New Roman" w:hAnsi="Times New Roman"/>
          <w:sz w:val="24"/>
          <w:szCs w:val="24"/>
          <w:lang w:val="ru-RU"/>
        </w:rPr>
        <w:t>Ранние рассказы (одно произведение по выбору). Например, «Старуха Изергиль» (легенда о Данко), «Челкаш»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атирические произведения отечественных и зарубежных писателей </w:t>
      </w:r>
      <w:r w:rsidRPr="003974D9">
        <w:rPr>
          <w:rFonts w:ascii="Times New Roman" w:hAnsi="Times New Roman"/>
          <w:sz w:val="24"/>
          <w:szCs w:val="24"/>
          <w:lang w:val="ru-RU"/>
        </w:rPr>
        <w:t>(не менее двух). Например, М.М. Зощенко, А.Т. Аверченко, Н.Тэффи, О. Генри, Я. Гашек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5.5. Литература первой половины </w:t>
      </w:r>
      <w:r w:rsidRPr="003974D9">
        <w:rPr>
          <w:rFonts w:ascii="Times New Roman" w:hAnsi="Times New Roman"/>
          <w:sz w:val="24"/>
          <w:szCs w:val="24"/>
        </w:rPr>
        <w:t>X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С. Грин. </w:t>
      </w:r>
      <w:r w:rsidRPr="003974D9">
        <w:rPr>
          <w:rFonts w:ascii="Times New Roman" w:hAnsi="Times New Roman"/>
          <w:sz w:val="24"/>
          <w:szCs w:val="24"/>
          <w:lang w:val="ru-RU"/>
        </w:rPr>
        <w:t xml:space="preserve">Повести и рассказы (одно произведение по выбору). Например, «Алые паруса», </w:t>
      </w:r>
      <w:r w:rsidRPr="003974D9">
        <w:rPr>
          <w:rFonts w:ascii="Times New Roman" w:hAnsi="Times New Roman"/>
          <w:sz w:val="24"/>
          <w:szCs w:val="24"/>
          <w:lang w:val="ru-RU"/>
        </w:rPr>
        <w:lastRenderedPageBreak/>
        <w:t>«Зелёная ламп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течественная поэзия первой половины </w:t>
      </w:r>
      <w:r w:rsidRPr="003974D9">
        <w:rPr>
          <w:rFonts w:ascii="Times New Roman" w:hAnsi="Times New Roman"/>
          <w:bCs/>
          <w:sz w:val="24"/>
          <w:szCs w:val="24"/>
        </w:rPr>
        <w:t>XX</w:t>
      </w:r>
      <w:r w:rsidRPr="003974D9">
        <w:rPr>
          <w:rFonts w:ascii="Times New Roman" w:hAnsi="Times New Roman"/>
          <w:bCs/>
          <w:sz w:val="24"/>
          <w:szCs w:val="24"/>
          <w:lang w:val="ru-RU"/>
        </w:rPr>
        <w:t xml:space="preserve"> века</w:t>
      </w:r>
      <w:r w:rsidRPr="003974D9">
        <w:rPr>
          <w:rFonts w:ascii="Times New Roman" w:hAnsi="Times New Roman"/>
          <w:sz w:val="24"/>
          <w:szCs w:val="24"/>
          <w:lang w:val="ru-RU"/>
        </w:rPr>
        <w:t>. Стихотворения на тему мечты и реальности (два-три по выбору). Например, стихотворения А.А. Блока, Н.С. Гумилёва, М.И. Цветаевой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В.В. Маяковский. </w:t>
      </w:r>
      <w:r w:rsidRPr="003974D9">
        <w:rPr>
          <w:rFonts w:ascii="Times New Roman" w:hAnsi="Times New Roman"/>
          <w:sz w:val="24"/>
          <w:szCs w:val="24"/>
          <w:lang w:val="ru-RU"/>
        </w:rPr>
        <w:t>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bCs/>
          <w:sz w:val="24"/>
          <w:szCs w:val="24"/>
          <w:lang w:val="ru-RU"/>
        </w:rPr>
        <w:t xml:space="preserve">М.А. Шолохов «Донские рассказы» </w:t>
      </w:r>
      <w:r w:rsidRPr="003974D9">
        <w:rPr>
          <w:rFonts w:ascii="Times New Roman" w:hAnsi="Times New Roman"/>
          <w:sz w:val="24"/>
          <w:szCs w:val="24"/>
          <w:lang w:val="ru-RU"/>
        </w:rPr>
        <w:t>(один по выбору). Например, «Родинка», «Чужая кровь»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П. Платонов. </w:t>
      </w:r>
      <w:r w:rsidRPr="003974D9">
        <w:rPr>
          <w:rFonts w:ascii="Times New Roman" w:hAnsi="Times New Roman"/>
          <w:sz w:val="24"/>
          <w:szCs w:val="24"/>
          <w:lang w:val="ru-RU"/>
        </w:rPr>
        <w:t>Рассказы (один по выбору). Например, «Юшка», «Неизвестный цветок»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5.6. Литература второй половины </w:t>
      </w:r>
      <w:r w:rsidRPr="003974D9">
        <w:rPr>
          <w:rFonts w:ascii="Times New Roman" w:hAnsi="Times New Roman"/>
          <w:sz w:val="24"/>
          <w:szCs w:val="24"/>
        </w:rPr>
        <w:t>X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5.6.1. </w:t>
      </w:r>
      <w:r w:rsidRPr="003974D9">
        <w:rPr>
          <w:rFonts w:ascii="Times New Roman" w:hAnsi="Times New Roman"/>
          <w:bCs/>
          <w:sz w:val="24"/>
          <w:szCs w:val="24"/>
          <w:lang w:val="ru-RU"/>
        </w:rPr>
        <w:t xml:space="preserve">В.М. Шукшин. </w:t>
      </w:r>
      <w:r w:rsidRPr="003974D9">
        <w:rPr>
          <w:rFonts w:ascii="Times New Roman" w:hAnsi="Times New Roman"/>
          <w:sz w:val="24"/>
          <w:szCs w:val="24"/>
          <w:lang w:val="ru-RU"/>
        </w:rPr>
        <w:t>Рассказы (один по выбору). Например, «Чудик», «Стенька Разин», «Критики»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5.6.2. </w:t>
      </w:r>
      <w:r w:rsidRPr="003974D9">
        <w:rPr>
          <w:rFonts w:ascii="Times New Roman" w:hAnsi="Times New Roman"/>
          <w:bCs/>
          <w:sz w:val="24"/>
          <w:szCs w:val="24"/>
          <w:lang w:val="ru-RU"/>
        </w:rPr>
        <w:t xml:space="preserve">Стихотворения отечественных поэтов </w:t>
      </w:r>
      <w:r w:rsidRPr="003974D9">
        <w:rPr>
          <w:rFonts w:ascii="Times New Roman" w:hAnsi="Times New Roman"/>
          <w:bCs/>
          <w:sz w:val="24"/>
          <w:szCs w:val="24"/>
        </w:rPr>
        <w:t>XX</w:t>
      </w:r>
      <w:r w:rsidRPr="003974D9">
        <w:rPr>
          <w:rFonts w:ascii="Times New Roman" w:hAnsi="Times New Roman"/>
          <w:bCs/>
          <w:sz w:val="24"/>
          <w:szCs w:val="24"/>
          <w:lang w:val="ru-RU"/>
        </w:rPr>
        <w:t>-</w:t>
      </w:r>
      <w:r w:rsidRPr="003974D9">
        <w:rPr>
          <w:rFonts w:ascii="Times New Roman" w:hAnsi="Times New Roman"/>
          <w:bCs/>
          <w:sz w:val="24"/>
          <w:szCs w:val="24"/>
        </w:rPr>
        <w:t>XXI</w:t>
      </w:r>
      <w:r w:rsidRPr="003974D9">
        <w:rPr>
          <w:rFonts w:ascii="Times New Roman" w:hAnsi="Times New Roman"/>
          <w:bCs/>
          <w:sz w:val="24"/>
          <w:szCs w:val="24"/>
          <w:lang w:val="ru-RU"/>
        </w:rPr>
        <w:t xml:space="preserve"> веков </w:t>
      </w:r>
      <w:r w:rsidRPr="003974D9">
        <w:rPr>
          <w:rFonts w:ascii="Times New Roman" w:hAnsi="Times New Roman"/>
          <w:sz w:val="24"/>
          <w:szCs w:val="24"/>
          <w:lang w:val="ru-RU"/>
        </w:rPr>
        <w:t>(не менее четырёх стихотворений двух поэтов). Например, стихотворения М.И. Цветаевой, Е.А. Евтушенко, Б.А. Ахмадулиной, Ю.Д. Левитанского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5.6.3. </w:t>
      </w:r>
      <w:r w:rsidRPr="003974D9">
        <w:rPr>
          <w:rFonts w:ascii="Times New Roman" w:hAnsi="Times New Roman"/>
          <w:bCs/>
          <w:sz w:val="24"/>
          <w:szCs w:val="24"/>
          <w:lang w:val="ru-RU"/>
        </w:rPr>
        <w:t xml:space="preserve">Произведения отечественных прозаиков второй половины </w:t>
      </w:r>
      <w:r w:rsidRPr="003974D9">
        <w:rPr>
          <w:rFonts w:ascii="Times New Roman" w:hAnsi="Times New Roman"/>
          <w:bCs/>
          <w:sz w:val="24"/>
          <w:szCs w:val="24"/>
        </w:rPr>
        <w:t>XX</w:t>
      </w:r>
      <w:r w:rsidRPr="003974D9">
        <w:rPr>
          <w:rFonts w:ascii="Times New Roman" w:hAnsi="Times New Roman"/>
          <w:bCs/>
          <w:sz w:val="24"/>
          <w:szCs w:val="24"/>
          <w:lang w:val="ru-RU"/>
        </w:rPr>
        <w:t xml:space="preserve"> – начала </w:t>
      </w:r>
      <w:r w:rsidRPr="003974D9">
        <w:rPr>
          <w:rFonts w:ascii="Times New Roman" w:hAnsi="Times New Roman"/>
          <w:bCs/>
          <w:sz w:val="24"/>
          <w:szCs w:val="24"/>
        </w:rPr>
        <w:t>XXI</w:t>
      </w:r>
      <w:r w:rsidRPr="003974D9">
        <w:rPr>
          <w:rFonts w:ascii="Times New Roman" w:hAnsi="Times New Roman"/>
          <w:bCs/>
          <w:sz w:val="24"/>
          <w:szCs w:val="24"/>
          <w:lang w:val="ru-RU"/>
        </w:rPr>
        <w:t xml:space="preserve"> века </w:t>
      </w:r>
      <w:r w:rsidRPr="003974D9">
        <w:rPr>
          <w:rFonts w:ascii="Times New Roman" w:hAnsi="Times New Roman"/>
          <w:sz w:val="24"/>
          <w:szCs w:val="24"/>
          <w:lang w:val="ru-RU"/>
        </w:rPr>
        <w:t>(не менее двух). Например, произведения Ф.А. Абрамова, В.П. Астафьева, В.И. Белова, Ф.А. Искандер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5.6.4. </w:t>
      </w:r>
      <w:r w:rsidRPr="003974D9">
        <w:rPr>
          <w:rFonts w:ascii="Times New Roman" w:hAnsi="Times New Roman"/>
          <w:bCs/>
          <w:sz w:val="24"/>
          <w:szCs w:val="24"/>
          <w:lang w:val="ru-RU"/>
        </w:rPr>
        <w:t xml:space="preserve">Тема взаимоотношения поколений, становления человека, выбора им жизненного пути </w:t>
      </w:r>
      <w:r w:rsidRPr="003974D9">
        <w:rPr>
          <w:rFonts w:ascii="Times New Roman" w:hAnsi="Times New Roman"/>
          <w:sz w:val="24"/>
          <w:szCs w:val="24"/>
          <w:lang w:val="ru-RU"/>
        </w:rPr>
        <w:t>(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5.7. Зарубежн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М. Сервантес</w:t>
      </w:r>
      <w:r w:rsidRPr="003974D9">
        <w:rPr>
          <w:rFonts w:ascii="Times New Roman" w:hAnsi="Times New Roman"/>
          <w:sz w:val="24"/>
          <w:szCs w:val="24"/>
          <w:lang w:val="ru-RU"/>
        </w:rPr>
        <w:t xml:space="preserve">. Роман «Хитроумный идальго Дон </w:t>
      </w:r>
      <w:r w:rsidRPr="003974D9">
        <w:rPr>
          <w:rFonts w:ascii="Times New Roman" w:hAnsi="Times New Roman"/>
          <w:position w:val="1"/>
          <w:sz w:val="24"/>
          <w:szCs w:val="24"/>
          <w:lang w:val="ru-RU"/>
        </w:rPr>
        <w:t>Кихот Ламанчский» (гла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Зарубежная новеллистика </w:t>
      </w:r>
      <w:r w:rsidRPr="003974D9">
        <w:rPr>
          <w:rFonts w:ascii="Times New Roman" w:hAnsi="Times New Roman"/>
          <w:sz w:val="24"/>
          <w:szCs w:val="24"/>
          <w:lang w:val="ru-RU"/>
        </w:rPr>
        <w:t>(одно-два произведения по выбору). Например, П. Мериме. «Маттео Фальконе», О. Генри. «Дары волхвов», «Последний лист»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 Экзюпери. </w:t>
      </w:r>
      <w:r w:rsidRPr="003974D9">
        <w:rPr>
          <w:rFonts w:ascii="Times New Roman" w:hAnsi="Times New Roman"/>
          <w:sz w:val="24"/>
          <w:szCs w:val="24"/>
          <w:lang w:val="ru-RU"/>
        </w:rPr>
        <w:t>Повесть-сказка «Маленький принц».</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20.6. Содержание обучения в 8 классе.</w:t>
      </w:r>
    </w:p>
    <w:p w:rsidR="00873A19" w:rsidRPr="003974D9" w:rsidRDefault="00873A19" w:rsidP="00EF6D07">
      <w:pPr>
        <w:tabs>
          <w:tab w:val="center" w:pos="5457"/>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6.1. Древнерусск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Житийная литература </w:t>
      </w:r>
      <w:r w:rsidRPr="003974D9">
        <w:rPr>
          <w:rFonts w:ascii="Times New Roman" w:hAnsi="Times New Roman"/>
          <w:sz w:val="24"/>
          <w:szCs w:val="24"/>
          <w:lang w:val="ru-RU"/>
        </w:rPr>
        <w:t>(одно произведение по выбору). «Житие Сергия Радонежского», «Житие протопопа Аввакума, им самим напис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6.2. Литература </w:t>
      </w:r>
      <w:r w:rsidRPr="003974D9">
        <w:rPr>
          <w:rFonts w:ascii="Times New Roman" w:hAnsi="Times New Roman"/>
          <w:sz w:val="24"/>
          <w:szCs w:val="24"/>
        </w:rPr>
        <w:t>XVIII</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Д.И. Фонвизин. </w:t>
      </w:r>
      <w:r w:rsidRPr="003974D9">
        <w:rPr>
          <w:rFonts w:ascii="Times New Roman" w:hAnsi="Times New Roman"/>
          <w:sz w:val="24"/>
          <w:szCs w:val="24"/>
          <w:lang w:val="ru-RU"/>
        </w:rPr>
        <w:t>Комедия «Недорос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6.3. Литература перв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С. Пушкин. </w:t>
      </w:r>
      <w:r w:rsidRPr="003974D9">
        <w:rPr>
          <w:rFonts w:ascii="Times New Roman" w:hAnsi="Times New Roman"/>
          <w:sz w:val="24"/>
          <w:szCs w:val="24"/>
          <w:lang w:val="ru-RU"/>
        </w:rPr>
        <w:t xml:space="preserve">Стихотворения (не менее двух). Например, </w:t>
      </w:r>
      <w:r w:rsidRPr="003974D9">
        <w:rPr>
          <w:rFonts w:ascii="Times New Roman" w:hAnsi="Times New Roman"/>
          <w:position w:val="1"/>
          <w:sz w:val="24"/>
          <w:szCs w:val="24"/>
          <w:lang w:val="ru-RU"/>
        </w:rPr>
        <w:t>«К Чаадаеву», «Анчар» и другие. «Маленькие трагедии» (одна пьеса по выбору). Например, «Моцарт и Сальери», «Каменный гость» и другие. Роман «Капитанская доч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М.Ю. Лермонтов. </w:t>
      </w:r>
      <w:r w:rsidRPr="003974D9">
        <w:rPr>
          <w:rFonts w:ascii="Times New Roman" w:hAnsi="Times New Roman"/>
          <w:sz w:val="24"/>
          <w:szCs w:val="24"/>
          <w:lang w:val="ru-RU"/>
        </w:rPr>
        <w:t xml:space="preserve">Стихотворения (не менее двух). Например, </w:t>
      </w:r>
      <w:r w:rsidRPr="003974D9">
        <w:rPr>
          <w:rFonts w:ascii="Times New Roman" w:hAnsi="Times New Roman"/>
          <w:position w:val="1"/>
          <w:sz w:val="24"/>
          <w:szCs w:val="24"/>
          <w:lang w:val="ru-RU"/>
        </w:rPr>
        <w:t>«Я не хочу, чтоб свет узнал…», «Из-под таинственной, холодной полумаски…», «Нищий» и другие. Поэма «Мцыр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Н.В. Гоголь. </w:t>
      </w:r>
      <w:r w:rsidRPr="003974D9">
        <w:rPr>
          <w:rFonts w:ascii="Times New Roman" w:hAnsi="Times New Roman"/>
          <w:sz w:val="24"/>
          <w:szCs w:val="24"/>
          <w:lang w:val="ru-RU"/>
        </w:rPr>
        <w:t>Повесть «Шинель». Комедия «Ревизо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6.4. Литература втор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 Тургенев. </w:t>
      </w:r>
      <w:r w:rsidRPr="003974D9">
        <w:rPr>
          <w:rFonts w:ascii="Times New Roman" w:hAnsi="Times New Roman"/>
          <w:sz w:val="24"/>
          <w:szCs w:val="24"/>
          <w:lang w:val="ru-RU"/>
        </w:rPr>
        <w:t xml:space="preserve">Повести (одна по выбору). Например, «Ася», </w:t>
      </w:r>
      <w:r w:rsidRPr="003974D9">
        <w:rPr>
          <w:rFonts w:ascii="Times New Roman" w:hAnsi="Times New Roman"/>
          <w:position w:val="1"/>
          <w:sz w:val="24"/>
          <w:szCs w:val="24"/>
          <w:lang w:val="ru-RU"/>
        </w:rPr>
        <w:t>«Первая любов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Ф.М. Достоевский </w:t>
      </w:r>
      <w:r w:rsidRPr="003974D9">
        <w:rPr>
          <w:rFonts w:ascii="Times New Roman" w:hAnsi="Times New Roman"/>
          <w:sz w:val="24"/>
          <w:szCs w:val="24"/>
          <w:lang w:val="ru-RU"/>
        </w:rPr>
        <w:t>«Бедные люди», «Белые ночи» (одно произведение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Л.Н. Толстой. </w:t>
      </w:r>
      <w:r w:rsidRPr="003974D9">
        <w:rPr>
          <w:rFonts w:ascii="Times New Roman" w:hAnsi="Times New Roman"/>
          <w:sz w:val="24"/>
          <w:szCs w:val="24"/>
          <w:lang w:val="ru-RU"/>
        </w:rPr>
        <w:t>Повести и рассказы (одно произведение по выбору). Например, «Отрочество» (главы)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6.5. Литература первой половины </w:t>
      </w:r>
      <w:r w:rsidRPr="003974D9">
        <w:rPr>
          <w:rFonts w:ascii="Times New Roman" w:hAnsi="Times New Roman"/>
          <w:sz w:val="24"/>
          <w:szCs w:val="24"/>
        </w:rPr>
        <w:t>X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оизведения писателей русского зарубежья </w:t>
      </w:r>
      <w:r w:rsidRPr="003974D9">
        <w:rPr>
          <w:rFonts w:ascii="Times New Roman" w:hAnsi="Times New Roman"/>
          <w:sz w:val="24"/>
          <w:szCs w:val="24"/>
          <w:lang w:val="ru-RU"/>
        </w:rPr>
        <w:t>(не менее двух по выбору). Например, произведения И.С. Шмелёва, М.А. Осоргина, В.В. Набокова, Н. Тэффи, А.Т. Аверченко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оэзия первой половины ХХ века </w:t>
      </w:r>
      <w:r w:rsidRPr="003974D9">
        <w:rPr>
          <w:rFonts w:ascii="Times New Roman" w:hAnsi="Times New Roman"/>
          <w:sz w:val="24"/>
          <w:szCs w:val="24"/>
          <w:lang w:val="ru-RU"/>
        </w:rPr>
        <w:t xml:space="preserve">(не менее трёх стихотворений на тему «Человек и эпоха» по выбору). Например, стихотворения В.В. Маяковского, М.И. Цветаевой, О.Э. Мандельштама, </w:t>
      </w:r>
      <w:r w:rsidRPr="003974D9">
        <w:rPr>
          <w:rFonts w:ascii="Times New Roman" w:hAnsi="Times New Roman"/>
          <w:sz w:val="24"/>
          <w:szCs w:val="24"/>
          <w:lang w:val="ru-RU"/>
        </w:rPr>
        <w:lastRenderedPageBreak/>
        <w:t>Б.Л. Пастернак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М.А. Булгаков </w:t>
      </w:r>
      <w:r w:rsidRPr="003974D9">
        <w:rPr>
          <w:rFonts w:ascii="Times New Roman" w:hAnsi="Times New Roman"/>
          <w:sz w:val="24"/>
          <w:szCs w:val="24"/>
          <w:lang w:val="ru-RU"/>
        </w:rPr>
        <w:t>(одна повесть по выбору). Например, «Собачье сердц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6.6. Литература второй половины </w:t>
      </w:r>
      <w:r w:rsidRPr="003974D9">
        <w:rPr>
          <w:rFonts w:ascii="Times New Roman" w:hAnsi="Times New Roman"/>
          <w:sz w:val="24"/>
          <w:szCs w:val="24"/>
        </w:rPr>
        <w:t>X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Т. Твардовский. </w:t>
      </w:r>
      <w:r w:rsidRPr="003974D9">
        <w:rPr>
          <w:rFonts w:ascii="Times New Roman" w:hAnsi="Times New Roman"/>
          <w:sz w:val="24"/>
          <w:szCs w:val="24"/>
          <w:lang w:val="ru-RU"/>
        </w:rPr>
        <w:t>Поэма «Василий Тёркин» (главы «Переправа», «Гармонь», «Два солдата», «Поединок» и другие).</w:t>
      </w:r>
    </w:p>
    <w:p w:rsidR="00873A19" w:rsidRPr="003974D9" w:rsidRDefault="00873A19" w:rsidP="00EF6D07">
      <w:pPr>
        <w:spacing w:after="0" w:line="240" w:lineRule="auto"/>
        <w:ind w:firstLine="709"/>
        <w:rPr>
          <w:rFonts w:ascii="Times New Roman" w:hAnsi="Times New Roman"/>
          <w:bCs/>
          <w:sz w:val="24"/>
          <w:szCs w:val="24"/>
          <w:lang w:val="ru-RU"/>
        </w:rPr>
      </w:pPr>
      <w:r w:rsidRPr="003974D9">
        <w:rPr>
          <w:rFonts w:ascii="Times New Roman" w:hAnsi="Times New Roman"/>
          <w:bCs/>
          <w:sz w:val="24"/>
          <w:szCs w:val="24"/>
          <w:lang w:val="ru-RU"/>
        </w:rPr>
        <w:t>А.Н. Толстой. Рассказ «Русский характе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М.А. Шолохов. </w:t>
      </w:r>
      <w:r w:rsidRPr="003974D9">
        <w:rPr>
          <w:rFonts w:ascii="Times New Roman" w:hAnsi="Times New Roman"/>
          <w:sz w:val="24"/>
          <w:szCs w:val="24"/>
          <w:lang w:val="ru-RU"/>
        </w:rPr>
        <w:t>Рассказ «Судьб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И. Солженицын. </w:t>
      </w:r>
      <w:r w:rsidRPr="003974D9">
        <w:rPr>
          <w:rFonts w:ascii="Times New Roman" w:hAnsi="Times New Roman"/>
          <w:sz w:val="24"/>
          <w:szCs w:val="24"/>
          <w:lang w:val="ru-RU"/>
        </w:rPr>
        <w:t>Рассказ «Матрёнин дво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оизведения отечественных прозаиков второй половины </w:t>
      </w:r>
      <w:r w:rsidRPr="003974D9">
        <w:rPr>
          <w:rFonts w:ascii="Times New Roman" w:hAnsi="Times New Roman"/>
          <w:bCs/>
          <w:sz w:val="24"/>
          <w:szCs w:val="24"/>
        </w:rPr>
        <w:t>XX</w:t>
      </w:r>
      <w:r w:rsidRPr="003974D9">
        <w:rPr>
          <w:rFonts w:ascii="Times New Roman" w:hAnsi="Times New Roman"/>
          <w:bCs/>
          <w:sz w:val="24"/>
          <w:szCs w:val="24"/>
          <w:lang w:val="ru-RU"/>
        </w:rPr>
        <w:t>-</w:t>
      </w:r>
      <w:r w:rsidRPr="003974D9">
        <w:rPr>
          <w:rFonts w:ascii="Times New Roman" w:hAnsi="Times New Roman"/>
          <w:bCs/>
          <w:sz w:val="24"/>
          <w:szCs w:val="24"/>
        </w:rPr>
        <w:t>XXI</w:t>
      </w:r>
      <w:r w:rsidRPr="003974D9">
        <w:rPr>
          <w:rFonts w:ascii="Times New Roman" w:hAnsi="Times New Roman"/>
          <w:bCs/>
          <w:sz w:val="24"/>
          <w:szCs w:val="24"/>
          <w:lang w:val="ru-RU"/>
        </w:rPr>
        <w:t xml:space="preserve"> века </w:t>
      </w:r>
      <w:r w:rsidRPr="003974D9">
        <w:rPr>
          <w:rFonts w:ascii="Times New Roman" w:hAnsi="Times New Roman"/>
          <w:sz w:val="24"/>
          <w:szCs w:val="24"/>
          <w:lang w:val="ru-RU"/>
        </w:rPr>
        <w:t>(не менее двух произведений). Например, произведения Е.И. Носова, А.Н. и Б.Н. Стругацких, В.Ф. Тендрякова, Б.П. Екимов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оизведения отечественных и зарубежных прозаиков второй половины </w:t>
      </w:r>
      <w:r w:rsidRPr="003974D9">
        <w:rPr>
          <w:rFonts w:ascii="Times New Roman" w:hAnsi="Times New Roman"/>
          <w:bCs/>
          <w:sz w:val="24"/>
          <w:szCs w:val="24"/>
        </w:rPr>
        <w:t>XX</w:t>
      </w:r>
      <w:r w:rsidRPr="003974D9">
        <w:rPr>
          <w:rFonts w:ascii="Times New Roman" w:hAnsi="Times New Roman"/>
          <w:bCs/>
          <w:sz w:val="24"/>
          <w:szCs w:val="24"/>
          <w:lang w:val="ru-RU"/>
        </w:rPr>
        <w:t xml:space="preserve"> – начало </w:t>
      </w:r>
      <w:r w:rsidRPr="003974D9">
        <w:rPr>
          <w:rFonts w:ascii="Times New Roman" w:hAnsi="Times New Roman"/>
          <w:bCs/>
          <w:sz w:val="24"/>
          <w:szCs w:val="24"/>
        </w:rPr>
        <w:t>XXI</w:t>
      </w:r>
      <w:r w:rsidRPr="003974D9">
        <w:rPr>
          <w:rFonts w:ascii="Times New Roman" w:hAnsi="Times New Roman"/>
          <w:bCs/>
          <w:sz w:val="24"/>
          <w:szCs w:val="24"/>
          <w:lang w:val="ru-RU"/>
        </w:rPr>
        <w:t xml:space="preserve"> века </w:t>
      </w:r>
      <w:r w:rsidRPr="003974D9">
        <w:rPr>
          <w:rFonts w:ascii="Times New Roman" w:hAnsi="Times New Roman"/>
          <w:sz w:val="24"/>
          <w:szCs w:val="24"/>
          <w:lang w:val="ru-RU"/>
        </w:rPr>
        <w:t>(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оэзия второй половины </w:t>
      </w:r>
      <w:r w:rsidRPr="003974D9">
        <w:rPr>
          <w:rFonts w:ascii="Times New Roman" w:hAnsi="Times New Roman"/>
          <w:bCs/>
          <w:sz w:val="24"/>
          <w:szCs w:val="24"/>
        </w:rPr>
        <w:t>XX</w:t>
      </w:r>
      <w:r w:rsidRPr="003974D9">
        <w:rPr>
          <w:rFonts w:ascii="Times New Roman" w:hAnsi="Times New Roman"/>
          <w:bCs/>
          <w:sz w:val="24"/>
          <w:szCs w:val="24"/>
          <w:lang w:val="ru-RU"/>
        </w:rPr>
        <w:t xml:space="preserve"> – начала </w:t>
      </w:r>
      <w:r w:rsidRPr="003974D9">
        <w:rPr>
          <w:rFonts w:ascii="Times New Roman" w:hAnsi="Times New Roman"/>
          <w:bCs/>
          <w:sz w:val="24"/>
          <w:szCs w:val="24"/>
        </w:rPr>
        <w:t>XXI</w:t>
      </w:r>
      <w:r w:rsidRPr="003974D9">
        <w:rPr>
          <w:rFonts w:ascii="Times New Roman" w:hAnsi="Times New Roman"/>
          <w:bCs/>
          <w:sz w:val="24"/>
          <w:szCs w:val="24"/>
          <w:lang w:val="ru-RU"/>
        </w:rPr>
        <w:t xml:space="preserve"> века </w:t>
      </w:r>
      <w:r w:rsidRPr="003974D9">
        <w:rPr>
          <w:rFonts w:ascii="Times New Roman" w:hAnsi="Times New Roman"/>
          <w:sz w:val="24"/>
          <w:szCs w:val="24"/>
          <w:lang w:val="ru-RU"/>
        </w:rPr>
        <w:t>(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6.7. Зарубежн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 Шекспир. </w:t>
      </w:r>
      <w:r w:rsidRPr="003974D9">
        <w:rPr>
          <w:rFonts w:ascii="Times New Roman" w:hAnsi="Times New Roman"/>
          <w:sz w:val="24"/>
          <w:szCs w:val="24"/>
          <w:lang w:val="ru-RU"/>
        </w:rPr>
        <w:t xml:space="preserve">Сонеты (один-два по выбору). Например, № 66 </w:t>
      </w:r>
      <w:r w:rsidRPr="003974D9">
        <w:rPr>
          <w:rFonts w:ascii="Times New Roman" w:hAnsi="Times New Roman"/>
          <w:position w:val="1"/>
          <w:sz w:val="24"/>
          <w:szCs w:val="24"/>
          <w:lang w:val="ru-RU"/>
        </w:rPr>
        <w:t>«Измучась всем, я умереть хочу…», № 130 «Её глаза на звёзды не похожи…» и другие. Трагедия «Ромео и Джульетта» (фрагменты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Ж.-Б. Мольер. </w:t>
      </w:r>
      <w:r w:rsidRPr="003974D9">
        <w:rPr>
          <w:rFonts w:ascii="Times New Roman" w:hAnsi="Times New Roman"/>
          <w:sz w:val="24"/>
          <w:szCs w:val="24"/>
          <w:lang w:val="ru-RU"/>
        </w:rPr>
        <w:t>Комедия «Мещанин во дворянстве» (фрагменты по выбору).</w:t>
      </w:r>
    </w:p>
    <w:p w:rsidR="00873A19" w:rsidRPr="003974D9" w:rsidRDefault="00873A19" w:rsidP="00EF6D07">
      <w:pPr>
        <w:spacing w:after="0" w:line="240" w:lineRule="auto"/>
        <w:ind w:firstLine="709"/>
        <w:rPr>
          <w:rFonts w:ascii="Times New Roman" w:hAnsi="Times New Roman"/>
          <w:sz w:val="24"/>
          <w:szCs w:val="24"/>
          <w:lang w:val="ru-RU"/>
        </w:rPr>
      </w:pPr>
      <w:r w:rsidRPr="003974D9">
        <w:rPr>
          <w:rFonts w:ascii="Times New Roman" w:hAnsi="Times New Roman"/>
          <w:sz w:val="24"/>
          <w:szCs w:val="24"/>
          <w:lang w:val="ru-RU"/>
        </w:rPr>
        <w:t>20.7. Содержание обучения в 9 классе.</w:t>
      </w:r>
    </w:p>
    <w:p w:rsidR="00873A19" w:rsidRPr="003974D9" w:rsidRDefault="00873A19" w:rsidP="00EF6D07">
      <w:pPr>
        <w:tabs>
          <w:tab w:val="center" w:pos="5457"/>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1. Древнерусск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 «Слово о полку Игоре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7.2. Литература </w:t>
      </w:r>
      <w:r w:rsidRPr="003974D9">
        <w:rPr>
          <w:rFonts w:ascii="Times New Roman" w:hAnsi="Times New Roman"/>
          <w:sz w:val="24"/>
          <w:szCs w:val="24"/>
        </w:rPr>
        <w:t>XVIII</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М.В. Ломоносов </w:t>
      </w:r>
      <w:r w:rsidRPr="003974D9">
        <w:rPr>
          <w:rFonts w:ascii="Times New Roman" w:hAnsi="Times New Roman"/>
          <w:sz w:val="24"/>
          <w:szCs w:val="24"/>
          <w:lang w:val="ru-RU"/>
        </w:rPr>
        <w:t>«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Г.Р. Державин. </w:t>
      </w:r>
      <w:r w:rsidRPr="003974D9">
        <w:rPr>
          <w:rFonts w:ascii="Times New Roman" w:hAnsi="Times New Roman"/>
          <w:sz w:val="24"/>
          <w:szCs w:val="24"/>
          <w:lang w:val="ru-RU"/>
        </w:rPr>
        <w:t xml:space="preserve">Стихотворения (два по выбору). Например, </w:t>
      </w:r>
      <w:r w:rsidRPr="003974D9">
        <w:rPr>
          <w:rFonts w:ascii="Times New Roman" w:hAnsi="Times New Roman"/>
          <w:position w:val="1"/>
          <w:sz w:val="24"/>
          <w:szCs w:val="24"/>
          <w:lang w:val="ru-RU"/>
        </w:rPr>
        <w:t>«Властителям и судиям», «Памятник»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Н.М. Карамзин. </w:t>
      </w:r>
      <w:r w:rsidRPr="003974D9">
        <w:rPr>
          <w:rFonts w:ascii="Times New Roman" w:hAnsi="Times New Roman"/>
          <w:sz w:val="24"/>
          <w:szCs w:val="24"/>
          <w:lang w:val="ru-RU"/>
        </w:rPr>
        <w:t>Повесть «Бедная 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7.3. Литература первой половины </w:t>
      </w:r>
      <w:r w:rsidRPr="003974D9">
        <w:rPr>
          <w:rFonts w:ascii="Times New Roman" w:hAnsi="Times New Roman"/>
          <w:sz w:val="24"/>
          <w:szCs w:val="24"/>
        </w:rPr>
        <w:t>XIX</w:t>
      </w:r>
      <w:r w:rsidRPr="003974D9">
        <w:rPr>
          <w:rFonts w:ascii="Times New Roman" w:hAnsi="Times New Roman"/>
          <w:sz w:val="24"/>
          <w:szCs w:val="24"/>
          <w:lang w:val="ru-RU"/>
        </w:rPr>
        <w:t xml:space="preserve"> 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4.1. </w:t>
      </w:r>
      <w:r w:rsidRPr="003974D9">
        <w:rPr>
          <w:rFonts w:ascii="Times New Roman" w:hAnsi="Times New Roman"/>
          <w:bCs/>
          <w:sz w:val="24"/>
          <w:szCs w:val="24"/>
          <w:lang w:val="ru-RU"/>
        </w:rPr>
        <w:t xml:space="preserve">В.А. Жуковский. </w:t>
      </w:r>
      <w:r w:rsidRPr="003974D9">
        <w:rPr>
          <w:rFonts w:ascii="Times New Roman" w:hAnsi="Times New Roman"/>
          <w:sz w:val="24"/>
          <w:szCs w:val="24"/>
          <w:lang w:val="ru-RU"/>
        </w:rPr>
        <w:t>Баллады, элегии (одна-две по выбору). Например, «Светлана», «Невыразимое», «Мор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4.2. </w:t>
      </w:r>
      <w:r w:rsidRPr="003974D9">
        <w:rPr>
          <w:rFonts w:ascii="Times New Roman" w:hAnsi="Times New Roman"/>
          <w:bCs/>
          <w:sz w:val="24"/>
          <w:szCs w:val="24"/>
          <w:lang w:val="ru-RU"/>
        </w:rPr>
        <w:t xml:space="preserve">А.С. Грибоедов. </w:t>
      </w:r>
      <w:r w:rsidRPr="003974D9">
        <w:rPr>
          <w:rFonts w:ascii="Times New Roman" w:hAnsi="Times New Roman"/>
          <w:sz w:val="24"/>
          <w:szCs w:val="24"/>
          <w:lang w:val="ru-RU"/>
        </w:rPr>
        <w:t>Комедия «Горе от у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4.3. </w:t>
      </w:r>
      <w:r w:rsidRPr="003974D9">
        <w:rPr>
          <w:rFonts w:ascii="Times New Roman" w:hAnsi="Times New Roman"/>
          <w:bCs/>
          <w:sz w:val="24"/>
          <w:szCs w:val="24"/>
          <w:lang w:val="ru-RU"/>
        </w:rPr>
        <w:t xml:space="preserve">Поэзия пушкинской эпохи. </w:t>
      </w:r>
      <w:r w:rsidRPr="003974D9">
        <w:rPr>
          <w:rFonts w:ascii="Times New Roman" w:hAnsi="Times New Roman"/>
          <w:sz w:val="24"/>
          <w:szCs w:val="24"/>
          <w:lang w:val="ru-RU"/>
        </w:rPr>
        <w:t>К.Н. Батюшков, А.А. Дельвиг, Н.М. Языков, Е.А. Баратынский (не менее трёх стихотворений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4.4. </w:t>
      </w:r>
      <w:r w:rsidRPr="003974D9">
        <w:rPr>
          <w:rFonts w:ascii="Times New Roman" w:hAnsi="Times New Roman"/>
          <w:bCs/>
          <w:sz w:val="24"/>
          <w:szCs w:val="24"/>
          <w:lang w:val="ru-RU"/>
        </w:rPr>
        <w:t xml:space="preserve">А.С. Пушкин. </w:t>
      </w:r>
      <w:r w:rsidRPr="003974D9">
        <w:rPr>
          <w:rFonts w:ascii="Times New Roman" w:hAnsi="Times New Roman"/>
          <w:sz w:val="24"/>
          <w:szCs w:val="24"/>
          <w:lang w:val="ru-RU"/>
        </w:rPr>
        <w:t>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4.5. </w:t>
      </w:r>
      <w:r w:rsidRPr="003974D9">
        <w:rPr>
          <w:rFonts w:ascii="Times New Roman" w:hAnsi="Times New Roman"/>
          <w:bCs/>
          <w:sz w:val="24"/>
          <w:szCs w:val="24"/>
          <w:lang w:val="ru-RU"/>
        </w:rPr>
        <w:t xml:space="preserve">М.Ю. Лермонтов. </w:t>
      </w:r>
      <w:r w:rsidRPr="003974D9">
        <w:rPr>
          <w:rFonts w:ascii="Times New Roman" w:hAnsi="Times New Roman"/>
          <w:sz w:val="24"/>
          <w:szCs w:val="24"/>
          <w:lang w:val="ru-RU"/>
        </w:rPr>
        <w:t xml:space="preserve">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w:t>
      </w:r>
      <w:r w:rsidRPr="003974D9">
        <w:rPr>
          <w:rFonts w:ascii="Times New Roman" w:hAnsi="Times New Roman"/>
          <w:position w:val="1"/>
          <w:sz w:val="24"/>
          <w:szCs w:val="24"/>
          <w:lang w:val="ru-RU"/>
        </w:rPr>
        <w:t>«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20.7.4.6. </w:t>
      </w:r>
      <w:r w:rsidRPr="003974D9">
        <w:rPr>
          <w:rFonts w:ascii="Times New Roman" w:hAnsi="Times New Roman"/>
          <w:bCs/>
          <w:sz w:val="24"/>
          <w:szCs w:val="24"/>
          <w:lang w:val="ru-RU"/>
        </w:rPr>
        <w:t xml:space="preserve">Н.В. Гоголь. </w:t>
      </w:r>
      <w:r w:rsidRPr="003974D9">
        <w:rPr>
          <w:rFonts w:ascii="Times New Roman" w:hAnsi="Times New Roman"/>
          <w:sz w:val="24"/>
          <w:szCs w:val="24"/>
          <w:lang w:val="ru-RU"/>
        </w:rPr>
        <w:t>Поэма «Мёртвые душ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4.7. </w:t>
      </w:r>
      <w:r w:rsidRPr="003974D9">
        <w:rPr>
          <w:rFonts w:ascii="Times New Roman" w:hAnsi="Times New Roman"/>
          <w:bCs/>
          <w:sz w:val="24"/>
          <w:szCs w:val="24"/>
          <w:lang w:val="ru-RU"/>
        </w:rPr>
        <w:t xml:space="preserve">Отечественная проза первой половины </w:t>
      </w:r>
      <w:r w:rsidRPr="003974D9">
        <w:rPr>
          <w:rFonts w:ascii="Times New Roman" w:hAnsi="Times New Roman"/>
          <w:bCs/>
          <w:sz w:val="24"/>
          <w:szCs w:val="24"/>
        </w:rPr>
        <w:t>XIX</w:t>
      </w:r>
      <w:r w:rsidRPr="003974D9">
        <w:rPr>
          <w:rFonts w:ascii="Times New Roman" w:hAnsi="Times New Roman"/>
          <w:bCs/>
          <w:sz w:val="24"/>
          <w:szCs w:val="24"/>
          <w:lang w:val="ru-RU"/>
        </w:rPr>
        <w:t xml:space="preserve"> в. </w:t>
      </w:r>
      <w:r w:rsidRPr="003974D9">
        <w:rPr>
          <w:rFonts w:ascii="Times New Roman" w:hAnsi="Times New Roman"/>
          <w:sz w:val="24"/>
          <w:szCs w:val="24"/>
          <w:lang w:val="ru-RU"/>
        </w:rPr>
        <w:t>(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7.5. Зарубежная литера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Данте </w:t>
      </w:r>
      <w:r w:rsidRPr="003974D9">
        <w:rPr>
          <w:rFonts w:ascii="Times New Roman" w:hAnsi="Times New Roman"/>
          <w:sz w:val="24"/>
          <w:szCs w:val="24"/>
          <w:lang w:val="ru-RU"/>
        </w:rPr>
        <w:t>«Божественная комедия» (не менее двух фрагментов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 Шекспир. </w:t>
      </w:r>
      <w:r w:rsidRPr="003974D9">
        <w:rPr>
          <w:rFonts w:ascii="Times New Roman" w:hAnsi="Times New Roman"/>
          <w:sz w:val="24"/>
          <w:szCs w:val="24"/>
          <w:lang w:val="ru-RU"/>
        </w:rPr>
        <w:t>Трагедия «Гамлет» (фрагменты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 Гёте. </w:t>
      </w:r>
      <w:r w:rsidRPr="003974D9">
        <w:rPr>
          <w:rFonts w:ascii="Times New Roman" w:hAnsi="Times New Roman"/>
          <w:sz w:val="24"/>
          <w:szCs w:val="24"/>
          <w:lang w:val="ru-RU"/>
        </w:rPr>
        <w:t>Трагедия «Фауст» (не менее двух фрагментов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Д. Байрон. </w:t>
      </w:r>
      <w:r w:rsidRPr="003974D9">
        <w:rPr>
          <w:rFonts w:ascii="Times New Roman" w:hAnsi="Times New Roman"/>
          <w:sz w:val="24"/>
          <w:szCs w:val="24"/>
          <w:lang w:val="ru-RU"/>
        </w:rPr>
        <w:t xml:space="preserve">Стихотворения (одно по выбору). Например, </w:t>
      </w:r>
      <w:r w:rsidRPr="003974D9">
        <w:rPr>
          <w:rFonts w:ascii="Times New Roman" w:hAnsi="Times New Roman"/>
          <w:position w:val="1"/>
          <w:sz w:val="24"/>
          <w:szCs w:val="24"/>
          <w:lang w:val="ru-RU"/>
        </w:rPr>
        <w:t>«Душа моя мрачна. Скорей, певец, скорей!..», «Прощание Наполеона» и другие Поэма «Паломничество Чайльд-Гарольда»</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не менее одного фрагмента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Зарубежная проза первой половины </w:t>
      </w:r>
      <w:r w:rsidRPr="003974D9">
        <w:rPr>
          <w:rFonts w:ascii="Times New Roman" w:hAnsi="Times New Roman"/>
          <w:bCs/>
          <w:sz w:val="24"/>
          <w:szCs w:val="24"/>
        </w:rPr>
        <w:t>XIX</w:t>
      </w:r>
      <w:r w:rsidRPr="003974D9">
        <w:rPr>
          <w:rFonts w:ascii="Times New Roman" w:hAnsi="Times New Roman"/>
          <w:bCs/>
          <w:sz w:val="24"/>
          <w:szCs w:val="24"/>
          <w:lang w:val="ru-RU"/>
        </w:rPr>
        <w:t xml:space="preserve"> в. </w:t>
      </w:r>
      <w:r w:rsidRPr="003974D9">
        <w:rPr>
          <w:rFonts w:ascii="Times New Roman" w:hAnsi="Times New Roman"/>
          <w:sz w:val="24"/>
          <w:szCs w:val="24"/>
          <w:lang w:val="ru-RU"/>
        </w:rPr>
        <w:t>(одно произведение по выбору). Например, произведения Э. Гофмана, В. Гюго, В. Скотт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8. Планируемые результаты освоения программы по литературе на уровне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8.1. 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2. 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1) гражданского воспит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ктивное неприятие асоциальных поступков, свобода и ответственность личности в </w:t>
      </w:r>
      <w:r w:rsidRPr="003974D9">
        <w:rPr>
          <w:rFonts w:ascii="Times New Roman" w:hAnsi="Times New Roman"/>
          <w:sz w:val="24"/>
          <w:szCs w:val="24"/>
          <w:lang w:val="ru-RU"/>
        </w:rPr>
        <w:lastRenderedPageBreak/>
        <w:t>условиях индивидуального и общественного простр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эсте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важности художественной литературы и культуры как средства коммуникации и самовыра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физического воспитания, формирования культуры здоровья и эмоциональ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r w:rsidRPr="003974D9">
        <w:rPr>
          <w:rFonts w:ascii="Times New Roman" w:hAnsi="Times New Roman"/>
          <w:position w:val="1"/>
          <w:sz w:val="24"/>
          <w:szCs w:val="24"/>
          <w:lang w:val="ru-RU"/>
        </w:rPr>
        <w:t>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w:t>
      </w:r>
      <w:r w:rsidRPr="003974D9">
        <w:rPr>
          <w:rFonts w:ascii="Times New Roman" w:hAnsi="Times New Roman"/>
          <w:sz w:val="24"/>
          <w:szCs w:val="24"/>
          <w:lang w:val="ru-RU"/>
        </w:rPr>
        <w:lastRenderedPageBreak/>
        <w:t xml:space="preserve">социальной средой с использованием изученных и самостоятельно прочитанных литературных произвед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обеспечение адаптации обучающегос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sz w:val="24"/>
          <w:szCs w:val="24"/>
          <w:lang w:val="ru-RU"/>
        </w:rPr>
        <w:t xml:space="preserve">20.8.3. В результате изучения литературы на уровне основного общего образования у обучающегося будут сформированы </w:t>
      </w:r>
      <w:r w:rsidRPr="003974D9">
        <w:rPr>
          <w:rFonts w:ascii="Times New Roma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3.1. У обучающегося будут сформированы следующие базовые логические действия как часть </w:t>
      </w:r>
      <w:r w:rsidRPr="003974D9">
        <w:rPr>
          <w:rFonts w:ascii="Times New Roman" w:hAnsi="Times New Roman"/>
          <w:bCs/>
          <w:sz w:val="24"/>
          <w:szCs w:val="24"/>
          <w:lang w:val="ru-RU"/>
        </w:rPr>
        <w:t>познаватель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pStyle w:val="affc"/>
        <w:ind w:left="0" w:firstLine="709"/>
        <w:rPr>
          <w:sz w:val="24"/>
          <w:szCs w:val="24"/>
          <w:lang w:val="ru-RU"/>
        </w:rPr>
      </w:pPr>
      <w:r w:rsidRPr="003974D9">
        <w:rPr>
          <w:sz w:val="24"/>
          <w:szCs w:val="24"/>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873A19" w:rsidRPr="003974D9" w:rsidRDefault="00873A19" w:rsidP="00EF6D07">
      <w:pPr>
        <w:pStyle w:val="affc"/>
        <w:ind w:left="0" w:firstLine="709"/>
        <w:rPr>
          <w:sz w:val="24"/>
          <w:szCs w:val="24"/>
          <w:lang w:val="ru-RU"/>
        </w:rPr>
      </w:pPr>
      <w:r w:rsidRPr="003974D9">
        <w:rPr>
          <w:sz w:val="24"/>
          <w:szCs w:val="24"/>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873A19" w:rsidRPr="003974D9" w:rsidRDefault="00873A19" w:rsidP="00EF6D07">
      <w:pPr>
        <w:pStyle w:val="affc"/>
        <w:ind w:left="0" w:firstLine="709"/>
        <w:rPr>
          <w:sz w:val="24"/>
          <w:szCs w:val="24"/>
          <w:lang w:val="ru-RU"/>
        </w:rPr>
      </w:pPr>
      <w:r w:rsidRPr="003974D9">
        <w:rPr>
          <w:sz w:val="24"/>
          <w:szCs w:val="24"/>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873A19" w:rsidRPr="003974D9" w:rsidRDefault="00873A19" w:rsidP="00EF6D07">
      <w:pPr>
        <w:pStyle w:val="affc"/>
        <w:ind w:left="0" w:firstLine="709"/>
        <w:rPr>
          <w:sz w:val="24"/>
          <w:szCs w:val="24"/>
          <w:lang w:val="ru-RU"/>
        </w:rPr>
      </w:pPr>
      <w:r w:rsidRPr="003974D9">
        <w:rPr>
          <w:sz w:val="24"/>
          <w:szCs w:val="24"/>
          <w:lang w:val="ru-RU"/>
        </w:rPr>
        <w:t>выявлять дефициты информации, данных, необходимых для решения поставленной учебной задачи;</w:t>
      </w:r>
    </w:p>
    <w:p w:rsidR="00873A19" w:rsidRPr="003974D9" w:rsidRDefault="00873A19" w:rsidP="00EF6D07">
      <w:pPr>
        <w:pStyle w:val="affc"/>
        <w:ind w:left="0" w:firstLine="709"/>
        <w:rPr>
          <w:sz w:val="24"/>
          <w:szCs w:val="24"/>
          <w:lang w:val="ru-RU"/>
        </w:rPr>
      </w:pPr>
      <w:r w:rsidRPr="003974D9">
        <w:rPr>
          <w:sz w:val="24"/>
          <w:szCs w:val="24"/>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873A19" w:rsidRPr="003974D9" w:rsidRDefault="00873A19" w:rsidP="00EF6D07">
      <w:pPr>
        <w:pStyle w:val="affc"/>
        <w:ind w:left="0" w:firstLine="709"/>
        <w:rPr>
          <w:sz w:val="24"/>
          <w:szCs w:val="24"/>
          <w:lang w:val="ru-RU"/>
        </w:rPr>
      </w:pPr>
      <w:r w:rsidRPr="003974D9">
        <w:rPr>
          <w:sz w:val="24"/>
          <w:szCs w:val="24"/>
          <w:lang w:val="ru-RU"/>
        </w:rPr>
        <w:lastRenderedPageBreak/>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3.2. У обучающегося будут сформированы следующие базовые исследовательские действия как часть </w:t>
      </w:r>
      <w:r w:rsidRPr="003974D9">
        <w:rPr>
          <w:rFonts w:ascii="Times New Roman" w:hAnsi="Times New Roman"/>
          <w:bCs/>
          <w:sz w:val="24"/>
          <w:szCs w:val="24"/>
          <w:lang w:val="ru-RU"/>
        </w:rPr>
        <w:t>познаватель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pStyle w:val="affc"/>
        <w:ind w:left="0" w:firstLine="709"/>
        <w:rPr>
          <w:sz w:val="24"/>
          <w:szCs w:val="24"/>
          <w:lang w:val="ru-RU"/>
        </w:rPr>
      </w:pPr>
      <w:r w:rsidRPr="003974D9">
        <w:rPr>
          <w:sz w:val="24"/>
          <w:szCs w:val="24"/>
          <w:lang w:val="ru-RU"/>
        </w:rPr>
        <w:t>использовать вопросы как исследовательский инструмент познания в литературном образовании;</w:t>
      </w:r>
    </w:p>
    <w:p w:rsidR="00873A19" w:rsidRPr="003974D9" w:rsidRDefault="00873A19" w:rsidP="00EF6D07">
      <w:pPr>
        <w:pStyle w:val="affc"/>
        <w:ind w:left="0" w:firstLine="709"/>
        <w:rPr>
          <w:sz w:val="24"/>
          <w:szCs w:val="24"/>
          <w:lang w:val="ru-RU"/>
        </w:rPr>
      </w:pPr>
      <w:r w:rsidRPr="003974D9">
        <w:rPr>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A19" w:rsidRPr="003974D9" w:rsidRDefault="00873A19" w:rsidP="00EF6D07">
      <w:pPr>
        <w:pStyle w:val="affc"/>
        <w:ind w:left="0" w:firstLine="709"/>
        <w:rPr>
          <w:sz w:val="24"/>
          <w:szCs w:val="24"/>
          <w:lang w:val="ru-RU"/>
        </w:rPr>
      </w:pPr>
      <w:r w:rsidRPr="003974D9">
        <w:rPr>
          <w:sz w:val="24"/>
          <w:szCs w:val="24"/>
          <w:lang w:val="ru-RU"/>
        </w:rPr>
        <w:t>форм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pStyle w:val="affc"/>
        <w:ind w:left="0" w:firstLine="709"/>
        <w:rPr>
          <w:sz w:val="24"/>
          <w:szCs w:val="24"/>
          <w:lang w:val="ru-RU"/>
        </w:rPr>
      </w:pPr>
      <w:r w:rsidRPr="003974D9">
        <w:rPr>
          <w:sz w:val="24"/>
          <w:szCs w:val="24"/>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873A19" w:rsidRPr="003974D9" w:rsidRDefault="00873A19" w:rsidP="00EF6D07">
      <w:pPr>
        <w:pStyle w:val="affc"/>
        <w:ind w:left="0" w:firstLine="709"/>
        <w:rPr>
          <w:sz w:val="24"/>
          <w:szCs w:val="24"/>
          <w:lang w:val="ru-RU"/>
        </w:rPr>
      </w:pPr>
      <w:r w:rsidRPr="003974D9">
        <w:rPr>
          <w:sz w:val="24"/>
          <w:szCs w:val="24"/>
          <w:lang w:val="ru-RU"/>
        </w:rPr>
        <w:t>оценивать на применимость и достоверность информацию, полученную в ходе исследования (эксперимента);</w:t>
      </w:r>
    </w:p>
    <w:p w:rsidR="00873A19" w:rsidRPr="003974D9" w:rsidRDefault="00873A19" w:rsidP="00EF6D07">
      <w:pPr>
        <w:pStyle w:val="affc"/>
        <w:ind w:left="0" w:firstLine="709"/>
        <w:rPr>
          <w:sz w:val="24"/>
          <w:szCs w:val="24"/>
          <w:lang w:val="ru-RU"/>
        </w:rPr>
      </w:pPr>
      <w:r w:rsidRPr="003974D9">
        <w:rPr>
          <w:sz w:val="24"/>
          <w:szCs w:val="24"/>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873A19" w:rsidRPr="003974D9" w:rsidRDefault="00873A19" w:rsidP="00EF6D07">
      <w:pPr>
        <w:pStyle w:val="affc"/>
        <w:ind w:left="0" w:firstLine="709"/>
        <w:rPr>
          <w:sz w:val="24"/>
          <w:szCs w:val="24"/>
          <w:lang w:val="ru-RU"/>
        </w:rPr>
      </w:pPr>
      <w:r w:rsidRPr="003974D9">
        <w:rPr>
          <w:sz w:val="24"/>
          <w:szCs w:val="24"/>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3.3. У обучающегося будут сформированы умения работать с информацией как часть </w:t>
      </w:r>
      <w:r w:rsidRPr="003974D9">
        <w:rPr>
          <w:rFonts w:ascii="Times New Roman" w:hAnsi="Times New Roman"/>
          <w:bCs/>
          <w:sz w:val="24"/>
          <w:szCs w:val="24"/>
          <w:lang w:val="ru-RU"/>
        </w:rPr>
        <w:t>познаватель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pStyle w:val="affc"/>
        <w:ind w:left="0" w:firstLine="709"/>
        <w:rPr>
          <w:sz w:val="24"/>
          <w:szCs w:val="24"/>
          <w:lang w:val="ru-RU"/>
        </w:rPr>
      </w:pPr>
      <w:r w:rsidRPr="003974D9">
        <w:rPr>
          <w:sz w:val="24"/>
          <w:szCs w:val="24"/>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873A19" w:rsidRPr="003974D9" w:rsidRDefault="00873A19" w:rsidP="00EF6D07">
      <w:pPr>
        <w:pStyle w:val="affc"/>
        <w:ind w:left="0" w:firstLine="709"/>
        <w:rPr>
          <w:sz w:val="24"/>
          <w:szCs w:val="24"/>
          <w:lang w:val="ru-RU"/>
        </w:rPr>
      </w:pPr>
      <w:r w:rsidRPr="003974D9">
        <w:rPr>
          <w:sz w:val="24"/>
          <w:szCs w:val="24"/>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rsidR="00873A19" w:rsidRPr="003974D9" w:rsidRDefault="00873A19" w:rsidP="00EF6D07">
      <w:pPr>
        <w:pStyle w:val="affc"/>
        <w:ind w:left="0" w:firstLine="709"/>
        <w:rPr>
          <w:sz w:val="24"/>
          <w:szCs w:val="24"/>
          <w:lang w:val="ru-RU"/>
        </w:rPr>
      </w:pPr>
      <w:r w:rsidRPr="003974D9">
        <w:rPr>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pStyle w:val="affc"/>
        <w:ind w:left="0" w:firstLine="709"/>
        <w:rPr>
          <w:sz w:val="24"/>
          <w:szCs w:val="24"/>
          <w:lang w:val="ru-RU"/>
        </w:rPr>
      </w:pPr>
      <w:r w:rsidRPr="003974D9">
        <w:rPr>
          <w:sz w:val="24"/>
          <w:szCs w:val="24"/>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873A19" w:rsidRPr="003974D9" w:rsidRDefault="00873A19" w:rsidP="00EF6D07">
      <w:pPr>
        <w:pStyle w:val="affc"/>
        <w:ind w:left="0" w:firstLine="709"/>
        <w:rPr>
          <w:sz w:val="24"/>
          <w:szCs w:val="24"/>
          <w:lang w:val="ru-RU"/>
        </w:rPr>
      </w:pPr>
      <w:r w:rsidRPr="003974D9">
        <w:rPr>
          <w:sz w:val="24"/>
          <w:szCs w:val="24"/>
          <w:lang w:val="ru-RU"/>
        </w:rPr>
        <w:t>оценивать надёжность литературной и другой информации по критериям, предложенным учителем или сформулированным самостоятельно;</w:t>
      </w:r>
    </w:p>
    <w:p w:rsidR="00873A19" w:rsidRPr="003974D9" w:rsidRDefault="00873A19" w:rsidP="00EF6D07">
      <w:pPr>
        <w:pStyle w:val="affc"/>
        <w:ind w:left="0" w:firstLine="709"/>
        <w:rPr>
          <w:sz w:val="24"/>
          <w:szCs w:val="24"/>
          <w:lang w:val="ru-RU"/>
        </w:rPr>
      </w:pPr>
      <w:r w:rsidRPr="003974D9">
        <w:rPr>
          <w:sz w:val="24"/>
          <w:szCs w:val="24"/>
          <w:lang w:val="ru-RU"/>
        </w:rPr>
        <w:t>эффективно запоминать и систематизировать эту информ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3.4. У обучающегося будут сформированы умения общения как часть </w:t>
      </w:r>
      <w:r w:rsidRPr="003974D9">
        <w:rPr>
          <w:rFonts w:ascii="Times New Roman" w:hAnsi="Times New Roman"/>
          <w:bCs/>
          <w:sz w:val="24"/>
          <w:szCs w:val="24"/>
          <w:lang w:val="ru-RU"/>
        </w:rPr>
        <w:t>коммуникатив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pStyle w:val="affc"/>
        <w:ind w:left="0" w:firstLine="709"/>
        <w:rPr>
          <w:sz w:val="24"/>
          <w:szCs w:val="24"/>
          <w:lang w:val="ru-RU"/>
        </w:rPr>
      </w:pPr>
      <w:r w:rsidRPr="003974D9">
        <w:rPr>
          <w:sz w:val="24"/>
          <w:szCs w:val="24"/>
          <w:lang w:val="ru-RU"/>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873A19" w:rsidRPr="003974D9" w:rsidRDefault="00873A19" w:rsidP="00EF6D07">
      <w:pPr>
        <w:pStyle w:val="affc"/>
        <w:ind w:left="0" w:firstLine="709"/>
        <w:rPr>
          <w:sz w:val="24"/>
          <w:szCs w:val="24"/>
          <w:lang w:val="ru-RU"/>
        </w:rPr>
      </w:pPr>
      <w:r w:rsidRPr="003974D9">
        <w:rPr>
          <w:sz w:val="24"/>
          <w:szCs w:val="24"/>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873A19" w:rsidRPr="003974D9" w:rsidRDefault="00873A19" w:rsidP="00EF6D07">
      <w:pPr>
        <w:pStyle w:val="affc"/>
        <w:ind w:left="0" w:firstLine="709"/>
        <w:rPr>
          <w:sz w:val="24"/>
          <w:szCs w:val="24"/>
          <w:lang w:val="ru-RU"/>
        </w:rPr>
      </w:pPr>
      <w:r w:rsidRPr="003974D9">
        <w:rPr>
          <w:sz w:val="24"/>
          <w:szCs w:val="24"/>
          <w:lang w:val="ru-RU"/>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73A19" w:rsidRPr="003974D9" w:rsidRDefault="00873A19" w:rsidP="00EF6D07">
      <w:pPr>
        <w:pStyle w:val="affc"/>
        <w:ind w:left="0" w:firstLine="709"/>
        <w:rPr>
          <w:sz w:val="24"/>
          <w:szCs w:val="24"/>
          <w:lang w:val="ru-RU"/>
        </w:rPr>
      </w:pPr>
      <w:r w:rsidRPr="003974D9">
        <w:rPr>
          <w:sz w:val="24"/>
          <w:szCs w:val="24"/>
          <w:lang w:val="ru-RU"/>
        </w:rPr>
        <w:t xml:space="preserve">публично представлять результаты выполненного опыта (литературоведческого эксперимента, исследования, проекта); </w:t>
      </w:r>
    </w:p>
    <w:p w:rsidR="00873A19" w:rsidRPr="003974D9" w:rsidRDefault="00873A19" w:rsidP="00EF6D07">
      <w:pPr>
        <w:pStyle w:val="affc"/>
        <w:ind w:left="0" w:firstLine="709"/>
        <w:rPr>
          <w:sz w:val="24"/>
          <w:szCs w:val="24"/>
          <w:lang w:val="ru-RU"/>
        </w:rPr>
      </w:pPr>
      <w:r w:rsidRPr="003974D9">
        <w:rPr>
          <w:sz w:val="24"/>
          <w:szCs w:val="24"/>
          <w:lang w:val="ru-RU"/>
        </w:rPr>
        <w:lastRenderedPageBreak/>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3.5. У обучающегося будут сформированы умения самоорганизации как части </w:t>
      </w:r>
      <w:r w:rsidRPr="003974D9">
        <w:rPr>
          <w:rFonts w:ascii="Times New Roman" w:hAnsi="Times New Roman"/>
          <w:bCs/>
          <w:sz w:val="24"/>
          <w:szCs w:val="24"/>
          <w:lang w:val="ru-RU"/>
        </w:rPr>
        <w:t>регулятив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pStyle w:val="affc"/>
        <w:ind w:left="0" w:firstLine="709"/>
        <w:rPr>
          <w:sz w:val="24"/>
          <w:szCs w:val="24"/>
          <w:lang w:val="ru-RU"/>
        </w:rPr>
      </w:pPr>
      <w:r w:rsidRPr="003974D9">
        <w:rPr>
          <w:sz w:val="24"/>
          <w:szCs w:val="24"/>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rsidR="00873A19" w:rsidRPr="003974D9" w:rsidRDefault="00873A19" w:rsidP="00EF6D07">
      <w:pPr>
        <w:pStyle w:val="affc"/>
        <w:ind w:left="0" w:firstLine="709"/>
        <w:rPr>
          <w:sz w:val="24"/>
          <w:szCs w:val="24"/>
          <w:lang w:val="ru-RU"/>
        </w:rPr>
      </w:pPr>
      <w:r w:rsidRPr="003974D9">
        <w:rPr>
          <w:sz w:val="24"/>
          <w:szCs w:val="24"/>
          <w:lang w:val="ru-RU"/>
        </w:rPr>
        <w:t xml:space="preserve">ориентироваться в различных подходах принятия решений (индивидуальное, принятие решения в группе, принятие решений группой); </w:t>
      </w:r>
    </w:p>
    <w:p w:rsidR="00873A19" w:rsidRPr="003974D9" w:rsidRDefault="00873A19" w:rsidP="00EF6D07">
      <w:pPr>
        <w:pStyle w:val="affc"/>
        <w:ind w:left="0" w:firstLine="709"/>
        <w:rPr>
          <w:sz w:val="24"/>
          <w:szCs w:val="24"/>
          <w:lang w:val="ru-RU"/>
        </w:rPr>
      </w:pPr>
      <w:r w:rsidRPr="003974D9">
        <w:rPr>
          <w:sz w:val="24"/>
          <w:szCs w:val="24"/>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pStyle w:val="affc"/>
        <w:ind w:left="0" w:firstLine="709"/>
        <w:rPr>
          <w:sz w:val="24"/>
          <w:szCs w:val="24"/>
          <w:lang w:val="ru-RU"/>
        </w:rPr>
      </w:pPr>
      <w:r w:rsidRPr="003974D9">
        <w:rPr>
          <w:sz w:val="24"/>
          <w:szCs w:val="24"/>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3.6. У обучающегося будут сформированы умения самоконтроля, эмоционального интеллекта как части </w:t>
      </w:r>
      <w:r w:rsidRPr="003974D9">
        <w:rPr>
          <w:rFonts w:ascii="Times New Roman" w:hAnsi="Times New Roman"/>
          <w:bCs/>
          <w:sz w:val="24"/>
          <w:szCs w:val="24"/>
          <w:lang w:val="ru-RU"/>
        </w:rPr>
        <w:t>регулятивных универсальных учебных действий</w:t>
      </w:r>
      <w:r w:rsidRPr="003974D9">
        <w:rPr>
          <w:rFonts w:ascii="Times New Roman" w:hAnsi="Times New Roman"/>
          <w:sz w:val="24"/>
          <w:szCs w:val="24"/>
          <w:lang w:val="ru-RU"/>
        </w:rPr>
        <w:t>:</w:t>
      </w:r>
    </w:p>
    <w:p w:rsidR="00873A19" w:rsidRPr="003974D9" w:rsidRDefault="00873A19" w:rsidP="00EF6D07">
      <w:pPr>
        <w:pStyle w:val="affc"/>
        <w:ind w:left="0" w:firstLine="709"/>
        <w:rPr>
          <w:sz w:val="24"/>
          <w:szCs w:val="24"/>
          <w:lang w:val="ru-RU"/>
        </w:rPr>
      </w:pPr>
      <w:r w:rsidRPr="003974D9">
        <w:rPr>
          <w:sz w:val="24"/>
          <w:szCs w:val="24"/>
          <w:lang w:val="ru-RU"/>
        </w:rPr>
        <w:t xml:space="preserve">владеть способами самоконтроля, самомотивации и рефлексии в литературном образовании; </w:t>
      </w:r>
    </w:p>
    <w:p w:rsidR="00873A19" w:rsidRPr="003974D9" w:rsidRDefault="00873A19" w:rsidP="00EF6D07">
      <w:pPr>
        <w:pStyle w:val="affc"/>
        <w:ind w:left="0" w:firstLine="709"/>
        <w:rPr>
          <w:sz w:val="24"/>
          <w:szCs w:val="24"/>
          <w:lang w:val="ru-RU"/>
        </w:rPr>
      </w:pPr>
      <w:r w:rsidRPr="003974D9">
        <w:rPr>
          <w:sz w:val="24"/>
          <w:szCs w:val="24"/>
          <w:lang w:val="ru-RU"/>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873A19" w:rsidRPr="003974D9" w:rsidRDefault="00873A19" w:rsidP="00EF6D07">
      <w:pPr>
        <w:pStyle w:val="affc"/>
        <w:ind w:left="0" w:firstLine="709"/>
        <w:rPr>
          <w:sz w:val="24"/>
          <w:szCs w:val="24"/>
          <w:lang w:val="ru-RU"/>
        </w:rPr>
      </w:pPr>
      <w:r w:rsidRPr="003974D9">
        <w:rPr>
          <w:sz w:val="24"/>
          <w:szCs w:val="24"/>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873A19" w:rsidRPr="003974D9" w:rsidRDefault="00873A19" w:rsidP="00EF6D07">
      <w:pPr>
        <w:pStyle w:val="affc"/>
        <w:ind w:left="0" w:firstLine="709"/>
        <w:rPr>
          <w:sz w:val="24"/>
          <w:szCs w:val="24"/>
          <w:lang w:val="ru-RU"/>
        </w:rPr>
      </w:pPr>
      <w:r w:rsidRPr="003974D9">
        <w:rPr>
          <w:sz w:val="24"/>
          <w:szCs w:val="24"/>
          <w:lang w:val="ru-RU"/>
        </w:rPr>
        <w:t xml:space="preserve">развивать способность различать и называть собственные эмоции, управлять ими и эмоциями других; </w:t>
      </w:r>
    </w:p>
    <w:p w:rsidR="00873A19" w:rsidRPr="003974D9" w:rsidRDefault="00873A19" w:rsidP="00EF6D07">
      <w:pPr>
        <w:pStyle w:val="affc"/>
        <w:ind w:left="0" w:firstLine="709"/>
        <w:rPr>
          <w:sz w:val="24"/>
          <w:szCs w:val="24"/>
          <w:lang w:val="ru-RU"/>
        </w:rPr>
      </w:pPr>
      <w:r w:rsidRPr="003974D9">
        <w:rPr>
          <w:sz w:val="24"/>
          <w:szCs w:val="24"/>
          <w:lang w:val="ru-RU"/>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873A19" w:rsidRPr="003974D9" w:rsidRDefault="00873A19" w:rsidP="00EF6D07">
      <w:pPr>
        <w:pStyle w:val="affc"/>
        <w:ind w:left="0" w:firstLine="709"/>
        <w:rPr>
          <w:sz w:val="24"/>
          <w:szCs w:val="24"/>
          <w:lang w:val="ru-RU"/>
        </w:rPr>
      </w:pPr>
      <w:r w:rsidRPr="003974D9">
        <w:rPr>
          <w:sz w:val="24"/>
          <w:szCs w:val="24"/>
          <w:lang w:val="ru-RU"/>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rsidR="00873A19" w:rsidRPr="003974D9" w:rsidRDefault="00873A19" w:rsidP="00EF6D07">
      <w:pPr>
        <w:pStyle w:val="affc"/>
        <w:ind w:left="0" w:firstLine="709"/>
        <w:rPr>
          <w:sz w:val="24"/>
          <w:szCs w:val="24"/>
          <w:lang w:val="ru-RU"/>
        </w:rPr>
      </w:pPr>
      <w:r w:rsidRPr="003974D9">
        <w:rPr>
          <w:sz w:val="24"/>
          <w:szCs w:val="24"/>
          <w:lang w:val="ru-RU"/>
        </w:rPr>
        <w:t>принимать себя и других, не осуждая; проявлять открытость себе и другим; осознавать невозможность контролировать всё вокр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8.3.7. У обучающегося будут сформированы умения совместной деятельности:</w:t>
      </w:r>
    </w:p>
    <w:p w:rsidR="00873A19" w:rsidRPr="003974D9" w:rsidRDefault="00873A19" w:rsidP="00EF6D07">
      <w:pPr>
        <w:pStyle w:val="affc"/>
        <w:ind w:left="0" w:firstLine="709"/>
        <w:rPr>
          <w:sz w:val="24"/>
          <w:szCs w:val="24"/>
          <w:lang w:val="ru-RU"/>
        </w:rPr>
      </w:pPr>
      <w:r w:rsidRPr="003974D9">
        <w:rPr>
          <w:sz w:val="24"/>
          <w:szCs w:val="24"/>
          <w:lang w:val="ru-RU"/>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873A19" w:rsidRPr="003974D9" w:rsidRDefault="00873A19" w:rsidP="00EF6D07">
      <w:pPr>
        <w:pStyle w:val="affc"/>
        <w:ind w:left="0" w:firstLine="709"/>
        <w:rPr>
          <w:sz w:val="24"/>
          <w:szCs w:val="24"/>
          <w:lang w:val="ru-RU"/>
        </w:rPr>
      </w:pPr>
      <w:r w:rsidRPr="003974D9">
        <w:rPr>
          <w:sz w:val="24"/>
          <w:szCs w:val="24"/>
          <w:lang w:val="ru-RU"/>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73A19" w:rsidRPr="003974D9" w:rsidRDefault="00873A19" w:rsidP="00EF6D07">
      <w:pPr>
        <w:pStyle w:val="affc"/>
        <w:ind w:left="0" w:firstLine="709"/>
        <w:rPr>
          <w:sz w:val="24"/>
          <w:szCs w:val="24"/>
          <w:lang w:val="ru-RU"/>
        </w:rPr>
      </w:pPr>
      <w:r w:rsidRPr="003974D9">
        <w:rPr>
          <w:sz w:val="24"/>
          <w:szCs w:val="24"/>
          <w:lang w:val="ru-RU"/>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873A19" w:rsidRPr="003974D9" w:rsidRDefault="00873A19" w:rsidP="00EF6D07">
      <w:pPr>
        <w:pStyle w:val="affc"/>
        <w:ind w:left="0" w:firstLine="709"/>
        <w:rPr>
          <w:sz w:val="24"/>
          <w:szCs w:val="24"/>
          <w:lang w:val="ru-RU"/>
        </w:rPr>
      </w:pPr>
      <w:r w:rsidRPr="003974D9">
        <w:rPr>
          <w:sz w:val="24"/>
          <w:szCs w:val="24"/>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w:t>
      </w:r>
      <w:r w:rsidRPr="003974D9">
        <w:rPr>
          <w:sz w:val="24"/>
          <w:szCs w:val="24"/>
          <w:lang w:val="ru-RU"/>
        </w:rPr>
        <w:lastRenderedPageBreak/>
        <w:t>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0.8.4. </w:t>
      </w:r>
      <w:r w:rsidRPr="003974D9">
        <w:rPr>
          <w:rFonts w:ascii="Times New Roman" w:hAnsi="Times New Roman"/>
          <w:bCs/>
          <w:sz w:val="24"/>
          <w:szCs w:val="24"/>
          <w:lang w:val="ru-RU"/>
        </w:rPr>
        <w:t xml:space="preserve">Предметные результаты освоения программы по литературе на уровне основного общего образования </w:t>
      </w:r>
      <w:r w:rsidRPr="003974D9">
        <w:rPr>
          <w:rFonts w:ascii="Times New Roman" w:hAnsi="Times New Roman"/>
          <w:sz w:val="24"/>
          <w:szCs w:val="24"/>
          <w:lang w:val="ru-RU"/>
        </w:rPr>
        <w:t>должны обеспечива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873A19" w:rsidRPr="003974D9" w:rsidRDefault="00873A19" w:rsidP="00EF6D07">
      <w:pPr>
        <w:pStyle w:val="affc"/>
        <w:ind w:left="0" w:firstLine="709"/>
        <w:rPr>
          <w:sz w:val="24"/>
          <w:szCs w:val="24"/>
          <w:lang w:val="ru-RU"/>
        </w:rPr>
      </w:pPr>
      <w:r w:rsidRPr="003974D9">
        <w:rPr>
          <w:sz w:val="24"/>
          <w:szCs w:val="24"/>
          <w:lang w:val="ru-RU"/>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873A19" w:rsidRPr="003974D9" w:rsidRDefault="00873A19" w:rsidP="00EF6D07">
      <w:pPr>
        <w:pStyle w:val="affc"/>
        <w:ind w:left="0" w:firstLine="709"/>
        <w:rPr>
          <w:sz w:val="24"/>
          <w:szCs w:val="24"/>
          <w:lang w:val="ru-RU"/>
        </w:rPr>
      </w:pPr>
      <w:r w:rsidRPr="003974D9">
        <w:rPr>
          <w:sz w:val="24"/>
          <w:szCs w:val="24"/>
          <w:lang w:val="ru-RU"/>
        </w:rPr>
        <w:t>овладение теоретико-литературными понятиями</w:t>
      </w:r>
      <w:r w:rsidRPr="003974D9">
        <w:rPr>
          <w:position w:val="6"/>
          <w:sz w:val="24"/>
          <w:szCs w:val="24"/>
          <w:lang w:val="ru-RU"/>
        </w:rPr>
        <w:t xml:space="preserve"> </w:t>
      </w:r>
      <w:r w:rsidRPr="003974D9">
        <w:rPr>
          <w:sz w:val="24"/>
          <w:szCs w:val="24"/>
          <w:lang w:val="ru-RU"/>
        </w:rPr>
        <w:t>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873A19" w:rsidRPr="003974D9" w:rsidRDefault="00873A19" w:rsidP="00EF6D07">
      <w:pPr>
        <w:pStyle w:val="affc"/>
        <w:ind w:left="0" w:firstLine="709"/>
        <w:rPr>
          <w:sz w:val="24"/>
          <w:szCs w:val="24"/>
          <w:lang w:val="ru-RU"/>
        </w:rPr>
      </w:pPr>
      <w:r w:rsidRPr="003974D9">
        <w:rPr>
          <w:sz w:val="24"/>
          <w:szCs w:val="24"/>
          <w:lang w:val="ru-RU"/>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873A19" w:rsidRPr="003974D9" w:rsidRDefault="00873A19" w:rsidP="00EF6D07">
      <w:pPr>
        <w:pStyle w:val="affc"/>
        <w:ind w:left="0" w:firstLine="709"/>
        <w:rPr>
          <w:sz w:val="24"/>
          <w:szCs w:val="24"/>
          <w:lang w:val="ru-RU"/>
        </w:rPr>
      </w:pPr>
      <w:r w:rsidRPr="003974D9">
        <w:rPr>
          <w:sz w:val="24"/>
          <w:szCs w:val="24"/>
          <w:lang w:val="ru-RU"/>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873A19" w:rsidRPr="003974D9" w:rsidRDefault="00873A19" w:rsidP="00EF6D07">
      <w:pPr>
        <w:pStyle w:val="affc"/>
        <w:ind w:left="0" w:firstLine="709"/>
        <w:rPr>
          <w:sz w:val="24"/>
          <w:szCs w:val="24"/>
          <w:lang w:val="ru-RU"/>
        </w:rPr>
      </w:pPr>
      <w:r w:rsidRPr="003974D9">
        <w:rPr>
          <w:sz w:val="24"/>
          <w:szCs w:val="24"/>
          <w:lang w:val="ru-RU"/>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873A19" w:rsidRPr="003974D9" w:rsidRDefault="00873A19" w:rsidP="00EF6D07">
      <w:pPr>
        <w:pStyle w:val="affc"/>
        <w:ind w:left="0" w:firstLine="709"/>
        <w:rPr>
          <w:sz w:val="24"/>
          <w:szCs w:val="24"/>
          <w:lang w:val="ru-RU"/>
        </w:rPr>
      </w:pPr>
      <w:r w:rsidRPr="003974D9">
        <w:rPr>
          <w:sz w:val="24"/>
          <w:szCs w:val="24"/>
          <w:lang w:val="ru-RU"/>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5) овладение умением пересказывать прочитанное произведение, используя подробный, </w:t>
      </w:r>
      <w:r w:rsidRPr="003974D9">
        <w:rPr>
          <w:rFonts w:ascii="Times New Roman" w:hAnsi="Times New Roman"/>
          <w:sz w:val="24"/>
          <w:szCs w:val="24"/>
          <w:lang w:val="ru-RU"/>
        </w:rPr>
        <w:lastRenderedPageBreak/>
        <w:t>сжатый, выборочный, творческий пересказ, отвечать на вопросы по прочитанному произведению и формулировать вопросы к текс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3974D9">
        <w:rPr>
          <w:rFonts w:ascii="Times New Roman" w:hAnsi="Times New Roman"/>
          <w:sz w:val="24"/>
          <w:szCs w:val="24"/>
        </w:rPr>
        <w:t>XX</w:t>
      </w:r>
      <w:r w:rsidRPr="003974D9">
        <w:rPr>
          <w:rFonts w:ascii="Times New Roman" w:hAnsi="Times New Roman"/>
          <w:sz w:val="24"/>
          <w:szCs w:val="24"/>
          <w:lang w:val="ru-RU"/>
        </w:rPr>
        <w:t>–</w:t>
      </w:r>
      <w:r w:rsidRPr="003974D9">
        <w:rPr>
          <w:rFonts w:ascii="Times New Roman" w:hAnsi="Times New Roman"/>
          <w:sz w:val="24"/>
          <w:szCs w:val="24"/>
        </w:rPr>
        <w:t>XXI</w:t>
      </w:r>
      <w:r w:rsidRPr="003974D9">
        <w:rPr>
          <w:rFonts w:ascii="Times New Roman" w:hAnsi="Times New Roman"/>
          <w:sz w:val="24"/>
          <w:szCs w:val="24"/>
          <w:lang w:val="ru-RU"/>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5. Предметные результаты изучения литературы. К концу обучения в </w:t>
      </w:r>
      <w:r w:rsidRPr="003974D9">
        <w:rPr>
          <w:rFonts w:ascii="Times New Roman" w:hAnsi="Times New Roman"/>
          <w:bCs/>
          <w:sz w:val="24"/>
          <w:szCs w:val="24"/>
          <w:lang w:val="ru-RU"/>
        </w:rPr>
        <w:t xml:space="preserve">5 классе </w:t>
      </w:r>
      <w:r w:rsidRPr="003974D9">
        <w:rPr>
          <w:rFonts w:ascii="Times New Roman" w:hAnsi="Times New Roman"/>
          <w:sz w:val="24"/>
          <w:szCs w:val="24"/>
          <w:lang w:val="ru-RU"/>
        </w:rPr>
        <w:t>обучающийся научи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2) понимать, что литература — это вид искусства и что художественный текст отличается от текста научного, делового, публицистиче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владеть элементарными умениями воспринимать, анализировать, интерпретировать и оценивать прочитанные произведения:</w:t>
      </w:r>
    </w:p>
    <w:p w:rsidR="00873A19" w:rsidRPr="003974D9" w:rsidRDefault="00873A19" w:rsidP="00EF6D07">
      <w:pPr>
        <w:pStyle w:val="affc"/>
        <w:ind w:left="0" w:firstLine="709"/>
        <w:rPr>
          <w:sz w:val="24"/>
          <w:szCs w:val="24"/>
          <w:lang w:val="ru-RU"/>
        </w:rPr>
      </w:pPr>
      <w:r w:rsidRPr="003974D9">
        <w:rPr>
          <w:sz w:val="24"/>
          <w:szCs w:val="24"/>
          <w:lang w:val="ru-RU"/>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873A19" w:rsidRPr="003974D9" w:rsidRDefault="00873A19" w:rsidP="00EF6D07">
      <w:pPr>
        <w:pStyle w:val="affc"/>
        <w:ind w:left="0" w:firstLine="709"/>
        <w:rPr>
          <w:sz w:val="24"/>
          <w:szCs w:val="24"/>
          <w:lang w:val="ru-RU"/>
        </w:rPr>
      </w:pPr>
      <w:r w:rsidRPr="003974D9">
        <w:rPr>
          <w:sz w:val="24"/>
          <w:szCs w:val="24"/>
          <w:lang w:val="ru-RU"/>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873A19" w:rsidRPr="003974D9" w:rsidRDefault="00873A19" w:rsidP="00EF6D07">
      <w:pPr>
        <w:pStyle w:val="affc"/>
        <w:ind w:left="0" w:firstLine="709"/>
        <w:rPr>
          <w:sz w:val="24"/>
          <w:szCs w:val="24"/>
          <w:lang w:val="ru-RU"/>
        </w:rPr>
      </w:pPr>
      <w:r w:rsidRPr="003974D9">
        <w:rPr>
          <w:sz w:val="24"/>
          <w:szCs w:val="24"/>
          <w:lang w:val="ru-RU"/>
        </w:rPr>
        <w:t>сопоставлять темы и сюжеты произведений, образы персонажей;</w:t>
      </w:r>
    </w:p>
    <w:p w:rsidR="00873A19" w:rsidRPr="003974D9" w:rsidRDefault="00873A19" w:rsidP="00EF6D07">
      <w:pPr>
        <w:pStyle w:val="affc"/>
        <w:ind w:left="0" w:firstLine="709"/>
        <w:rPr>
          <w:sz w:val="24"/>
          <w:szCs w:val="24"/>
          <w:lang w:val="ru-RU"/>
        </w:rPr>
      </w:pPr>
      <w:r w:rsidRPr="003974D9">
        <w:rPr>
          <w:sz w:val="24"/>
          <w:szCs w:val="24"/>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создавать устные и письменные высказывания разных жанров объёмом не менее 70 слов (с учётом литературного развития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владеть начальными умениями интерпретации и оценки текстуально изученных произведений фольклора и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6. Предметные результаты изучения литературы. К концу обучения в </w:t>
      </w:r>
      <w:r w:rsidRPr="003974D9">
        <w:rPr>
          <w:rFonts w:ascii="Times New Roman" w:hAnsi="Times New Roman"/>
          <w:bCs/>
          <w:sz w:val="24"/>
          <w:szCs w:val="24"/>
          <w:lang w:val="ru-RU"/>
        </w:rPr>
        <w:t xml:space="preserve">6 классе </w:t>
      </w:r>
      <w:r w:rsidRPr="003974D9">
        <w:rPr>
          <w:rFonts w:ascii="Times New Roman" w:hAnsi="Times New Roman"/>
          <w:sz w:val="24"/>
          <w:szCs w:val="24"/>
          <w:lang w:val="ru-RU"/>
        </w:rPr>
        <w:t>обучающийся научи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873A19" w:rsidRPr="003974D9" w:rsidRDefault="00873A19" w:rsidP="00EF6D07">
      <w:pPr>
        <w:spacing w:after="0" w:line="240" w:lineRule="auto"/>
        <w:ind w:firstLine="709"/>
        <w:jc w:val="both"/>
        <w:rPr>
          <w:sz w:val="24"/>
          <w:szCs w:val="24"/>
          <w:lang w:val="ru-RU"/>
        </w:rPr>
      </w:pPr>
      <w:r w:rsidRPr="003974D9">
        <w:rPr>
          <w:rFonts w:ascii="Times New Roman" w:hAnsi="Times New Roman"/>
          <w:sz w:val="24"/>
          <w:szCs w:val="24"/>
          <w:lang w:val="ru-RU"/>
        </w:rPr>
        <w:t xml:space="preserve">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w:t>
      </w:r>
      <w:r w:rsidRPr="003974D9">
        <w:rPr>
          <w:rFonts w:ascii="Times New Roman" w:hAnsi="Times New Roman"/>
          <w:sz w:val="24"/>
          <w:szCs w:val="24"/>
          <w:lang w:val="ru-RU"/>
        </w:rPr>
        <w:lastRenderedPageBreak/>
        <w:t>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873A19" w:rsidRPr="003974D9" w:rsidRDefault="00873A19" w:rsidP="00EF6D07">
      <w:pPr>
        <w:pStyle w:val="affc"/>
        <w:ind w:left="0" w:firstLine="709"/>
        <w:rPr>
          <w:sz w:val="24"/>
          <w:szCs w:val="24"/>
          <w:lang w:val="ru-RU"/>
        </w:rPr>
      </w:pPr>
      <w:r w:rsidRPr="003974D9">
        <w:rPr>
          <w:sz w:val="24"/>
          <w:szCs w:val="24"/>
          <w:lang w:val="ru-RU"/>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873A19" w:rsidRPr="003974D9" w:rsidRDefault="00873A19" w:rsidP="00EF6D07">
      <w:pPr>
        <w:pStyle w:val="affc"/>
        <w:ind w:left="0" w:firstLine="709"/>
        <w:rPr>
          <w:sz w:val="24"/>
          <w:szCs w:val="24"/>
          <w:lang w:val="ru-RU"/>
        </w:rPr>
      </w:pPr>
      <w:r w:rsidRPr="003974D9">
        <w:rPr>
          <w:sz w:val="24"/>
          <w:szCs w:val="24"/>
          <w:lang w:val="ru-RU"/>
        </w:rPr>
        <w:t>5) выделять в произведениях элементы художественной формы и обнаруживать связи между ними;</w:t>
      </w:r>
    </w:p>
    <w:p w:rsidR="00873A19" w:rsidRPr="003974D9" w:rsidRDefault="00873A19" w:rsidP="00EF6D07">
      <w:pPr>
        <w:pStyle w:val="affc"/>
        <w:ind w:left="0" w:firstLine="709"/>
        <w:rPr>
          <w:sz w:val="24"/>
          <w:szCs w:val="24"/>
          <w:lang w:val="ru-RU"/>
        </w:rPr>
      </w:pPr>
      <w:r w:rsidRPr="003974D9">
        <w:rPr>
          <w:sz w:val="24"/>
          <w:szCs w:val="24"/>
          <w:lang w:val="ru-RU"/>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873A19" w:rsidRPr="003974D9" w:rsidRDefault="00873A19" w:rsidP="00EF6D07">
      <w:pPr>
        <w:pStyle w:val="affc"/>
        <w:ind w:left="0" w:firstLine="709"/>
        <w:rPr>
          <w:sz w:val="24"/>
          <w:szCs w:val="24"/>
          <w:lang w:val="ru-RU"/>
        </w:rPr>
      </w:pPr>
      <w:r w:rsidRPr="003974D9">
        <w:rPr>
          <w:sz w:val="24"/>
          <w:szCs w:val="24"/>
          <w:lang w:val="ru-RU"/>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участвовать в беседе и диалоге о прочитанном произведении, давать аргументированную оценку прочитанно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7. Предметные результаты изучения литературы. К концу обучения в </w:t>
      </w:r>
      <w:r w:rsidRPr="003974D9">
        <w:rPr>
          <w:rFonts w:ascii="Times New Roman" w:hAnsi="Times New Roman"/>
          <w:bCs/>
          <w:sz w:val="24"/>
          <w:szCs w:val="24"/>
          <w:lang w:val="ru-RU"/>
        </w:rPr>
        <w:t xml:space="preserve">7 классе </w:t>
      </w:r>
      <w:r w:rsidRPr="003974D9">
        <w:rPr>
          <w:rFonts w:ascii="Times New Roman" w:hAnsi="Times New Roman"/>
          <w:sz w:val="24"/>
          <w:szCs w:val="24"/>
          <w:lang w:val="ru-RU"/>
        </w:rPr>
        <w:t>обучающийся научи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873A19" w:rsidRPr="003974D9" w:rsidRDefault="00873A19" w:rsidP="00EF6D07">
      <w:pPr>
        <w:pStyle w:val="affc"/>
        <w:ind w:left="0" w:firstLine="709"/>
        <w:rPr>
          <w:sz w:val="24"/>
          <w:szCs w:val="24"/>
          <w:lang w:val="ru-RU"/>
        </w:rPr>
      </w:pPr>
      <w:r w:rsidRPr="003974D9">
        <w:rPr>
          <w:sz w:val="24"/>
          <w:szCs w:val="24"/>
          <w:lang w:val="ru-RU"/>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873A19" w:rsidRPr="003974D9" w:rsidRDefault="00873A19" w:rsidP="00EF6D07">
      <w:pPr>
        <w:pStyle w:val="affc"/>
        <w:ind w:left="0" w:firstLine="709"/>
        <w:rPr>
          <w:sz w:val="24"/>
          <w:szCs w:val="24"/>
          <w:lang w:val="ru-RU"/>
        </w:rPr>
      </w:pPr>
      <w:r w:rsidRPr="003974D9">
        <w:rPr>
          <w:sz w:val="24"/>
          <w:szCs w:val="24"/>
          <w:lang w:val="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873A19" w:rsidRPr="003974D9" w:rsidRDefault="00873A19" w:rsidP="00EF6D07">
      <w:pPr>
        <w:pStyle w:val="affc"/>
        <w:ind w:left="0" w:firstLine="709"/>
        <w:rPr>
          <w:sz w:val="24"/>
          <w:szCs w:val="24"/>
          <w:lang w:val="ru-RU"/>
        </w:rPr>
      </w:pPr>
      <w:r w:rsidRPr="003974D9">
        <w:rPr>
          <w:sz w:val="24"/>
          <w:szCs w:val="24"/>
          <w:lang w:val="ru-RU"/>
        </w:rPr>
        <w:t>выделять в произведениях элементы художественной формы и обнаруживать связи между ними;</w:t>
      </w:r>
    </w:p>
    <w:p w:rsidR="00873A19" w:rsidRPr="003974D9" w:rsidRDefault="00873A19" w:rsidP="00EF6D07">
      <w:pPr>
        <w:pStyle w:val="affc"/>
        <w:ind w:left="0" w:firstLine="709"/>
        <w:rPr>
          <w:sz w:val="24"/>
          <w:szCs w:val="24"/>
          <w:lang w:val="ru-RU"/>
        </w:rPr>
      </w:pPr>
      <w:r w:rsidRPr="003974D9">
        <w:rPr>
          <w:sz w:val="24"/>
          <w:szCs w:val="24"/>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873A19" w:rsidRPr="003974D9" w:rsidRDefault="00873A19" w:rsidP="00EF6D07">
      <w:pPr>
        <w:pStyle w:val="affc"/>
        <w:ind w:left="0" w:firstLine="709"/>
        <w:rPr>
          <w:sz w:val="24"/>
          <w:szCs w:val="24"/>
          <w:lang w:val="ru-RU"/>
        </w:rPr>
      </w:pPr>
      <w:r w:rsidRPr="003974D9">
        <w:rPr>
          <w:sz w:val="24"/>
          <w:szCs w:val="24"/>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7) создавать устные и письменные высказывания разных жанров (объёмом не менее </w:t>
      </w:r>
      <w:r w:rsidR="008C5AB9">
        <w:rPr>
          <w:rFonts w:ascii="Times New Roman" w:hAnsi="Times New Roman"/>
          <w:sz w:val="24"/>
          <w:szCs w:val="24"/>
          <w:lang w:val="ru-RU"/>
        </w:rPr>
        <w:t>30</w:t>
      </w:r>
      <w:r w:rsidRPr="003974D9">
        <w:rPr>
          <w:rFonts w:ascii="Times New Roman" w:hAnsi="Times New Roman"/>
          <w:sz w:val="24"/>
          <w:szCs w:val="24"/>
          <w:lang w:val="ru-RU"/>
        </w:rPr>
        <w:t xml:space="preserve">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8. Предметные результаты изучения литературы. К концу обучения в </w:t>
      </w:r>
      <w:r w:rsidRPr="003974D9">
        <w:rPr>
          <w:rFonts w:ascii="Times New Roman" w:hAnsi="Times New Roman"/>
          <w:bCs/>
          <w:sz w:val="24"/>
          <w:szCs w:val="24"/>
          <w:lang w:val="ru-RU"/>
        </w:rPr>
        <w:t xml:space="preserve">8 классе </w:t>
      </w:r>
      <w:r w:rsidRPr="003974D9">
        <w:rPr>
          <w:rFonts w:ascii="Times New Roman" w:hAnsi="Times New Roman"/>
          <w:sz w:val="24"/>
          <w:szCs w:val="24"/>
          <w:lang w:val="ru-RU"/>
        </w:rPr>
        <w:t>обучающийся научи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873A19" w:rsidRPr="003974D9" w:rsidRDefault="00873A19" w:rsidP="00EF6D07">
      <w:pPr>
        <w:pStyle w:val="affc"/>
        <w:ind w:left="0" w:firstLine="709"/>
        <w:rPr>
          <w:sz w:val="24"/>
          <w:szCs w:val="24"/>
          <w:lang w:val="ru-RU"/>
        </w:rPr>
      </w:pPr>
      <w:r w:rsidRPr="003974D9">
        <w:rPr>
          <w:sz w:val="24"/>
          <w:szCs w:val="24"/>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873A19" w:rsidRPr="003974D9" w:rsidRDefault="00873A19" w:rsidP="00EF6D07">
      <w:pPr>
        <w:pStyle w:val="affc"/>
        <w:ind w:left="0" w:firstLine="709"/>
        <w:rPr>
          <w:sz w:val="24"/>
          <w:szCs w:val="24"/>
          <w:lang w:val="ru-RU"/>
        </w:rPr>
      </w:pPr>
      <w:r w:rsidRPr="003974D9">
        <w:rPr>
          <w:sz w:val="24"/>
          <w:szCs w:val="24"/>
          <w:lang w:val="ru-RU"/>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873A19" w:rsidRPr="003974D9" w:rsidRDefault="00873A19" w:rsidP="00EF6D07">
      <w:pPr>
        <w:pStyle w:val="affc"/>
        <w:ind w:left="0" w:firstLine="709"/>
        <w:rPr>
          <w:sz w:val="24"/>
          <w:szCs w:val="24"/>
          <w:lang w:val="ru-RU"/>
        </w:rPr>
      </w:pPr>
      <w:r w:rsidRPr="003974D9">
        <w:rPr>
          <w:sz w:val="24"/>
          <w:szCs w:val="24"/>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873A19" w:rsidRPr="003974D9" w:rsidRDefault="00873A19" w:rsidP="00EF6D07">
      <w:pPr>
        <w:pStyle w:val="affc"/>
        <w:ind w:left="0" w:firstLine="709"/>
        <w:rPr>
          <w:sz w:val="24"/>
          <w:szCs w:val="24"/>
          <w:lang w:val="ru-RU"/>
        </w:rPr>
      </w:pPr>
      <w:r w:rsidRPr="003974D9">
        <w:rPr>
          <w:sz w:val="24"/>
          <w:szCs w:val="24"/>
          <w:lang w:val="ru-RU"/>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873A19" w:rsidRPr="003974D9" w:rsidRDefault="00873A19" w:rsidP="00EF6D07">
      <w:pPr>
        <w:pStyle w:val="affc"/>
        <w:ind w:left="0" w:firstLine="709"/>
        <w:rPr>
          <w:sz w:val="24"/>
          <w:szCs w:val="24"/>
          <w:lang w:val="ru-RU"/>
        </w:rPr>
      </w:pPr>
      <w:r w:rsidRPr="003974D9">
        <w:rPr>
          <w:sz w:val="24"/>
          <w:szCs w:val="24"/>
          <w:lang w:val="ru-RU"/>
        </w:rPr>
        <w:lastRenderedPageBreak/>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873A19" w:rsidRPr="003974D9" w:rsidRDefault="00873A19" w:rsidP="00EF6D07">
      <w:pPr>
        <w:pStyle w:val="affc"/>
        <w:ind w:left="0" w:firstLine="709"/>
        <w:rPr>
          <w:sz w:val="24"/>
          <w:szCs w:val="24"/>
          <w:lang w:val="ru-RU"/>
        </w:rPr>
      </w:pPr>
      <w:r w:rsidRPr="003974D9">
        <w:rPr>
          <w:sz w:val="24"/>
          <w:szCs w:val="24"/>
          <w:lang w:val="ru-RU"/>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sz w:val="24"/>
          <w:szCs w:val="24"/>
          <w:lang w:val="ru-RU"/>
        </w:rPr>
        <w:t xml:space="preserve">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w:t>
      </w:r>
      <w:r w:rsidRPr="003974D9">
        <w:rPr>
          <w:rFonts w:ascii="Times New Roman" w:hAnsi="Times New Roman"/>
          <w:position w:val="1"/>
          <w:sz w:val="24"/>
          <w:szCs w:val="24"/>
          <w:lang w:val="ru-RU"/>
        </w:rPr>
        <w:t>вопросы к тексту; пересказывать сюж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0.8.9. Предметные результаты изучения литературы. К концу обучения в </w:t>
      </w:r>
      <w:r w:rsidRPr="003974D9">
        <w:rPr>
          <w:rFonts w:ascii="Times New Roman" w:hAnsi="Times New Roman"/>
          <w:bCs/>
          <w:sz w:val="24"/>
          <w:szCs w:val="24"/>
          <w:lang w:val="ru-RU"/>
        </w:rPr>
        <w:t xml:space="preserve">9 классе </w:t>
      </w:r>
      <w:r w:rsidRPr="003974D9">
        <w:rPr>
          <w:rFonts w:ascii="Times New Roman" w:hAnsi="Times New Roman"/>
          <w:sz w:val="24"/>
          <w:szCs w:val="24"/>
          <w:lang w:val="ru-RU"/>
        </w:rPr>
        <w:t>обучающийся научи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873A19" w:rsidRPr="003974D9" w:rsidRDefault="00873A19" w:rsidP="00EF6D07">
      <w:pPr>
        <w:pStyle w:val="affc"/>
        <w:ind w:left="0" w:firstLine="709"/>
        <w:rPr>
          <w:sz w:val="24"/>
          <w:szCs w:val="24"/>
          <w:lang w:val="ru-RU"/>
        </w:rPr>
      </w:pPr>
      <w:r w:rsidRPr="003974D9">
        <w:rPr>
          <w:sz w:val="24"/>
          <w:szCs w:val="24"/>
          <w:lang w:val="ru-RU"/>
        </w:rPr>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w:t>
      </w:r>
      <w:r w:rsidRPr="003974D9">
        <w:rPr>
          <w:sz w:val="24"/>
          <w:szCs w:val="24"/>
          <w:lang w:val="ru-RU"/>
        </w:rPr>
        <w:lastRenderedPageBreak/>
        <w:t>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873A19" w:rsidRPr="003974D9" w:rsidRDefault="00873A19" w:rsidP="00EF6D07">
      <w:pPr>
        <w:pStyle w:val="affc"/>
        <w:ind w:left="0" w:firstLine="709"/>
        <w:rPr>
          <w:sz w:val="24"/>
          <w:szCs w:val="24"/>
          <w:lang w:val="ru-RU"/>
        </w:rPr>
      </w:pPr>
      <w:r w:rsidRPr="003974D9">
        <w:rPr>
          <w:sz w:val="24"/>
          <w:szCs w:val="24"/>
          <w:lang w:val="ru-RU"/>
        </w:rPr>
        <w:t>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873A19" w:rsidRPr="003974D9" w:rsidRDefault="00873A19" w:rsidP="00EF6D07">
      <w:pPr>
        <w:pStyle w:val="affc"/>
        <w:ind w:left="0" w:firstLine="709"/>
        <w:rPr>
          <w:sz w:val="24"/>
          <w:szCs w:val="24"/>
          <w:lang w:val="ru-RU"/>
        </w:rPr>
      </w:pPr>
      <w:r w:rsidRPr="003974D9">
        <w:rPr>
          <w:sz w:val="24"/>
          <w:szCs w:val="24"/>
          <w:lang w:val="ru-RU"/>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873A19" w:rsidRPr="003974D9" w:rsidRDefault="00873A19" w:rsidP="00EF6D07">
      <w:pPr>
        <w:pStyle w:val="affc"/>
        <w:ind w:left="0" w:firstLine="709"/>
        <w:rPr>
          <w:sz w:val="24"/>
          <w:szCs w:val="24"/>
          <w:lang w:val="ru-RU"/>
        </w:rPr>
      </w:pPr>
      <w:r w:rsidRPr="003974D9">
        <w:rPr>
          <w:sz w:val="24"/>
          <w:szCs w:val="24"/>
          <w:lang w:val="ru-RU"/>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873A19" w:rsidRPr="003974D9" w:rsidRDefault="00873A19" w:rsidP="00EF6D07">
      <w:pPr>
        <w:pStyle w:val="affc"/>
        <w:ind w:left="0" w:firstLine="709"/>
        <w:rPr>
          <w:sz w:val="24"/>
          <w:szCs w:val="24"/>
          <w:lang w:val="ru-RU"/>
        </w:rPr>
      </w:pPr>
      <w:r w:rsidRPr="003974D9">
        <w:rPr>
          <w:sz w:val="24"/>
          <w:szCs w:val="24"/>
          <w:lang w:val="ru-RU"/>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873A19" w:rsidRPr="003974D9" w:rsidRDefault="00873A19" w:rsidP="00EF6D07">
      <w:pPr>
        <w:pStyle w:val="affc"/>
        <w:ind w:left="0" w:firstLine="709"/>
        <w:rPr>
          <w:sz w:val="24"/>
          <w:szCs w:val="24"/>
          <w:lang w:val="ru-RU"/>
        </w:rPr>
      </w:pPr>
      <w:r w:rsidRPr="003974D9">
        <w:rPr>
          <w:sz w:val="24"/>
          <w:szCs w:val="24"/>
          <w:lang w:val="ru-RU"/>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873A19" w:rsidRPr="003974D9" w:rsidRDefault="00873A19" w:rsidP="00EF6D07">
      <w:pPr>
        <w:pStyle w:val="affc"/>
        <w:ind w:left="0" w:firstLine="709"/>
        <w:rPr>
          <w:sz w:val="24"/>
          <w:szCs w:val="24"/>
          <w:lang w:val="ru-RU"/>
        </w:rPr>
      </w:pPr>
      <w:r w:rsidRPr="003974D9">
        <w:rPr>
          <w:sz w:val="24"/>
          <w:szCs w:val="24"/>
          <w:lang w:val="ru-RU"/>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73A19" w:rsidRPr="003974D9" w:rsidRDefault="00873A19" w:rsidP="00EF6D07">
      <w:pPr>
        <w:pStyle w:val="1"/>
        <w:pBdr>
          <w:bottom w:val="none" w:sz="0" w:space="0" w:color="auto"/>
        </w:pBdr>
        <w:spacing w:before="0" w:line="240" w:lineRule="auto"/>
        <w:ind w:firstLine="708"/>
        <w:jc w:val="both"/>
        <w:rPr>
          <w:b w:val="0"/>
          <w:sz w:val="24"/>
          <w:szCs w:val="24"/>
        </w:rPr>
      </w:pPr>
      <w:r w:rsidRPr="003974D9">
        <w:rPr>
          <w:b w:val="0"/>
          <w:sz w:val="24"/>
          <w:szCs w:val="24"/>
        </w:rPr>
        <w:t>21. Федеральная рабочая программа по учебному предмету «Родной (русский) язык».</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bookmarkStart w:id="5" w:name="_TOC_250019"/>
      <w:bookmarkStart w:id="6" w:name="_Toc106448727"/>
      <w:r w:rsidRPr="003974D9">
        <w:rPr>
          <w:rFonts w:ascii="Times New Roman" w:hAnsi="Times New Roman"/>
          <w:sz w:val="24"/>
          <w:szCs w:val="24"/>
          <w:lang w:val="ru-RU"/>
        </w:rPr>
        <w:t>21.1. Федеральная рабочая программа по учебному предмету «Родной (русский) язык» (предметная область «Родной язык и родная литература») (далее соответственно – программа по родному (русскому) языку, родной (русский) язык) включает пояснительную записку, содержание обучения, планируемые результаты освоения программы по родному (русскому) языку.</w:t>
      </w:r>
    </w:p>
    <w:bookmarkEnd w:id="5"/>
    <w:bookmarkEnd w:id="6"/>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1.2. Пояснительная запи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1.2.1. Программа по родному (русскому) языку на уровне основного общего образования подготовлена на основе ФГОС ООО, Концепции преподавания русского языка и литературы в Российской Федерации, утвержденной распоряжением Правительства Российской Федерации от 9 апреля 2016 г. № 637-р (далее – Концепция преподавания русского языка и литературы в Российской Федерации), а также федеральной </w:t>
      </w:r>
      <w:r w:rsidRPr="003974D9">
        <w:rPr>
          <w:rFonts w:ascii="Times New Roman" w:hAnsi="Times New Roman"/>
          <w:position w:val="1"/>
          <w:sz w:val="24"/>
          <w:szCs w:val="24"/>
          <w:lang w:val="ru-RU"/>
        </w:rPr>
        <w:t>рабочей</w:t>
      </w:r>
      <w:r w:rsidRPr="003974D9">
        <w:rPr>
          <w:rFonts w:ascii="Times New Roman" w:hAnsi="Times New Roman"/>
          <w:sz w:val="24"/>
          <w:szCs w:val="24"/>
          <w:lang w:val="ru-RU"/>
        </w:rPr>
        <w:t xml:space="preserve"> программы воспитания с учётом проверяемых требований к результатам освоения основной образовательной программы основного общего образов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2.2. Программа по родному (русскому) языку разработана с целью оказания методической помощи учителю русского языка в создании рабочей программы по учебному предмет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2.3. Программа по родному (русскому) языку позволит учител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ализовать в процессе преподавания родного (русского) языка современные подходы к достижению личностных, метапредметных и предметных результатов обучения, сформулированных в ФГОС ОО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ить и структурировать планируемые результаты обучения и содержание учебного предмета по годам обучения в соответствии с ФГОС ООО, федеральной </w:t>
      </w:r>
      <w:r w:rsidRPr="003974D9">
        <w:rPr>
          <w:rFonts w:ascii="Times New Roman" w:hAnsi="Times New Roman"/>
          <w:position w:val="1"/>
          <w:sz w:val="24"/>
          <w:szCs w:val="24"/>
          <w:lang w:val="ru-RU"/>
        </w:rPr>
        <w:t>рабочей</w:t>
      </w:r>
      <w:r w:rsidRPr="003974D9">
        <w:rPr>
          <w:rFonts w:ascii="Times New Roman" w:hAnsi="Times New Roman"/>
          <w:sz w:val="24"/>
          <w:szCs w:val="24"/>
          <w:lang w:val="ru-RU"/>
        </w:rPr>
        <w:t xml:space="preserve"> программой воспит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разработать календарно-тематическое планирование с учётом особенностей конкретного </w:t>
      </w:r>
      <w:r w:rsidRPr="003974D9">
        <w:rPr>
          <w:rFonts w:ascii="Times New Roman" w:hAnsi="Times New Roman"/>
          <w:sz w:val="24"/>
          <w:szCs w:val="24"/>
          <w:lang w:val="ru-RU"/>
        </w:rPr>
        <w:lastRenderedPageBreak/>
        <w:t>класса.</w:t>
      </w:r>
    </w:p>
    <w:p w:rsidR="00873A19" w:rsidRPr="003974D9" w:rsidRDefault="00873A19" w:rsidP="00EF6D07">
      <w:pPr>
        <w:spacing w:after="0" w:line="240" w:lineRule="auto"/>
        <w:ind w:firstLine="709"/>
        <w:contextualSpacing/>
        <w:jc w:val="both"/>
        <w:rPr>
          <w:rFonts w:ascii="Times New Roman" w:hAnsi="Times New Roman"/>
          <w:position w:val="1"/>
          <w:sz w:val="24"/>
          <w:szCs w:val="24"/>
          <w:lang w:val="ru-RU"/>
        </w:rPr>
      </w:pPr>
      <w:r w:rsidRPr="003974D9">
        <w:rPr>
          <w:rFonts w:ascii="Times New Roman" w:hAnsi="Times New Roman"/>
          <w:sz w:val="24"/>
          <w:szCs w:val="24"/>
          <w:lang w:val="ru-RU"/>
        </w:rPr>
        <w:t xml:space="preserve">Личностные и метапредметные результаты представлены с учётом особенностей преподавания родного (русского) языка </w:t>
      </w:r>
      <w:r w:rsidRPr="003974D9">
        <w:rPr>
          <w:rFonts w:ascii="Times New Roman" w:hAnsi="Times New Roman"/>
          <w:position w:val="1"/>
          <w:sz w:val="24"/>
          <w:szCs w:val="24"/>
          <w:lang w:val="ru-RU"/>
        </w:rPr>
        <w:t>на уровне основного общего образов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2.4. Содержание программы по родному (русскому) языку 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по родному (русскому) языку ориентирована на сопровождение и поддержку русского языка, входящего в предметную область «Русский язык и литература». Цели программы по родному (русскому) языку в рамках образовательной области «Родной язык и родная литература» имеют специфику, обусловленную дополнительным по своему содержанию характером учебного предмета, а также особенностями функционирования русского языка в регионах Российской Федер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21.2.5. Программа по родному (русскому) языку направлена на удовлетворение потребности обучающихся в изучении родного языка, национальной культуры и самореализации в ней. </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 содержании программы по родному (русскому) языку 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по родному (русскому) языку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2.6. Целями изучения родного (русского) языка на уровне основного общего образования являютс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языкам народов России, овладение культурой межнационального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обучающихся, развитие готовности и способности к речевому взаимодействию и взаимопониманию, потребности к речевому самосовершенствовани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вершенствование познавательных и интеллектуальных умений распознавать, анализировать, сравнивать, классифицировать языковые факты, оценивать их с точки зрения нормативности, соответствия ситуации и сфере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вершенствование текстовой деятельности, развитие умений функциональной грамотности осуществлять информационный поиск, извлекать и преобразовывать необходимую информацию, понимать и использовать тексты разных форматов (сплошной, несплошной текст, инфографика и друг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витие проектного и исследовательского мышления, приобретение практического опыта исследовательской работы по родному (русскому) языку, воспитание самостоятельности в приобретении знан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21.3. В соответствии с ФГОС ООО родной (русский) язык входит в предметную область «Родной язык и родная литература» и является обязательным для изуч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бщее число часов, рекомендованных для изучения родного (русского) языка, – 238 часов: в 5 классе – 68 часов (2 часа в неделю), в 6 классе – 68 часов (2 часа в неделю), в 7 классе – 34 часа (1 час в неделю), в 8 классе – 34 часа (1 час в неделю), в 9 классе – 34 (1 час в недел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держание программы по родному (русскому) языку соответствует ФГОС ООО, опирается на содержание, представленное в предметной области «Русский язык и литература», имеет преимущественно практико-ориентированный характер.</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 программе по родному (русскому) языку выделяются следующие блок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и, выявление общего и специфического в языках и культурах русского народа и других народов Российской Федерации и мира, овладение культурой межнационального общения. </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Второй блок – «Культура речи» – ориентирован на формирование 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 третьем блок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7" w:name="_TOC_250015"/>
      <w:bookmarkStart w:id="8" w:name="_Toc106448732"/>
    </w:p>
    <w:bookmarkEnd w:id="7"/>
    <w:bookmarkEnd w:id="8"/>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4. Содержание обучения в 5 класс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4.1. 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раткая история русской письменности. Создание славянского алфави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 и имеющие в силу этого определённую стилистическую окраск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бщеизвестные старинные русские города. Происхождение их назван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знакомление с историей и этимологией некоторых сл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4.2. 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 и просторечный) употребления имён существительных, прилагательных, глаголов в речи. Типичные примеры нарушения лексической нормы, связанные с употреблением имён существительных, прилагательных, глаголов в современном русском литературн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 </w:t>
      </w:r>
      <w:r w:rsidRPr="003974D9">
        <w:rPr>
          <w:rFonts w:ascii="Times New Roman" w:hAnsi="Times New Roman"/>
          <w:i/>
          <w:sz w:val="24"/>
          <w:szCs w:val="24"/>
          <w:lang w:val="ru-RU"/>
        </w:rPr>
        <w:t>-а(-я), -ы(-и)‚</w:t>
      </w:r>
      <w:r w:rsidRPr="003974D9">
        <w:rPr>
          <w:rFonts w:ascii="Times New Roman" w:hAnsi="Times New Roman"/>
          <w:sz w:val="24"/>
          <w:szCs w:val="24"/>
          <w:lang w:val="ru-RU"/>
        </w:rPr>
        <w:t xml:space="preserve"> различающиеся по смыслу. Литературные‚ разговорные‚ устарелые и профессиональные особенности формы именительного падежа множественного числа существительных мужского род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4.3. 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и речь. Средства выразительной устной речи (тон, тембр, темп), способы тренировки (скороговорки). Интонация и жест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екст. Композиционные формы описания, повествования, рассужд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Функциональные разновидности языка. Разговорная речь.</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осьба, извинение как жанры разговорной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фициально-деловой стиль. Объявление (устное и письменн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чебно-научный стиль. План ответа на уроке, план текста. Публицистический стиль. Устное выступление. Девиз, слоган.</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художественной литературы. Литературная сказ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сказ.</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ак дале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5. Содержание обучения в 6 класс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5.1. 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угое Использование диалектной лексики в произведениях художественной литератур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5.2. 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 на -</w:t>
      </w:r>
      <w:r w:rsidRPr="003974D9">
        <w:rPr>
          <w:rFonts w:ascii="Times New Roman" w:hAnsi="Times New Roman"/>
          <w:i/>
          <w:sz w:val="24"/>
          <w:szCs w:val="24"/>
          <w:lang w:val="ru-RU"/>
        </w:rPr>
        <w:t>ить</w:t>
      </w:r>
      <w:r w:rsidRPr="003974D9">
        <w:rPr>
          <w:rFonts w:ascii="Times New Roman" w:hAnsi="Times New Roman"/>
          <w:sz w:val="24"/>
          <w:szCs w:val="24"/>
          <w:lang w:val="ru-RU"/>
        </w:rPr>
        <w:t>.</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ипичные речевые ошибки‚ связанные с употреблением синонимов‚ антонимов и лексических омонимов в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 на -</w:t>
      </w:r>
      <w:r w:rsidRPr="003974D9">
        <w:rPr>
          <w:rFonts w:ascii="Times New Roman" w:hAnsi="Times New Roman"/>
          <w:i/>
          <w:sz w:val="24"/>
          <w:szCs w:val="24"/>
          <w:lang w:val="ru-RU"/>
        </w:rPr>
        <w:t>а/-я</w:t>
      </w:r>
      <w:r w:rsidRPr="003974D9">
        <w:rPr>
          <w:rFonts w:ascii="Times New Roman" w:hAnsi="Times New Roman"/>
          <w:sz w:val="24"/>
          <w:szCs w:val="24"/>
          <w:lang w:val="ru-RU"/>
        </w:rPr>
        <w:t xml:space="preserve"> и </w:t>
      </w:r>
      <w:r w:rsidRPr="003974D9">
        <w:rPr>
          <w:rFonts w:ascii="Times New Roman" w:hAnsi="Times New Roman"/>
          <w:i/>
          <w:sz w:val="24"/>
          <w:szCs w:val="24"/>
          <w:lang w:val="ru-RU"/>
        </w:rPr>
        <w:t>-ы/-и</w:t>
      </w:r>
      <w:r w:rsidRPr="003974D9">
        <w:rPr>
          <w:rFonts w:ascii="Times New Roman" w:hAnsi="Times New Roman"/>
          <w:sz w:val="24"/>
          <w:szCs w:val="24"/>
          <w:lang w:val="ru-RU"/>
        </w:rPr>
        <w:t xml:space="preserve">, родительный падеж множественного числа существительных мужского и среднего рода с нулевым окончанием и окончанием </w:t>
      </w:r>
      <w:r w:rsidRPr="003974D9">
        <w:rPr>
          <w:rFonts w:ascii="Times New Roman" w:hAnsi="Times New Roman"/>
          <w:i/>
          <w:sz w:val="24"/>
          <w:szCs w:val="24"/>
          <w:lang w:val="ru-RU"/>
        </w:rPr>
        <w:t>-ов</w:t>
      </w:r>
      <w:r w:rsidRPr="003974D9">
        <w:rPr>
          <w:rFonts w:ascii="Times New Roman" w:hAnsi="Times New Roman"/>
          <w:sz w:val="24"/>
          <w:szCs w:val="24"/>
          <w:lang w:val="ru-RU"/>
        </w:rPr>
        <w:t xml:space="preserve">, родительный падеж множественного числа существительных женского рода на </w:t>
      </w:r>
      <w:r w:rsidRPr="003974D9">
        <w:rPr>
          <w:rFonts w:ascii="Times New Roman" w:hAnsi="Times New Roman"/>
          <w:i/>
          <w:sz w:val="24"/>
          <w:szCs w:val="24"/>
          <w:lang w:val="ru-RU"/>
        </w:rPr>
        <w:t>-ня</w:t>
      </w:r>
      <w:r w:rsidRPr="003974D9">
        <w:rPr>
          <w:rFonts w:ascii="Times New Roman" w:hAnsi="Times New Roman"/>
          <w:sz w:val="24"/>
          <w:szCs w:val="24"/>
          <w:lang w:val="ru-RU"/>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и комплимента, благодарности, сочувствия‚ утеш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5.3. 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Эффективные приёмы чтения. Предтекстовый, текстовый и послетекстовый этапы работ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екст. Тексты описательного типа: определение, собственно описание, поясн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говорная речь. Рассказ о событии, «бывальщины». 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ублицистический стиль. Устное выступл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bookmarkStart w:id="9" w:name="_Toc106448735"/>
      <w:r w:rsidRPr="003974D9">
        <w:rPr>
          <w:rFonts w:ascii="Times New Roman" w:hAnsi="Times New Roman"/>
          <w:sz w:val="24"/>
          <w:szCs w:val="24"/>
          <w:lang w:val="ru-RU"/>
        </w:rPr>
        <w:t>21.6. Содержание обучения в 7 классе.</w:t>
      </w:r>
    </w:p>
    <w:bookmarkEnd w:id="9"/>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6.1. 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витие языка как объективный процесс.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м контекст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Лексические заимствования последних десятилетий. Употребление иноязычных слов как проблема культуры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6.2. 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 Варианты грамматической нормы: литературные и разговорные падежные формы причастий, типичные ошибки употребления деепричастий‚ нареч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6.3. 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радиции русского речевого общения. Коммуникативные стратегии и тактики устного общения: убеждение, комплимент, уговаривание, похвал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говорная речь. Спор, виды спора. Корректные приёмы ведения спора. Дискусс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Публицистический стиль. Путевые записки. Текст рекламного объявления, его языковые и структурные особенно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художественной литературы. Фактуальная и подтекстовая информация в текстах художественного стиля речи. Сильные позиции в художественных текстах. Притч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bookmarkStart w:id="10" w:name="_Toc106448736"/>
      <w:r w:rsidRPr="003974D9">
        <w:rPr>
          <w:rFonts w:ascii="Times New Roman" w:hAnsi="Times New Roman"/>
          <w:sz w:val="24"/>
          <w:szCs w:val="24"/>
          <w:lang w:val="ru-RU"/>
        </w:rPr>
        <w:t>21.7. Содержание обучения в 8 классе.</w:t>
      </w:r>
    </w:p>
    <w:bookmarkEnd w:id="10"/>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7.1. 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ноязычная лексика в разговорной речи, современной публицистике, в том числе в дисплейных текст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Специфика приветствий у русских и других народ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7.2. 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язычного происхождения, произношение парных по твёрдости-мягкости согласных перед </w:t>
      </w:r>
      <w:r w:rsidRPr="003974D9">
        <w:rPr>
          <w:rFonts w:ascii="Times New Roman" w:hAnsi="Times New Roman"/>
          <w:i/>
          <w:sz w:val="24"/>
          <w:szCs w:val="24"/>
          <w:lang w:val="ru-RU"/>
        </w:rPr>
        <w:t>е</w:t>
      </w:r>
      <w:r w:rsidRPr="003974D9">
        <w:rPr>
          <w:rFonts w:ascii="Times New Roman" w:hAnsi="Times New Roman"/>
          <w:sz w:val="24"/>
          <w:szCs w:val="24"/>
          <w:lang w:val="ru-RU"/>
        </w:rPr>
        <w:t xml:space="preserve"> в словах иноязычного происхождения, произношение безударного [а] после </w:t>
      </w:r>
      <w:r w:rsidRPr="003974D9">
        <w:rPr>
          <w:rFonts w:ascii="Times New Roman" w:hAnsi="Times New Roman"/>
          <w:i/>
          <w:sz w:val="24"/>
          <w:szCs w:val="24"/>
          <w:lang w:val="ru-RU"/>
        </w:rPr>
        <w:t>ж</w:t>
      </w:r>
      <w:r w:rsidRPr="003974D9">
        <w:rPr>
          <w:rFonts w:ascii="Times New Roman" w:hAnsi="Times New Roman"/>
          <w:sz w:val="24"/>
          <w:szCs w:val="24"/>
          <w:lang w:val="ru-RU"/>
        </w:rPr>
        <w:t xml:space="preserve"> и </w:t>
      </w:r>
      <w:r w:rsidRPr="003974D9">
        <w:rPr>
          <w:rFonts w:ascii="Times New Roman" w:hAnsi="Times New Roman"/>
          <w:i/>
          <w:sz w:val="24"/>
          <w:szCs w:val="24"/>
          <w:lang w:val="ru-RU"/>
        </w:rPr>
        <w:t>ш</w:t>
      </w:r>
      <w:r w:rsidRPr="003974D9">
        <w:rPr>
          <w:rFonts w:ascii="Times New Roman" w:hAnsi="Times New Roman"/>
          <w:sz w:val="24"/>
          <w:szCs w:val="24"/>
          <w:lang w:val="ru-RU"/>
        </w:rPr>
        <w:t xml:space="preserve">, произношение сочетания </w:t>
      </w:r>
      <w:r w:rsidRPr="003974D9">
        <w:rPr>
          <w:rFonts w:ascii="Times New Roman" w:hAnsi="Times New Roman"/>
          <w:i/>
          <w:sz w:val="24"/>
          <w:szCs w:val="24"/>
          <w:lang w:val="ru-RU"/>
        </w:rPr>
        <w:t>чн</w:t>
      </w:r>
      <w:r w:rsidRPr="003974D9">
        <w:rPr>
          <w:rFonts w:ascii="Times New Roman" w:hAnsi="Times New Roman"/>
          <w:sz w:val="24"/>
          <w:szCs w:val="24"/>
          <w:lang w:val="ru-RU"/>
        </w:rPr>
        <w:t xml:space="preserve"> и </w:t>
      </w:r>
      <w:r w:rsidRPr="003974D9">
        <w:rPr>
          <w:rFonts w:ascii="Times New Roman" w:hAnsi="Times New Roman"/>
          <w:i/>
          <w:sz w:val="24"/>
          <w:szCs w:val="24"/>
          <w:lang w:val="ru-RU"/>
        </w:rPr>
        <w:t>чт</w:t>
      </w:r>
      <w:r w:rsidRPr="003974D9">
        <w:rPr>
          <w:rFonts w:ascii="Times New Roman" w:hAnsi="Times New Roman"/>
          <w:sz w:val="24"/>
          <w:szCs w:val="24"/>
          <w:lang w:val="ru-RU"/>
        </w:rPr>
        <w:t>, произношение женских отчеств на -</w:t>
      </w:r>
      <w:r w:rsidRPr="003974D9">
        <w:rPr>
          <w:rFonts w:ascii="Times New Roman" w:hAnsi="Times New Roman"/>
          <w:i/>
          <w:sz w:val="24"/>
          <w:szCs w:val="24"/>
          <w:lang w:val="ru-RU"/>
        </w:rPr>
        <w:t>ична</w:t>
      </w:r>
      <w:r w:rsidRPr="003974D9">
        <w:rPr>
          <w:rFonts w:ascii="Times New Roman" w:hAnsi="Times New Roman"/>
          <w:sz w:val="24"/>
          <w:szCs w:val="24"/>
          <w:lang w:val="ru-RU"/>
        </w:rPr>
        <w:t>, -</w:t>
      </w:r>
      <w:r w:rsidRPr="003974D9">
        <w:rPr>
          <w:rFonts w:ascii="Times New Roman" w:hAnsi="Times New Roman"/>
          <w:i/>
          <w:sz w:val="24"/>
          <w:szCs w:val="24"/>
          <w:lang w:val="ru-RU"/>
        </w:rPr>
        <w:t>инична</w:t>
      </w:r>
      <w:r w:rsidRPr="003974D9">
        <w:rPr>
          <w:rFonts w:ascii="Times New Roman" w:hAnsi="Times New Roman"/>
          <w:sz w:val="24"/>
          <w:szCs w:val="24"/>
          <w:lang w:val="ru-RU"/>
        </w:rPr>
        <w:t xml:space="preserve">, произношение твёрдого [н] перед мягкими [ф’] и [в’], произношение мягкого [н] перед </w:t>
      </w:r>
      <w:r w:rsidRPr="003974D9">
        <w:rPr>
          <w:rFonts w:ascii="Times New Roman" w:hAnsi="Times New Roman"/>
          <w:i/>
          <w:sz w:val="24"/>
          <w:szCs w:val="24"/>
          <w:lang w:val="ru-RU"/>
        </w:rPr>
        <w:t>ч</w:t>
      </w:r>
      <w:r w:rsidRPr="003974D9">
        <w:rPr>
          <w:rFonts w:ascii="Times New Roman" w:hAnsi="Times New Roman"/>
          <w:sz w:val="24"/>
          <w:szCs w:val="24"/>
          <w:lang w:val="ru-RU"/>
        </w:rPr>
        <w:t xml:space="preserve"> и </w:t>
      </w:r>
      <w:r w:rsidRPr="003974D9">
        <w:rPr>
          <w:rFonts w:ascii="Times New Roman" w:hAnsi="Times New Roman"/>
          <w:i/>
          <w:sz w:val="24"/>
          <w:szCs w:val="24"/>
          <w:lang w:val="ru-RU"/>
        </w:rPr>
        <w:t>щ</w:t>
      </w:r>
      <w:r w:rsidRPr="003974D9">
        <w:rPr>
          <w:rFonts w:ascii="Times New Roman" w:hAnsi="Times New Roman"/>
          <w:sz w:val="24"/>
          <w:szCs w:val="24"/>
          <w:lang w:val="ru-RU"/>
        </w:rPr>
        <w:t>.</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ктивные процессы в речевом этикете. Новые варианты приветствия и прощания, возникшие в средствах массовой информации (далее - СМИ): изменение обращений‚ использования собственных имён. Этикетные речевые тактики и приёмы в коммуникации‚ помогающие противостоять речевой агрессии. Синонимия речевых формул.</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7.3. 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Эффективные приёмы слушания. Предтекстовый, текстовый и послетекстовый этапы работ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способы и средства получения и переработки информ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труктура аргументации: тезис, аргумент. Способы аргументации. Правила эффективной аргумент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говорная речь. Самохарактеристика, самопрезентация, поздравл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Язык художественной литературы. Сочинение в жанре письма другу (в том числе </w:t>
      </w:r>
      <w:r w:rsidRPr="003974D9">
        <w:rPr>
          <w:rFonts w:ascii="Times New Roman" w:hAnsi="Times New Roman"/>
          <w:sz w:val="24"/>
          <w:szCs w:val="24"/>
          <w:lang w:val="ru-RU"/>
        </w:rPr>
        <w:lastRenderedPageBreak/>
        <w:t>электронного), страницы дневни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bookmarkStart w:id="11" w:name="_Toc106448737"/>
      <w:r w:rsidRPr="003974D9">
        <w:rPr>
          <w:rFonts w:ascii="Times New Roman" w:hAnsi="Times New Roman"/>
          <w:sz w:val="24"/>
          <w:szCs w:val="24"/>
          <w:lang w:val="ru-RU"/>
        </w:rPr>
        <w:t>21.8. Содержание обучения в 9 классе.</w:t>
      </w:r>
    </w:p>
    <w:bookmarkEnd w:id="11"/>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8.1. 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8.2. 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чевая избыточность и точность. Тавтология. Плеоназм. Типичные ошибки‚ связанные с речевой избыточность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ипичные грамматические ошибки в предложно-падежном управлении. Нормы употребления причастных и деепричастных оборотов‚ предложений с косвенной речью, типичные ошибки в построении сложных предложен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Этика и этикет в интернет-общении.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8.3. 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усский язык в Интернете. Правила информационной безопасности при общении в социальных сетях. Контактное и дистантное общ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иды преобразования текстов: аннотация, конспект. Использование графиков, диаграмм, схем для представления информ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говорная речь. Анекдот, шут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фициально-деловой стиль. Деловое письмо, его структурные элементы и языковые особенно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чебно-научный стиль. Доклад, сообщение. Речь оппонента на защите проек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ублицистический стиль. Проблемный очерк.</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художественной литературы. Диалогичность в художественном произведении. Текст и интертекст. Афоризмы. Прецедентные тексты</w:t>
      </w:r>
      <w:bookmarkStart w:id="12" w:name="_Toc106448738"/>
      <w:r w:rsidRPr="003974D9">
        <w:rPr>
          <w:rFonts w:ascii="Times New Roman" w:hAnsi="Times New Roman"/>
          <w:sz w:val="24"/>
          <w:szCs w:val="24"/>
          <w:lang w:val="ru-RU"/>
        </w:rPr>
        <w:t>.</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9. Примерные темы проектных и исследовательских рабо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остор как одна из главных ценностей в русской языковой картине ми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Образ человека в языке: слова-концепты «дух» и «душа». </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з этимологии фразеологизм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з истории русских имён.</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усские пословицы и поговорки о гостеприимстве и хлебосольств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 происхождении фразеологизмов. Источники фразеологизм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Словарик пословиц о характере человека, его качествах. Словарь одного слова. Словарь </w:t>
      </w:r>
      <w:r w:rsidRPr="003974D9">
        <w:rPr>
          <w:rFonts w:ascii="Times New Roman" w:hAnsi="Times New Roman"/>
          <w:sz w:val="24"/>
          <w:szCs w:val="24"/>
          <w:lang w:val="ru-RU"/>
        </w:rPr>
        <w:lastRenderedPageBreak/>
        <w:t>юного болельщика, дизайнера, музыкан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алендарь пословиц о временах года; карта «Интересные названия городов моего края (Росс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Лексическая группа существительных, обозначающих понятие «время» в русск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Мы живём в мире знак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оль и уместность заимствований в современном русск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ем ли мы язык Пушкин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Этимология обозначений имён числительных в русск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Футбольный сленг в русском языке. Компьютерный сленг в русском языке. Названия денежных единиц в русском языке. Интернет-сленг.</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Этикетные формы обращения. Как быть вежливым?</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вляются ли жесты универсальным языком человечества? Как назвать новорождё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Межнациональные различия невербального общения. Искусство комплимента в русском и иностранных язык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Формы выражения вежливости (на примере иностранного и русского язык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Этикет приветствия в русском и иностранном языках. Анализ типов заголовков в современных средствах массовой информации, видов интервью в современных средствах массовой информ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етевой знак @ в разных языках. Слоганы в языке современной рекла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Девизы и слоганы любимых спортивных команд. Синонимический ряд: врач – доктор – лекарь – эскулап – целитель – врачеватель. Что общего и в чём различ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и юмор.</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 </w:t>
      </w:r>
      <w:bookmarkEnd w:id="12"/>
      <w:r w:rsidRPr="003974D9">
        <w:rPr>
          <w:rFonts w:ascii="Times New Roman" w:hAnsi="Times New Roman"/>
          <w:sz w:val="24"/>
          <w:szCs w:val="24"/>
          <w:lang w:val="ru-RU"/>
        </w:rPr>
        <w:t>Планируемые результаты освоения программы по родному (русскому) языку на уровне основного общего образов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1. Изучение родного (русского) языка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2. Личностные результаты освоения программы по родному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Личностные результаты освоения программы по родному (русскому) языку 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1) гражданского воспит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еприятие любых форм экстремизма, дискримин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ние роли различных социальных институтов в жизни челове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представление об основных правах, свободах и обязанностях гражданина, социальных </w:t>
      </w:r>
      <w:r w:rsidRPr="003974D9">
        <w:rPr>
          <w:rFonts w:ascii="Times New Roman" w:hAnsi="Times New Roman"/>
          <w:sz w:val="24"/>
          <w:szCs w:val="24"/>
          <w:lang w:val="ru-RU"/>
        </w:rPr>
        <w:lastRenderedPageBreak/>
        <w:t>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готовность к разнообразной совместной деятельности, стремление к взаимопониманию и взаимопомощ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ктивное участие в самоуправлении в образовательной организ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готовность к участию в гуманитарной деятельности (помощь людям, нуждающимся в ней; волонтёрств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 патриотического воспит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оявление интереса к познанию русского языка, к истории и культуре Российской Федерации, культуре своего края, народов России в контексте учебного предмета «Родной (русский) язык»;</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3) духовно-нравственного воспит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риентация на моральные ценности и нормы в ситуациях нравственного выбо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ктивное неприятие асоциальных поступк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вобода и ответственность личности в условиях индивидуального и общественного пространст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4) эстетического воспит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осприимчивость к разным видам искусства, традициям и творчеству своего и других народ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ние эмоционального воздействия искусст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важности художественной культуры как средства коммуникации и самовыраж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важности русского языка как средства коммуникации и самовыраж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тремление к самовыражению в разных видах искусст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5) физического воспитания, формирования культуры здоровья и эмоционального благополуч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жизни с использованием собственного жизненного и читательского опы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ение правил безопасности, в том числе навыки безопасного поведения в Интернет-среде в процессе языкового образов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умение принимать себя и других, не осужда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формированность навыков рефлексии, признание своего права на ошибку и такого же права другого челове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6) трудового воспит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мение рассказать о своих планах на будуще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7) экологического воспит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мение точно, логично выражать свою точку зрения на экологические пробле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ктивное неприятие действий, приносящих вред окружающей сред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своей роли как гражданина и потребителя в условиях взаимосвязи природной, технологической и социальной сред;</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8) ценности научного позн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закономерностях развития язы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владение языковой и читательской культурой, навыками чтения как средства познания ми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владение основными навыками исследовательской деятельности с учётом специфики языкового образов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9) адаптации к изменяющимся условиям социальной и природной сред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пособность обучающихся к взаимодействию в условиях неопределённости, открытость опыту и знаниям други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оспринимать стрессовую ситуацию как вызов, требующий контрмер;</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ценивать ситуацию стресса, корректировать принимаемые решения и действ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формулировать и оценивать риски и последствия, формировать опыт, находить позитивное в сложившейся ситу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быть готовым действовать в отсутствие гарантий успех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bookmarkStart w:id="13" w:name="_Toc106448740"/>
      <w:r w:rsidRPr="003974D9">
        <w:rPr>
          <w:rFonts w:ascii="Times New Roman" w:hAnsi="Times New Roman"/>
          <w:sz w:val="24"/>
          <w:szCs w:val="24"/>
          <w:lang w:val="ru-RU"/>
        </w:rPr>
        <w:t>21.10.3.</w:t>
      </w:r>
      <w:bookmarkEnd w:id="13"/>
      <w:r w:rsidRPr="003974D9">
        <w:rPr>
          <w:rFonts w:ascii="Times New Roman" w:hAnsi="Times New Roman"/>
          <w:sz w:val="24"/>
          <w:szCs w:val="24"/>
          <w:lang w:val="ru-RU"/>
        </w:rPr>
        <w:t xml:space="preserve"> В результате изучения родного (ру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1. У обучающегося будут сформированы следующие базовые логические действия как часть познаватель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языковых единиц, языковых явлений и процесс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дефицит информации, необходимой для решения поставленной учебной зада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 в языковом образован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форм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ставлять алгоритм действий и использовать его для решения учебных задач;</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лингвистического исследования (эксперимен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прогнозировать возможное дальнейшее развитие процессов, событий и их последствия в </w:t>
      </w:r>
      <w:r w:rsidRPr="003974D9">
        <w:rPr>
          <w:rFonts w:ascii="Times New Roman" w:hAnsi="Times New Roman"/>
          <w:sz w:val="24"/>
          <w:szCs w:val="24"/>
          <w:lang w:val="ru-RU"/>
        </w:rPr>
        <w:lastRenderedPageBreak/>
        <w:t>аналогичных или сходных ситуациях,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3. У обучающегося будут сформированы умения работать с информацией как часть познаватель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интерпретировать, обобщать и систематизировать информацию, представленную в текстах, таблицах, схем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эффективно запоминать и систематизировать информаци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4. У обучающегося будут сформированы умения общения как часть коммуникатив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познавать невербальные средства общения, понимать значение социальных знак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знать и распознавать предпосылки конфликтных ситуаций и смягчать конфликты, вести переговор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5. У обучающегося будут сформированы умения совместной деятельности как часть коммуникатив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обобщать мнения нескольких человек, проявлять готовность руководить, выполнять поручения, подчинятьс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w:t>
      </w:r>
      <w:r w:rsidRPr="003974D9">
        <w:rPr>
          <w:rFonts w:ascii="Times New Roman" w:hAnsi="Times New Roman"/>
          <w:sz w:val="24"/>
          <w:szCs w:val="24"/>
          <w:lang w:val="ru-RU"/>
        </w:rPr>
        <w:lastRenderedPageBreak/>
        <w:t>«мозговой штурм» и ины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6. У обучающегося будут сформированы умения самоорганизации как часть регулятив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проблемы для решения в учебных и жизненных ситуаци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к принятию решений (индивидуальное, принятие решения в группе, принятие решения группо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план действий, вносить необходимые коррективы в ходе его реализ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7. У обучающегося будут сформированы умения самоконтроля как часть регулятив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ладеть разными способами самоконтроля (в том числе речевого), самомотивации и рефлекс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давать оценку учебной ситуации и предлагать план её измен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едвидеть трудности, которые могут возникнуть при решении учебной задачи, и адаптировать решение к меняющимся обстоятельствам;</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8. У обучающегося будут сформированы умения эмоционального интеллекта как часть регулятив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вивать способность управлять собственными эмоциями и эмоциями други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3.9. У обучающегося будут сформированы умения принимать себя и других как часть регулятивных универсальных учебных действ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но относиться к другому человеку и его мнению, признавать своё и чужое право на ошибк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инимать себя и других, не осуждая, проявлять открытость;</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ё вокруг.</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4. Предметные результаты освоения программы по родному (русскому) язык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4.1. Предметные результаты освоения программы по родному (русскому) языку к концу обучения в 5 класс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роль русского родного языка в жизни общества и государства, в современном мире, в жизни человека, осознавать важность бережного отношения к родному язык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иводить примеры, доказывающие, что изучение русского языка позволяет лучше узнать историю и культуру страны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и правильно объяснять значения изученных слов 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w:t>
      </w:r>
      <w:r w:rsidRPr="003974D9">
        <w:rPr>
          <w:rFonts w:ascii="Times New Roman" w:hAnsi="Times New Roman"/>
          <w:sz w:val="24"/>
          <w:szCs w:val="24"/>
          <w:lang w:val="ru-RU"/>
        </w:rPr>
        <w:lastRenderedPageBreak/>
        <w:t>литератур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познавать крылатые слова и выражения из русских народных и литературных сказок; пословицы и поговорки, объяснять их значения (в рамках изученного), правильно употреблять их в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личных именах исконно русских (славянских) и заимствованных (в рамках изученного), именах, входящих в состав пословиц и поговорок и имеющих в силу этого определённую стилистическую окраск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и объяснять взаимосвязь происхождения названий старинных русских городов и истории народа, истории языка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словари, словари пословиц и поговорок; словари синонимов, антонимов; словари эпитетов, метафор и сравнений,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общее представление о современном русском литературном язык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общее представление о показателях хорошей и правильной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общее представление о роли А.С. Пушкина в развитии современного русского литературного языка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 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и письменной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ать этикетные формы и формулы обращения в официальной и неофициальной речевой ситуации, современные формулы обращения к незнакомому человеку, соблюдать принципы этикетного общения, лежащие в основе национального речевого этикета, соблюдать русскую этикетную вербальную и невербальную манеру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извинений), инициировать диалог и поддерживать его, сохранять инициативу в диалоге, завершать диалог;</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создавать (в том числе с использованием образца) тексты разных функционально-смысловых типов речи, составлять планы разных видов, план устного ответа на уроке, план прочитанного текс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создавать объявления (в устной и письменной форме) с учётом речевой ситу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познавать и создавать тексты публицистических жанров (девиз, слоган);</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дактировать собственные тексты с целью совершенствования их содержания и формы, сопоставлять черновой и отредактированный текст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4.2. Предметные результаты освоения программы по родному (русскому) языку к концу обучения в 6 класс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взаимосвязи исторического развития русского языка с историей общества, приводить примеры исторических изменений значений и форм слов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различия между литературным языком и диалектами, распознавать диалектизмы, объяснять национально-культурное своеобразие диалектизмов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станавливать и характеризовать роль заимствованной лексики в современном русском языке, выявлять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 и заимствованные фразеологиз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чины пополнения лексического состава языка, определять значения современных неологизмов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и истолковывать значения фразеологических оборотов с национально-культурным компонентом (с помощью фразеологического словаря), знать (в рамках изученного) историю происхождения таких фразеологических оборотов, уместно употреблять и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анализировать и исправлять типичные речевые ошибки в устной и письменной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 и комплимента, благодарности, сочувствия, утешения и так дале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lastRenderedPageBreak/>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создавать тексты описательного типа (определение понятия, пояснение, собственно описани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местно использовать жанры разговорной речи (рассказ о событии, «бывальщины» и другое) в ситуациях неформального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создавать учебно-научные тексты (различные виды ответов на уроке) в письменной и устной форм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при создании устного научного сообщения языковые средства, способствующие его композиционному оформлени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4.3. Предметные результаты освоения программы по родному (русскому) языку к концу обучения в 7 класс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потреблять слова с учётом вариантов современных орфоэпических, грамматических и стилистических норм;</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оценивать с точки зрения норм современного русского литературного языка чужую и собственную речь;</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w:t>
      </w:r>
      <w:r w:rsidRPr="003974D9">
        <w:rPr>
          <w:rFonts w:ascii="Times New Roman" w:hAnsi="Times New Roman"/>
          <w:sz w:val="24"/>
          <w:szCs w:val="24"/>
          <w:lang w:val="ru-RU"/>
        </w:rPr>
        <w:lastRenderedPageBreak/>
        <w:t>категоричности в разговоре и так далее), соблюдать нормы русского невербального этике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ладеть правилами информационной безопасности при общении в социальных сет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4.4. Предметные результаты освоения программы по родному (русскому) языку к концу обучения в 8 класс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тории развития лексического состава русского языка, характеризовать лексику русского языка с точки зрения происхождения (в рамках изученного с использованием словаре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едставля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с использованием словарей), сфере функционирова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пределять значения лексических заимствований последних десятилетий и особенности их употребления в разговорной речи, современной публицистике, в том числе в дисплейных текстах, оценивать целесообразность их употребления, целесообразно употреблять иноязычные сло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торических особенностях русского речевого этикета (обращение), характеризовать основные особенности современного русского речевого этикет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активных процессах современного русского языка в области произношения и ударения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орректно употреблять термины в текстах учебно-научного стиля, в публицистических и художественных текстах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анализировать и оценивать с точки зрения норм современного русского литературного </w:t>
      </w:r>
      <w:r w:rsidRPr="003974D9">
        <w:rPr>
          <w:rFonts w:ascii="Times New Roman" w:hAnsi="Times New Roman"/>
          <w:sz w:val="24"/>
          <w:szCs w:val="24"/>
          <w:lang w:val="ru-RU"/>
        </w:rPr>
        <w:lastRenderedPageBreak/>
        <w:t>языка чужую и собственную речь, корректировать речь с учётом её соответствия основным нормам современного литературного язы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графики, диаграммы, план, схемы для представления информ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основные способы и правила эффективной аргументации в процессе учебно-научного общения, стандартные обороты речи и знание правил корректной дискуссии; участвовать в дискусс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структурные элементы и языковые особенности письма как жанра публицистического стиля речи, создавать сочинение в жанре письма (в том числе электро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ладеть правилами информационной безопасности при общении в социальных сет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21.10.4.5. Предметные результаты освоения программы по родному (русскому) языку к концу обучения в 9 класс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Язык и культур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ключевых словах русской культуры, текстах с точки зрения употребления в них ключевых слов русской культуры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и истолковывать значения фразеологических оборотов 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в различных ситуациях речевого общения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влияние внешних и внутренних факторов изменений 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особенностях новых иноязычных заимствований в современном русском языке, определять значения лексических заимствований последних десятилет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характеризовать словообразовательные неологизмы по сфере употребления и стилистической окраске, целесообразно употреблять иноязычные сло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бъяснять причины изменения лексических значений слов и их стилистической окраски в современном русском языке (на конкретных примера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w:t>
      </w:r>
      <w:r w:rsidRPr="003974D9">
        <w:rPr>
          <w:rFonts w:ascii="Times New Roman" w:hAnsi="Times New Roman"/>
          <w:sz w:val="24"/>
          <w:szCs w:val="24"/>
          <w:lang w:val="ru-RU"/>
        </w:rPr>
        <w:lastRenderedPageBreak/>
        <w:t>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ультура реч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и характеризовать активные процессы в области произношения и ударения (в рамках изученного), способы фиксации произносительных норм в современных орфоэпических словарях;</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потреблять слова в соответствии с их лексическим значением и требованием лексической сочетаемости (в рамках изученного); распознавать частотные примеры тавтологии и плеоназм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чь. Речевая деятельность. Текст:</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структурные элементы и языковые особенности делового письм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здавать устные учебно-научные сообщения различных видов, отзыв на проектную работу одноклассника, принимать участие в учебно-научной дискусси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в собственной речевой практике прецедентные тексты;</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анализировать и создавать тексты публицистических жанров (проблемный очерк);</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 xml:space="preserve">владеть правилами информационной безопасности при общении в социальных сетях. </w:t>
      </w:r>
    </w:p>
    <w:p w:rsidR="00873A19" w:rsidRPr="003974D9" w:rsidRDefault="00873A19" w:rsidP="00EF6D07">
      <w:pPr>
        <w:spacing w:after="0" w:line="240" w:lineRule="auto"/>
        <w:ind w:firstLine="709"/>
        <w:jc w:val="both"/>
        <w:rPr>
          <w:rFonts w:ascii="Times New Roman" w:hAnsi="Times New Roman"/>
          <w:bCs/>
          <w:sz w:val="24"/>
          <w:szCs w:val="24"/>
          <w:lang w:val="ru-RU"/>
        </w:rPr>
      </w:pPr>
    </w:p>
    <w:p w:rsidR="00873A19" w:rsidRPr="003974D9" w:rsidRDefault="00AA6944" w:rsidP="00EF6D07">
      <w:pPr>
        <w:pStyle w:val="1"/>
        <w:pBdr>
          <w:bottom w:val="none" w:sz="0" w:space="0" w:color="auto"/>
        </w:pBdr>
        <w:spacing w:before="0" w:line="240" w:lineRule="auto"/>
        <w:ind w:firstLine="708"/>
        <w:jc w:val="both"/>
        <w:rPr>
          <w:b w:val="0"/>
          <w:bCs/>
          <w:sz w:val="24"/>
          <w:szCs w:val="24"/>
        </w:rPr>
      </w:pPr>
      <w:r>
        <w:rPr>
          <w:b w:val="0"/>
          <w:bCs/>
          <w:sz w:val="24"/>
          <w:szCs w:val="24"/>
        </w:rPr>
        <w:t>22</w:t>
      </w:r>
      <w:r w:rsidR="00873A19" w:rsidRPr="003974D9">
        <w:rPr>
          <w:b w:val="0"/>
          <w:bCs/>
          <w:sz w:val="24"/>
          <w:szCs w:val="24"/>
        </w:rPr>
        <w:t>. Федеральная рабочая программа по учебному предмету «Родной (крымскотатарский) язык».</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 xml:space="preserve">.1. Федеральная рабочая программа по учебному предмету «Родной (крымскотатарский) язык» (предметная область «Родной язык и родная литература») (далее соответственно – программа по родному (крымскотатарскому) языку, родной (крымскотатарский) язык, крымскотатарский язык) разработана для обучающихся, владеющих родным (крымскотатарским) </w:t>
      </w:r>
      <w:r w:rsidR="00873A19" w:rsidRPr="003974D9">
        <w:rPr>
          <w:rFonts w:ascii="Times New Roman" w:hAnsi="Times New Roman"/>
          <w:bCs/>
          <w:sz w:val="24"/>
          <w:szCs w:val="24"/>
          <w:lang w:val="ru-RU"/>
        </w:rPr>
        <w:lastRenderedPageBreak/>
        <w:t>языком, и включает пояснительную записку, содержание обучения, планируемые результаты освоения программы по родному (крымскотатарскому) языку.</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2. Пояснительная записка отражает общие цели изучения родного (крымскотатарского) языка, место в структуре учебного плана, а также подходы к отбору содержания, к определению планируемых результатов.</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4. Планируемые результаты освоения программы по родному (крымскотат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5. Пояснительная записка.</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5.1. Программа по родному (крымскотатарскому) языку разработана с целью оказания методической помощи учителю в создании рабочей программы по учебному предмету.</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 xml:space="preserve">.5.2. Родной крымскотатарский язык является средством приобщения к духовному богатству крымскотатарской культуры, средством социализации личности, приобщения её к культурно-историческому опыту человечества.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Программа по родному (крымскотатарскому) языку включает в себя темы, касающиеся внутреннего устройства языка, сведения о взаимосвязи крымскотатарского языка с культурой. </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5.3. В содержании программы по родному (крымскотатарскому) языку выделяются следующие содержательные линии: «Язык и речь. Язык и культура», «Разделы науки о языке» (фонетика и орфоэпия, графика, орфография, лексикология и фразеология, морфемика и словообразование, морфология, синтаксис и пунктуация), «Текст».</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5.4. Изучение родного (крымскотатарского) языка направлено на достижение следующих целе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оспитание уважения к родному крымскотатарскому языку, сознательного отношения к нему как явлению культуры, осознание эстетической ценности родного язык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витие готовности и способности к речевому взаимодействию и взаимопониманию, потребности в речевом самосовершенствован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ширение знаний о специфике родного (крымскотатарского) языка, основных языковых единицах в соответствии с разделами науки о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формирование российской гражданской идентичности в поликультурном обществе.</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5.5. Общее число часов, рекомендованных для изучения родного (крымскотатар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6. Содержание обучения в 5 классе.</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6.1. Язык, общие сведения о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Язык как средство общения. Роль языка в жизни человек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одной язык – основа существования народа. Значение изучения крымскотатарского языка.</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6.2. Речь и общение. Речевая деятельн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бщие сведения о речи и общении. Типы и виды речи (аудирование, чтение, письмо, говорение), монолог и диалог, устная и письменная речь: правила общения. Тема и идея высказывания. Требования к речи (содержание, богатство, выразительность, правильность, логик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Текст, части текста. Составление плана (простого) к готовому текст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оль языковых средств в составлении предложений и связи их в тексте (союзы, предлоги, местоимений, синонимы, однокоренные слов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Общие сведения о стилях, их роль и использование в речи. Общие сведения о разговорном, научном, художественном стилях. Стилистические ошибки.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Типы речи: рассказ, описание, рассуждение. Повествовательная речь, описание предметов, животных, простая форма рассуждения.</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6.3. Синтаксис и пунктуац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lastRenderedPageBreak/>
        <w:t>Словосочетание. Главное и зависимое слово. Связь слов в словосочетан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Предложение. Предложения по цели высказывания: повествовательное, вопросительное, побудительное. Знаки препинания в конце предложения. Интонация в предложении. Главные члены предложения: подлежащее, сказуемое. Второстепенные члены предложения: дополнение, определение, обстоятельство.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днородные члены предложения, вводные слова, обращение и знаки препинания при ни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Диалог, прямая речь, знаки препинания при них.</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6.4. Фонетика и правописан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Буквы и звуки. Звуки гласные и согласные. Глухие и звонкие согласные звуки, особенности гъ, къ, нъ, дж. Алфавит. Особенности я, ю, ё, е. Знакомство с орфографическим словарём. Орфографические ошибки. Слог. Ударен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Буквы, обозначающие гласные. Буквы, обозначающие широкие и узкие гласные звуки. Буквы, обозначающие и широкие, и узкие звук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Буквы, обозначающие губные и не губные звуки. Правила орфографии в заимствованных словах.</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6.5. Лексиколог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Лексическое значение слова. Слова многозначные и однозначные, с прямым и переносным значением. Знакомство с переводным словарём. Лексические ошибки. Синонимы, антонимы, омонимы. Словари синонимов и антонимов. </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 Содержание обучения в 6 классе.</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1. Язык, общие сведения о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Богатство и красота крымскотатарского языка.</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2. Речь и общение. Речевая деятельн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вторение о речи и общении. Типы речи (аудирование, чтение, письмо, говорение). Общие сведения об общении: кто говорит, с кем и кому говорит. Тема, идея, цель и их рол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вторение знаний о тексте. Композиция: завязка, кульминация, развязка. Способы связи слов в текст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бор и обработка материала к сочинению. Составление плана к готовому тексту, простой план к своему высказыванию.</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Стили речи (повторение). Общие сведения к официально-деловому стилю.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Типы речи (повторение). Особенности описания здания, комнаты, природы. Объединение в тексте разных типов речи. Аудирование: чтение разных по стилю текстов, типы речи и жанр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Выразительное чтение текстов разных стилей и жанров.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зложение (простой и сложный план). Изложения сжатое и развёрнутое: выбор из произведений художественной литературы отрывков с описанием комнаты, здания. Развёрнутое изложение (устное) научного стил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Диалог: из жизни </w:t>
      </w:r>
      <w:r w:rsidRPr="003974D9">
        <w:rPr>
          <w:rFonts w:ascii="Times New Roman" w:hAnsi="Times New Roman"/>
          <w:sz w:val="24"/>
          <w:szCs w:val="24"/>
          <w:lang w:val="ru-RU"/>
        </w:rPr>
        <w:t>обучающегося</w:t>
      </w:r>
      <w:r w:rsidRPr="003974D9">
        <w:rPr>
          <w:rFonts w:ascii="Times New Roman" w:hAnsi="Times New Roman"/>
          <w:bCs/>
          <w:sz w:val="24"/>
          <w:szCs w:val="24"/>
          <w:lang w:val="ru-RU"/>
        </w:rPr>
        <w:t>.</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Сочинение (простой план): устное и письменное сочинение-описание и сочинение-рассуждение, работа над рисунком.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стное и письменное сочинение-рассуждение о действиях человека. Работа с рисунком. Статья в газету о действиях человека (сочинение-рассуждение). Развернутое изложение в научном стиле. Устный ответ на уроках. Сочинение-рассуждение на тему языка. Документы. Рабочий план, объявление.</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3. Лексикология и фразеолог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ловарный состав: исконно тюркские слова, заимствованные слова. Богатство и развитие лексики: общеупотребительные, неологизмы, архаизмы, профессионализмы, диалектные слова. Правила орфографии заимствованных сл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оль в речи терминов, профессионализмов, заимствованных сл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Фразеология: разнообразие фразеологизмов и их роль в речи.</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4. Словообразование. Состав слов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Правила правописания и образования слов. Однокоренные слова. Корень, суффикс, разнообразие суффиксов. Образование слов в крымскотатарском языке. Правописание слов </w:t>
      </w:r>
      <w:r w:rsidRPr="003974D9">
        <w:rPr>
          <w:rFonts w:ascii="Times New Roman" w:hAnsi="Times New Roman"/>
          <w:bCs/>
          <w:sz w:val="24"/>
          <w:szCs w:val="24"/>
          <w:lang w:val="ru-RU"/>
        </w:rPr>
        <w:lastRenderedPageBreak/>
        <w:t xml:space="preserve">сложных и парных. </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5. Морфология. Общие сведения о частях речи</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5.1. Существительное: общие сведения, морфологическая, синтаксическая роль. Категории существительного. Образование существительных: притяжательные сказуемные, уменьшительно-ласкательные суффиксы, изменения существительных по падежам. Способы образования существительных и их правописание.</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5.2. Прилагательное: общие сведения, морфологическая и синтаксическая роль, относительные и качественные прилагательные, степени сравнения прилагательных: сравнительная и превосходная степени, уменьшительные и увеличительные прилагательные, способы образования прилагательных, прилагательные, образованные синтаксическим способом, парные и сложные прилагательные. Использование прилагательных в речи. Использование в речи сравнительной и превосходной степеней прилагательного.</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7.5.3. Числительные: общие сведения, морфологические свойства, синтаксические функции. Разряды числительных по значению и строению: количественные, порядковые, дробные, примерные. Правописание числительных. Употребление в речи. Использование в речи числительных для обозначения даты, времени.</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 Содержание обучения в 7 классе.</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1. Язык, общие сведения о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Место крымскотатарского языка среди тюркской группы языков.</w:t>
      </w:r>
    </w:p>
    <w:p w:rsidR="00873A19" w:rsidRPr="003974D9" w:rsidRDefault="00AA694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2. Речь и общение. Речевая деятельн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Общие сведения о речи. Повторение о тексте и стилях. Общие сведения о публицистическом стиле. Сложный план к своей речи. Разные способы чтения. Повторение о типах речи. Описание человека, рассуждение.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иды работы: аудирование (слушание и понимание), чтение различных по стилю и форме текстов. Пересказ готового текст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зложение (по простому и сложному плану). Развёрнутое изложение (устное и письменное). Изложение текстов с описанием человека. Развёрнутое изложение (устное) текста публицистического стиля. Диалог: в форме диспута составление диалог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чинение (по простому и сложному плану). Сочинение-описание внешности человека. Устное в форме диспута сочинение-рассуждение. По предложенному сюжету устное и письменное сочинение. Статья в газету по форме диспут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фициально-деловая документация. Расписка.</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6.8.3. Морфология.</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1. Местоимение: общие сведения, морфоло</w:t>
      </w:r>
      <w:r w:rsidR="00873A19" w:rsidRPr="003974D9">
        <w:rPr>
          <w:rFonts w:ascii="Times New Roman" w:hAnsi="Times New Roman"/>
          <w:bCs/>
          <w:sz w:val="24"/>
          <w:szCs w:val="24"/>
          <w:lang w:val="ru-RU"/>
        </w:rPr>
        <w:softHyphen/>
        <w:t>гическая и синтаксическая роль. Разряды местоимений. Использование в речи местоимений. Правильное использование в речи личных местоимений.</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2. Глагол: общие сведения, морфологическая и синтаксическая роль. Отрицательная и положительная формы глагола. Времена глагола. Прошедшее время глагола. Формы прошедшего времени глагола. Настоящее время глагола. Будущее время глагола. Залоги глаголов. Наклонения глаголов. Образование глагол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ние в речи глаголов. Правильное использование категорий глаголов.</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3. Причастие: общие сведения, морфологическая и синтаксическая роль. Причастный оборот и знаки пункту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бразование причастий и правописан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е использование причастного оборота в речи и при письме.</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4. Деепричастие: общие сведения, морфологическая и синтаксическая роль. Деепричастный оборот и знаки препинания. Способы образования деепричастий и правила правопис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е использование деепричастий в речи. Правильное использование деепричастного оборота в реч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5. Наречие: общие сведения, морфоло</w:t>
      </w:r>
      <w:r w:rsidR="00873A19" w:rsidRPr="003974D9">
        <w:rPr>
          <w:rFonts w:ascii="Times New Roman" w:hAnsi="Times New Roman"/>
          <w:bCs/>
          <w:sz w:val="24"/>
          <w:szCs w:val="24"/>
          <w:lang w:val="ru-RU"/>
        </w:rPr>
        <w:softHyphen/>
        <w:t xml:space="preserve">гическая и синтаксическая роль. Степени сравнений наречий. Способы образования наречий и их правила правописания.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lastRenderedPageBreak/>
        <w:t>Правильное использование наречий в реч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6. Предлоги: общие сведения. Роль в предложении. Способы образования предлогов и их правописан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ние предлогов в реч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7. Союзы: общие сведения, разряды, роль в простом и сложном предложении. Правила правописания союз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ние союзов в реч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8. Частицы: общие сведения, разряды. Правила правописания частиц.</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разительно читает предложения с частицам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8.3.9. Междометия: общие сведения, правописание междометий, знаки пункту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Чтение предложений с междометиями правильно и выразительно.</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9. Содержание обучения в 8 классе.</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9.1. Язык, общие сведения о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Крымскотатарский язык в современной России и мире. </w:t>
      </w:r>
      <w:r w:rsidRPr="003974D9">
        <w:rPr>
          <w:rFonts w:ascii="Times New Roman" w:hAnsi="Times New Roman"/>
          <w:bCs/>
          <w:sz w:val="24"/>
          <w:szCs w:val="24"/>
          <w:lang w:val="tt-RU"/>
        </w:rPr>
        <w:t xml:space="preserve">Роль </w:t>
      </w:r>
      <w:r w:rsidRPr="003974D9">
        <w:rPr>
          <w:rFonts w:ascii="Times New Roman" w:hAnsi="Times New Roman"/>
          <w:bCs/>
          <w:sz w:val="24"/>
          <w:szCs w:val="24"/>
          <w:lang w:val="ru-RU"/>
        </w:rPr>
        <w:t xml:space="preserve">крымскотатарского </w:t>
      </w:r>
      <w:r w:rsidRPr="003974D9">
        <w:rPr>
          <w:rFonts w:ascii="Times New Roman" w:hAnsi="Times New Roman"/>
          <w:bCs/>
          <w:sz w:val="24"/>
          <w:szCs w:val="24"/>
          <w:lang w:val="tt-RU"/>
        </w:rPr>
        <w:t>языка в ряду других родных языков народов Российской Федераци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9.2. Речь и общение. Речевая деятельн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бщие сведения о речи, тексты, стили, типы речи (повторен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Аудирование. Слушание и понимание текстов в разных стилях, формах, жанра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Чтение. Чтение текстов разных по жанру, стилю.</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зложения (сложный план). Устные и письменные развёрнутые из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зложения о исторических и культурных памятниках (в публицистическом стиле на основании теле и радио передач).</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Диалог: по предложенной теме, по самостоятельно выбранной тем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Сочинения (сложный план): композиция сочинений: завязка, кульминация, развязка. Устные и письменные сочинения-описания исторических памятников, города, села, улицы. Устные и письменные сочинения-рассуждения на морально-этические темы (публицистический стиль). Устное и письменное сочинение-повествование.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Документы. Протокол. </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 xml:space="preserve">.9.3. Синтаксис и пунктуация. </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 xml:space="preserve">.9.3.1. Словосочетание. Предложение.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став и строение словосочетаний и предложений. Использование словосочетаний и предложений в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Предложение: предложения по цели высказывания, предложения восклицательные. Простые и сложные предложения, односоставные и двусоставные предложения. Неполные предложения. Роль неполных предложений в диалогах. Порядок слов в предложении.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Знаки препинания в предложении.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ние предложений в речи с правильной интонацией.</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9.3.2. Двусоставные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Двусоставные предложения, главные, второстепенные члены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Главные члены предложения – подлежащее и сказуемое. Способы выражения подлежащего. Способы выражения сказуемого. Тире между подлежащим и сказуемым.</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Использование в речи двусоставных предложений. </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9.3.3. Односоставные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дносоставные предложения. Односоставные предложения с главным членом предложения сказуемым: определённо-личные, безличные, обобщённо-личные, неопределённо-личные. Односоставные назывные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ние в речи односоставных и двусоставных предложений.</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9.3.4. Осложнённые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едложения с однородными членами, предложения с однородными членами и обобщающими словами при них. Знаки препинания при однородных членах. Роль интонации в предложениях с однородными членам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Предложения с обособленными членами: обособленные определения, обособленные </w:t>
      </w:r>
      <w:r w:rsidRPr="003974D9">
        <w:rPr>
          <w:rFonts w:ascii="Times New Roman" w:hAnsi="Times New Roman"/>
          <w:bCs/>
          <w:sz w:val="24"/>
          <w:szCs w:val="24"/>
          <w:lang w:val="ru-RU"/>
        </w:rPr>
        <w:lastRenderedPageBreak/>
        <w:t>дополнения, обособленные приложения, грамматически связанные слова в предложении: обращения, вводные слова, вводные конструкции. Правила пунктуации при них. Использование в речи предложений с обособленными членами, обращениями, вводными конструкциям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 Содержание обучения в 9 классе.</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1. Язык, общие сведения о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оль родного языка в развитии личност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2. Речь и общение. Речевая деятельн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Типы речи (аудирование, чтение, письмо, говорение). Повторение текста как единицы речи, стилей, типов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Аудирование. Слушание и понимание различных текст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Чтение. Выразительное чтение различных текст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зложение (по сложному плану). Изложение с творчески заданием.</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Диалог. Составление диалога в форме диспута на предложенную тем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чинение (по сложному плану). Устное и письменное сочинение в публицистическом стиле на морально-нравственную тем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ечь на самостоятельно выбранную тему. Письменный доклад или реферат на морально-этическую тем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Документы. Заявление. Автобиография. </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3. Синтаксис и пунктуация.</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3.1. Сложное предложение: союзные и бессоюзные, сложноподчинённые и сложносочинённые.</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3.2. Сложносочинённое предложение: состав, способы связи. Роль простого предложения в составе сложного. Знаки пунктуации в предложен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ние в речи сложносочинённых предложений.</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3.3. Сложноподчинённые предложения: состав, способы связи. Виды сложноподчинённых предложений. Правила пункту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Интонация сложноподчинённого предложения. </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3.4. Бессоюзное сложное предложение: состав, виды. Правила пункту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нтонация бессоюзного сложного предложения.</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0.3.5. Сложные предложения с различными видами связи: состав, виды. Правила пункту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нтонация предложений с различными видами связ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 xml:space="preserve">.10.3.6. Прямая речь. Состав и строение предложений с прямой речью, знаки препинания. Прямая и косвенная речь. Диалог и знаки препинания. Цитаты и знаки пунктуации при них.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нтонация в диалоге и при прямой реч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 Планируемые результаты освоения программы по родному (крымскотатарскому) языку на уровне основного общего образования.</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1. В результате изучения родного (крымскотатарского) языка на уровне основного общего образования у обучающегося будут сформированы следующие личностные результат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1) гражданского воспит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рымскотатарском)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еприятие любых форм экстремизма, дискримин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нимание роли различных социальных институтов в жизни человек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рымскотатарском)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готовность к разнообразной совместной деятельности, стремление к взаимопониманию и </w:t>
      </w:r>
      <w:r w:rsidRPr="003974D9">
        <w:rPr>
          <w:rFonts w:ascii="Times New Roman" w:hAnsi="Times New Roman"/>
          <w:bCs/>
          <w:sz w:val="24"/>
          <w:szCs w:val="24"/>
          <w:lang w:val="ru-RU"/>
        </w:rPr>
        <w:lastRenderedPageBreak/>
        <w:t>взаимопомощи, активное участие в самоуправлении в образовательной организ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готовность к участию в гуманитарной деятельности (помощь людям, нуждающимся в ней, волонтёрств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2) патриотического воспит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сознание российской гражданской идентичности в поликультурном и многоконфессиональном обществе, понимание роли родного (крымскотатарского) языка в жизни народа, проявление интереса к познанию родного (крымскотатарского) языка, к истории и культуре своего народа, края, страны, других народов России, ценностное отношение к родному (крымскотата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3) духовно-нравственного воспит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4) эстетического воспит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5) физического воспитания, формирования культуры здоровья и эмоционального благополуч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мение принимать себя и других, не осужда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рымскотатарском) языке, сформированность навыков рефлексии, признание своего права на ошибку и такого же права другого человек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6) трудового воспит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установка на активное участие в решении практических задач (в рамках семьи, образовательной организации, </w:t>
      </w:r>
      <w:r w:rsidRPr="003974D9">
        <w:rPr>
          <w:rFonts w:ascii="Times New Roman" w:hAnsi="Times New Roman"/>
          <w:sz w:val="24"/>
          <w:szCs w:val="24"/>
          <w:lang w:val="ru-RU"/>
        </w:rPr>
        <w:t>населенного пункта, родного края)</w:t>
      </w:r>
      <w:r w:rsidRPr="003974D9">
        <w:rPr>
          <w:rFonts w:ascii="Times New Roman" w:hAnsi="Times New Roman"/>
          <w:bCs/>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w:t>
      </w:r>
      <w:r w:rsidRPr="003974D9">
        <w:rPr>
          <w:rFonts w:ascii="Times New Roman" w:hAnsi="Times New Roman"/>
          <w:bCs/>
          <w:sz w:val="24"/>
          <w:szCs w:val="24"/>
          <w:lang w:val="ru-RU"/>
        </w:rPr>
        <w:lastRenderedPageBreak/>
        <w:t>личных и общественных интересов и потребносте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мение рассказать о своих планах на будуще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7) экологического воспит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8) ценности научного позн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9) адаптации обучающегос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пособность обучающихся к взаимодействию в условиях неопределённости, открытость опыту и знаниям други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 В результате изучения родного (крымскотат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и характеризовать существенные признаки языковых единиц, языковых явлений и процесс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устанавливать существенный признак классификации языковых единиц (явлений), </w:t>
      </w:r>
      <w:r w:rsidRPr="003974D9">
        <w:rPr>
          <w:rFonts w:ascii="Times New Roman" w:hAnsi="Times New Roman"/>
          <w:bCs/>
          <w:sz w:val="24"/>
          <w:szCs w:val="24"/>
          <w:lang w:val="ru-RU"/>
        </w:rPr>
        <w:lastRenderedPageBreak/>
        <w:t>основания для обобщения и сравнения, критерии проводимого анализа, классифицировать языковые единицы по существенному признак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в тексте дефициты информации, данных, необходимых для решения поставленной учебной зада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вопросы как исследовательский инструмент познания в языковом образован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форм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ставлять алгоритм действий и использовать его для решения учебных задач;</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3. У обучающегося будут сформированы умения работать с информацией как часть познаватель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бирать, анализировать, интерпретировать, обобщать и систематизировать информацию, представленную в текстах, таблицах, схема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ценивать надёжность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эффективно запоминать и систематизировать информацию.</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4. У обучающегося будут сформированы умения общения как часть коммуникатив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lastRenderedPageBreak/>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рымскотатарском) язык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невербальные средства общения, понимать значение социальных знак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предпосылки конфликтных ситуаций и смягчать конфликты, вести переговор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5. У обучающегося будут сформированы умения самоорганизации как части регулятив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проблемы для решения в учебных и жизненных ситуация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риентироваться в различных подходах к принятию решений (индивидуальное, принятие решения в группе, принятие решения группо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амостоятельно составлять план действий, вносить необходимые коррективы в ходе его реализ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оводить выбор и брать ответственность за решение.</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ладеть разными способами самоконтроля (в том числе речевого), самомотивации и рефлекс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давать оценку учебной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едвидеть трудности, которые могут возникнуть при решении учебной задачи, и адаптировать решение к меняющимся обстоятельствам;</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бъяснять причины достижения (не 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вивать способность управлять собственными эмоциями и эмоциями други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и анализировать причины эмоций, понимать мотивы и намерения другого человека, анализируя речевую ситуацию;</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егулировать способ выражения собственных эмоц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сознанно относиться к другому человеку и его мнению;</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знавать своё и чужое право на ошибк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нимать себя и других, не осужда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оявлять открытос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сознавать невозможность контролировать всё вокруг.</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2.7. У обучающегося будут сформированы умения совместной деятельност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lastRenderedPageBreak/>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обобщать мнения нескольких </w:t>
      </w:r>
      <w:r w:rsidRPr="003974D9">
        <w:rPr>
          <w:rFonts w:ascii="Times New Roman" w:hAnsi="Times New Roman"/>
          <w:sz w:val="24"/>
          <w:szCs w:val="24"/>
          <w:lang w:val="ru-RU"/>
        </w:rPr>
        <w:t>человек</w:t>
      </w:r>
      <w:r w:rsidRPr="003974D9">
        <w:rPr>
          <w:rFonts w:ascii="Times New Roman" w:hAnsi="Times New Roman"/>
          <w:bCs/>
          <w:sz w:val="24"/>
          <w:szCs w:val="24"/>
          <w:lang w:val="ru-RU"/>
        </w:rPr>
        <w:t>, проявлять готовность руководить, выполнять поручения, подчинятьс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3. Предметные результаты изучения родного (крымскотатарского) языка. К концу обучения в 5 классе обучающийся научитс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меть представление о родном (крымскотатарском) языке как средстве общения и основе существования народа, объяснять значение родного (крымскотатарского) язык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ладеть правилами и нормами устной и письменной речи, создавать устные монологические высказывания на основе жизненного и читательского опыта, участвовать в диалоге на заданные тем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ботать с текстом, иметь представление о его структуре, определять тему, основную мысль текста, пересказывать прочитанный или прослушанный текст, составлять простой план текст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личать композиционные особенности разных типов текстов: описание, повествование, рассуждение, характеризовать текст с точки зрения его принадлежности к функционально-смысловому типу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меть общее представление об особенностях разговорного, научного и художественного стилей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характеризовать звуки родного (крымскотатарского) языка, понимать различие между звуком и букво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блюдать нормы орфоэпии родного (крымскотатарского) язык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перировать понятием «орфограмма», распознавать изученные орфограмм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менять знания по орфографии в практике правопис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бъяснять лексическое значение слова, различать многозначные и однозначные слова, находить прямое и переносное значение слов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синонимы, антонимы, омоним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пользоваться на практике разными видами лексических словарей;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оводить лексический анализ слов (в рамках изученног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виды морфем (словообразующие и формообразующ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 подбирать однокоренные слова, различать форму слова и однокоренное слов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проводить морфемный анализ слова; </w:t>
      </w:r>
    </w:p>
    <w:p w:rsidR="00873A19" w:rsidRPr="003974D9" w:rsidRDefault="00873A19" w:rsidP="00EF6D07">
      <w:pPr>
        <w:spacing w:after="0" w:line="240" w:lineRule="auto"/>
        <w:ind w:firstLine="709"/>
        <w:jc w:val="both"/>
        <w:rPr>
          <w:rFonts w:ascii="Times New Roman" w:hAnsi="Times New Roman"/>
          <w:bCs/>
          <w:iCs/>
          <w:sz w:val="24"/>
          <w:szCs w:val="24"/>
          <w:lang w:val="ru-RU"/>
        </w:rPr>
      </w:pPr>
      <w:r w:rsidRPr="003974D9">
        <w:rPr>
          <w:rFonts w:ascii="Times New Roman" w:hAnsi="Times New Roman"/>
          <w:bCs/>
          <w:sz w:val="24"/>
          <w:szCs w:val="24"/>
          <w:lang w:val="ru-RU"/>
        </w:rPr>
        <w:t>применять знания по морфемике в практике правописания</w:t>
      </w:r>
      <w:r w:rsidRPr="003974D9">
        <w:rPr>
          <w:rFonts w:ascii="Times New Roman" w:hAnsi="Times New Roman"/>
          <w:bCs/>
          <w:iCs/>
          <w:sz w:val="24"/>
          <w:szCs w:val="24"/>
          <w:lang w:val="ru-RU"/>
        </w:rPr>
        <w:t>;</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ладеть основными понятиями синтаксиса и пункту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пределять признаки словосочетания, виды словосочетаний, находить в нём главное и зависимое слов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определять признаки предложения, отличать простые и сложные предложения, выделять виды простых предложений по цели высказывания (повествовательные, вопросительные, </w:t>
      </w:r>
      <w:r w:rsidRPr="003974D9">
        <w:rPr>
          <w:rFonts w:ascii="Times New Roman" w:hAnsi="Times New Roman"/>
          <w:bCs/>
          <w:sz w:val="24"/>
          <w:szCs w:val="24"/>
          <w:lang w:val="ru-RU"/>
        </w:rPr>
        <w:lastRenderedPageBreak/>
        <w:t>побудительные) и правильно употреблять знаки препинания в конце предложен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пределять морфологические средства выражения подлежащего и сказуемог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аходить и правильно выделять в предложении второстепенные члены (определение, дополнение, обстоятельство);</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аходить предложения с однородными членами и правильно ставить знаки препинания в предложениях с ним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делять в предложении обращение, вводные слова, соблюдать интонацию в предложениях с обращениями и вводными словами, правильно ставить знаки препинания в предложениях с ним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блюдать при письме пунктуационные нормы в предложениях с прямой речью, в диалоге.</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4. Предметные результаты изучения родного (крымскотатарского) языка. К концу обучения в 6 классе обучающийся научитс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осознавать богатство и выразительность крымскотатарского языка, его важность </w:t>
      </w:r>
      <w:r w:rsidRPr="003974D9">
        <w:rPr>
          <w:rFonts w:ascii="Times New Roman" w:hAnsi="Times New Roman"/>
          <w:bCs/>
          <w:sz w:val="24"/>
          <w:szCs w:val="24"/>
          <w:lang w:val="tt-RU"/>
        </w:rPr>
        <w:t>как средства коммуникации и самовыра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ставлять простой и сложный план, выделять главную и второстепенную информацию в текст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здавать тексты различных функционально-смысловых типов речи с использованием жизненного и читательского опыт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характеризовать лексику родного (крымскотатарского) языка с точки зрения её происхождения: исконные слова, заимствования из русского языка и других язык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пределять в тексте лексику с точки зрения её употребления: лексику пассивного запаса (неологизмы, историзмы и архаизмы) и лексику ограниченного употребления (диалектизмы, профессионализмы), производить лексический анализ сл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фразеологизмы, определять их признаки и значение, отличать фразеологизмы от пословиц и поговорок;</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лексические словари родного (крымскотатарского) языка, словарь фразеологизм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основные понятия морфологии, определять грамматическое значение слова, различать самостоятельные и служебные части речи, их классификацию, функции в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характеризовать существительные, прилагательные, числительные (определять их разряды, синтаксическую рол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 употреблять в речи существительные, прилагательные, числительные.</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5. Предметные результаты изучения родного (крымскотатарского) языка. К концу обучения в 7 классе обучающийся научитс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пределять место крымскотатарского языка среди тюркской группы язык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оспринимать текст как речевое произведение, выделять основные признаки текста, видеть структуру текста, выделять микротем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ставлять сложный план собственного высказыв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исать изложение и сочинение по простому и сложному план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ередавать в устной и письменной форме содержание прочитанных текстов различных функционально-смысловых типов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основные понятия морфологии, определять грамматическое значение слова, различать самостоятельные и служебные части речи, их классификацию, функции в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характеризовать местоимение, глагол, причастие, деепричастие, наречие, (определять их разряды, синтаксическую рол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 употреблять в речи местоимение, глагол, причастие, деепричастие, наречи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в речи предлоги, частицы, союзы, междометия, определять их функ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 использовать в речи самостоятельные и служебные части речи.</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6. Предметные результаты изучения родного (крымскотатарского) языка. К концу обучения в 8 классе обучающийся научитс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определять и формулировать роль родного (крымскотатарского) языка в современном мире;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определять </w:t>
      </w:r>
      <w:r w:rsidRPr="003974D9">
        <w:rPr>
          <w:rFonts w:ascii="Times New Roman" w:hAnsi="Times New Roman"/>
          <w:bCs/>
          <w:sz w:val="24"/>
          <w:szCs w:val="24"/>
          <w:lang w:val="tt-RU"/>
        </w:rPr>
        <w:t xml:space="preserve">роль </w:t>
      </w:r>
      <w:r w:rsidRPr="003974D9">
        <w:rPr>
          <w:rFonts w:ascii="Times New Roman" w:hAnsi="Times New Roman"/>
          <w:bCs/>
          <w:sz w:val="24"/>
          <w:szCs w:val="24"/>
          <w:lang w:val="ru-RU"/>
        </w:rPr>
        <w:t xml:space="preserve">родного (крымскотатарского) языка </w:t>
      </w:r>
      <w:r w:rsidRPr="003974D9">
        <w:rPr>
          <w:rFonts w:ascii="Times New Roman" w:hAnsi="Times New Roman"/>
          <w:bCs/>
          <w:sz w:val="24"/>
          <w:szCs w:val="24"/>
          <w:lang w:val="tt-RU"/>
        </w:rPr>
        <w:t xml:space="preserve">в ряду других родных языков народов </w:t>
      </w:r>
      <w:r w:rsidRPr="003974D9">
        <w:rPr>
          <w:rFonts w:ascii="Times New Roman" w:hAnsi="Times New Roman"/>
          <w:bCs/>
          <w:sz w:val="24"/>
          <w:szCs w:val="24"/>
          <w:lang w:val="tt-RU"/>
        </w:rPr>
        <w:lastRenderedPageBreak/>
        <w:t>Российской Федерац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здавать тексты различных функционально-смысловых типов речи с использованием жизненного и читательского опыт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ередавать в устной и письменной форме содержание прочитанных или прослушанных текстов, сочетающих в себе разные функционально-смысловые типы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меть представление об особенностях построения текстов разных жанров (документы, протокол);</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аходить в тексте словосочетания, определять их виды, находить главное и зависимое слово, определять типы связи слов в словосочетании, проводить синтаксический анализ словосочета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личать интонационные и смысловые особенности повествовательных, побудительных, вопросительных предложен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личать односоставные и двусоставные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аходить в тексте неполные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 ставить знаки препинания в простом неосложнённом предложен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делять в предложении второстепенные члены по их признакам, определять виды второстепенных член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односоставные предложения, моделировать односоставные и двусоставные предложения и использовать их в речевой практике, заменять односоставные предложения двусоставными, следить за изменением содержания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поставлять и разграничивать определённо-личные, неопределённо-личные, обобщённо-личные, безличные, назывные односоставные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находить в тексте однородные члены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пределять обобщающие слова при однородных членах предложения, правильно строить предложения с обобщающими словами при однородных члена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менять нормы постановки знаков препинания в предложениях с однородными членам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нимать основные функции обращ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личать вводные конструкции и члены предложения, различать группы вводных конструкций по значению;</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ользоваться вводными конструкциями в речи для выражения уверенности, различных чувств, оценки, привлечения внимания и друго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личать виды обособленных членов предложения, выделять в тексте обособленные дополнения, обстоятельства, определения и при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менять нормы постановки знаков препинания в предложениях с обращениями и вводными конструкциями, обособленными членами предложения.</w:t>
      </w:r>
    </w:p>
    <w:p w:rsidR="00873A19" w:rsidRPr="003974D9" w:rsidRDefault="00D711F4" w:rsidP="00EF6D07">
      <w:pPr>
        <w:spacing w:after="0" w:line="240" w:lineRule="auto"/>
        <w:ind w:firstLine="709"/>
        <w:jc w:val="both"/>
        <w:rPr>
          <w:rFonts w:ascii="Times New Roman" w:hAnsi="Times New Roman"/>
          <w:bCs/>
          <w:sz w:val="24"/>
          <w:szCs w:val="24"/>
          <w:lang w:val="ru-RU"/>
        </w:rPr>
      </w:pPr>
      <w:r>
        <w:rPr>
          <w:rFonts w:ascii="Times New Roman" w:hAnsi="Times New Roman"/>
          <w:bCs/>
          <w:sz w:val="24"/>
          <w:szCs w:val="24"/>
          <w:lang w:val="ru-RU"/>
        </w:rPr>
        <w:t>22</w:t>
      </w:r>
      <w:r w:rsidR="00873A19" w:rsidRPr="003974D9">
        <w:rPr>
          <w:rFonts w:ascii="Times New Roman" w:hAnsi="Times New Roman"/>
          <w:bCs/>
          <w:sz w:val="24"/>
          <w:szCs w:val="24"/>
          <w:lang w:val="ru-RU"/>
        </w:rPr>
        <w:t>.11.7. Предметные результаты изучения родного (крымскотатарского) языка. К концу обучения в 9 классе обучающийся научитс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пределять роль родного языка в развитии личност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ладеть разными видами речевой деятельност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здавать устные и письменные высказывания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исать доклад или реферат на морально-этическую тему;</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очетать разные типы речи в тексте, различать элементы разных функциональных разновидностей языка в художественном произведени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особенности научного стиля: сфера употребления, функции, жанры (документы, заявление, автобиограф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классифицировать сложные предложения на сложносочинённые, сложноподчинённые, бессоюзны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характеризовать сложносочинённое предложение, его строение, смысловое, структурное и </w:t>
      </w:r>
      <w:r w:rsidRPr="003974D9">
        <w:rPr>
          <w:rFonts w:ascii="Times New Roman" w:hAnsi="Times New Roman"/>
          <w:bCs/>
          <w:sz w:val="24"/>
          <w:szCs w:val="24"/>
          <w:lang w:val="ru-RU"/>
        </w:rPr>
        <w:lastRenderedPageBreak/>
        <w:t>интонационное единство частей сложного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потреблять сложносочинённые предложения в устной и письменной речи, правильно их интонирова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менять нормы постановки знаков препинания в сложносочинённых предложения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конструировать сложноподчинённые предложения по заданным схемам, классифицировать виды подчинительной связи, </w:t>
      </w:r>
      <w:r w:rsidRPr="003974D9">
        <w:rPr>
          <w:rFonts w:ascii="Times New Roman" w:hAnsi="Times New Roman"/>
          <w:sz w:val="24"/>
          <w:szCs w:val="24"/>
          <w:lang w:val="ru-RU"/>
        </w:rPr>
        <w:t>распознавать</w:t>
      </w:r>
      <w:r w:rsidRPr="003974D9">
        <w:rPr>
          <w:rFonts w:ascii="Times New Roman" w:hAnsi="Times New Roman"/>
          <w:bCs/>
          <w:sz w:val="24"/>
          <w:szCs w:val="24"/>
          <w:lang w:val="ru-RU"/>
        </w:rPr>
        <w:t xml:space="preserve"> их в текст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личать основные виды сложноподчинённых предложен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анализировать и характеризовать синтаксическую структуру сложноподчинённых предложений разных видов;</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потреблять сложноподчинённые предложения в устной и письменной речи, правильно их интонирова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именять нормы постановки знаков препинания в сложноподчинённых предложениях;</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выявлять особенности бессоюзного сложного предложения и определять основные значения бессоюзных предложений, распознавать средства связи частей бессоюзного предложения, осознавать роль интонации в организации бессоюзных сложных предложений;</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употреблять бессоюзные предложения в устной и письменной речи, правильно их интонироват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использовать правила пунктуации при создании письменного текста с бессоюзными сложными предложениям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разграничивать и сопоставлять разные виды сложных предложений, моделировать сложные предложения с различными видами союзной и бессоюзной связ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правильно интонировать сложное предложение с различными видами союзной и бессоюзной связи и расставлять знаки препинания, уместно употреблять их в реч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 xml:space="preserve">распознавать способы передачи чужой речи: прямую и косвенную речь; </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строить предложения с прямой речью, расставлять знаки препинания в предложениях с прямой речью, применять способы преобразования прямой речи в косвенную речь;</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осознавать цитату как способ передачи чужой речи, выделять цитаты знаками препинания.</w:t>
      </w:r>
    </w:p>
    <w:p w:rsidR="00873A19" w:rsidRPr="003974D9" w:rsidRDefault="00873A19" w:rsidP="00EF6D07">
      <w:pPr>
        <w:spacing w:after="0" w:line="240" w:lineRule="auto"/>
        <w:ind w:firstLine="709"/>
        <w:jc w:val="both"/>
        <w:rPr>
          <w:sz w:val="24"/>
          <w:szCs w:val="24"/>
          <w:lang w:val="ru-RU"/>
        </w:rPr>
      </w:pPr>
    </w:p>
    <w:p w:rsidR="00873A19" w:rsidRPr="003974D9" w:rsidRDefault="00D711F4" w:rsidP="00EF6D07">
      <w:pPr>
        <w:pStyle w:val="1"/>
        <w:pBdr>
          <w:bottom w:val="none" w:sz="0" w:space="0" w:color="auto"/>
        </w:pBdr>
        <w:spacing w:before="0" w:line="240" w:lineRule="auto"/>
        <w:ind w:firstLine="708"/>
        <w:jc w:val="both"/>
        <w:rPr>
          <w:b w:val="0"/>
          <w:sz w:val="24"/>
          <w:szCs w:val="24"/>
        </w:rPr>
      </w:pPr>
      <w:r>
        <w:rPr>
          <w:b w:val="0"/>
          <w:sz w:val="24"/>
          <w:szCs w:val="24"/>
        </w:rPr>
        <w:t>23</w:t>
      </w:r>
      <w:r w:rsidR="00873A19" w:rsidRPr="003974D9">
        <w:rPr>
          <w:b w:val="0"/>
          <w:sz w:val="24"/>
          <w:szCs w:val="24"/>
        </w:rPr>
        <w:t xml:space="preserve">. Федеральная рабочая программа по учебному предмету «Родная (русская) литература». </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1. Федеральная рабочая программа по учебному предмету «Родная (русская) литература» (предметная область «Родной язык и родная литература») (далее соответственно – программа по родной (русской) литературе, родная (русская) литература) включает пояснительную записку, содержание обучения, планируемые результаты освоения программы по родной (русской) литератур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 Пояснительная записка.</w:t>
      </w:r>
    </w:p>
    <w:p w:rsidR="00873A19" w:rsidRPr="003974D9" w:rsidRDefault="00D711F4" w:rsidP="00EF6D07">
      <w:pPr>
        <w:autoSpaceDE w:val="0"/>
        <w:autoSpaceDN w:val="0"/>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1.</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 xml:space="preserve">Программа по родной (русской) литературе на уровне основного общего образования составлена на основе требований ФГОС ООО к результатам освоения основной образовательной программы основного общего образования по учебному предмету «Родная (русская) литература», входящему в образовательную область «Родной язык и родная литература», а также федеральной </w:t>
      </w:r>
      <w:r w:rsidR="00873A19" w:rsidRPr="003974D9">
        <w:rPr>
          <w:rFonts w:ascii="Times New Roman" w:hAnsi="Times New Roman"/>
          <w:sz w:val="24"/>
          <w:szCs w:val="24"/>
          <w:lang w:val="ru-RU"/>
        </w:rPr>
        <w:t>рабочей</w:t>
      </w:r>
      <w:r w:rsidR="00873A19" w:rsidRPr="003974D9">
        <w:rPr>
          <w:rFonts w:ascii="Times New Roman" w:hAnsi="Times New Roman"/>
          <w:sz w:val="24"/>
          <w:szCs w:val="24"/>
          <w:lang w:val="ru-RU" w:eastAsia="ru-RU"/>
        </w:rPr>
        <w:t xml:space="preserve"> программы воспитания с учётом Концепции преподавания русского языка и ли</w:t>
      </w:r>
      <w:bookmarkStart w:id="14" w:name="_TOC_250021"/>
      <w:r w:rsidR="00873A19" w:rsidRPr="003974D9">
        <w:rPr>
          <w:rFonts w:ascii="Times New Roman" w:hAnsi="Times New Roman"/>
          <w:sz w:val="24"/>
          <w:szCs w:val="24"/>
          <w:lang w:val="ru-RU" w:eastAsia="ru-RU"/>
        </w:rPr>
        <w:t>тературы в Российской Федерации.</w:t>
      </w:r>
    </w:p>
    <w:bookmarkEnd w:id="14"/>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2.</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 xml:space="preserve">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 В поликультурной языковой среде родная (русская) литература изучает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w:t>
      </w:r>
      <w:r w:rsidR="00873A19" w:rsidRPr="003974D9">
        <w:rPr>
          <w:rFonts w:ascii="Times New Roman" w:hAnsi="Times New Roman"/>
          <w:sz w:val="24"/>
          <w:szCs w:val="24"/>
          <w:lang w:val="ru-RU" w:eastAsia="ru-RU"/>
        </w:rPr>
        <w:lastRenderedPageBreak/>
        <w:t>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3.</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 xml:space="preserve">Как часть предметной области «Родной язык и родная литература» программа по родной (русской) литературе тесно связана с предметом «Родной (русский) язык». Изучение родной (русской) литературы способствует обогащению речи обучающихся, развитию их речевой культуры, коммуникативной и межкультурной компетенций. </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4.</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Специфика курса родной (русской) литературы обусловле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тбором произведений русской литературы, в которых наиболее ярко выражено их национально-культурное своеобраз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олее подробным освещением историко-культурного фона эпохи создания изучаемых литературных произведений.</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5.</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 xml:space="preserve">Содержание программы по родной (русской) литературе направлено на удовлетворение потребности обучающихся в изучении русской литературы как особого, эстетического, средства познания русской национальной культуры и самореализации в ней. </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6.</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Содержание программы по родной (русской) литературе 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культуры.</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7.</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В содержании курса родной (русской) литературы в программе выделяются три содержательные линии (проблемно-тематических блок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Россия – Родина мо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 «Русские традиции»;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й характер – русская душа».</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8.</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Программа по родной (русской) литературе для уровня основного общего образования строится на сочетании проблемно-тематического, концентрического и хронологического принципов. Содержание программы по родной (русской) литературе для каждого класса включает произведения фольклора, русской классики и современной литерату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блемно-тематические блоки объединяют произведения в соответствии с выделенными сквозными линиями.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9.</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 xml:space="preserve">Программа по родной (русской) литературе ориентирована на сопровождение и поддержку учебного предмета «Литература», входящего в образовательную область «Русский язык и литература». </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10.</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Изучение родной (русской) литературы обеспечивает достижение следующих целе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йской Федера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рмирование познавательного интереса к родной (русской) литературе, воспитание ценностного отношения к историко-культурному опыту русского народа, приобщение обучающегося к культурному наследию народ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рмирование причастности к свершениям и традициям народа и ответственности за сохранение русской культу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азвитие у обучающихся интеллектуальных и творческих способностей, необходимых для успешной социализации и самореализации личности.</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lastRenderedPageBreak/>
        <w:t>23</w:t>
      </w:r>
      <w:r w:rsidR="00873A19" w:rsidRPr="003974D9">
        <w:rPr>
          <w:rFonts w:ascii="Times New Roman" w:hAnsi="Times New Roman"/>
          <w:sz w:val="24"/>
          <w:szCs w:val="24"/>
          <w:lang w:val="ru-RU" w:eastAsia="ru-RU"/>
        </w:rPr>
        <w:t>.2.11.</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Программа по родной (русской) литературе направлена на решение следующих задач:</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роли родной (русской) литерату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культурных и нравственных смыслов, заложенных в родной (русской) литературе, создание устных и письменных высказываний, содержащих суждения и оценки по поводу прочитанного;</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рмирование опыта общения с произведениями родной (русской) литературы в повседневной жизни и учебной деятельност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рмирование потребности в систематическом чтении произведений родной (русской) литерату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уги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2.12.</w:t>
      </w:r>
      <w:r w:rsidR="00873A19" w:rsidRPr="003974D9">
        <w:rPr>
          <w:rFonts w:ascii="Times New Roman" w:hAnsi="Times New Roman"/>
          <w:sz w:val="24"/>
          <w:szCs w:val="24"/>
          <w:lang w:eastAsia="ru-RU"/>
        </w:rPr>
        <w:t> </w:t>
      </w:r>
      <w:r w:rsidR="00873A19" w:rsidRPr="003974D9">
        <w:rPr>
          <w:rFonts w:ascii="Times New Roman" w:hAnsi="Times New Roman"/>
          <w:sz w:val="24"/>
          <w:szCs w:val="24"/>
          <w:lang w:val="ru-RU" w:eastAsia="ru-RU"/>
        </w:rPr>
        <w:t>Общее число часов, рекомендованных для изучения родной литературы (русской),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а изучение инвариантной части программы по родной (русской) литературе отводится 135 учебных часов. Резерв учебного времени, составляющий 35 учебных часов (20 %), отводится на вариативную часть программы по родной (русской) литератур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bookmarkStart w:id="15" w:name="_TOC_250017"/>
      <w:bookmarkStart w:id="16" w:name="_Toc106462902"/>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3. Содержание обучения в 5 классе.</w:t>
      </w:r>
    </w:p>
    <w:bookmarkEnd w:id="15"/>
    <w:bookmarkEnd w:id="16"/>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3.1. Россия – Родина мо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еданья старины глубо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Малые жанры фольклора: пословицы и поговорки о Родине, России, русском народе (не менее пяти произведен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е народные и литературные сказки (не менее двух произведений). Например: «Лиса и медведь» (русская народная сказка), К.Г. Паустовский «Дремучий медведь».</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рода земли русс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Москва в произведениях русских писателе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А.С. Пушкин «На тихих берегах Москвы…», М.Ю. Лермонтов «Москва, Москва!.. люблю тебя как сын…», Л.Н. Мартынов «Красные ворота»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 П. Чехов «В Москве на Трубной площад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ные просто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й лес.</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А.В. Кольцов «Лес», В.А. Рождественский «Берёза», В.А. Солоухин «Седьмую ночь без перерыва…»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С. Соколов-Микитов «Русский лес».</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3.2. Русские тради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аздники русского ми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ждество.</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Б.Л. Пастернак «Рождественская звезда» (фрагмент), В.Д. Берестов «Перед Рождеством»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И. Куприн «Бедный принц».</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Д. Телешов «Ёлка Митрич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Тепло родного дом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емейные ценност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А. Крылов. Басни (одно произведение по выбору). Например: «Дерево»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 А. Бунин «Снежный бык».</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 И. Белов «Скворцы».</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3.3. Русский характер – русская душ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е до ордена – была бы Роди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течественная война 1812 год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Ф.Н. Глинка «Авангардная песнь», Д.В. Давыдов «Партизан» (отрывок)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Загадки русской душ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арадоксы русского характе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К.Г. Паустовский «Похождения жука-носорога» (солдатская сказк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Ю.Я. Яковлев «Сыновья Пешеходо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 ваших ровесника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Школьные контрольны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К.И. Чуковский «Серебряный герб» (фрагмент).</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А. Гиваргизов «Контрольный диктант».</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ишь слову жизнь да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ной язык, родная речь.</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И.А. Бунин «Слово», В.Г. Гордейчев «Родная речь» и други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4. Содержание обучения в 6 класс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4.1. Раздел 1. Россия – Родина мо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еданья старины глубо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огатыри и богатырство.</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ылины (одна былина по выбору). Например: «Илья Муромец и Святогор»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ылинные сюжеты и герои в русской литератур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одного). Например: И.А. Бунин «Святогор и Илья»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М.М. Пришвин «Певец былин».</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рода земли русс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й Север.</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Г. Писахов «Ледяна колокольня» (не менее одной главы по выбору, например: «Морожены песни»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В. Шергин «Поморские были и сказания» (не менее двух глав по выбору, например: «Детство в Архангельске», «Миша Ласкин»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ные просто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Зима в русской поэз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И.С. Никитин «Встреча Зимы», А.А. Блок «Снег да снег. Всю избу занесло…», Н.М. Рубцов «Первый снег»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 мотивам русских сказок о зим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Е.Л. Шварц «Два брата».</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4.2. Русские тради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аздники русского ми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Маслениц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М.Ю. Лермонтов «Посреди небесных тел…», А.Д. Дементьев «Прощёное воскресенье»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П. Чехов. «Блин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эффи. «Блин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епло родного дом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сюду родимую Русь узнаю.</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Стихотворения (не менее одного). Например: В.А. Рождественский «Русская природа»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К.Г. Паустовский «Заботливый цветок».</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Ю.В. Бондарев «Поздним вечером».</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4.3. Русский характер – русская душ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е до ордена – была бы Роди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борона Севастопол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трех). Например: А.Н. Апухтин «Солдатская песня о Севастополе», А.А. Фет «Севастопольское братское кладбище», Рюрик Ивнев «Севастополь»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Загадки русской душ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Чудеса нужно проводить своими рукам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одного). Например: Ф.И. Тютчев «Чему бы жизнь нас ни учила…»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 Н.С. Лесков «Неразменный рубль».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П. Астафьев «Бабушка с малин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 ваших ровесника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еальность и мечт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П. Погодин «Кирпичные острова» (рассказы «Как я с ним познакомился», «Кирпичные остро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Е.С. Велтистов «Миллион и один день каникул» (один фрагмент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ишь слову жизнь да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а русском дышим язык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К.Д. Бальмонт «Русский язык», Ю.П. Мориц «Язык обид – язык не русский…» и другие.</w:t>
      </w:r>
      <w:bookmarkStart w:id="17" w:name="_TOC_250013"/>
    </w:p>
    <w:bookmarkEnd w:id="17"/>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5. Содержание обучения в 7 класс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5.1. Россия – Родина мо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еданья старины глубо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е народные песн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сторические и лирические песни (не менее двух). Например: «На заре то было, братцы, на утренней…», «Ах вы, ветры, ветры буйные…»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льклорные сюжеты и мотивы в русской литератур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С. Пушкин «Песни о Стеньке Разине» (песня 1).</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И.З. Суриков «Я ли в поле да не травушка была…», А.К. Толстой «Моя душа летит приветом…»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рода земли русс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ибирский кра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Г. Распутин «Сибирь, Сибирь…» (одна глава по выбору, например «Тобольск»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И. Солженицын «Колокол Углич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ные просто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ое пол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И.С. Никитин «Поле», И.А. Гофф «Русское поле»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Д.В. Григорович «Пахарь» (не менее одной главы по выбору).</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5.2. Русские тради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аздники русского ми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асх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К.Д. Бальмонт «Благовещенье в Москве», А.С. Хомяков «Кремлевская заутреня на Пасху», А.А. Фет «Христос Воскресе!» (П.П. Боткин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 П. Чехов «Казак».</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епло родного дом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е масте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В.А. Солоухин «Камешки на ладони» (не менее двух миниатюр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А. Абрамов «Дом» (один фрагмент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одного). Например: Р.И. Рождественский «О мастерах» и други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5.3. Русский характер – русская душ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е до ордена – была бы Роди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а Первой мировой войн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С.М. Городецкий «Воздушный витязь», Н.С. Гумилёв «Наступление», «Война»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М.М. Пришвин «Голубая стрекоз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Загадки русской душ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Долюшка женска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Ф.И. Тютчев «Русской женщине», Н.А. Некрасов «Внимая ужасам войны…», Ю.В. Друнина «И откуда вдруг берутся силы…», В.М. Тушнова «Вот говорят: Россия…»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А. Абрамов «Золотые рук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 ваших ровесника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зрослые детские проблем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С. Игнатова «Джинн Се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Н. Назаркин «Изумрудная рыбка» (не менее двух глав по выбору, например, «Изумрудная рыбка», «Ах, миледи!», «Про личную жизнь»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ишь слову жизнь да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акого языка на свете не бывало.</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одного). Например: В. Рождественский «В родной поэзии совсем не старовер…»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86.6. Содержание обучения в 8 класс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86.6.1. Россия – Родина мо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егендарный герой земли русской Иван Сусанин.</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одного). Например: С.Н. Марков «Сусанин», О.А. Ильина «Во время грозного и злого поединка…»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Н. Полевой «Избранник Божий» (не менее двух глав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рода земли русс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 Золотому кольц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трёх). Например: Ф.К. Сологуб «Сквозь туман едва заметный…», М.А. Кузмин «Я знаю вас не понаслышке…», И.И. Кобзев «Поездка в Суздаль», В.А. Степанов «Золотое кольцо»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ные просто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олга – русская рек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е народные песни о Волге (одна по выбору). Например: «Уж ты, Волга-река, Волга-матушка!..», «Вниз по матушке по Волге…»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Н.А. Некрасов «Люблю я краткой той поры…» (из поэмы «Горе старого Наума»), В.С. Высоцкий «Песня о Волге»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В. Розанов «Русский Нил» (один фрагмент по выбору).</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6.2. Русские тради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аздники русского ми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роиц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И.А. Бунин «Троица», С.А. Есенин «Троицыно утро, утренний канон…», Н.И. Рыленков «Возможно ль высказать без слов…»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А. Новиков «Троицкая кукушк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епло родного дом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ство душ.</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А. Абрамов «Валенк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В. Михеева «Не предавай меня!» (две главы по выбору).</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lastRenderedPageBreak/>
        <w:t>23</w:t>
      </w:r>
      <w:r w:rsidR="00873A19" w:rsidRPr="003974D9">
        <w:rPr>
          <w:rFonts w:ascii="Times New Roman" w:hAnsi="Times New Roman"/>
          <w:sz w:val="24"/>
          <w:szCs w:val="24"/>
          <w:lang w:val="ru-RU" w:eastAsia="ru-RU"/>
        </w:rPr>
        <w:t>.6.3. Русский характер – русская душ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е до ордена – была бы Роди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Дети на войн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Э.Н. Веркин. «Облачный полк» (не менее двух глав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Загадки русской душ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еятель твой и хранитель.</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С. Тургенев «Сфинкс».</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М. Достоевский «Мужик Маре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 ваших ровесника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ра взросл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Л. Васильев. «Завтра была война» (не менее одной главы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Н. Щербакова «Вам и не снилось» (не менее одной главы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ишь слову жизнь да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Язык поэз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одного). Например: И.Ф. Анненский «Третий мучительный сонет»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Дон Аминадо «Наука стихосложения».</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7. Содержание обучения в 9 класс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7.1. Россия – Родина мо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еданья старины глубо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роза двенадцатого год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е народные песни об Отечественной войне 1812 года (не менее одной). Например: «Как не две тученьки не две грозны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В.А. Жуковский «Певец во стане русских воинов» (в сокращении), А.С. Пушкин «Полководец», «Бородинская годовщина», М.И. Цветаева «Генералам двенадцатого года»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И. Лажечников «Новобранец 1812 года» (один фрагмент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рода земли русск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етербург в русской литератур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трёх). Например: А.С. Пушкин «Город пышный, город бедный…», О.Э. Мандельштам «Петербургские строфы», А.А. Ахматова «Стихи о Петербурге» («Вновь Исакий в облаченьи…»), Д.С. Самойлов «Над Невой» («Весь город в плавных разворотах…»)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В. Успенский «Записки старого петербуржца» (одна глава по выбору, например, «Фонарики-сударики»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ные просто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епь раздольна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усские народные песни о степи (одна по выбору). Например: «Уж ты, степь ли моя, степь Моздокская…», «Ах ты, степь широкая…»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П.А. Вяземский «Степь», И.З. Суриков «В степи»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П. Чехов «Степь» (один фрагмент по выбору).</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7.2. Русские тради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аздники русского ми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вгустовские Спас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трёх). Например: К.Д. Бальмонт «Первый спас», Б.А. Ахмадулина «Ночь упаданья яблок», Е.А. Евтушенко «Само упало яблоко с небес…»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Е.И. Носов «Яблочный спас».</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Тепло родного дом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одительский дом.</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П. Платонов «На заре туманной юности» (две главы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П. Астафьев «Далёкая и близкая сказка» (рассказ из повести «Последний поклон»).</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lastRenderedPageBreak/>
        <w:t>23</w:t>
      </w:r>
      <w:r w:rsidR="00873A19" w:rsidRPr="003974D9">
        <w:rPr>
          <w:rFonts w:ascii="Times New Roman" w:hAnsi="Times New Roman"/>
          <w:sz w:val="24"/>
          <w:szCs w:val="24"/>
          <w:lang w:val="ru-RU" w:eastAsia="ru-RU"/>
        </w:rPr>
        <w:t>.7.3. Русский характер – русская душ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е до ордена – была бы Роди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еликая Отечественная вой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Н.П. Майоров «Мы», М.В. Кульчицкий «Мечтатель, фантазёр, лентяй-завистник!..» и друг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Ю.М. Нагибин «Ваганов».</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Е.И. Носов «Перепра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Загадки русской душ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удьбы русских эмигрантов.</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К.</w:t>
      </w:r>
      <w:r w:rsidRPr="003974D9">
        <w:rPr>
          <w:rFonts w:ascii="Times New Roman" w:hAnsi="Times New Roman"/>
          <w:sz w:val="24"/>
          <w:szCs w:val="24"/>
          <w:lang w:eastAsia="ru-RU"/>
        </w:rPr>
        <w:t> </w:t>
      </w:r>
      <w:r w:rsidRPr="003974D9">
        <w:rPr>
          <w:rFonts w:ascii="Times New Roman" w:hAnsi="Times New Roman"/>
          <w:sz w:val="24"/>
          <w:szCs w:val="24"/>
          <w:lang w:val="ru-RU" w:eastAsia="ru-RU"/>
        </w:rPr>
        <w:t>Зайцев «Лёгкое брем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Т.</w:t>
      </w:r>
      <w:r w:rsidRPr="003974D9">
        <w:rPr>
          <w:rFonts w:ascii="Times New Roman" w:hAnsi="Times New Roman"/>
          <w:sz w:val="24"/>
          <w:szCs w:val="24"/>
          <w:lang w:eastAsia="ru-RU"/>
        </w:rPr>
        <w:t> </w:t>
      </w:r>
      <w:r w:rsidRPr="003974D9">
        <w:rPr>
          <w:rFonts w:ascii="Times New Roman" w:hAnsi="Times New Roman"/>
          <w:sz w:val="24"/>
          <w:szCs w:val="24"/>
          <w:lang w:val="ru-RU" w:eastAsia="ru-RU"/>
        </w:rPr>
        <w:t>Аверченко «Русское искусство».</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 ваших ровесника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щание с детством.</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Ю.И. Коваль «От Красных ворот» (не менее одного фрагмента по выбору).</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ишь слову жизнь дан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ипадаю к великой рек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ихотворения (не менее двух). Например: И.А. Бродский «Мой народ», С.А. Каргашин «Я – русский! Спасибо, Господи!..» и другие.</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bookmarkStart w:id="18" w:name="_Toc106462908"/>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 </w:t>
      </w:r>
      <w:bookmarkEnd w:id="18"/>
      <w:r w:rsidR="00873A19" w:rsidRPr="003974D9">
        <w:rPr>
          <w:rFonts w:ascii="Times New Roman" w:hAnsi="Times New Roman"/>
          <w:sz w:val="24"/>
          <w:szCs w:val="24"/>
          <w:lang w:val="ru-RU" w:eastAsia="ru-RU"/>
        </w:rPr>
        <w:t>Планируемые результаты освоения программы по родной (русской) литературе на уровне основного общего образования.</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1. Изучение родной (русской) литературы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2. Личностные результаты освоения программы по родной (русской) литературе на уровне основного общего образования достигаются в единстве учебной и воспитательной деятельности образовательной организации, реализующей программы основного общего образования,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Личностные результаты освоения программы по родной (русской) литературе 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1) гражданского воспит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еприятие любых форм экстремизма, дискримина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нимание роли различных социальных институтов в жизни человек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едставление о способах противодействия корруп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товность к участию в гуманитарной деятельности (волонтёрство, помощь людям, нуждающимся в не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2) патриотического воспит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3) духовно-нравственного воспит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риентация на моральные ценности и нормы в ситуациях нравственного выбо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4) эстетического воспит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важности художественной культуры как средства коммуникации и самовыраж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нимание ценности отечественного и мирового искусства, роли этнических культурных традиций и народного творчест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тремление к самовыражению в разных видах искусств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5) физического воспитания, формирования культуры здоровья и эмоционального благополуч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ценности жизн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облюдение правил безопасности, в том числе навыков безопасного поведения в Интернет-сред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мение принимать себя и других, не осужда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мение осознавать эмоциональное состояние себя и других, умение управлять собственным эмоциональным состоянием;</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формированность навыка рефлексии, признание своего права на ошибку и такого же права другого человек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6) трудового воспит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w:t>
      </w:r>
      <w:r w:rsidRPr="003974D9">
        <w:rPr>
          <w:rFonts w:ascii="Times New Roman" w:hAnsi="Times New Roman"/>
          <w:sz w:val="24"/>
          <w:szCs w:val="24"/>
          <w:lang w:val="ru-RU"/>
        </w:rPr>
        <w:t>населенного пункта, родного края)</w:t>
      </w:r>
      <w:r w:rsidRPr="003974D9">
        <w:rPr>
          <w:rFonts w:ascii="Times New Roman" w:hAnsi="Times New Roman"/>
          <w:sz w:val="24"/>
          <w:szCs w:val="24"/>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нтерес к практическому изучению профессий и труда различного рода, в том числе на основе применения изучаемого предметного зн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товность адаптироваться в профессиональной сред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важение к труду и результатам трудовой деятельност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7) экологического воспит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вышение уровня экологической культуры, осознание глобального характера экологических проблем и путей их реш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активное неприятие действий, приносящих вред окружающей сред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своей роли как гражданина и потребителя в условиях взаимосвязи природной, технологической и социальной сред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готовность к участию в практической деятельности экологической направленност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8) ценности научного позн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владение языковой и читательской культурой как средством познания мир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9) адаптации к изменяющимся условиям социальной и природной сред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пособность обучающихся ко взаимодействию в условиях неопределённости, открытость опыту и знаниям други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мение оперировать основными понятиями, терминами и представлениями в области концепции устойчивого развит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мение анализировать и выявлять взаимосвязи природы, общества и экономик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пособность обучающихся осознавать стрессовую ситуацию, оценивать происходящие изменения и их последств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оспринимать стрессовую ситуацию как вызов, требующий контрмер;</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ценивать ситуацию стресса, корректировать принимаемые решения и действ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рмулировать и оценивать риски и последствия, формировать опыт, находить позитивное в произошедшей ситуа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быть готовым действовать в отсутствие гарантий успеха.</w:t>
      </w:r>
    </w:p>
    <w:p w:rsidR="00873A19" w:rsidRPr="003974D9" w:rsidRDefault="00EF6D07"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3. В результате изучения родной (ру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A19" w:rsidRPr="003974D9" w:rsidRDefault="00EF6D07"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3.1. У обучающегося будут сформированы следующие базовые логические действия как часть познавательных универсальных учебных дей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ять и характеризовать существенные признаки объектов (явлен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устанавливать существенный признак классификации, основания для обобщения и сравнения, критерии проводимого анализ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ять дефициты информации, данных, необходимых для решения поставленной задач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86.8.3.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ьзовать вопросы как исследовательский инструмент позна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форм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ценивать на применимость и достоверность информации, полученной в ходе исследования (эксперимент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3.3. У обучающегося будут сформированы умения работать с информацией как часть познавательных универсальных учебных дей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ценивать надёжность информации по критериям, предложенным педагогическим работником или сформулированным самостоятельно;</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эффективно запоминать и систематизировать информацию.</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3.4. У обучающегося будут сформированы умения общения как часть коммуникативных универсальных учебных дей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оспринимать и формулировать суждения, выражать эмоции в соответствии с целями и условиями общени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ыражать себя (свою точку зрения) в устных и письменных текстах;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онимать намерения других, проявлять уважительное отношение к собеседнику и в корректной форме формулировать свои возражени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сопоставлять свои суждения с суждениями других участников диалога, обнаруживать различие и сходство позиций;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ублично представлять результаты выполненного опыта (эксперимента, исследования, проекта);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D711F4"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3.5. У обучающегося будут сформированы умения совместной деятельности как часть коммуникативных универсальных учебных дей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бобщать мнения нескольких </w:t>
      </w:r>
      <w:r w:rsidRPr="003974D9">
        <w:rPr>
          <w:rFonts w:ascii="Times New Roman" w:hAnsi="Times New Roman"/>
          <w:sz w:val="24"/>
          <w:szCs w:val="24"/>
          <w:lang w:val="ru-RU"/>
        </w:rPr>
        <w:t>человек</w:t>
      </w:r>
      <w:r w:rsidRPr="003974D9">
        <w:rPr>
          <w:rFonts w:ascii="Times New Roman" w:hAnsi="Times New Roman"/>
          <w:sz w:val="24"/>
          <w:szCs w:val="24"/>
          <w:lang w:val="ru-RU" w:eastAsia="ru-RU"/>
        </w:rPr>
        <w:t xml:space="preserve">, проявлять готовность руководить, выполнять поручения, подчинятьс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3.6. У обучающегося будут сформированы умения самоорганизации как часть регулятивных универсальных учебных дей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ять проблемы для решения в жизненных и учебных ситуация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водить выбор и брать ответственность за решение.</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3.7. У обучающегося будут сформированы умения самоконтроля как часть регулятивных универсальных учебных действи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ладеть способами самоконтроля, самомотивации и рефлексии;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давать оценку ситуации и предлагать план её изменени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ценивать соответствие результата цели и условиям.</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lastRenderedPageBreak/>
        <w:t>23</w:t>
      </w:r>
      <w:r w:rsidR="00873A19" w:rsidRPr="003974D9">
        <w:rPr>
          <w:rFonts w:ascii="Times New Roman" w:hAnsi="Times New Roman"/>
          <w:sz w:val="24"/>
          <w:szCs w:val="24"/>
          <w:lang w:val="ru-RU" w:eastAsia="ru-RU"/>
        </w:rPr>
        <w:t xml:space="preserve">.8.3.8. У обучающегося будут сформированы умения эмоционального интеллекта как часть регулятивных универсальных учебных действий: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различать, называть и управлять собственными эмоциями и эмоциями других;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ыявлять и анализировать причины эмоций;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ставить себя на место другого человека, понимать мотивы и намерения другого;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егулировать способ выражения эмоций.</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 xml:space="preserve">.8.3.9. У обучающегося будут сформированы умения принимать себя и других как часть регулятивных универсальных учебных действий: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сознанно относиться к другому человеку, его мнению;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ризнавать своё право на ошибку и такое же право другого;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ринимать себя и других, не осуждая;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ткрытость себе и другим; </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вать невозможность контролировать всё вокруг.</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4. Предметные результаты освоения программы по родной (русской) литератур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нимание родной литературы как одной из основных национально-культурных ценностей народа, особого способа познания жизн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чтени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развитие способности понимать литературные художественные произведения, отражающие разные этнокультурные традиц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5. Предметные результаты освоения программы по родной (русской) литературе к концу обучения в 5 класс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 и нравственные смыслы в произведениях о Москве как столице России и о русском лес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начальные представления о богатстве русской литературы и культуры в контексте культур народов России, о русских национальных традициях в рождественских произведениях и произведениях о семейных ценностя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начальное понятие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w:t>
      </w:r>
      <w:r w:rsidRPr="003974D9">
        <w:rPr>
          <w:rFonts w:ascii="Times New Roman" w:hAnsi="Times New Roman"/>
          <w:sz w:val="24"/>
          <w:szCs w:val="24"/>
          <w:lang w:val="ru-RU" w:eastAsia="ru-RU"/>
        </w:rPr>
        <w:lastRenderedPageBreak/>
        <w:t>сопоставлять произведения словесного искусства с произведениями других искусств и учиться отбирать произведения для самостоятельного чт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6. Предметные результаты освоения программы по родной (русской) литературе к концу обучения в 6 класс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вать ключевые для русского национального сознания культурные и нравственные смыслы в произведениях о Русском Севере и русской зим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 о русской масленице, о родном крае и русском дом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начальное понятие о русском национальном характере, его парадоксах 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води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7. Предметные результаты освоения программы по родной (русской) литературе к концу обучения в 7 класс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Пасхи и о русских умельцах и мастерах;</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873A19" w:rsidRPr="003974D9" w:rsidRDefault="00EF6D07"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lastRenderedPageBreak/>
        <w:t>23</w:t>
      </w:r>
      <w:r w:rsidR="00873A19" w:rsidRPr="003974D9">
        <w:rPr>
          <w:rFonts w:ascii="Times New Roman" w:hAnsi="Times New Roman"/>
          <w:sz w:val="24"/>
          <w:szCs w:val="24"/>
          <w:lang w:val="ru-RU" w:eastAsia="ru-RU"/>
        </w:rPr>
        <w:t>.8.8. Предметные результаты освоения программы по родной (русской) литературе к концу обучения в 8 класс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Троицы и о родстве душ русских людей;</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иметь понятие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роводить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873A19" w:rsidRPr="003974D9" w:rsidRDefault="008D4DC2" w:rsidP="00EF6D07">
      <w:pPr>
        <w:widowControl/>
        <w:spacing w:after="0" w:line="240" w:lineRule="auto"/>
        <w:ind w:firstLine="709"/>
        <w:contextualSpacing/>
        <w:jc w:val="both"/>
        <w:rPr>
          <w:rFonts w:ascii="Times New Roman" w:hAnsi="Times New Roman"/>
          <w:sz w:val="24"/>
          <w:szCs w:val="24"/>
          <w:lang w:val="ru-RU" w:eastAsia="ru-RU"/>
        </w:rPr>
      </w:pPr>
      <w:r>
        <w:rPr>
          <w:rFonts w:ascii="Times New Roman" w:hAnsi="Times New Roman"/>
          <w:sz w:val="24"/>
          <w:szCs w:val="24"/>
          <w:lang w:val="ru-RU" w:eastAsia="ru-RU"/>
        </w:rPr>
        <w:t>23</w:t>
      </w:r>
      <w:r w:rsidR="00873A19" w:rsidRPr="003974D9">
        <w:rPr>
          <w:rFonts w:ascii="Times New Roman" w:hAnsi="Times New Roman"/>
          <w:sz w:val="24"/>
          <w:szCs w:val="24"/>
          <w:lang w:val="ru-RU" w:eastAsia="ru-RU"/>
        </w:rPr>
        <w:t>.8.9. Предметные результаты освоения программы по родной (русской) литературе к концу обучения в 9 класс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Петербурге и образе степи в русской литературе;</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 и о родительском доме как вечной ценности;</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мысливать характерные черты русского национального характера в произведениях о Великой Отечественной войне, о судьбах русских эмигрантов в литературе русского зарубежья, выделять нравственные проблемы в книгах о прощании с детством;</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но воспринимать художественное произведение в единстве формы и содержания, устанавливать читательские ассоциации, проводить самостоятельный,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w:t>
      </w:r>
    </w:p>
    <w:p w:rsidR="00873A19" w:rsidRPr="003974D9" w:rsidRDefault="00873A19" w:rsidP="00EF6D07">
      <w:pPr>
        <w:widowControl/>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w:t>
      </w:r>
    </w:p>
    <w:p w:rsidR="00873A19" w:rsidRPr="003974D9" w:rsidRDefault="008D4DC2" w:rsidP="00EF6D07">
      <w:pPr>
        <w:pStyle w:val="1"/>
        <w:pBdr>
          <w:bottom w:val="none" w:sz="0" w:space="0" w:color="auto"/>
        </w:pBdr>
        <w:spacing w:before="0" w:line="240" w:lineRule="auto"/>
        <w:ind w:firstLine="708"/>
        <w:jc w:val="both"/>
        <w:rPr>
          <w:b w:val="0"/>
          <w:sz w:val="24"/>
          <w:szCs w:val="24"/>
        </w:rPr>
      </w:pPr>
      <w:r>
        <w:rPr>
          <w:b w:val="0"/>
          <w:sz w:val="24"/>
          <w:szCs w:val="24"/>
        </w:rPr>
        <w:t>24</w:t>
      </w:r>
      <w:r w:rsidR="00873A19" w:rsidRPr="003974D9">
        <w:rPr>
          <w:b w:val="0"/>
          <w:sz w:val="24"/>
          <w:szCs w:val="24"/>
        </w:rPr>
        <w:t>. Федеральная рабочая программа по учебному предмету «Родная (крымскотатарская) литература».</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 Федеральная рабочая программа по учебному предмету «Родная (крымскотатарская) литература» (предметная область «Родной язык и родная литература») (далее соответственно – программа по родной (крымскотатарской) литературе, родная (крымскотатарская) литература, крымскотатарская литература) разработана для обучающихся, владеющих родным (крымскотатарским) языком, и включает пояснительную записку, содержание обучения, планируемые результаты освоения программы по родной (крымскотатарской) литературе.</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4</w:t>
      </w:r>
      <w:r w:rsidR="00873A19" w:rsidRPr="003974D9">
        <w:rPr>
          <w:rFonts w:ascii="Times New Roman" w:hAnsi="Times New Roman"/>
          <w:sz w:val="24"/>
          <w:szCs w:val="24"/>
          <w:lang w:val="ru-RU"/>
        </w:rPr>
        <w:t>.2. Пояснительная записка отражает общие цели изучения родной (крымскотатарской) литературы, место в структуре учебного плана, а также подходы к отбору содержания, к определению планируемых результатов.</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4. Планируемые результаты освоения программы по родной (крымскотата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5. Пояснительная записка.</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5.1. Программа по родной (крымскотатарской) литературе разработана с целью оказания методической помощи учителю в создании рабочей программы по учебному предмету.</w:t>
      </w:r>
    </w:p>
    <w:p w:rsidR="00873A19" w:rsidRPr="003974D9" w:rsidRDefault="008D4DC2" w:rsidP="00EF6D07">
      <w:pPr>
        <w:suppressAutoHyphens/>
        <w:spacing w:after="0" w:line="240" w:lineRule="auto"/>
        <w:ind w:firstLine="709"/>
        <w:jc w:val="both"/>
        <w:rPr>
          <w:rFonts w:ascii="Times New Roman" w:eastAsia="Microsoft YaHei" w:hAnsi="Times New Roman"/>
          <w:kern w:val="2"/>
          <w:sz w:val="24"/>
          <w:szCs w:val="24"/>
          <w:lang w:val="ru-RU" w:eastAsia="ar-SA"/>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eastAsia="Microsoft YaHei" w:hAnsi="Times New Roman"/>
          <w:kern w:val="2"/>
          <w:sz w:val="24"/>
          <w:szCs w:val="24"/>
          <w:lang w:val="ru-RU" w:eastAsia="ar-SA"/>
        </w:rPr>
        <w:t>5.2. Изучение родной (крымскотатарской) литературы на уровне основного общего образования предполагает использование межпредметных связей с другими учебными предметами гуманитарного цикла, в частности с родным (крымскотатарским) языком, русским языком, литературой, историей.</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5.3. Изучение родной (крымскотатарской) литературы обеспечивает постижение обучающимися произведений крымскотатарской литературы, развитие у них навыков интерпретации и анализа текста с использованием принципов единства художественной формы и содержания, создаёт условия для развития национального и общекультурного самосознания, осознания этнической принадлежности, расширяет знания о культуре, мировоззрении народа.</w:t>
      </w:r>
    </w:p>
    <w:p w:rsidR="00873A19" w:rsidRPr="003974D9" w:rsidRDefault="008D4DC2" w:rsidP="00EF6D07">
      <w:pPr>
        <w:widowControl/>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5.4. Основу содержания родной (</w:t>
      </w:r>
      <w:r w:rsidR="00873A19" w:rsidRPr="003974D9">
        <w:rPr>
          <w:rFonts w:ascii="Times New Roman" w:hAnsi="Times New Roman"/>
          <w:sz w:val="24"/>
          <w:szCs w:val="24"/>
          <w:lang w:val="ru-RU"/>
        </w:rPr>
        <w:t>крымскотатарской</w:t>
      </w:r>
      <w:r w:rsidR="00873A19" w:rsidRPr="003974D9">
        <w:rPr>
          <w:rFonts w:ascii="Times New Roman" w:hAnsi="Times New Roman"/>
          <w:sz w:val="24"/>
          <w:szCs w:val="24"/>
          <w:lang w:val="ru-RU" w:eastAsia="ru-RU"/>
        </w:rPr>
        <w:t xml:space="preserve">) литературы как учебного предмета составляют чтение и текстуальное изучение художественных произведений на </w:t>
      </w:r>
      <w:r w:rsidR="00873A19" w:rsidRPr="003974D9">
        <w:rPr>
          <w:rFonts w:ascii="Times New Roman" w:hAnsi="Times New Roman"/>
          <w:sz w:val="24"/>
          <w:szCs w:val="24"/>
          <w:lang w:val="ru-RU"/>
        </w:rPr>
        <w:t xml:space="preserve">крымскотатарском </w:t>
      </w:r>
      <w:r w:rsidR="00873A19" w:rsidRPr="003974D9">
        <w:rPr>
          <w:rFonts w:ascii="Times New Roman" w:hAnsi="Times New Roman"/>
          <w:sz w:val="24"/>
          <w:szCs w:val="24"/>
          <w:lang w:val="ru-RU" w:eastAsia="ru-RU"/>
        </w:rPr>
        <w:t xml:space="preserve">языке. Учебный материал </w:t>
      </w:r>
      <w:r w:rsidR="00873A19" w:rsidRPr="003974D9">
        <w:rPr>
          <w:rFonts w:ascii="Times New Roman" w:hAnsi="Times New Roman"/>
          <w:sz w:val="24"/>
          <w:szCs w:val="24"/>
          <w:lang w:val="ru-RU"/>
        </w:rPr>
        <w:t xml:space="preserve">в программе </w:t>
      </w:r>
      <w:r w:rsidR="00873A19" w:rsidRPr="003974D9">
        <w:rPr>
          <w:rFonts w:ascii="Times New Roman" w:hAnsi="Times New Roman"/>
          <w:sz w:val="24"/>
          <w:szCs w:val="24"/>
          <w:lang w:val="ru-RU" w:eastAsia="ru-RU"/>
        </w:rPr>
        <w:t>распределён в соответствии с чёткой последовательностью историко-литературных этапов. Линейная система (хронологическая) построения содержания способствует формированию у обучающихся представления о последовательности развития крымскотатарского литературного процесса.</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 xml:space="preserve">.5.5. В содержании программы по родной (крымскотатарской) литературе выделяются следующие содержательные линии: </w:t>
      </w:r>
      <w:r w:rsidR="00873A19" w:rsidRPr="003974D9">
        <w:rPr>
          <w:rFonts w:ascii="Times New Roman" w:hAnsi="Times New Roman"/>
          <w:color w:val="00000A"/>
          <w:sz w:val="24"/>
          <w:szCs w:val="24"/>
          <w:lang w:val="ru-RU"/>
        </w:rPr>
        <w:t>крымскотатарский фольклор</w:t>
      </w:r>
      <w:r w:rsidR="00873A19" w:rsidRPr="003974D9">
        <w:rPr>
          <w:rFonts w:ascii="Times New Roman" w:hAnsi="Times New Roman"/>
          <w:sz w:val="24"/>
          <w:szCs w:val="24"/>
          <w:lang w:val="ru-RU"/>
        </w:rPr>
        <w:t>, крымскотатарская литература (по периодам), теория литературы.</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5.6. Изучение родной (крымскотатарской) литературы направлено на достижение следующих цел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духовно развитой личности, формирование гуманистического мировоззрения, гражданского сознания, чувства патриотизма, любви и уважения к родной (крымскотатарской) литературе и культуре, воспитание ценностного отношения к крымскотатарской литературе как существенной части крымскотатарской и общерусской куль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эмоционального восприятия художественного текста, читательской культуры, навыка анализа художественных произведений с привлечением базовых литературоведческих понятий и необходимых сведений по истории литературы;</w:t>
      </w:r>
    </w:p>
    <w:p w:rsidR="00873A19" w:rsidRPr="003974D9" w:rsidRDefault="00873A19" w:rsidP="00EF6D07">
      <w:pPr>
        <w:suppressAutoHyphens/>
        <w:spacing w:after="0" w:line="240" w:lineRule="auto"/>
        <w:ind w:firstLine="709"/>
        <w:jc w:val="both"/>
        <w:rPr>
          <w:rFonts w:ascii="Times New Roman" w:eastAsia="Microsoft YaHei" w:hAnsi="Times New Roman"/>
          <w:kern w:val="2"/>
          <w:sz w:val="24"/>
          <w:szCs w:val="24"/>
          <w:lang w:val="ru-RU" w:eastAsia="ar-SA"/>
        </w:rPr>
      </w:pPr>
      <w:r w:rsidRPr="003974D9">
        <w:rPr>
          <w:rFonts w:ascii="Times New Roman" w:eastAsia="Microsoft YaHei" w:hAnsi="Times New Roman"/>
          <w:kern w:val="2"/>
          <w:sz w:val="24"/>
          <w:szCs w:val="24"/>
          <w:lang w:val="ru-RU" w:eastAsia="ar-SA"/>
        </w:rPr>
        <w:t>развитие устной и письменной речи обучающихся на родном (крымскотатарском) языке.</w:t>
      </w:r>
    </w:p>
    <w:p w:rsidR="00873A19" w:rsidRPr="003974D9" w:rsidRDefault="008D4DC2" w:rsidP="00EF6D07">
      <w:pPr>
        <w:widowControl/>
        <w:tabs>
          <w:tab w:val="center" w:pos="993"/>
        </w:tab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5.7. Общее число часов, рекомендованных для изучения родной (крымскотата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6. Содержание обучения в 5 классе.</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6.1. </w:t>
      </w:r>
      <w:r w:rsidR="00873A19" w:rsidRPr="003974D9">
        <w:rPr>
          <w:rFonts w:ascii="Times New Roman" w:hAnsi="Times New Roman"/>
          <w:sz w:val="24"/>
          <w:szCs w:val="24"/>
          <w:lang w:val="ru-RU" w:eastAsia="ru-RU"/>
        </w:rPr>
        <w:t>Литература как искусство слов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Литература как одна из форм освоения мира. Происхождение литературы. Роль литературы в воспитании и образовании человека. Чтение и литература. Литература и другие виды искусства.</w:t>
      </w:r>
    </w:p>
    <w:p w:rsidR="00873A19" w:rsidRPr="003974D9" w:rsidRDefault="008D4DC2" w:rsidP="00EF6D07">
      <w:pPr>
        <w:widowControl/>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6.2. Крымскотатарский фольклор.</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lastRenderedPageBreak/>
        <w:t>Народные песни. Колыбельные. Частушки. Виды песен, их тематика (ознакомление). Отражение в народных песнях традиций крымских татар. Лиричность и душевность народных песен. Песни, исполняемые на праздниках. Выражение в колыбельных песнях нежных материнских чувств. Излюбленный жанр народного творчества – частушки. Выразительность и образность языка частушек. Причина их популярности.</w:t>
      </w:r>
    </w:p>
    <w:p w:rsidR="00873A19" w:rsidRPr="003974D9" w:rsidRDefault="00873A19" w:rsidP="00EF6D07">
      <w:pPr>
        <w:widowControl/>
        <w:tabs>
          <w:tab w:val="left" w:pos="0"/>
        </w:tabs>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Считалки. Скороговорки. Скороговорки как средство развития речи детей.</w:t>
      </w:r>
    </w:p>
    <w:p w:rsidR="00873A19" w:rsidRPr="003974D9" w:rsidRDefault="00873A19" w:rsidP="00EF6D07">
      <w:pPr>
        <w:widowControl/>
        <w:tabs>
          <w:tab w:val="left" w:pos="0"/>
        </w:tabs>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Загадки. Отражение в загадках народной смекалки и наблюдательности. Краткость, выразительность и образность загадок.</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color w:val="000000"/>
          <w:sz w:val="24"/>
          <w:szCs w:val="24"/>
          <w:lang w:val="ru-RU" w:eastAsia="ru-RU"/>
        </w:rPr>
        <w:t>Народные сказки. Сказки «Мераметли къарынджа» («Добрый муравей»), «Алтыны чокъ, шенълиги ёкъ» («Золота много, радости мало»), «Къозлагъан къазан» («Казан, несущий яйца»). Сказка как популярный жанр народного творчества. Виды сказок. Соотношение реального и фантастического в сказочных сюжетах. Народная мудрость сказок. Воплощение Победа добра и наказание зла – развязка всех сказочных сюжетов.</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Народные праздники. Посиделк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Народные праздники (Наврез, Хыдырлез, Ораза, Къурбан). Праздник Нового года по восточному календарю. Праздник весеннего пробуждения природы и начала полевых работ.</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иделки. Воспитательное значение народных традиций. Посиделки как распространённый вид народного развлечения. Особенности проведения посиделок.</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sz w:val="24"/>
          <w:szCs w:val="24"/>
          <w:lang w:val="ru-RU" w:eastAsia="ru-RU"/>
        </w:rPr>
        <w:t>Теория литературы. Литература как искусство слова и другие виды искусств. Фольклор. Жанры фольклора. Малые жанры фольклора. Лаконизм и эмоциональная выразительность малых жанров фольклора. Пословица. Поговорка. Отличительные особенности. Загадка. Песня. Частушка. Музыка в произведениях фольклора. Сказка. Художественные особенности волшебной сказки: волшебный сюжет, волшебные герои, яркость языка.</w:t>
      </w:r>
    </w:p>
    <w:p w:rsidR="00873A19" w:rsidRPr="003974D9" w:rsidRDefault="00EF6D07" w:rsidP="00EF6D07">
      <w:pPr>
        <w:widowControl/>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6.3. Образ родины и красота родного языка в поэтических произведениях.</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 xml:space="preserve">Н. Челебиджихан «Ант эткенмен» («Я поклялся…»). Слово о поэте. Клятва верности родине, готовность помочь своему народу бороться за его свободу и счастье. </w:t>
      </w:r>
      <w:r w:rsidRPr="003974D9">
        <w:rPr>
          <w:rFonts w:ascii="Times New Roman" w:hAnsi="Times New Roman"/>
          <w:sz w:val="24"/>
          <w:szCs w:val="24"/>
          <w:lang w:val="ru-RU" w:eastAsia="ru-RU"/>
        </w:rPr>
        <w:t>Образ Родины и средства его воплощения в лирике. Раздумья поэта о судьбе народа. Красота и выразительность родного языка, его великая нравственная и духовная сила. Вера в потенциальные силы народа, лучшую его судьбу. Чувства пламенной любви к Родине, вера в её счастливое будущее. Тема патриотизма и Родины в произведениях. Судьба Родины в лирике.</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Ю. Кандым «Ана тилим» («Родной язык»).</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 xml:space="preserve">И. Абдураман «Меним Ватаным – Къырым» («Моя Родина – Крым»). </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С. Эмин «Ана тили» («Родной язык»), «Топрагъым» («Моя земл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ория литературы. Понятие о поэзии. Рифма и ритм. Эпитет. Интонация. Логическое ударение. Тема и идея произведения. Гимн.</w:t>
      </w:r>
    </w:p>
    <w:p w:rsidR="00873A19" w:rsidRPr="003974D9" w:rsidRDefault="00EF6D07" w:rsidP="00EF6D07">
      <w:pPr>
        <w:widowControl/>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6.4. Уроки нравственности.</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 xml:space="preserve">И. Паши «Фындыкъ джыйгъанда» («Собирая фундук»). Становление характеров юных героев в ходе сложных испытаний. Произведение о дружбе, смелости и находчивости детей, проявленных в необычных жизненных ситуациях. Влияние взрослого друга на формирование характера Османа. Воспитание любви к природе, к животным. </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Э. Амит «Чанта» («Портфель»), «Анамнынъ умюти» («Надежда матери»). Становление характера подростка. Влияние мудрых наставлений матери и примера трудолюбивой и целеустремлённой сестры на формирование взглядов главного героя. Трагедия семьи, потерявшей в войне отца. Стойкость матери и сына.</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Шерьян Али «Эдиечик ве Эдип» («Эдие и Эдип»), «Экимизге бир чана» («Санки на двоих»), «Селямсыз Саре» («Саре, которая не здоровается»).</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Н. Умеров «Энъ татлы» («Самый сладкий»), «Юзюм» («Виноград»), «Анамнынъ дуасы» («Молитва матери»).</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lastRenderedPageBreak/>
        <w:t xml:space="preserve">Теория литературы. Понятие о прозе. Рассказ. Сюжет. Композиция сюжета. Понятие о монологе и диалоге. Литературный герой. </w:t>
      </w:r>
      <w:r w:rsidRPr="003974D9">
        <w:rPr>
          <w:rFonts w:ascii="Times New Roman" w:hAnsi="Times New Roman"/>
          <w:sz w:val="24"/>
          <w:szCs w:val="24"/>
          <w:lang w:val="ru-RU" w:eastAsia="ru-RU"/>
        </w:rPr>
        <w:t>Портрет. Связь между внешним обликом и поступками героя.</w:t>
      </w:r>
    </w:p>
    <w:p w:rsidR="00873A19" w:rsidRPr="003974D9" w:rsidRDefault="00EF6D07" w:rsidP="00EF6D07">
      <w:pPr>
        <w:widowControl/>
        <w:tabs>
          <w:tab w:val="left" w:pos="0"/>
        </w:tabs>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6.5. Природа Крыма в произведениях писателей и поэтов.</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тражение красоты природы. </w:t>
      </w:r>
      <w:r w:rsidRPr="003974D9">
        <w:rPr>
          <w:rFonts w:ascii="Times New Roman" w:hAnsi="Times New Roman"/>
          <w:color w:val="000000"/>
          <w:sz w:val="24"/>
          <w:szCs w:val="24"/>
          <w:lang w:val="ru-RU" w:eastAsia="ru-RU"/>
        </w:rPr>
        <w:t xml:space="preserve">Тема живописной картины природы и приёмы её раскрытия. Связь человека с окружающим миром. </w:t>
      </w:r>
      <w:r w:rsidRPr="003974D9">
        <w:rPr>
          <w:rFonts w:ascii="Times New Roman" w:hAnsi="Times New Roman"/>
          <w:sz w:val="24"/>
          <w:szCs w:val="24"/>
          <w:lang w:val="ru-RU" w:eastAsia="ru-RU"/>
        </w:rPr>
        <w:t xml:space="preserve">Особенности пейзажа в произведении. Поэтическое восприятие окружающего мира природы. Образ Родины в стихах о природе. Умение чувствовать красоту природы и сопереживать ей. Автор и его отношение к природе в строках лирических стихов. </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М. Нузет «Озен» («Река»).</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Э. Шемьи-заде «Къыш келе» («Зима идёт»), «Акъшам денъиз ялысында» («Вечерний берег моря»).</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 xml:space="preserve">Т. Халилов «Акъбардакъ» («Подснежник»). </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М. Дибаг «Балкъуртлар» («Пчелы»).</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 xml:space="preserve">Теория литературы. Понятие о пейзаже. Эпитет. Сравнение. Метафора. Олицетворение. Интонация. </w:t>
      </w:r>
    </w:p>
    <w:p w:rsidR="00873A19" w:rsidRPr="003974D9" w:rsidRDefault="008D4DC2" w:rsidP="00EF6D07">
      <w:pPr>
        <w:widowControl/>
        <w:tabs>
          <w:tab w:val="left" w:pos="0"/>
        </w:tabs>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6.6. Сквозь огонь войны прошедши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ма Великой Отечественной войны в крымскотатарской литературе. Отражение Великой Отечественной войны в произведении. Подвиг героев в годы войны. </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Д. Аметов Энвер Арифов, «Абдул Тейфукъ» («Абдул Тейфук») (отрывок из повести).</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А. Умеров «Ватан къызы» («Дочь Родины») (отрывок из повести).</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Р. Фазыл, Л. Софу «Аметханнынъ йылдызы» («Звезда Аметхана») (отрывок из повести).</w:t>
      </w:r>
    </w:p>
    <w:p w:rsidR="00873A19" w:rsidRPr="003974D9" w:rsidRDefault="008D4DC2" w:rsidP="00EF6D07">
      <w:pPr>
        <w:widowControl/>
        <w:tabs>
          <w:tab w:val="left" w:pos="0"/>
        </w:tabs>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7. Трагические страницы депортаци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Черкез-Али, стихотворения «Ювез» («Рябина»), «Тапсам да анамны» («Найти бы маму»), «Анамнынъ седасы» («Голос матери»), «Майренинъ икяеси» («Рассказ Майре»).</w:t>
      </w:r>
    </w:p>
    <w:p w:rsidR="00873A19" w:rsidRPr="003974D9" w:rsidRDefault="00873A19" w:rsidP="00EF6D07">
      <w:pPr>
        <w:widowControl/>
        <w:tabs>
          <w:tab w:val="left" w:pos="0"/>
        </w:tabs>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 Осман «Таныш козьлер» («Знакомые глаза»). Рассказ о трагических страницах истории крымских татар – депортации. Испытания, выпавшие на долю главного героя.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Э. Умеров, рассказ «Къара поездлар» («Черные поезд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Ш. Аппазов, стихотворение «Хатыра» (Память»).</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ория литературы. Понятие об очерке. Автор-повествователь.</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7. Содержание обучения в 6 классе.</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7.1. </w:t>
      </w:r>
      <w:r w:rsidR="00873A19" w:rsidRPr="003974D9">
        <w:rPr>
          <w:rFonts w:ascii="Times New Roman" w:hAnsi="Times New Roman"/>
          <w:sz w:val="24"/>
          <w:szCs w:val="24"/>
          <w:lang w:val="ru-RU" w:eastAsia="ru-RU"/>
        </w:rPr>
        <w:t>Литература как искусство слов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 литературе, писателе и читателе. Литература и другие виды искусства. Развитие представлений о литературе. Писатель и его место в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2. Крымскотатарский фольклор.</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Народные сказки. Сказка и её художественные особенности. Виды сказок. Сказочные образы. Отличие бытовой сказки от волшебной. Сюжеты и реальная основа бытовых сказок. Народные представления о добре и зле. Народная мудрость сказок.</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некдоты. Анекдоты про Ахмета ахая. Анекдоты про Насреддина оджа. Остроумный и находчивый Ахмет ахай – герой смешных, поучительных историй. Собирательный образ Ахмет ахая как воплощение народного характера.</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 Литературная сказка.</w:t>
      </w:r>
    </w:p>
    <w:p w:rsidR="00873A19" w:rsidRPr="003974D9" w:rsidRDefault="00873A19" w:rsidP="00EF6D07">
      <w:pPr>
        <w:widowControl/>
        <w:tabs>
          <w:tab w:val="left" w:pos="0"/>
        </w:tabs>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Э. Селямет «Алтын балта акъкъында масал» («Сказка о золотом топоре»). Творческое использование традиционного сказочного сюжета. Необычная развязка и её глубокий смысл.</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 xml:space="preserve">Теория литературы. Жанры фольклора. Углубление понятий о малых жанрах фольклора. Пословица. Поговорка. Углубление понятия о народной сказке. Персонажи сказок. Понятие о литературной сказке. Аллегория. </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7.4. Образ родины и красота родного языка в поэтических произведениях.</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браз Родины и средства его воплощения в лирике. Раздумья поэта о судьбе народа. Красота и выразительность родного языка, его великая нравственная и духовная сила. Вера в потенциальные силы народа, лучшую его судьбу. Чувства пламенной любви к Родине, вера в ее счастливое будущее. Тема патриотизма и Родины в произведениях. Судьба Родины в лирик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Б. Чобан-зад, «Догъдым бир эвде» («Родился в одном дом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 Амит «Ватаным меним» («Моя Родина»).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Черкез Али «Ана тилинде лаф этмеген аналаргъа» («Матерям, не говорящим на родном языке»).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Р. Бурнаш «Сакъавланма, эй кадяй» («Не будь косноязыким, брат»). </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sz w:val="24"/>
          <w:szCs w:val="24"/>
          <w:lang w:val="ru-RU" w:eastAsia="ru-RU"/>
        </w:rPr>
        <w:t>Теория литературы. Понятие о поэзии. Рифма и ритм. Строфа. Эпитет. Интонация. Логическое ударение.</w:t>
      </w:r>
    </w:p>
    <w:p w:rsidR="00873A19" w:rsidRPr="003974D9" w:rsidRDefault="00EF6D07" w:rsidP="00EF6D07">
      <w:pPr>
        <w:widowControl/>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7.5. Уроки нравственности.</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Н. Челебиджихан «Къарылгъачлар дуасы» («Молитва ласточек»). Драматизм произведени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 Абдураман, стихотворение «Огют» («Наставлени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 Дерменджи «Таир ве Мурат» («Таир и Мурат»). Нравственная проблематика рассказа. Жизненные уроки героев, повлиявшие на становление их характера.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 Бурнаш, стихотворения «Тенбельнинъ такъдири» («Судьба лентяя»), «Хор олмасын аналар» («Не унижайте матерей»). Утверждение нравственных идей в поэзии Бурнаша. Нравоучительное содержание произведени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ория литературы. Герой и сюжет. Литературный герой. Поступок героя, его характер. Речевая характеристика героев.</w:t>
      </w:r>
    </w:p>
    <w:p w:rsidR="00873A19" w:rsidRPr="003974D9" w:rsidRDefault="00EF6D07" w:rsidP="00EF6D07">
      <w:pPr>
        <w:widowControl/>
        <w:tabs>
          <w:tab w:val="left" w:pos="0"/>
        </w:tabs>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7.6. Родная природа в произведениях писателей и поэтов.</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тражение красоты природы. </w:t>
      </w:r>
      <w:r w:rsidRPr="003974D9">
        <w:rPr>
          <w:rFonts w:ascii="Times New Roman" w:hAnsi="Times New Roman"/>
          <w:color w:val="000000"/>
          <w:sz w:val="24"/>
          <w:szCs w:val="24"/>
          <w:lang w:val="ru-RU" w:eastAsia="ru-RU"/>
        </w:rPr>
        <w:t xml:space="preserve">Тема живописной картины природы и приёмы её раскрытия. Связь человека с окружающим миром. </w:t>
      </w:r>
      <w:r w:rsidRPr="003974D9">
        <w:rPr>
          <w:rFonts w:ascii="Times New Roman" w:hAnsi="Times New Roman"/>
          <w:sz w:val="24"/>
          <w:szCs w:val="24"/>
          <w:lang w:val="ru-RU" w:eastAsia="ru-RU"/>
        </w:rPr>
        <w:t xml:space="preserve">Особенности пейзажа в произведении. Поэтическое восприятие окружающего мира природы. Образ Родины в стихах о природе. Умение чувствовать красоту природы и сопереживать ей. Автор и его отношение к природе в строках лирических стихов.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Б. Чобан-заде «Булутлар» («Облака»), «Узакъ тавлар» («Далекие горы»).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бляй Шамиль Чонгъарлы «Далгъа» («Волна»).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Эшреф Шемьи-заде «Саба» («Утро»), «Чёльде яз акъшамы» («Летний вечер в степ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Р. Фазыл «Инсан ве табиат» («Человек и природа»).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 Халилов «Меджит агъанынъ сельбилери». («Тополя дяди Меджит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ория литературы. Место и роль пейзажа в художественном произведении.</w:t>
      </w:r>
    </w:p>
    <w:p w:rsidR="00873A19" w:rsidRPr="003974D9" w:rsidRDefault="00EF6D07" w:rsidP="00EF6D07">
      <w:pPr>
        <w:widowControl/>
        <w:tabs>
          <w:tab w:val="left" w:pos="0"/>
        </w:tabs>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7. Сквозь огонь войны прошедши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ма Великой Отечественной войны в крымскотатарской литературе. Отражение Великой Отечественной войны в произведении. Подвиг героев в годы войны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Р. Муедин «Партизанларнен алякъа» («Связь с партизанами») (отрывок из романа «Агъыр такъдирлер» («Трудные судьбы»).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Р. Халид «Шинелиме бакъкъанда» («Смотрю на шинель»), «Эскадрон оларакъ» («Эскадрон»). </w:t>
      </w:r>
    </w:p>
    <w:p w:rsidR="00873A19" w:rsidRPr="003974D9" w:rsidRDefault="00EF6D07" w:rsidP="00EF6D07">
      <w:pPr>
        <w:widowControl/>
        <w:tabs>
          <w:tab w:val="left" w:pos="0"/>
        </w:tabs>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8. Трагедия депортации в литератур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Э. Шемьи-заде «Къайгъы» («Печаль»).</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Ш. Селим «Яраланъан тюркюлер» («Раненые песн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 Велиев «Такъдир» («Судьб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 Паши «Бельки даа корюширмиз» («Возможно, увидимс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 Эмин «Сен олмасанъ» («Если тебя не будет»).</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8. Содержание обучения в 7 классе.</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8.1. </w:t>
      </w:r>
      <w:r w:rsidR="00873A19" w:rsidRPr="003974D9">
        <w:rPr>
          <w:rFonts w:ascii="Times New Roman" w:hAnsi="Times New Roman"/>
          <w:sz w:val="24"/>
          <w:szCs w:val="24"/>
          <w:lang w:val="ru-RU" w:eastAsia="ru-RU"/>
        </w:rPr>
        <w:t>Литература как искусство слов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 xml:space="preserve">Влияние литературы на формирование в человеке нравственного и эстетического чувства. Добро и зло, справедливость, истина, красота, совесть, любовь и дружба, семья, ответственность, свобода наиболее используемые авторами человеческие ценности. </w:t>
      </w:r>
    </w:p>
    <w:p w:rsidR="00873A19" w:rsidRPr="003974D9" w:rsidRDefault="00EF6D07" w:rsidP="00EF6D07">
      <w:pPr>
        <w:widowControl/>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8.2. </w:t>
      </w:r>
      <w:r w:rsidR="00873A19" w:rsidRPr="003974D9">
        <w:rPr>
          <w:rFonts w:ascii="Times New Roman" w:hAnsi="Times New Roman"/>
          <w:sz w:val="24"/>
          <w:szCs w:val="24"/>
          <w:lang w:val="ru-RU" w:eastAsia="ru-RU"/>
        </w:rPr>
        <w:t>Крымскотатарский фольклор.</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color w:val="000000"/>
          <w:sz w:val="24"/>
          <w:szCs w:val="24"/>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sz w:val="24"/>
          <w:szCs w:val="24"/>
          <w:lang w:val="ru-RU" w:eastAsia="ru-RU"/>
        </w:rPr>
        <w:t xml:space="preserve">Народные песни. Частушки и мане. Народные приметы. Пословицы и поговорки. Быль.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color w:val="000000"/>
          <w:sz w:val="24"/>
          <w:szCs w:val="24"/>
          <w:lang w:val="ru-RU" w:eastAsia="ru-RU"/>
        </w:rPr>
        <w:t>Виды песен, их тематика (углубление знаний о жанре). Отражение в народных песнях традиций крымских татар. Лиричность и душевность народных песен. Песни, исполняемые на праздниках. Выражение в колыбельных песнях нежных материнских чувств. Излюбленный жанр народного творчества – частушки. Выразительность и образность языка частушек. Причина их популярност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Бытовые песн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торические и солдатские песни. Отражение исторических событий и реальных фактов из жизни в исторических песнях. Выражение духа народа и его стремления к свобод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брядовые песн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Лирические песни. Художественные особенности лирических песен. Тема любви и верност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Народные примет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Быль. Понятие о были. Популярность жанра. Героическая и трагическая судьба Алима. Всенародная любовь, вера в силу и справедливость героя.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ория литературы. Понятие о были. Углубление понятия о народной песне, пословицах и поговорках.</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8.3. Литература древнего периода, литература периода Золотой орд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здание первичных представлений о древней крымскотатарской литературе. Орхоно-Енисейские рунические надписи. Литературный памятник «Надписи во славу Куль-тегина» – один из наиболее известных и художественно совершенных памятников древнетюркской письменности. Жанровая особенность и идея произведения.</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Махмуд Крымский «Юсуф ве Зулейха» («Юсуф и Зулейха») (краткие сведения о поэме</w:t>
      </w:r>
      <w:r w:rsidRPr="003974D9">
        <w:rPr>
          <w:rFonts w:ascii="Times New Roman" w:hAnsi="Times New Roman"/>
          <w:sz w:val="24"/>
          <w:szCs w:val="24"/>
          <w:lang w:val="ru-RU" w:eastAsia="ru-RU"/>
        </w:rPr>
        <w:t>). Основа сюжета – кораническая легенда о пророке Юсуфе (о библейском Прекрасном Иосифе и его братьях).</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ория литературы. Первичные понятия о методе в художественной литературе. Стихотворные размеры. Силлабическое стихосложение. Создание первичных представлений о периоде. Зарождение государства Золотая Орда: история, культурная жизнь, науки, литература. </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8.4. Литература периода Крымского ханства.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Создание первичных представлений о периоде. История создания Крымского ханства. Вклад крымских ханов в литературу. Основные направления поэзии ханского времени. Произведения, представляющие основные направления: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шык Умер. Семаи. Къошма. Гъазеллер. Слово о кедае. Обзор творчества. Тематическое богатство, философское содержание поэзии. Раздумья поэта о жизни, смысле быти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Джанмухаммед, поэма «Тогъай бей». История создания поэмы. Образ Тогъай бе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ория литературы. Понятие о жанрах восточной литературы. Понятие о дестане. Понятие о поэме. </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8.5. Литература XVIII – XIX веков.</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здание первичных представлений о период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Эшмырза «Солдатлыкъ йырлары» («Песни о солдатчине»). Слово о поэте. Стихотворения. О жизни кедая. Осуждение невыносимых условий военной службы. Близость произведения к народной поэзии.</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lastRenderedPageBreak/>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8.6. Литература периода «пробуждени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Создание первичных представлений о периоде. Символичность названия.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 Гаспринский. Слово о просветителе. Издательская и просветительская деятельность И. Гаспринского. Газета «Терджиман» («Переводчик»). И. Гаспринский и дет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У.Ш. Тохтаргъазы. Слово о поэте. Стихотворения «Дюньяда не вар?» («Что есть в мире»?), «Не керек?» («Что нужно?»), «О недир?» («Что это?»). Призыв поэта к молодому поколению. Стихотворение – гимн знаниям. Основной пафос стихотворения – разоблачение социальной несправедливости. Сочувствие угнетенному народу.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Я. Шакир-Али «Мектеп ве миллий тиль» («Школа и национальный язык»), «Танъ» («Рассвет»), «Саат» («Время»), «Денъиз ве ель» («Ветер и море»). Тематическое многообразие поэзии. Простота и глубина мыслей. Философское содержание лирики.</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8.7. Литература XX век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 Гирайбай, стихотворение «Татар оджасына» («Татарскому учителю»). Слово о поэте. Самоотверженность учителя в борьбе за просвещение, его бедственное положение в обществе.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У. Ипчи, рассказ «Куреш» («Борьба»). Слово о писателе Реалистическая жизнь простых селян. Отражение народных традиций в произведении. Тематика и проблематика рассказа. Авторское отношение к героям.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Э. Шемьи-заде, стихотворения «Акъшам денъиз ялысында»</w:t>
      </w:r>
      <w:r w:rsidRPr="003974D9">
        <w:rPr>
          <w:rFonts w:ascii="Times New Roman" w:hAnsi="Times New Roman"/>
          <w:color w:val="000000"/>
          <w:sz w:val="24"/>
          <w:szCs w:val="24"/>
          <w:lang w:val="ru-RU" w:eastAsia="ru-RU"/>
        </w:rPr>
        <w:t xml:space="preserve"> («Вечерний берег моря»)</w:t>
      </w:r>
      <w:r w:rsidRPr="003974D9">
        <w:rPr>
          <w:rFonts w:ascii="Times New Roman" w:hAnsi="Times New Roman"/>
          <w:sz w:val="24"/>
          <w:szCs w:val="24"/>
          <w:lang w:val="ru-RU" w:eastAsia="ru-RU"/>
        </w:rPr>
        <w:t xml:space="preserve">, «Йырларым» («Мои песни»), «Шайлы къыз» («Красивая девушка»), «Арыкъбаш этегинде». Слово о поэте. Богатство метафорического языка. Поэтическое восприятие окружающего мира природы. Изобразительно-выразительные средства языка в стихотворениях.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Ю. Болат «Алим» («Алим») (отрывок романа.). Характеристика персонажей произведения. Раскрытие главных черт их характеров: честности и благородства.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 Осман «Аметнинъ козьяшлары» («Слёзы Амета»). Рассказ о бесправном положении народа в годы депортации. Драматическая судьба Амета. Авторское отношение к герою. Слово о писателе.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 Муедин «Асанчыкъ ве Къашкъачыкъ» («Асан и Къашкъа»). Слово о писателе. Тема депортации в произведении. Картина всенародного горя. Рассказ о страданиях и гибели мальчика и его собак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У. Эдемова «Гъайып аскернинъ анасы» («Мать пропавшего без вести солдата»). Тема тяжелой материнской доли в рассказе. Драма матери, ждущей погибшего сына до последнего.</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ория литературы. Понятие о лирическом произведении. Особенности лирических произведений. Понятие о теме и идее художественного произведе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9. Содержание обучения в 8 классе.</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9.1. </w:t>
      </w:r>
      <w:r w:rsidR="00873A19" w:rsidRPr="003974D9">
        <w:rPr>
          <w:rFonts w:ascii="Times New Roman" w:hAnsi="Times New Roman"/>
          <w:sz w:val="24"/>
          <w:szCs w:val="24"/>
          <w:lang w:val="ru-RU" w:eastAsia="ru-RU"/>
        </w:rPr>
        <w:t>Литература как искусство слов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Влияние литературы на формирование в человеке нравственного и эстетического чувства. Добро и зло, справедливость, истина, красота, совесть, любовь и дружба, семья, ответственность, свобода наиболее используемые авторами человеческие ценности. Литература и жизнь. </w:t>
      </w:r>
    </w:p>
    <w:p w:rsidR="00873A19" w:rsidRPr="003974D9" w:rsidRDefault="008D4DC2" w:rsidP="00EF6D07">
      <w:pPr>
        <w:widowControl/>
        <w:suppressAutoHyphens/>
        <w:spacing w:after="0" w:line="240" w:lineRule="auto"/>
        <w:ind w:firstLine="709"/>
        <w:jc w:val="both"/>
        <w:rPr>
          <w:rFonts w:ascii="Times New Roman" w:hAnsi="Times New Roman"/>
          <w:color w:val="000000"/>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9.2. Крымскотатарский фольклор.</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color w:val="000000"/>
          <w:sz w:val="24"/>
          <w:szCs w:val="24"/>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Легенды «Арзы къыз» («Девушка Арзы»), «Алтын бешик» («Золотая колыбель»).</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ория литературы. Понятие о легенде. </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9.3. Литература древнего периода, литература периода Золотой орд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рхон-Енисей язылары (продолжение и углубление изученного). Памятник Тоньюкуку – памятник древнетюркской письменности. Сейфи Сарайи. Газель.</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9.4. Литература периода Крымского ханств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сновные направления поэзии ханского времен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lastRenderedPageBreak/>
        <w:t xml:space="preserve">Газайи. Любовная лирика. «Сефер-наме». Краткие сведения о жизни и творчестве. Тематическое и жанровое разнообразие лирики. Поэтическая выразительность языка газелей.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шык Умер. Обзор творчества (продолжение и углубление изученного). Тематическое богатство. Философское содержание поэзи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стафа Джевхерий. Къошма. Семаи. Общие сведения о жизни и творчестве. Основные жанровые и тематические особенности творчеств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ория литературы. Понятие о восточных системах стихосложения. </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9.5. Литература XVIII – XIX веков.</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метий. Слово о поэте. «Кефе дестаны» («Легенда о городе Кефе»). Отражении в дестане трагических событий XIX века. Гуманистический пафос поэмы. Судьба народная – основная тема произведения. Основная проблематика произведения – бесправие и беззащитность народа.</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9.6. Литература периода «пробуждени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И. Гаспринский, рассказы «Иван ве Сулейман» («Иван и Сулейман»), «Арслан къыз» («Девушка-лев»).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Н.-А. Акчокраклы. Жизнь и творчество. «Ненкеджан ханым тюрбеси» («Мавзолей Ненкеджан»). Историческая основа повести. Возвышенное и трагическое в изображении судьбы главных героев. Трагическая гибель главных героев. Утверждение любви как великой силы. Мужество и стойкость героев, их верность своей любв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 Одабаш. Жизнь и творчество. Рассказ «Унутмайджакъ» («Не забудется»). Повествование о драматичной судьбе сироты. Мужество и сила воли главной героин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 Чергеев. Жизнь и творчество. Поэма «Такъдир» («Судьба»). Судьба крымскотатарской девушки, женщины в обществе и семье. Протест против их бесправного положения. Трагический образ Эсм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ория литературы. Поэма. </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9.7. Литература XX век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Б. Чобан-заде. Жизнь и творчество. Стихотворения «Тынч татар чёлюнде» («Тихая татарская степь»), «Ой, сувукъ шу гъурбет» («Ой, холодна чужбина»), «Дунай таша» («Вышедший из берегов Дунай»), «Яныкъ къавал» («Печальная свирель»).</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 Гирайбай. Жизнь и творчество. Стихотворения «Джигитке» («Юноше»), «Багъчасарай» («Бахчисарай»), «Къарасув» («Карасув»), «Татар ичюн» («Татарам»).</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Н. Челебиджихан. Стихотворения «Айгиди, татар яшлары!» («Ах, татарская молодежь!»), «Савлыкъман къал, татарлыкъ», «Бастырыкъ» («Тюрьма»), «Ёлджу гъарип» («Бедный путник»), «Кобелек» («Бабочка»). Разнообразие тематики. Проблематика и основные мотивы поэзии: родина, честь. Мужество. Философские мысли поэта. Призыв к просвещению.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У. Ипчи. Жизнь и творчество. Рассказ «Зейнеп тизе» («Тётя Зейнеп»), Основные темы и характеристики образов. Психологическая глубина человеческих чувств и переживаний. Изображение трагедии войн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Э. Шемьи-заде «Озьбекстан балладасы» («Узбекская баллада»). Аллегория как основной приём раскрытия замысла. Тема и идея произведения. Изображение трагической судьбы народа. Вера в торжество справедливост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Ю. Болат «Арзы къыз» («Девушка Арзы»). Фольклорная основа произведения. Авторское отношение к персонажам. Сценическая история пьес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ория литературы. Понятие о балладе. Идея произведения и авторский замысел. Повесть. Драматические произведе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0. Содержание обучения в 9 классе.</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10.1. </w:t>
      </w:r>
      <w:r w:rsidR="00873A19" w:rsidRPr="003974D9">
        <w:rPr>
          <w:rFonts w:ascii="Times New Roman" w:hAnsi="Times New Roman"/>
          <w:sz w:val="24"/>
          <w:szCs w:val="24"/>
          <w:lang w:val="ru-RU" w:eastAsia="ru-RU"/>
        </w:rPr>
        <w:t>Введение.</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Место художественной литературы в общественной и культурной жизни крымских татар. Периоды развития литературы. Понятие о литературном процессе. </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10.2. Литература древнего периода, литература периода Золотой орд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Махмуд Кашгари «Диван-и лугъат-ит-тюрк». Словарь тюркского языка – жемчужина сокровищницы тюркской литературы, источник сведений о тюркской истории, культуре, фольклоре, мифологии, географии. </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sz w:val="24"/>
          <w:szCs w:val="24"/>
          <w:lang w:val="ru-RU" w:eastAsia="ru-RU"/>
        </w:rPr>
        <w:lastRenderedPageBreak/>
        <w:t>«Кодекс Куманикус» («Книга кипчаков» – рукописный словарь, созданный в Солхате).</w:t>
      </w:r>
    </w:p>
    <w:p w:rsidR="00873A19" w:rsidRPr="003974D9" w:rsidRDefault="00873A19" w:rsidP="00EF6D07">
      <w:pPr>
        <w:widowControl/>
        <w:suppressAutoHyphens/>
        <w:spacing w:after="0" w:line="240" w:lineRule="auto"/>
        <w:ind w:firstLine="709"/>
        <w:jc w:val="both"/>
        <w:rPr>
          <w:rFonts w:ascii="Times New Roman" w:hAnsi="Times New Roman"/>
          <w:color w:val="000000"/>
          <w:sz w:val="24"/>
          <w:szCs w:val="24"/>
          <w:lang w:val="ru-RU" w:eastAsia="ru-RU"/>
        </w:rPr>
      </w:pPr>
      <w:r w:rsidRPr="003974D9">
        <w:rPr>
          <w:rFonts w:ascii="Times New Roman" w:hAnsi="Times New Roman"/>
          <w:color w:val="000000"/>
          <w:sz w:val="24"/>
          <w:szCs w:val="24"/>
          <w:lang w:val="ru-RU" w:eastAsia="ru-RU"/>
        </w:rPr>
        <w:t xml:space="preserve">Махмуд Кырымлы «Юсуф ве Зулейха» («Юсуф и Зулейха»). </w:t>
      </w:r>
      <w:r w:rsidRPr="003974D9">
        <w:rPr>
          <w:rFonts w:ascii="Times New Roman" w:hAnsi="Times New Roman"/>
          <w:sz w:val="24"/>
          <w:szCs w:val="24"/>
          <w:lang w:val="ru-RU" w:eastAsia="ru-RU"/>
        </w:rPr>
        <w:t>Основа сюжета – кораническая легенда о пророке Юсуфе (о библейском Прекрасном Иосифе и его братьях).</w:t>
      </w:r>
    </w:p>
    <w:p w:rsidR="00873A19" w:rsidRPr="003974D9" w:rsidRDefault="00EF6D07"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color w:val="000000"/>
          <w:sz w:val="24"/>
          <w:szCs w:val="24"/>
          <w:lang w:val="ru-RU" w:eastAsia="ru-RU"/>
        </w:rPr>
        <w:t>10.3. </w:t>
      </w:r>
      <w:r w:rsidR="00873A19" w:rsidRPr="003974D9">
        <w:rPr>
          <w:rFonts w:ascii="Times New Roman" w:hAnsi="Times New Roman"/>
          <w:sz w:val="24"/>
          <w:szCs w:val="24"/>
          <w:lang w:val="ru-RU" w:eastAsia="ru-RU"/>
        </w:rPr>
        <w:t>Литература периода Крымского ханств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Основные направления поэзии ханского времени. Произведения, представляющие основные направления: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Газайи «Долап» («Колесо»). Тематическое и жанровое многообразие лирики поэта. Поэтическая выразительность языка газелей. Философские представления о смысле жизни.</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шык Умер. Семаи. Къошма. Тарих тюшюрме санаты. «Багъчасарай чешмеси китабеси».</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10.4. Литература периода «пробуждения».</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И. Гаспринский. Жизнь и творчество. Роман «Френкистан мектюплери («Французские письма») (отдельные главы). Автобиографичность образа Моллы Аббаса. Социально-философские взгляды Гаспринского, выраженные в романе. Жанровые и стилистические особенности романа-эпопеи.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С. Айвазов «Аннеджигим, нердесин? Кель!» («Где ты, мамочка? Приди!»). Очерк жизни и творчества. Трагическая доля главной героини. Гуманизм рассказ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Джафер Сейдамет. Жизнь и творчество. «Унутылмаз козьяшлар» («Не забываемые слёзы»).</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ория литературы. Роман. Роман-эпопея. </w:t>
      </w:r>
    </w:p>
    <w:p w:rsidR="00873A19" w:rsidRPr="003974D9" w:rsidRDefault="008D4DC2" w:rsidP="00EF6D07">
      <w:pPr>
        <w:widowControl/>
        <w:suppressAutoHyphens/>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24</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10.5. Литература XX век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Ш. Бекторе, стихотворения «Айт, Чатыртав!» («Говори, Чатырдаг!»), «Къырым акъкъында» («О Крыме»), «Татарлыгъым», «Миллетнинъ кябеси» («Святилище народа»). Жизнь и творчество. Раздумья поэта о судьбе народа. Вера в потенциальные силы народа, лучшую его судьбу.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 Ильмий «Ачлыкъ хатирелери» («Воспоминания о голоде»). Жизнь и творчество. Изображение трагических последствий голода 1922 года в Крыму. Тяжелая судьба детей. Внутренний мир героев. Воспитание чувства милосердия, сострадания, участия, заботы о беззащитном.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А. Лятиф-заде, стихотворения «Хаял» («Мечта»), «Омюр» («Жизнь»), «Мужде» («Награда»), «Шаирнинъ уйкъусы» («Сон поэта»). Слово о поэте. Философские размышления о вечных темах (жизнь, счастье, бытие, смерть). Тема поэта и поэзии в лирике.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У. Ипчи. Жизнь и творчество. Рассказ «Расткелиш» («Встреча»). </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Ю. Болат. Жизнь и творчество. «Дубаралы той» («Свадьба с приключениями»). Творческая и сценическая история пьесы. Высмеивание человеческих пороков. Основной конфликт пьесы. Система образов.</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Энвер Селямет. Жизнь и творчество. «Санъа» («Тебе»)</w:t>
      </w:r>
      <w:r w:rsidRPr="003974D9">
        <w:rPr>
          <w:rFonts w:ascii="Times New Roman" w:hAnsi="Times New Roman"/>
          <w:color w:val="000000"/>
          <w:spacing w:val="3"/>
          <w:sz w:val="24"/>
          <w:szCs w:val="24"/>
          <w:lang w:val="ru-RU" w:eastAsia="ru-RU"/>
        </w:rPr>
        <w:t>, «</w:t>
      </w:r>
      <w:r w:rsidRPr="003974D9">
        <w:rPr>
          <w:rFonts w:ascii="Times New Roman" w:hAnsi="Times New Roman"/>
          <w:sz w:val="24"/>
          <w:szCs w:val="24"/>
          <w:lang w:val="ru-RU" w:eastAsia="ru-RU"/>
        </w:rPr>
        <w:t>Эр шейинъдем, Ватан»</w:t>
      </w:r>
      <w:r w:rsidRPr="003974D9">
        <w:rPr>
          <w:rFonts w:ascii="Times New Roman" w:hAnsi="Times New Roman"/>
          <w:color w:val="000000"/>
          <w:spacing w:val="3"/>
          <w:sz w:val="24"/>
          <w:szCs w:val="24"/>
          <w:lang w:val="ru-RU" w:eastAsia="ru-RU"/>
        </w:rPr>
        <w:t>, «</w:t>
      </w:r>
      <w:r w:rsidRPr="003974D9">
        <w:rPr>
          <w:rFonts w:ascii="Times New Roman" w:hAnsi="Times New Roman"/>
          <w:sz w:val="24"/>
          <w:szCs w:val="24"/>
          <w:lang w:val="ru-RU" w:eastAsia="ru-RU"/>
        </w:rPr>
        <w:t>Не де дюльбер орьнеги» («До чего красив узор»). Красота окружающего мира, взаимосвязь всего в этом мире, единение человека с природой. Восторженность перед неповторимостью и красотой природы. Чистота помыслов поэт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Ш. Алядин. Жизнь и творчество. Повесть «Теселли» («Успокоение»). Тема гражданской войны в повести. Проблемы гражданской войны, её влияние на судьбы героев. Бесчеловечность братоубийственной войны. Нравы и обычаи крымскотатарской семьи. Салядин – выразитель сущности народного характера.</w:t>
      </w:r>
    </w:p>
    <w:p w:rsidR="00873A19" w:rsidRPr="003974D9" w:rsidRDefault="00873A19" w:rsidP="00EF6D07">
      <w:pPr>
        <w:widowControl/>
        <w:suppressAutoHyphens/>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Теория литературы. Юмор, юмористическая ситуация. Сатира. Драма как литературный род. </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 Планируемые результаты освоения программы по родной (крымскотатарской) литературе на уровне основного общего образова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1. В результате изучения родной (крымскотатарской) литературы на уровне основного общего образования у обучающегося будут сформированы следующие личностные результа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гражданского вос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w:t>
      </w:r>
      <w:r w:rsidRPr="003974D9">
        <w:rPr>
          <w:rFonts w:ascii="Times New Roman" w:hAnsi="Times New Roman"/>
          <w:sz w:val="24"/>
          <w:szCs w:val="24"/>
          <w:lang w:val="ru-RU"/>
        </w:rPr>
        <w:lastRenderedPageBreak/>
        <w:t>организации, местного сообщества, родного края, страны, в том числе в сопоставлении с ситуациями, отражёнными в литературных произведен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рымскотатарской) литера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патриотического вос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рымскотатарского) языка и родной (крымскотатарской) литературы, истории, культуры Российской Федерации, своего края в контексте изучения произведений крымскотатарской литера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важение к символам России, государственным праздникам, историческому и природному наследию </w:t>
      </w:r>
      <w:r w:rsidRPr="003974D9">
        <w:rPr>
          <w:rFonts w:ascii="Times New Roman" w:hAnsi="Times New Roman"/>
          <w:sz w:val="24"/>
          <w:szCs w:val="24"/>
          <w:lang w:val="tt-RU"/>
        </w:rPr>
        <w:t xml:space="preserve">и памятникам, традициям разных народов, проживающих в родной стране, обращая внимание на их воплощение в </w:t>
      </w:r>
      <w:r w:rsidRPr="003974D9">
        <w:rPr>
          <w:rFonts w:ascii="Times New Roman" w:hAnsi="Times New Roman"/>
          <w:sz w:val="24"/>
          <w:szCs w:val="24"/>
          <w:lang w:val="ru-RU"/>
        </w:rPr>
        <w:t>крымскотатарской</w:t>
      </w:r>
      <w:r w:rsidRPr="003974D9">
        <w:rPr>
          <w:rFonts w:ascii="Times New Roman" w:hAnsi="Times New Roman"/>
          <w:sz w:val="24"/>
          <w:szCs w:val="24"/>
          <w:lang w:val="tt-RU"/>
        </w:rPr>
        <w:t xml:space="preserve"> литературе;</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3) духовно-нравственного воспитан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4) эстетического воспитан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сознание важности художественной литературы и культуры как средства коммуникации и самовыражен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понимание ценности отечественного и мирового искусства, роли этнических культурных традиций и народного творчества;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стремление к самовыражению в разных видах искусства;</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5) физического воспитания, формирования культуры здоровья и эмоционального благополуч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осознание ценности жизни </w:t>
      </w:r>
      <w:r w:rsidRPr="003974D9">
        <w:rPr>
          <w:rFonts w:ascii="Times New Roman" w:hAnsi="Times New Roman"/>
          <w:bCs/>
          <w:sz w:val="24"/>
          <w:szCs w:val="24"/>
          <w:lang w:val="ru-RU"/>
        </w:rPr>
        <w:t>с использованием собственного жизненного и читательского опыта</w:t>
      </w:r>
      <w:r w:rsidRPr="003974D9">
        <w:rPr>
          <w:rFonts w:ascii="Times New Roman" w:hAnsi="Times New Roman"/>
          <w:sz w:val="24"/>
          <w:szCs w:val="24"/>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lastRenderedPageBreak/>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6) трудового воспитан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установка на активное участие в решении практических задач (в рамках семьи, образовательной организации, </w:t>
      </w:r>
      <w:r w:rsidRPr="003974D9">
        <w:rPr>
          <w:rFonts w:ascii="Times New Roman" w:hAnsi="Times New Roman"/>
          <w:sz w:val="24"/>
          <w:szCs w:val="24"/>
          <w:lang w:val="ru-RU"/>
        </w:rPr>
        <w:t>населенного пункта, родного края)</w:t>
      </w:r>
      <w:r w:rsidRPr="003974D9">
        <w:rPr>
          <w:rFonts w:ascii="Times New Roman" w:hAnsi="Times New Roman"/>
          <w:sz w:val="24"/>
          <w:szCs w:val="24"/>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sidRPr="003974D9">
        <w:rPr>
          <w:rFonts w:ascii="Times New Roman" w:hAnsi="Times New Roman"/>
          <w:sz w:val="24"/>
          <w:szCs w:val="24"/>
          <w:lang w:val="ru-RU"/>
        </w:rPr>
        <w:t>крымскотатарского</w:t>
      </w:r>
      <w:r w:rsidRPr="003974D9">
        <w:rPr>
          <w:rFonts w:ascii="Times New Roman" w:hAnsi="Times New Roman"/>
          <w:sz w:val="24"/>
          <w:szCs w:val="24"/>
          <w:lang w:val="tt-RU"/>
        </w:rPr>
        <w:t xml:space="preserve">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7) экологического воспитан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повышение уровня экологической культуры, осознание глобального характера экологических проблем и путей их решения;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8) ценности научного познан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владение языковой и читательской культурой как средством познания мира;</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9) обеспечение адаптации обучающегося к изменяющимся условиям социальной и природной среды:</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lastRenderedPageBreak/>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умение оперировать основными понятиями, терминами и представлениями в области концепции устойчивого развития;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 xml:space="preserve">умение анализировать и выявлять взаимосвязи природы, общества и экономики;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tt-RU"/>
        </w:rPr>
      </w:pPr>
      <w:r w:rsidRPr="003974D9">
        <w:rPr>
          <w:rFonts w:ascii="Times New Roman" w:hAnsi="Times New Roman"/>
          <w:sz w:val="24"/>
          <w:szCs w:val="24"/>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873A19" w:rsidRPr="003974D9" w:rsidRDefault="008D4DC2"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2. В результате изучения родной (крымскотата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873A19" w:rsidRPr="003974D9" w:rsidRDefault="008D4DC2"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дефициты информации, данных, необходимых для решения поставленной учебной задачи;</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873A19" w:rsidRPr="003974D9" w:rsidRDefault="00EF6D07"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 в литературном образовании;</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 (эксперимента);</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873A19" w:rsidRPr="003974D9" w:rsidRDefault="00EF6D07"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2.3. У обучающегося будут сформированы умения работать с информацией как часть познавательных универсальных учебных действ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литературной и другой информации по критериям, предложенным учителем или сформулированным самостоятельно;</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ффективно запоминать и систематизировать эту информацию.</w:t>
      </w:r>
    </w:p>
    <w:p w:rsidR="00873A19" w:rsidRPr="003974D9" w:rsidRDefault="00EF6D07"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2.4. У обучающегося будут сформированы умения общения как часть коммуникативных универсальных учебных действ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опыта (литературоведческого эксперимента, исследования, проекта);</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EF6D07"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2.5. У обучающегося будут сформированы умения самоорганизации как части регулятивных универсальных учебных действ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облемы для решения в учебных и жизненных ситуациях, анализируя ситуации, изображённые в художественной литературе;</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EF6D07"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4</w:t>
      </w:r>
      <w:r w:rsidR="00873A19" w:rsidRPr="003974D9">
        <w:rPr>
          <w:rFonts w:ascii="Times New Roman" w:hAnsi="Times New Roman"/>
          <w:sz w:val="24"/>
          <w:szCs w:val="24"/>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контроля, самомотивации и рефлексии в литературном образовании;</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авать оценку учебной ситуации и предлагать план её изменения;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личать, называть и управлять собственными эмоциями и эмоциями других;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анализировать причины эмоц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ировать способ выражения своих эмоций;</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о относиться к другому человеку, его мнению, размышляя над взаимоотношениями литературных героев;</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вать своё право на ошибку и такое же право другого;</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имать себя и других, не осуждая;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являть открытость себе и другим;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ё вокруг.</w:t>
      </w:r>
    </w:p>
    <w:p w:rsidR="00873A19" w:rsidRPr="003974D9" w:rsidRDefault="00EF6D07" w:rsidP="00EF6D07">
      <w:pPr>
        <w:widowControl/>
        <w:tabs>
          <w:tab w:val="center" w:pos="993"/>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2.7. У обучающегося будут сформированы умения совместной деятельности:</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рымскотатарской) литературы, обосновывать необходимость применения групповых форм взаимодействия при решении поставленной задачи;</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общать мнения нескольких человек, проявлять готовность руководить, выполнять поручения, подчиняться;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организацию совместной работы на уроке родной (крымскотата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873A19" w:rsidRPr="003974D9" w:rsidRDefault="00873A19" w:rsidP="00EF6D07">
      <w:pPr>
        <w:widowControl/>
        <w:tabs>
          <w:tab w:val="center" w:pos="993"/>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3. Предметные результаты изучения родной (крымскотатарской) литературы. К концу обучения в 5 классе обучающийся научит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ментарным умениям анализировать и интерпретировать прочитанные произведения: отличать прозаические тексты от поэтических, различать основные жанры фольклора и художественной литературы, определять тему и главную мысль произведения, выявлять элементарные особенности языка художественного произведения;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литературного героя, создавать его словесный портрет, на основе авторского описания и художественных деталей, оценивать его поступ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выразительно читать произведения (или фрагменты), в том числе выученные наизусть, соблюдая нормы литературного произношения, владеть различными видами пересказ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воё отношение к прочитанному, рассказывать о самостоятельно прочитанном произведении, обосновывая свой выбор, отвечать на вопросы по прочитанному произведению, задавать вопросы с целью понять содержание произведений.</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4. Предметные результаты изучения родной (крымскотатарской) литературы. К концу обучения в 6 классе обучающийся научит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применять изученные теоретико-литературные понятия, определять тему и главную мысль произведения, особенности сюжета и композиции;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близкие по тематике и проблематике произведения, сопоставлять эпизоды литературных произведений и сравнивать их героев, характеризовать героев, приводить их сравнительные характеристики, выявлять основные особенности языка художественного произведения, поэтической и прозаическ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зительно читать произведения (или фрагменты), в том числе выученные наизусть, соблюдая нормы литературного произнош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частвовать в беседе о прочитанном, используя информацию о жизни и творчестве писателя, давать развёрнутый ответ на вопрос, связанный со знанием и пониманием литературного произведения;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ростой план художественного произведения (или фрагмента), в том числе цитатный, пересказывать прочитанное произведение, используя подробный, сжатый, выборочный пересказ;</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связные устные и письменные тексты на родном (крымскотатарском) языке, выражая в них собственное мнение о прочитанном произведении, героях, событиях.</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5. Предметные результаты изучения родной (крымскотатарской) литературы. К концу обучения в 7 классе обучающийся научит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определять род и жанр литературного произведения, выделять и формулировать тему, идею, проблематику изученного произведения, соотносить содержание и проблематику художественных произведений;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элементы сюжета произведения (композиция, завязка, развитие действия, кульминация, развязка), характеризовать поступки и отношения литературного героя с другими героями художественного произведения, выявлять характер конфликта в литературном произведении, давать собственную интерпретацию и оценку литературным произведениям с учётом понимания отражённой в них художественной картины ми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зительно читать произведения (или фрагменты), в том числе выученные наизусть, соблюдая нормы литературного произнош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произвед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устные и письменные монологические высказывания на темы, связанные с изученными произведениями родной (крымскотатарской) литерат уры, писать сочинение по заданной теме с использованием текста произведения.</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6. Предметные результаты изучения родной (крымскотатарской) литературы. К концу обучения в 8 классе обучающийся научит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понимать неоднозначность художественных смыслов, заложенных в литературных произведениях, определять род и жанр литературного произведения на основе анализа важнейших особенностей его содержания и формы, применять изученные теоретико-литературные понят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определять особенности сюжета, композиции, роль изобразительно-выразительных средств, приёмы построения художественного образа;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анализировать факты из биографии писателя и сведения об историко-культурном контексте его творчества, выделять основные этапы историко-литературного процесс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произведения родной (крымскотатарской) литературы, близкие по тематике, проблематике, жанру, раскрывать в них общие черты и различ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сказывать изученное и самостоятельно прочитанное произведение, используя различные виды пересказов, развёрнуто отвечать на вопросы и самостоятельно формулировать вопросы к тексту, пересказывать сюжет произведения,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устные и письменные высказывания разных жанров, писать сочинение по заданной теме с использованием прочитанных произведений и составленного плана.</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4</w:t>
      </w:r>
      <w:r w:rsidR="00873A19" w:rsidRPr="003974D9">
        <w:rPr>
          <w:rFonts w:ascii="Times New Roman" w:hAnsi="Times New Roman"/>
          <w:sz w:val="24"/>
          <w:szCs w:val="24"/>
          <w:lang w:val="ru-RU"/>
        </w:rPr>
        <w:t>.11.7. Предметные результаты изучения родной (крымскотатарской) литературы. К концу обучения в 9 классе обучающийся научит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литературные произведения разных жанров, воспринимать, анализировать, интерпретировать и оценивать прочитанное,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 оперировать основными фактами жизненного и творческого пути писателя, соотносить содержание и проблематику художественных произведений со временем их написания и отображённой в них эпохой, применять изученные теоретико-литературные понят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художественное произведение: определять его родо-жанровую принадлежность, выявлять тему и идею произведения, определять приёмы авторской оценочной позиции в изученном произведении, характеризовать особенности сюжета, композиции, роль изобразительно-выразительных средств, характеризовать героев одного или нескольких произвед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стематизировать представления о литературном процессе и литературном наследии крымскотатарского народа, формулировать основные темы и проблемы крымскотатарской литера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знания произведений родной (крымскотатарской) литературы, приводя примеры двух или более текстов, затрагивающих общие темы или проблемы, участвовать в разных видах обсуждения, формулировать собственную позицию и аргументировать её, привлекая сведения из жизненного и читательского опы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устные и письменные высказывания разных жанров, писать сочин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доклада, конспекта,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873A19" w:rsidRPr="003974D9" w:rsidRDefault="00873A19" w:rsidP="00EF6D07">
      <w:pPr>
        <w:widowControl/>
        <w:spacing w:after="0" w:line="240" w:lineRule="auto"/>
        <w:ind w:firstLine="709"/>
        <w:jc w:val="both"/>
        <w:rPr>
          <w:rFonts w:ascii="Times New Roman" w:hAnsi="Times New Roman"/>
          <w:sz w:val="24"/>
          <w:szCs w:val="24"/>
          <w:lang w:val="tt-RU"/>
        </w:rPr>
      </w:pPr>
    </w:p>
    <w:p w:rsidR="00873A19" w:rsidRPr="003974D9" w:rsidRDefault="008D4DC2" w:rsidP="00EF6D07">
      <w:pPr>
        <w:pStyle w:val="1"/>
        <w:pBdr>
          <w:bottom w:val="none" w:sz="0" w:space="0" w:color="auto"/>
        </w:pBdr>
        <w:spacing w:before="0" w:line="240" w:lineRule="auto"/>
        <w:ind w:firstLine="708"/>
        <w:jc w:val="both"/>
        <w:rPr>
          <w:b w:val="0"/>
          <w:sz w:val="24"/>
          <w:szCs w:val="24"/>
        </w:rPr>
      </w:pPr>
      <w:r>
        <w:rPr>
          <w:b w:val="0"/>
          <w:sz w:val="24"/>
          <w:szCs w:val="24"/>
        </w:rPr>
        <w:t>25</w:t>
      </w:r>
      <w:r w:rsidR="00873A19" w:rsidRPr="003974D9">
        <w:rPr>
          <w:b w:val="0"/>
          <w:sz w:val="24"/>
          <w:szCs w:val="24"/>
        </w:rPr>
        <w:t>. Федеральная рабочая программа по учебному предмету «Иностранный (английский) язык».</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 xml:space="preserve">.1. 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w:t>
      </w:r>
      <w:r w:rsidR="00873A19" w:rsidRPr="003974D9">
        <w:rPr>
          <w:rFonts w:ascii="Times New Roman" w:hAnsi="Times New Roman"/>
          <w:sz w:val="24"/>
          <w:szCs w:val="24"/>
          <w:lang w:val="ru-RU"/>
        </w:rPr>
        <w:lastRenderedPageBreak/>
        <w:t>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 Пояснительная записка.</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1. 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 xml:space="preserve">.2.2. Программа по иностранному (англий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английскому) языку. Программа по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иностранного (английского) языка, межпредметных связей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английскому) языку для основного общего образования предусмотрено развитие речевых умений и </w:t>
      </w:r>
      <w:r w:rsidR="00873A19" w:rsidRPr="003974D9">
        <w:rPr>
          <w:rFonts w:ascii="Times New Roman" w:hAnsi="Times New Roman"/>
          <w:sz w:val="24"/>
          <w:szCs w:val="24"/>
          <w:lang w:val="ru-RU" w:eastAsia="ru-RU"/>
        </w:rPr>
        <w:t>языковых навыков</w:t>
      </w:r>
      <w:r w:rsidR="00873A19" w:rsidRPr="003974D9">
        <w:rPr>
          <w:rFonts w:ascii="Times New Roman" w:hAnsi="Times New Roman"/>
          <w:sz w:val="24"/>
          <w:szCs w:val="24"/>
          <w:lang w:val="ru-RU"/>
        </w:rPr>
        <w:t>, представленных в федеральной рабочей программе по иностранному (английскому) языку начального общего образования, что обеспечивает преемственность между уровнями общего образова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 xml:space="preserve">.2.3. 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4. Построение программы по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5. Возрастание значимости владения иностранными языками приводит к переосмыслению целей и содержания обучения иностранному (английскому) язык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6. Целью иноязычного образования является формирование коммуникативной компетенции обучающихся в единстве таких её составляющих, как:</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sidRPr="003974D9">
        <w:rPr>
          <w:rFonts w:ascii="Times New Roman" w:hAnsi="Times New Roman"/>
          <w:sz w:val="24"/>
          <w:szCs w:val="24"/>
        </w:rPr>
        <w:t>c</w:t>
      </w:r>
      <w:r w:rsidRPr="003974D9">
        <w:rPr>
          <w:rFonts w:ascii="Times New Roman" w:hAnsi="Times New Roman"/>
          <w:sz w:val="24"/>
          <w:szCs w:val="24"/>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w:t>
      </w:r>
      <w:r w:rsidRPr="003974D9">
        <w:rPr>
          <w:rFonts w:ascii="Times New Roman" w:hAnsi="Times New Roman"/>
          <w:sz w:val="24"/>
          <w:szCs w:val="24"/>
          <w:lang w:val="ru-RU"/>
        </w:rPr>
        <w:lastRenderedPageBreak/>
        <w:t>формирование умения представлять свою страну, её культуру в условиях межкультурного 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ю страну, её культуру в условиях межкультурного 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7. 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8. Основными подходами к обучению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9. 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 Содержание обучения в 5 классе.</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1. Коммуникатив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я семья. Мои друзья. Семейные праздники: день рождения, Новый год.</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ность и характер человека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суг и увлечения (хобби) современного подростка (чтение, кино, спор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доровый образ жизни: режим труда и отдыха, здоровое 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упки: одежда, обувь и продукты 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Школа, школьная жизнь, школьная форма, изучаемые предметы. Переписка с иностранными сверстника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никулы в различное время года. Виды отдых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а: дикие и домашние животные. Пого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ной город (село). Транспор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ающиеся люди родной страны и страны (стран) изучаемого языка: писатели, поэты.</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1.1. Говорение.</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1.1.1. Развитие коммуникативных умений диалогической речи на базе умений, сформированных на уровне начального общего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расспрос: сообщать фактическую информацию, отвечая на вопросы разных видов; запрашивать интересующую информац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диалога – до 5 реплик со стороны каждого собеседника.</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1.1.2. Развитие коммуникативных умений монологической речи на базе умений, сформированных на уровне начального общего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ние (сообщ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ложение (пересказ) основного содержания прочитанного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е изложение результатов выполненной проект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монологического высказывания – 5–6 фраз.</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1.2. Аудиров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коммуникативных умений аудирования на базе умений, сформированных на уровне начального общего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ремя звучания текста (текстов) для аудирования – до 1 минуты.</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1.3. Смысловое чт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несплошных текстов (таблиц) и понимание представленной в них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текстов) для чтения – 180–200 слов.</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1.4. Письменная реч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 письменной речи на базе умений, сформированных на уровне начального общего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писание коротких поздравлений с праздниками (с Новым годом, Рождеством, днём рожд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2. Языковые знания и уме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2.1. Фоне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для чтения вслух – до 90 слов.</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2.2. Графика, орфография и пункту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написание изученн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2.3. Лекс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пособы слово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ффикс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ён существительных при помощи суффиксов -</w:t>
      </w:r>
      <w:r w:rsidRPr="003974D9">
        <w:rPr>
          <w:rFonts w:ascii="Times New Roman" w:hAnsi="Times New Roman"/>
          <w:sz w:val="24"/>
          <w:szCs w:val="24"/>
        </w:rPr>
        <w:t>er</w:t>
      </w:r>
      <w:r w:rsidRPr="003974D9">
        <w:rPr>
          <w:rFonts w:ascii="Times New Roman" w:hAnsi="Times New Roman"/>
          <w:sz w:val="24"/>
          <w:szCs w:val="24"/>
          <w:lang w:val="ru-RU"/>
        </w:rPr>
        <w:t>/-</w:t>
      </w:r>
      <w:r w:rsidRPr="003974D9">
        <w:rPr>
          <w:rFonts w:ascii="Times New Roman" w:hAnsi="Times New Roman"/>
          <w:sz w:val="24"/>
          <w:szCs w:val="24"/>
        </w:rPr>
        <w:t>or</w:t>
      </w:r>
      <w:r w:rsidRPr="003974D9">
        <w:rPr>
          <w:rFonts w:ascii="Times New Roman" w:hAnsi="Times New Roman"/>
          <w:sz w:val="24"/>
          <w:szCs w:val="24"/>
          <w:lang w:val="ru-RU"/>
        </w:rPr>
        <w:t xml:space="preserve"> (</w:t>
      </w:r>
      <w:r w:rsidRPr="003974D9">
        <w:rPr>
          <w:rFonts w:ascii="Times New Roman" w:hAnsi="Times New Roman"/>
          <w:sz w:val="24"/>
          <w:szCs w:val="24"/>
        </w:rPr>
        <w:t>teacher</w:t>
      </w:r>
      <w:r w:rsidRPr="003974D9">
        <w:rPr>
          <w:rFonts w:ascii="Times New Roman" w:hAnsi="Times New Roman"/>
          <w:sz w:val="24"/>
          <w:szCs w:val="24"/>
          <w:lang w:val="ru-RU"/>
        </w:rPr>
        <w:t>/</w:t>
      </w:r>
      <w:r w:rsidRPr="003974D9">
        <w:rPr>
          <w:rFonts w:ascii="Times New Roman" w:hAnsi="Times New Roman"/>
          <w:sz w:val="24"/>
          <w:szCs w:val="24"/>
        </w:rPr>
        <w:t>visitor</w:t>
      </w:r>
      <w:r w:rsidRPr="003974D9">
        <w:rPr>
          <w:rFonts w:ascii="Times New Roman" w:hAnsi="Times New Roman"/>
          <w:sz w:val="24"/>
          <w:szCs w:val="24"/>
          <w:lang w:val="ru-RU"/>
        </w:rPr>
        <w:t>), -</w:t>
      </w:r>
      <w:r w:rsidRPr="003974D9">
        <w:rPr>
          <w:rFonts w:ascii="Times New Roman" w:hAnsi="Times New Roman"/>
          <w:sz w:val="24"/>
          <w:szCs w:val="24"/>
        </w:rPr>
        <w:t>ist</w:t>
      </w:r>
      <w:r w:rsidRPr="003974D9">
        <w:rPr>
          <w:rFonts w:ascii="Times New Roman" w:hAnsi="Times New Roman"/>
          <w:sz w:val="24"/>
          <w:szCs w:val="24"/>
          <w:lang w:val="ru-RU"/>
        </w:rPr>
        <w:t xml:space="preserve"> (</w:t>
      </w:r>
      <w:r w:rsidRPr="003974D9">
        <w:rPr>
          <w:rFonts w:ascii="Times New Roman" w:hAnsi="Times New Roman"/>
          <w:sz w:val="24"/>
          <w:szCs w:val="24"/>
        </w:rPr>
        <w:t>scientist</w:t>
      </w:r>
      <w:r w:rsidRPr="003974D9">
        <w:rPr>
          <w:rFonts w:ascii="Times New Roman" w:hAnsi="Times New Roman"/>
          <w:sz w:val="24"/>
          <w:szCs w:val="24"/>
          <w:lang w:val="ru-RU"/>
        </w:rPr>
        <w:t xml:space="preserve">, </w:t>
      </w:r>
      <w:r w:rsidRPr="003974D9">
        <w:rPr>
          <w:rFonts w:ascii="Times New Roman" w:hAnsi="Times New Roman"/>
          <w:sz w:val="24"/>
          <w:szCs w:val="24"/>
        </w:rPr>
        <w:t>tourist</w:t>
      </w:r>
      <w:r w:rsidRPr="003974D9">
        <w:rPr>
          <w:rFonts w:ascii="Times New Roman" w:hAnsi="Times New Roman"/>
          <w:sz w:val="24"/>
          <w:szCs w:val="24"/>
          <w:lang w:val="ru-RU"/>
        </w:rPr>
        <w:t>), -</w:t>
      </w:r>
      <w:r w:rsidRPr="003974D9">
        <w:rPr>
          <w:rFonts w:ascii="Times New Roman" w:hAnsi="Times New Roman"/>
          <w:sz w:val="24"/>
          <w:szCs w:val="24"/>
        </w:rPr>
        <w:t>sion</w:t>
      </w:r>
      <w:r w:rsidRPr="003974D9">
        <w:rPr>
          <w:rFonts w:ascii="Times New Roman" w:hAnsi="Times New Roman"/>
          <w:sz w:val="24"/>
          <w:szCs w:val="24"/>
          <w:lang w:val="ru-RU"/>
        </w:rPr>
        <w:t>/-</w:t>
      </w:r>
      <w:r w:rsidRPr="003974D9">
        <w:rPr>
          <w:rFonts w:ascii="Times New Roman" w:hAnsi="Times New Roman"/>
          <w:sz w:val="24"/>
          <w:szCs w:val="24"/>
        </w:rPr>
        <w:t>tion</w:t>
      </w:r>
      <w:r w:rsidRPr="003974D9">
        <w:rPr>
          <w:rFonts w:ascii="Times New Roman" w:hAnsi="Times New Roman"/>
          <w:sz w:val="24"/>
          <w:szCs w:val="24"/>
          <w:lang w:val="ru-RU"/>
        </w:rPr>
        <w:t xml:space="preserve"> (</w:t>
      </w:r>
      <w:r w:rsidRPr="003974D9">
        <w:rPr>
          <w:rFonts w:ascii="Times New Roman" w:hAnsi="Times New Roman"/>
          <w:sz w:val="24"/>
          <w:szCs w:val="24"/>
        </w:rPr>
        <w:t>discussion</w:t>
      </w:r>
      <w:r w:rsidRPr="003974D9">
        <w:rPr>
          <w:rFonts w:ascii="Times New Roman" w:hAnsi="Times New Roman"/>
          <w:sz w:val="24"/>
          <w:szCs w:val="24"/>
          <w:lang w:val="ru-RU"/>
        </w:rPr>
        <w:t>/</w:t>
      </w:r>
      <w:r w:rsidRPr="003974D9">
        <w:rPr>
          <w:rFonts w:ascii="Times New Roman" w:hAnsi="Times New Roman"/>
          <w:sz w:val="24"/>
          <w:szCs w:val="24"/>
        </w:rPr>
        <w:t>invitation</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ён прилагательных при помощи суффиксов -</w:t>
      </w:r>
      <w:r w:rsidRPr="003974D9">
        <w:rPr>
          <w:rFonts w:ascii="Times New Roman" w:hAnsi="Times New Roman"/>
          <w:sz w:val="24"/>
          <w:szCs w:val="24"/>
        </w:rPr>
        <w:t>ful</w:t>
      </w:r>
      <w:r w:rsidRPr="003974D9">
        <w:rPr>
          <w:rFonts w:ascii="Times New Roman" w:hAnsi="Times New Roman"/>
          <w:sz w:val="24"/>
          <w:szCs w:val="24"/>
          <w:lang w:val="ru-RU"/>
        </w:rPr>
        <w:t xml:space="preserve"> (</w:t>
      </w:r>
      <w:r w:rsidRPr="003974D9">
        <w:rPr>
          <w:rFonts w:ascii="Times New Roman" w:hAnsi="Times New Roman"/>
          <w:sz w:val="24"/>
          <w:szCs w:val="24"/>
        </w:rPr>
        <w:t>wonderful</w:t>
      </w:r>
      <w:r w:rsidRPr="003974D9">
        <w:rPr>
          <w:rFonts w:ascii="Times New Roman" w:hAnsi="Times New Roman"/>
          <w:sz w:val="24"/>
          <w:szCs w:val="24"/>
          <w:lang w:val="ru-RU"/>
        </w:rPr>
        <w:t>), -</w:t>
      </w:r>
      <w:r w:rsidRPr="003974D9">
        <w:rPr>
          <w:rFonts w:ascii="Times New Roman" w:hAnsi="Times New Roman"/>
          <w:sz w:val="24"/>
          <w:szCs w:val="24"/>
        </w:rPr>
        <w:t>ian</w:t>
      </w:r>
      <w:r w:rsidRPr="003974D9">
        <w:rPr>
          <w:rFonts w:ascii="Times New Roman" w:hAnsi="Times New Roman"/>
          <w:sz w:val="24"/>
          <w:szCs w:val="24"/>
          <w:lang w:val="ru-RU"/>
        </w:rPr>
        <w:t>/-</w:t>
      </w:r>
      <w:r w:rsidRPr="003974D9">
        <w:rPr>
          <w:rFonts w:ascii="Times New Roman" w:hAnsi="Times New Roman"/>
          <w:sz w:val="24"/>
          <w:szCs w:val="24"/>
        </w:rPr>
        <w:t>an</w:t>
      </w:r>
      <w:r w:rsidRPr="003974D9">
        <w:rPr>
          <w:rFonts w:ascii="Times New Roman" w:hAnsi="Times New Roman"/>
          <w:sz w:val="24"/>
          <w:szCs w:val="24"/>
          <w:lang w:val="ru-RU"/>
        </w:rPr>
        <w:t xml:space="preserve"> (</w:t>
      </w:r>
      <w:r w:rsidRPr="003974D9">
        <w:rPr>
          <w:rFonts w:ascii="Times New Roman" w:hAnsi="Times New Roman"/>
          <w:sz w:val="24"/>
          <w:szCs w:val="24"/>
        </w:rPr>
        <w:t>Russian</w:t>
      </w:r>
      <w:r w:rsidRPr="003974D9">
        <w:rPr>
          <w:rFonts w:ascii="Times New Roman" w:hAnsi="Times New Roman"/>
          <w:sz w:val="24"/>
          <w:szCs w:val="24"/>
          <w:lang w:val="ru-RU"/>
        </w:rPr>
        <w:t>/</w:t>
      </w:r>
      <w:r w:rsidRPr="003974D9">
        <w:rPr>
          <w:rFonts w:ascii="Times New Roman" w:hAnsi="Times New Roman"/>
          <w:sz w:val="24"/>
          <w:szCs w:val="24"/>
        </w:rPr>
        <w:t>American</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образование наречий при помощи суффикса -</w:t>
      </w:r>
      <w:r w:rsidRPr="003974D9">
        <w:rPr>
          <w:rFonts w:ascii="Times New Roman" w:hAnsi="Times New Roman"/>
          <w:sz w:val="24"/>
          <w:szCs w:val="24"/>
        </w:rPr>
        <w:t>ly</w:t>
      </w:r>
      <w:r w:rsidRPr="003974D9">
        <w:rPr>
          <w:rFonts w:ascii="Times New Roman" w:hAnsi="Times New Roman"/>
          <w:sz w:val="24"/>
          <w:szCs w:val="24"/>
          <w:lang w:val="ru-RU"/>
        </w:rPr>
        <w:t xml:space="preserve"> (</w:t>
      </w:r>
      <w:r w:rsidRPr="003974D9">
        <w:rPr>
          <w:rFonts w:ascii="Times New Roman" w:hAnsi="Times New Roman"/>
          <w:sz w:val="24"/>
          <w:szCs w:val="24"/>
        </w:rPr>
        <w:t>recently</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разование имён прилагательных, имён существительных и наречий при помощи отрицательного префикса </w:t>
      </w:r>
      <w:r w:rsidRPr="003974D9">
        <w:rPr>
          <w:rFonts w:ascii="Times New Roman" w:hAnsi="Times New Roman"/>
          <w:sz w:val="24"/>
          <w:szCs w:val="24"/>
        </w:rPr>
        <w:t>un</w:t>
      </w:r>
      <w:r w:rsidRPr="003974D9">
        <w:rPr>
          <w:rFonts w:ascii="Times New Roman" w:hAnsi="Times New Roman"/>
          <w:sz w:val="24"/>
          <w:szCs w:val="24"/>
          <w:lang w:val="ru-RU"/>
        </w:rPr>
        <w:t xml:space="preserve"> (</w:t>
      </w:r>
      <w:r w:rsidRPr="003974D9">
        <w:rPr>
          <w:rFonts w:ascii="Times New Roman" w:hAnsi="Times New Roman"/>
          <w:sz w:val="24"/>
          <w:szCs w:val="24"/>
        </w:rPr>
        <w:t>unhappy</w:t>
      </w:r>
      <w:r w:rsidRPr="003974D9">
        <w:rPr>
          <w:rFonts w:ascii="Times New Roman" w:hAnsi="Times New Roman"/>
          <w:sz w:val="24"/>
          <w:szCs w:val="24"/>
          <w:lang w:val="ru-RU"/>
        </w:rPr>
        <w:t xml:space="preserve">, </w:t>
      </w:r>
      <w:r w:rsidRPr="003974D9">
        <w:rPr>
          <w:rFonts w:ascii="Times New Roman" w:hAnsi="Times New Roman"/>
          <w:sz w:val="24"/>
          <w:szCs w:val="24"/>
        </w:rPr>
        <w:t>unreality</w:t>
      </w:r>
      <w:r w:rsidRPr="003974D9">
        <w:rPr>
          <w:rFonts w:ascii="Times New Roman" w:hAnsi="Times New Roman"/>
          <w:sz w:val="24"/>
          <w:szCs w:val="24"/>
          <w:lang w:val="ru-RU"/>
        </w:rPr>
        <w:t xml:space="preserve">, </w:t>
      </w:r>
      <w:r w:rsidRPr="003974D9">
        <w:rPr>
          <w:rFonts w:ascii="Times New Roman" w:hAnsi="Times New Roman"/>
          <w:sz w:val="24"/>
          <w:szCs w:val="24"/>
        </w:rPr>
        <w:t>unusually</w:t>
      </w:r>
      <w:r w:rsidRPr="003974D9">
        <w:rPr>
          <w:rFonts w:ascii="Times New Roman" w:hAnsi="Times New Roman"/>
          <w:sz w:val="24"/>
          <w:szCs w:val="24"/>
          <w:lang w:val="ru-RU"/>
        </w:rPr>
        <w:t>).</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2.4. Грамма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я с несколькими обстоятельствами, следующими в определённом поряд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просительные предложения (альтернативный и разделительный вопросы в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w:t>
      </w:r>
      <w:r w:rsidRPr="003974D9">
        <w:rPr>
          <w:rFonts w:ascii="Times New Roman" w:hAnsi="Times New Roman"/>
          <w:sz w:val="24"/>
          <w:szCs w:val="24"/>
        </w:rPr>
        <w:t>Future</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3974D9">
        <w:rPr>
          <w:rFonts w:ascii="Times New Roman" w:hAnsi="Times New Roman"/>
          <w:sz w:val="24"/>
          <w:szCs w:val="24"/>
        </w:rPr>
        <w:t>Present</w:t>
      </w:r>
      <w:r w:rsidRPr="003974D9">
        <w:rPr>
          <w:rFonts w:ascii="Times New Roman" w:hAnsi="Times New Roman"/>
          <w:sz w:val="24"/>
          <w:szCs w:val="24"/>
          <w:lang w:val="ru-RU"/>
        </w:rPr>
        <w:t xml:space="preserve"> </w:t>
      </w:r>
      <w:r w:rsidRPr="003974D9">
        <w:rPr>
          <w:rFonts w:ascii="Times New Roman" w:hAnsi="Times New Roman"/>
          <w:sz w:val="24"/>
          <w:szCs w:val="24"/>
        </w:rPr>
        <w:t>Perfect</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в повествовательных (утвердительных и отрицательных) и вопросительных предложен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на существительные во множественном числе, в том числе имена существительные, имеющие форму только множественного числ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на существительные с причастиями настоящего и прошедшего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ечия в положительной, сравнительной и превосходной степенях, образованные по правилу, и исключения.</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3. Социокультурные знания и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оформлять свой адрес на английском языке (в анкете, формуляр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у (страны)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3.4. Компенсатор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чтении и аудировании языковой, в том числе контекстуальной, догад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формулировании собственных высказываний, ключевых слов, план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 Содержание обучения в 6 классе.</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1. Коммуникатив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отношения в семье и с друзьями. Семейные праздни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ность и характер человека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суг и увлечения (хобби) современного подростка (чтение, кино, театр, спор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доровый образ жизни: режим труда и отдыха, фитнес, сбалансированное 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упки: одежда, обувь и продукты 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Школа, школьная жизнь, школьная форма, изучаемые предметы, любимый предмет, правила поведения в школе. Переписка с иностранными сверстника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писка с иностранными сверстника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никулы в различное время года. Виды отдых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тешествия по России и иностранным стран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а: дикие и домашние животные. Климат, пого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знь в городе и сельской местности. Описание родного города (села). Транспор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ающиеся люди родной страны и страны (стран) изучаемого языка: писатели, поэты, учёные.</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1.1. Говорение.</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1.1.1. Развитие коммуникативных умений диалогической речи, а именно умений ве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ъём диалога – до 5 реплик со стороны каждого собеседника. </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1.1.2. Развитие коммуникативных умений монологическ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ние (сообщ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ложение (пересказ) основного содержания прочитанного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е изложение результатов выполненной проект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монологического высказывания – 7–8 фраз.</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1.2. Аудиров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ремя звучания текста (текстов) для аудирования – до 1,5 минуты.</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1.3. Смысловое чт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несплошных текстов (таблиц) и понимание представленной в них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текстов) для чтения – 250–300 слов.</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1.4. Письменная реч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англоговорящих страна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небольшого письменного высказывания с использованием образца, плана, иллюстраций. Объём письменного высказывания – до 70 слов.</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2. Языковые знания и умения.</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2.1. Фоне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для чтения вслух – до 95 слов.</w:t>
      </w:r>
    </w:p>
    <w:p w:rsidR="00873A19" w:rsidRPr="003974D9" w:rsidRDefault="008D4DC2"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2.2. Графика, орфография и пункту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написание изученн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5</w:t>
      </w:r>
      <w:r w:rsidR="00873A19" w:rsidRPr="003974D9">
        <w:rPr>
          <w:rFonts w:ascii="Times New Roman" w:hAnsi="Times New Roman"/>
          <w:sz w:val="24"/>
          <w:szCs w:val="24"/>
          <w:lang w:val="ru-RU"/>
        </w:rPr>
        <w:t>.4.2.3. Лекс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пособы слово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ффикс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ён существительных при помощи суффикса -</w:t>
      </w:r>
      <w:r w:rsidRPr="003974D9">
        <w:rPr>
          <w:rFonts w:ascii="Times New Roman" w:hAnsi="Times New Roman"/>
          <w:sz w:val="24"/>
          <w:szCs w:val="24"/>
        </w:rPr>
        <w:t>ing</w:t>
      </w:r>
      <w:r w:rsidRPr="003974D9">
        <w:rPr>
          <w:rFonts w:ascii="Times New Roman" w:hAnsi="Times New Roman"/>
          <w:sz w:val="24"/>
          <w:szCs w:val="24"/>
          <w:lang w:val="ru-RU"/>
        </w:rPr>
        <w:t xml:space="preserve"> (</w:t>
      </w:r>
      <w:r w:rsidRPr="003974D9">
        <w:rPr>
          <w:rFonts w:ascii="Times New Roman" w:hAnsi="Times New Roman"/>
          <w:sz w:val="24"/>
          <w:szCs w:val="24"/>
        </w:rPr>
        <w:t>reading</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ён прилагательных при помощи суффиксов -</w:t>
      </w:r>
      <w:r w:rsidRPr="003974D9">
        <w:rPr>
          <w:rFonts w:ascii="Times New Roman" w:hAnsi="Times New Roman"/>
          <w:sz w:val="24"/>
          <w:szCs w:val="24"/>
        </w:rPr>
        <w:t>al</w:t>
      </w:r>
      <w:r w:rsidRPr="003974D9">
        <w:rPr>
          <w:rFonts w:ascii="Times New Roman" w:hAnsi="Times New Roman"/>
          <w:sz w:val="24"/>
          <w:szCs w:val="24"/>
          <w:lang w:val="ru-RU"/>
        </w:rPr>
        <w:t xml:space="preserve"> (</w:t>
      </w:r>
      <w:r w:rsidRPr="003974D9">
        <w:rPr>
          <w:rFonts w:ascii="Times New Roman" w:hAnsi="Times New Roman"/>
          <w:sz w:val="24"/>
          <w:szCs w:val="24"/>
        </w:rPr>
        <w:t>typical</w:t>
      </w:r>
      <w:r w:rsidRPr="003974D9">
        <w:rPr>
          <w:rFonts w:ascii="Times New Roman" w:hAnsi="Times New Roman"/>
          <w:sz w:val="24"/>
          <w:szCs w:val="24"/>
          <w:lang w:val="ru-RU"/>
        </w:rPr>
        <w:t>), -</w:t>
      </w:r>
      <w:r w:rsidRPr="003974D9">
        <w:rPr>
          <w:rFonts w:ascii="Times New Roman" w:hAnsi="Times New Roman"/>
          <w:sz w:val="24"/>
          <w:szCs w:val="24"/>
        </w:rPr>
        <w:t>ing</w:t>
      </w:r>
      <w:r w:rsidRPr="003974D9">
        <w:rPr>
          <w:rFonts w:ascii="Times New Roman" w:hAnsi="Times New Roman"/>
          <w:sz w:val="24"/>
          <w:szCs w:val="24"/>
          <w:lang w:val="ru-RU"/>
        </w:rPr>
        <w:t xml:space="preserve"> (</w:t>
      </w:r>
      <w:r w:rsidRPr="003974D9">
        <w:rPr>
          <w:rFonts w:ascii="Times New Roman" w:hAnsi="Times New Roman"/>
          <w:sz w:val="24"/>
          <w:szCs w:val="24"/>
        </w:rPr>
        <w:t>amazing</w:t>
      </w:r>
      <w:r w:rsidRPr="003974D9">
        <w:rPr>
          <w:rFonts w:ascii="Times New Roman" w:hAnsi="Times New Roman"/>
          <w:sz w:val="24"/>
          <w:szCs w:val="24"/>
          <w:lang w:val="ru-RU"/>
        </w:rPr>
        <w:t>), -</w:t>
      </w:r>
      <w:r w:rsidRPr="003974D9">
        <w:rPr>
          <w:rFonts w:ascii="Times New Roman" w:hAnsi="Times New Roman"/>
          <w:sz w:val="24"/>
          <w:szCs w:val="24"/>
        </w:rPr>
        <w:t>less</w:t>
      </w:r>
      <w:r w:rsidRPr="003974D9">
        <w:rPr>
          <w:rFonts w:ascii="Times New Roman" w:hAnsi="Times New Roman"/>
          <w:sz w:val="24"/>
          <w:szCs w:val="24"/>
          <w:lang w:val="ru-RU"/>
        </w:rPr>
        <w:t xml:space="preserve"> (</w:t>
      </w:r>
      <w:r w:rsidRPr="003974D9">
        <w:rPr>
          <w:rFonts w:ascii="Times New Roman" w:hAnsi="Times New Roman"/>
          <w:sz w:val="24"/>
          <w:szCs w:val="24"/>
        </w:rPr>
        <w:t>useless</w:t>
      </w:r>
      <w:r w:rsidRPr="003974D9">
        <w:rPr>
          <w:rFonts w:ascii="Times New Roman" w:hAnsi="Times New Roman"/>
          <w:sz w:val="24"/>
          <w:szCs w:val="24"/>
          <w:lang w:val="ru-RU"/>
        </w:rPr>
        <w:t>), -</w:t>
      </w:r>
      <w:r w:rsidRPr="003974D9">
        <w:rPr>
          <w:rFonts w:ascii="Times New Roman" w:hAnsi="Times New Roman"/>
          <w:sz w:val="24"/>
          <w:szCs w:val="24"/>
        </w:rPr>
        <w:t>ive</w:t>
      </w:r>
      <w:r w:rsidRPr="003974D9">
        <w:rPr>
          <w:rFonts w:ascii="Times New Roman" w:hAnsi="Times New Roman"/>
          <w:sz w:val="24"/>
          <w:szCs w:val="24"/>
          <w:lang w:val="ru-RU"/>
        </w:rPr>
        <w:t xml:space="preserve"> (</w:t>
      </w:r>
      <w:r w:rsidRPr="003974D9">
        <w:rPr>
          <w:rFonts w:ascii="Times New Roman" w:hAnsi="Times New Roman"/>
          <w:sz w:val="24"/>
          <w:szCs w:val="24"/>
        </w:rPr>
        <w:t>impressiv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онимы. Антонимы. Интернациональные слова.</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2.4. Грамма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ложноподчинённые предложения с придаточными определительными с союзными словами </w:t>
      </w:r>
      <w:r w:rsidRPr="003974D9">
        <w:rPr>
          <w:rFonts w:ascii="Times New Roman" w:hAnsi="Times New Roman"/>
          <w:sz w:val="24"/>
          <w:szCs w:val="24"/>
        </w:rPr>
        <w:t>who</w:t>
      </w:r>
      <w:r w:rsidRPr="003974D9">
        <w:rPr>
          <w:rFonts w:ascii="Times New Roman" w:hAnsi="Times New Roman"/>
          <w:sz w:val="24"/>
          <w:szCs w:val="24"/>
          <w:lang w:val="ru-RU"/>
        </w:rPr>
        <w:t xml:space="preserve">, </w:t>
      </w:r>
      <w:r w:rsidRPr="003974D9">
        <w:rPr>
          <w:rFonts w:ascii="Times New Roman" w:hAnsi="Times New Roman"/>
          <w:sz w:val="24"/>
          <w:szCs w:val="24"/>
        </w:rPr>
        <w:t>which</w:t>
      </w:r>
      <w:r w:rsidRPr="003974D9">
        <w:rPr>
          <w:rFonts w:ascii="Times New Roman" w:hAnsi="Times New Roman"/>
          <w:sz w:val="24"/>
          <w:szCs w:val="24"/>
          <w:lang w:val="ru-RU"/>
        </w:rPr>
        <w:t xml:space="preserve">, </w:t>
      </w:r>
      <w:r w:rsidRPr="003974D9">
        <w:rPr>
          <w:rFonts w:ascii="Times New Roman" w:hAnsi="Times New Roman"/>
          <w:sz w:val="24"/>
          <w:szCs w:val="24"/>
        </w:rPr>
        <w:t>that</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ложноподчинённые предложения с придаточными времени с союзами </w:t>
      </w:r>
      <w:r w:rsidRPr="003974D9">
        <w:rPr>
          <w:rFonts w:ascii="Times New Roman" w:hAnsi="Times New Roman"/>
          <w:sz w:val="24"/>
          <w:szCs w:val="24"/>
        </w:rPr>
        <w:t>for</w:t>
      </w:r>
      <w:r w:rsidRPr="003974D9">
        <w:rPr>
          <w:rFonts w:ascii="Times New Roman" w:hAnsi="Times New Roman"/>
          <w:sz w:val="24"/>
          <w:szCs w:val="24"/>
          <w:lang w:val="ru-RU"/>
        </w:rPr>
        <w:t xml:space="preserve">, </w:t>
      </w:r>
      <w:r w:rsidRPr="003974D9">
        <w:rPr>
          <w:rFonts w:ascii="Times New Roman" w:hAnsi="Times New Roman"/>
          <w:sz w:val="24"/>
          <w:szCs w:val="24"/>
        </w:rPr>
        <w:t>sinc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ложения с конструкциями </w:t>
      </w:r>
      <w:r w:rsidRPr="003974D9">
        <w:rPr>
          <w:rFonts w:ascii="Times New Roman" w:hAnsi="Times New Roman"/>
          <w:sz w:val="24"/>
          <w:szCs w:val="24"/>
        </w:rPr>
        <w:t>as</w:t>
      </w:r>
      <w:r w:rsidRPr="003974D9">
        <w:rPr>
          <w:rFonts w:ascii="Times New Roman" w:hAnsi="Times New Roman"/>
          <w:sz w:val="24"/>
          <w:szCs w:val="24"/>
          <w:lang w:val="ru-RU"/>
        </w:rPr>
        <w:t xml:space="preserve"> … </w:t>
      </w:r>
      <w:r w:rsidRPr="003974D9">
        <w:rPr>
          <w:rFonts w:ascii="Times New Roman" w:hAnsi="Times New Roman"/>
          <w:sz w:val="24"/>
          <w:szCs w:val="24"/>
        </w:rPr>
        <w:t>as</w:t>
      </w:r>
      <w:r w:rsidRPr="003974D9">
        <w:rPr>
          <w:rFonts w:ascii="Times New Roman" w:hAnsi="Times New Roman"/>
          <w:sz w:val="24"/>
          <w:szCs w:val="24"/>
          <w:lang w:val="ru-RU"/>
        </w:rPr>
        <w:t xml:space="preserve">, </w:t>
      </w:r>
      <w:r w:rsidRPr="003974D9">
        <w:rPr>
          <w:rFonts w:ascii="Times New Roman" w:hAnsi="Times New Roman"/>
          <w:sz w:val="24"/>
          <w:szCs w:val="24"/>
        </w:rPr>
        <w:t>not</w:t>
      </w:r>
      <w:r w:rsidRPr="003974D9">
        <w:rPr>
          <w:rFonts w:ascii="Times New Roman" w:hAnsi="Times New Roman"/>
          <w:sz w:val="24"/>
          <w:szCs w:val="24"/>
          <w:lang w:val="ru-RU"/>
        </w:rPr>
        <w:t xml:space="preserve"> </w:t>
      </w:r>
      <w:r w:rsidRPr="003974D9">
        <w:rPr>
          <w:rFonts w:ascii="Times New Roman" w:hAnsi="Times New Roman"/>
          <w:sz w:val="24"/>
          <w:szCs w:val="24"/>
        </w:rPr>
        <w:t>so</w:t>
      </w:r>
      <w:r w:rsidRPr="003974D9">
        <w:rPr>
          <w:rFonts w:ascii="Times New Roman" w:hAnsi="Times New Roman"/>
          <w:sz w:val="24"/>
          <w:szCs w:val="24"/>
          <w:lang w:val="ru-RU"/>
        </w:rPr>
        <w:t xml:space="preserve"> … </w:t>
      </w:r>
      <w:r w:rsidRPr="003974D9">
        <w:rPr>
          <w:rFonts w:ascii="Times New Roman" w:hAnsi="Times New Roman"/>
          <w:sz w:val="24"/>
          <w:szCs w:val="24"/>
        </w:rPr>
        <w:t>as</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се типы вопросительных предложений (общий, специальный, альтернативный, разделительный вопросы) в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Continuous</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Continuous</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Модальные глаголы и их эквиваленты (can/be able to, must/have to, may, should, need).</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Слова, выражающие количество (little/a little, few/a few).</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вратные, неопределённые местоимения (</w:t>
      </w:r>
      <w:r w:rsidRPr="003974D9">
        <w:rPr>
          <w:rFonts w:ascii="Times New Roman" w:hAnsi="Times New Roman"/>
          <w:sz w:val="24"/>
          <w:szCs w:val="24"/>
        </w:rPr>
        <w:t>some</w:t>
      </w:r>
      <w:r w:rsidRPr="003974D9">
        <w:rPr>
          <w:rFonts w:ascii="Times New Roman" w:hAnsi="Times New Roman"/>
          <w:sz w:val="24"/>
          <w:szCs w:val="24"/>
          <w:lang w:val="ru-RU"/>
        </w:rPr>
        <w:t xml:space="preserve">, </w:t>
      </w:r>
      <w:r w:rsidRPr="003974D9">
        <w:rPr>
          <w:rFonts w:ascii="Times New Roman" w:hAnsi="Times New Roman"/>
          <w:sz w:val="24"/>
          <w:szCs w:val="24"/>
        </w:rPr>
        <w:t>any</w:t>
      </w:r>
      <w:r w:rsidRPr="003974D9">
        <w:rPr>
          <w:rFonts w:ascii="Times New Roman" w:hAnsi="Times New Roman"/>
          <w:sz w:val="24"/>
          <w:szCs w:val="24"/>
          <w:lang w:val="ru-RU"/>
        </w:rPr>
        <w:t>) и их производные (</w:t>
      </w:r>
      <w:r w:rsidRPr="003974D9">
        <w:rPr>
          <w:rFonts w:ascii="Times New Roman" w:hAnsi="Times New Roman"/>
          <w:sz w:val="24"/>
          <w:szCs w:val="24"/>
        </w:rPr>
        <w:t>somebody</w:t>
      </w:r>
      <w:r w:rsidRPr="003974D9">
        <w:rPr>
          <w:rFonts w:ascii="Times New Roman" w:hAnsi="Times New Roman"/>
          <w:sz w:val="24"/>
          <w:szCs w:val="24"/>
          <w:lang w:val="ru-RU"/>
        </w:rPr>
        <w:t xml:space="preserve">, </w:t>
      </w:r>
      <w:r w:rsidRPr="003974D9">
        <w:rPr>
          <w:rFonts w:ascii="Times New Roman" w:hAnsi="Times New Roman"/>
          <w:sz w:val="24"/>
          <w:szCs w:val="24"/>
        </w:rPr>
        <w:t>anybody</w:t>
      </w:r>
      <w:r w:rsidRPr="003974D9">
        <w:rPr>
          <w:rFonts w:ascii="Times New Roman" w:hAnsi="Times New Roman"/>
          <w:sz w:val="24"/>
          <w:szCs w:val="24"/>
          <w:lang w:val="ru-RU"/>
        </w:rPr>
        <w:t xml:space="preserve">; </w:t>
      </w:r>
      <w:r w:rsidRPr="003974D9">
        <w:rPr>
          <w:rFonts w:ascii="Times New Roman" w:hAnsi="Times New Roman"/>
          <w:sz w:val="24"/>
          <w:szCs w:val="24"/>
        </w:rPr>
        <w:t>something</w:t>
      </w:r>
      <w:r w:rsidRPr="003974D9">
        <w:rPr>
          <w:rFonts w:ascii="Times New Roman" w:hAnsi="Times New Roman"/>
          <w:sz w:val="24"/>
          <w:szCs w:val="24"/>
          <w:lang w:val="ru-RU"/>
        </w:rPr>
        <w:t xml:space="preserve">, </w:t>
      </w:r>
      <w:r w:rsidRPr="003974D9">
        <w:rPr>
          <w:rFonts w:ascii="Times New Roman" w:hAnsi="Times New Roman"/>
          <w:sz w:val="24"/>
          <w:szCs w:val="24"/>
        </w:rPr>
        <w:t>anything</w:t>
      </w:r>
      <w:r w:rsidRPr="003974D9">
        <w:rPr>
          <w:rFonts w:ascii="Times New Roman" w:hAnsi="Times New Roman"/>
          <w:sz w:val="24"/>
          <w:szCs w:val="24"/>
          <w:lang w:val="ru-RU"/>
        </w:rPr>
        <w:t xml:space="preserve"> и другие) </w:t>
      </w:r>
      <w:r w:rsidRPr="003974D9">
        <w:rPr>
          <w:rFonts w:ascii="Times New Roman" w:hAnsi="Times New Roman"/>
          <w:sz w:val="24"/>
          <w:szCs w:val="24"/>
        </w:rPr>
        <w:t>every</w:t>
      </w:r>
      <w:r w:rsidRPr="003974D9">
        <w:rPr>
          <w:rFonts w:ascii="Times New Roman" w:hAnsi="Times New Roman"/>
          <w:sz w:val="24"/>
          <w:szCs w:val="24"/>
          <w:lang w:val="ru-RU"/>
        </w:rPr>
        <w:t xml:space="preserve"> и производные (</w:t>
      </w:r>
      <w:r w:rsidRPr="003974D9">
        <w:rPr>
          <w:rFonts w:ascii="Times New Roman" w:hAnsi="Times New Roman"/>
          <w:sz w:val="24"/>
          <w:szCs w:val="24"/>
        </w:rPr>
        <w:t>everybody</w:t>
      </w:r>
      <w:r w:rsidRPr="003974D9">
        <w:rPr>
          <w:rFonts w:ascii="Times New Roman" w:hAnsi="Times New Roman"/>
          <w:sz w:val="24"/>
          <w:szCs w:val="24"/>
          <w:lang w:val="ru-RU"/>
        </w:rPr>
        <w:t xml:space="preserve">, </w:t>
      </w:r>
      <w:r w:rsidRPr="003974D9">
        <w:rPr>
          <w:rFonts w:ascii="Times New Roman" w:hAnsi="Times New Roman"/>
          <w:sz w:val="24"/>
          <w:szCs w:val="24"/>
        </w:rPr>
        <w:t>everything</w:t>
      </w:r>
      <w:r w:rsidRPr="003974D9">
        <w:rPr>
          <w:rFonts w:ascii="Times New Roman" w:hAnsi="Times New Roman"/>
          <w:sz w:val="24"/>
          <w:szCs w:val="24"/>
          <w:lang w:val="ru-RU"/>
        </w:rPr>
        <w:t xml:space="preserve"> и другие) в повествовательных (утвердительных и отрицательных) и вопросительных предложен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лительные для обозначения дат и больших чисел (100–1000).</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3. Социокультурные знания и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оформлять свой адрес на английском языке (в анкете, формуляр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у (страны)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4.4.</w:t>
      </w:r>
      <w:r w:rsidR="00873A19" w:rsidRPr="003974D9">
        <w:rPr>
          <w:rFonts w:ascii="Times New Roman" w:hAnsi="Times New Roman"/>
          <w:sz w:val="24"/>
          <w:szCs w:val="24"/>
        </w:rPr>
        <w:t> </w:t>
      </w:r>
      <w:r w:rsidR="00873A19" w:rsidRPr="003974D9">
        <w:rPr>
          <w:rFonts w:ascii="Times New Roman" w:hAnsi="Times New Roman"/>
          <w:sz w:val="24"/>
          <w:szCs w:val="24"/>
          <w:lang w:val="ru-RU"/>
        </w:rPr>
        <w:t>Компенсатор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чтении и аудировании языковой догадки, в том числе контекстуально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формулировании собственных высказываний, ключевых слов, план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 Содержание обучения в 7 классе.</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1. Коммуникатив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отношения в семье и с друзьями. Семейные праздники. Обязанности по дом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ность и характер человека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суг и увлечения (хобби) современного подростка (чтение, кино, театр, музей, спорт, му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доровый образ жизни: режим труда и отдыха, фитнес, сбалансированное 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упки: одежда, обувь и продукты 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никулы в различное время года. Виды отдыха. Путешествия по России и иностранным стран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а: дикие и домашние животные. Климат, пого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знь в городе и сельской местности. Описание родного города (села). Транспор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массовой информации (телевидение, журналы, Интерне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ающиеся люди родной страны и страны (стран) изучаемого языка: учёные, писатели, поэты, спортсмены.</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1.1. Говорение.</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w:t>
      </w:r>
      <w:r w:rsidRPr="003974D9">
        <w:rPr>
          <w:rFonts w:ascii="Times New Roman" w:hAnsi="Times New Roman"/>
          <w:sz w:val="24"/>
          <w:szCs w:val="24"/>
          <w:lang w:val="ru-RU"/>
        </w:rPr>
        <w:lastRenderedPageBreak/>
        <w:t>ситуаций и (или) иллюстраций, фотографий с соблюдением норм речевого этикета, принятых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диалога – до 6 реплик со стороны каждого собеседника.</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1.1.2. Развитие коммуникативных умений монологическ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ние (сообщ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ложение (пересказ) основного содержания, прочитанного (прослушанного)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е изложение результатов выполненной проект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е слов, планов, вопросов и (или) иллюстраций, фотографий, таблиц.</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монологического высказывания – 8–9 фраз.</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1.2. Аудиров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ремя звучания текста (текстов) для аудирования – до 1,5 минуты.</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1.3. Смысловое чт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несплошных текстов (таблиц, диаграмм) и понимание представленной в них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Объём текста (текстов) для чтения – до 35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1.4. Письменная реч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небольшого письменного высказывания с использованием образца, плана, таблицы. Объём письменного высказывания – до 9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2. Языковые знания и умения.</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2.1. Фоне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для чтения вслух – до 10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2.2. Графика, орфография и пункту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написание изученн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2.3. Лекс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пособы слово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ффикс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разование имён существительных при помощи префикса </w:t>
      </w:r>
      <w:r w:rsidRPr="003974D9">
        <w:rPr>
          <w:rFonts w:ascii="Times New Roman" w:hAnsi="Times New Roman"/>
          <w:sz w:val="24"/>
          <w:szCs w:val="24"/>
        </w:rPr>
        <w:t>un</w:t>
      </w:r>
      <w:r w:rsidRPr="003974D9">
        <w:rPr>
          <w:rFonts w:ascii="Times New Roman" w:hAnsi="Times New Roman"/>
          <w:sz w:val="24"/>
          <w:szCs w:val="24"/>
          <w:lang w:val="ru-RU"/>
        </w:rPr>
        <w:t xml:space="preserve"> (</w:t>
      </w:r>
      <w:r w:rsidRPr="003974D9">
        <w:rPr>
          <w:rFonts w:ascii="Times New Roman" w:hAnsi="Times New Roman"/>
          <w:sz w:val="24"/>
          <w:szCs w:val="24"/>
        </w:rPr>
        <w:t>unreality</w:t>
      </w:r>
      <w:r w:rsidRPr="003974D9">
        <w:rPr>
          <w:rFonts w:ascii="Times New Roman" w:hAnsi="Times New Roman"/>
          <w:sz w:val="24"/>
          <w:szCs w:val="24"/>
          <w:lang w:val="ru-RU"/>
        </w:rPr>
        <w:t>) и при помощи суффиксов: -</w:t>
      </w:r>
      <w:r w:rsidRPr="003974D9">
        <w:rPr>
          <w:rFonts w:ascii="Times New Roman" w:hAnsi="Times New Roman"/>
          <w:sz w:val="24"/>
          <w:szCs w:val="24"/>
        </w:rPr>
        <w:t>ment</w:t>
      </w:r>
      <w:r w:rsidRPr="003974D9">
        <w:rPr>
          <w:rFonts w:ascii="Times New Roman" w:hAnsi="Times New Roman"/>
          <w:sz w:val="24"/>
          <w:szCs w:val="24"/>
          <w:lang w:val="ru-RU"/>
        </w:rPr>
        <w:t xml:space="preserve"> (</w:t>
      </w:r>
      <w:r w:rsidRPr="003974D9">
        <w:rPr>
          <w:rFonts w:ascii="Times New Roman" w:hAnsi="Times New Roman"/>
          <w:sz w:val="24"/>
          <w:szCs w:val="24"/>
        </w:rPr>
        <w:t>development</w:t>
      </w:r>
      <w:r w:rsidRPr="003974D9">
        <w:rPr>
          <w:rFonts w:ascii="Times New Roman" w:hAnsi="Times New Roman"/>
          <w:sz w:val="24"/>
          <w:szCs w:val="24"/>
          <w:lang w:val="ru-RU"/>
        </w:rPr>
        <w:t>), -</w:t>
      </w:r>
      <w:r w:rsidRPr="003974D9">
        <w:rPr>
          <w:rFonts w:ascii="Times New Roman" w:hAnsi="Times New Roman"/>
          <w:sz w:val="24"/>
          <w:szCs w:val="24"/>
        </w:rPr>
        <w:t>ness</w:t>
      </w:r>
      <w:r w:rsidRPr="003974D9">
        <w:rPr>
          <w:rFonts w:ascii="Times New Roman" w:hAnsi="Times New Roman"/>
          <w:sz w:val="24"/>
          <w:szCs w:val="24"/>
          <w:lang w:val="ru-RU"/>
        </w:rPr>
        <w:t xml:space="preserve"> (</w:t>
      </w:r>
      <w:r w:rsidRPr="003974D9">
        <w:rPr>
          <w:rFonts w:ascii="Times New Roman" w:hAnsi="Times New Roman"/>
          <w:sz w:val="24"/>
          <w:szCs w:val="24"/>
        </w:rPr>
        <w:t>darkness</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ён прилагательных при помощи суффиксов -</w:t>
      </w:r>
      <w:r w:rsidRPr="003974D9">
        <w:rPr>
          <w:rFonts w:ascii="Times New Roman" w:hAnsi="Times New Roman"/>
          <w:sz w:val="24"/>
          <w:szCs w:val="24"/>
        </w:rPr>
        <w:t>ly</w:t>
      </w:r>
      <w:r w:rsidRPr="003974D9">
        <w:rPr>
          <w:rFonts w:ascii="Times New Roman" w:hAnsi="Times New Roman"/>
          <w:sz w:val="24"/>
          <w:szCs w:val="24"/>
          <w:lang w:val="ru-RU"/>
        </w:rPr>
        <w:t xml:space="preserve"> (</w:t>
      </w:r>
      <w:r w:rsidRPr="003974D9">
        <w:rPr>
          <w:rFonts w:ascii="Times New Roman" w:hAnsi="Times New Roman"/>
          <w:sz w:val="24"/>
          <w:szCs w:val="24"/>
        </w:rPr>
        <w:t>friendly</w:t>
      </w:r>
      <w:r w:rsidRPr="003974D9">
        <w:rPr>
          <w:rFonts w:ascii="Times New Roman" w:hAnsi="Times New Roman"/>
          <w:sz w:val="24"/>
          <w:szCs w:val="24"/>
          <w:lang w:val="ru-RU"/>
        </w:rPr>
        <w:t>), -</w:t>
      </w:r>
      <w:r w:rsidRPr="003974D9">
        <w:rPr>
          <w:rFonts w:ascii="Times New Roman" w:hAnsi="Times New Roman"/>
          <w:sz w:val="24"/>
          <w:szCs w:val="24"/>
        </w:rPr>
        <w:t>ous</w:t>
      </w:r>
      <w:r w:rsidRPr="003974D9">
        <w:rPr>
          <w:rFonts w:ascii="Times New Roman" w:hAnsi="Times New Roman"/>
          <w:sz w:val="24"/>
          <w:szCs w:val="24"/>
          <w:lang w:val="ru-RU"/>
        </w:rPr>
        <w:t xml:space="preserve"> (</w:t>
      </w:r>
      <w:r w:rsidRPr="003974D9">
        <w:rPr>
          <w:rFonts w:ascii="Times New Roman" w:hAnsi="Times New Roman"/>
          <w:sz w:val="24"/>
          <w:szCs w:val="24"/>
        </w:rPr>
        <w:t>famous</w:t>
      </w:r>
      <w:r w:rsidRPr="003974D9">
        <w:rPr>
          <w:rFonts w:ascii="Times New Roman" w:hAnsi="Times New Roman"/>
          <w:sz w:val="24"/>
          <w:szCs w:val="24"/>
          <w:lang w:val="ru-RU"/>
        </w:rPr>
        <w:t>), -</w:t>
      </w:r>
      <w:r w:rsidRPr="003974D9">
        <w:rPr>
          <w:rFonts w:ascii="Times New Roman" w:hAnsi="Times New Roman"/>
          <w:sz w:val="24"/>
          <w:szCs w:val="24"/>
        </w:rPr>
        <w:t>y</w:t>
      </w:r>
      <w:r w:rsidRPr="003974D9">
        <w:rPr>
          <w:rFonts w:ascii="Times New Roman" w:hAnsi="Times New Roman"/>
          <w:sz w:val="24"/>
          <w:szCs w:val="24"/>
          <w:lang w:val="ru-RU"/>
        </w:rPr>
        <w:t xml:space="preserve"> (</w:t>
      </w:r>
      <w:r w:rsidRPr="003974D9">
        <w:rPr>
          <w:rFonts w:ascii="Times New Roman" w:hAnsi="Times New Roman"/>
          <w:sz w:val="24"/>
          <w:szCs w:val="24"/>
        </w:rPr>
        <w:t>busy</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разование имён прилагательных и наречий при помощи префиксов </w:t>
      </w:r>
      <w:r w:rsidRPr="003974D9">
        <w:rPr>
          <w:rFonts w:ascii="Times New Roman" w:hAnsi="Times New Roman"/>
          <w:sz w:val="24"/>
          <w:szCs w:val="24"/>
        </w:rPr>
        <w:t>in</w:t>
      </w:r>
      <w:r w:rsidRPr="003974D9">
        <w:rPr>
          <w:rFonts w:ascii="Times New Roman" w:hAnsi="Times New Roman"/>
          <w:sz w:val="24"/>
          <w:szCs w:val="24"/>
          <w:lang w:val="ru-RU"/>
        </w:rPr>
        <w:t>-/</w:t>
      </w:r>
      <w:r w:rsidRPr="003974D9">
        <w:rPr>
          <w:rFonts w:ascii="Times New Roman" w:hAnsi="Times New Roman"/>
          <w:sz w:val="24"/>
          <w:szCs w:val="24"/>
        </w:rPr>
        <w:t>im</w:t>
      </w:r>
      <w:r w:rsidRPr="003974D9">
        <w:rPr>
          <w:rFonts w:ascii="Times New Roman" w:hAnsi="Times New Roman"/>
          <w:sz w:val="24"/>
          <w:szCs w:val="24"/>
          <w:lang w:val="ru-RU"/>
        </w:rPr>
        <w:t>- (</w:t>
      </w:r>
      <w:r w:rsidRPr="003974D9">
        <w:rPr>
          <w:rFonts w:ascii="Times New Roman" w:hAnsi="Times New Roman"/>
          <w:sz w:val="24"/>
          <w:szCs w:val="24"/>
        </w:rPr>
        <w:t>informal</w:t>
      </w:r>
      <w:r w:rsidRPr="003974D9">
        <w:rPr>
          <w:rFonts w:ascii="Times New Roman" w:hAnsi="Times New Roman"/>
          <w:sz w:val="24"/>
          <w:szCs w:val="24"/>
          <w:lang w:val="ru-RU"/>
        </w:rPr>
        <w:t xml:space="preserve">, </w:t>
      </w:r>
      <w:r w:rsidRPr="003974D9">
        <w:rPr>
          <w:rFonts w:ascii="Times New Roman" w:hAnsi="Times New Roman"/>
          <w:sz w:val="24"/>
          <w:szCs w:val="24"/>
        </w:rPr>
        <w:t>independently</w:t>
      </w:r>
      <w:r w:rsidRPr="003974D9">
        <w:rPr>
          <w:rFonts w:ascii="Times New Roman" w:hAnsi="Times New Roman"/>
          <w:sz w:val="24"/>
          <w:szCs w:val="24"/>
          <w:lang w:val="ru-RU"/>
        </w:rPr>
        <w:t xml:space="preserve">, </w:t>
      </w:r>
      <w:r w:rsidRPr="003974D9">
        <w:rPr>
          <w:rFonts w:ascii="Times New Roman" w:hAnsi="Times New Roman"/>
          <w:sz w:val="24"/>
          <w:szCs w:val="24"/>
        </w:rPr>
        <w:t>impossibl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вослож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сложных прилагательных путём соединения основы прилагательного с основой существительного с добавлением суффикса -</w:t>
      </w:r>
      <w:r w:rsidRPr="003974D9">
        <w:rPr>
          <w:rFonts w:ascii="Times New Roman" w:hAnsi="Times New Roman"/>
          <w:sz w:val="24"/>
          <w:szCs w:val="24"/>
        </w:rPr>
        <w:t>ed</w:t>
      </w:r>
      <w:r w:rsidRPr="003974D9">
        <w:rPr>
          <w:rFonts w:ascii="Times New Roman" w:hAnsi="Times New Roman"/>
          <w:sz w:val="24"/>
          <w:szCs w:val="24"/>
          <w:lang w:val="ru-RU"/>
        </w:rPr>
        <w:t xml:space="preserve"> (</w:t>
      </w:r>
      <w:r w:rsidRPr="003974D9">
        <w:rPr>
          <w:rFonts w:ascii="Times New Roman" w:hAnsi="Times New Roman"/>
          <w:sz w:val="24"/>
          <w:szCs w:val="24"/>
        </w:rPr>
        <w:t>blue</w:t>
      </w:r>
      <w:r w:rsidRPr="003974D9">
        <w:rPr>
          <w:rFonts w:ascii="Times New Roman" w:hAnsi="Times New Roman"/>
          <w:sz w:val="24"/>
          <w:szCs w:val="24"/>
          <w:lang w:val="ru-RU"/>
        </w:rPr>
        <w:t>-</w:t>
      </w:r>
      <w:r w:rsidRPr="003974D9">
        <w:rPr>
          <w:rFonts w:ascii="Times New Roman" w:hAnsi="Times New Roman"/>
          <w:sz w:val="24"/>
          <w:szCs w:val="24"/>
        </w:rPr>
        <w:t>eyed</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Многозначные лексические единицы. Синонимы. Антонимы. Интернациональные слова. Наиболее частотные фразовые глаголы.</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2.4. Грамма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я со сложным дополнением (</w:t>
      </w:r>
      <w:r w:rsidRPr="003974D9">
        <w:rPr>
          <w:rFonts w:ascii="Times New Roman" w:hAnsi="Times New Roman"/>
          <w:sz w:val="24"/>
          <w:szCs w:val="24"/>
        </w:rPr>
        <w:t>Complex</w:t>
      </w:r>
      <w:r w:rsidRPr="003974D9">
        <w:rPr>
          <w:rFonts w:ascii="Times New Roman" w:hAnsi="Times New Roman"/>
          <w:sz w:val="24"/>
          <w:szCs w:val="24"/>
          <w:lang w:val="ru-RU"/>
        </w:rPr>
        <w:t xml:space="preserve"> </w:t>
      </w:r>
      <w:r w:rsidRPr="003974D9">
        <w:rPr>
          <w:rFonts w:ascii="Times New Roman" w:hAnsi="Times New Roman"/>
          <w:sz w:val="24"/>
          <w:szCs w:val="24"/>
        </w:rPr>
        <w:t>Object</w:t>
      </w:r>
      <w:r w:rsidRPr="003974D9">
        <w:rPr>
          <w:rFonts w:ascii="Times New Roman" w:hAnsi="Times New Roman"/>
          <w:sz w:val="24"/>
          <w:szCs w:val="24"/>
          <w:lang w:val="ru-RU"/>
        </w:rPr>
        <w:t>). Условные предложения реального (</w:t>
      </w:r>
      <w:r w:rsidRPr="003974D9">
        <w:rPr>
          <w:rFonts w:ascii="Times New Roman" w:hAnsi="Times New Roman"/>
          <w:sz w:val="24"/>
          <w:szCs w:val="24"/>
        </w:rPr>
        <w:t>Conditional</w:t>
      </w:r>
      <w:r w:rsidRPr="003974D9">
        <w:rPr>
          <w:rFonts w:ascii="Times New Roman" w:hAnsi="Times New Roman"/>
          <w:sz w:val="24"/>
          <w:szCs w:val="24"/>
          <w:lang w:val="ru-RU"/>
        </w:rPr>
        <w:t xml:space="preserve"> 0, </w:t>
      </w:r>
      <w:r w:rsidRPr="003974D9">
        <w:rPr>
          <w:rFonts w:ascii="Times New Roman" w:hAnsi="Times New Roman"/>
          <w:sz w:val="24"/>
          <w:szCs w:val="24"/>
        </w:rPr>
        <w:t>Conditional</w:t>
      </w:r>
      <w:r w:rsidRPr="003974D9">
        <w:rPr>
          <w:rFonts w:ascii="Times New Roman" w:hAnsi="Times New Roman"/>
          <w:sz w:val="24"/>
          <w:szCs w:val="24"/>
          <w:lang w:val="ru-RU"/>
        </w:rPr>
        <w:t xml:space="preserve"> </w:t>
      </w:r>
      <w:r w:rsidRPr="003974D9">
        <w:rPr>
          <w:rFonts w:ascii="Times New Roman" w:hAnsi="Times New Roman"/>
          <w:sz w:val="24"/>
          <w:szCs w:val="24"/>
        </w:rPr>
        <w:t>I</w:t>
      </w:r>
      <w:r w:rsidRPr="003974D9">
        <w:rPr>
          <w:rFonts w:ascii="Times New Roman" w:hAnsi="Times New Roman"/>
          <w:sz w:val="24"/>
          <w:szCs w:val="24"/>
          <w:lang w:val="ru-RU"/>
        </w:rPr>
        <w:t>)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ложения с конструкцией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be</w:t>
      </w:r>
      <w:r w:rsidRPr="003974D9">
        <w:rPr>
          <w:rFonts w:ascii="Times New Roman" w:hAnsi="Times New Roman"/>
          <w:sz w:val="24"/>
          <w:szCs w:val="24"/>
          <w:lang w:val="ru-RU"/>
        </w:rPr>
        <w:t xml:space="preserve"> </w:t>
      </w:r>
      <w:r w:rsidRPr="003974D9">
        <w:rPr>
          <w:rFonts w:ascii="Times New Roman" w:hAnsi="Times New Roman"/>
          <w:sz w:val="24"/>
          <w:szCs w:val="24"/>
        </w:rPr>
        <w:t>going</w:t>
      </w:r>
      <w:r w:rsidRPr="003974D9">
        <w:rPr>
          <w:rFonts w:ascii="Times New Roman" w:hAnsi="Times New Roman"/>
          <w:sz w:val="24"/>
          <w:szCs w:val="24"/>
          <w:lang w:val="ru-RU"/>
        </w:rPr>
        <w:t xml:space="preserve"> </w:t>
      </w:r>
      <w:r w:rsidRPr="003974D9">
        <w:rPr>
          <w:rFonts w:ascii="Times New Roman" w:hAnsi="Times New Roman"/>
          <w:sz w:val="24"/>
          <w:szCs w:val="24"/>
        </w:rPr>
        <w:t>to</w:t>
      </w:r>
      <w:r w:rsidRPr="003974D9">
        <w:rPr>
          <w:rFonts w:ascii="Times New Roman" w:hAnsi="Times New Roman"/>
          <w:sz w:val="24"/>
          <w:szCs w:val="24"/>
          <w:lang w:val="ru-RU"/>
        </w:rPr>
        <w:t xml:space="preserve"> + инфинитив и формы </w:t>
      </w:r>
      <w:r w:rsidRPr="003974D9">
        <w:rPr>
          <w:rFonts w:ascii="Times New Roman" w:hAnsi="Times New Roman"/>
          <w:sz w:val="24"/>
          <w:szCs w:val="24"/>
        </w:rPr>
        <w:t>Future</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и </w:t>
      </w:r>
      <w:r w:rsidRPr="003974D9">
        <w:rPr>
          <w:rFonts w:ascii="Times New Roman" w:hAnsi="Times New Roman"/>
          <w:sz w:val="24"/>
          <w:szCs w:val="24"/>
        </w:rPr>
        <w:t>Present</w:t>
      </w:r>
      <w:r w:rsidRPr="003974D9">
        <w:rPr>
          <w:rFonts w:ascii="Times New Roman" w:hAnsi="Times New Roman"/>
          <w:sz w:val="24"/>
          <w:szCs w:val="24"/>
          <w:lang w:val="ru-RU"/>
        </w:rPr>
        <w:t xml:space="preserve"> </w:t>
      </w:r>
      <w:r w:rsidRPr="003974D9">
        <w:rPr>
          <w:rFonts w:ascii="Times New Roman" w:hAnsi="Times New Roman"/>
          <w:sz w:val="24"/>
          <w:szCs w:val="24"/>
        </w:rPr>
        <w:t>Continuous</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для выражения будущего дей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кция </w:t>
      </w:r>
      <w:r w:rsidRPr="003974D9">
        <w:rPr>
          <w:rFonts w:ascii="Times New Roman" w:hAnsi="Times New Roman"/>
          <w:sz w:val="24"/>
          <w:szCs w:val="24"/>
        </w:rPr>
        <w:t>used</w:t>
      </w:r>
      <w:r w:rsidRPr="003974D9">
        <w:rPr>
          <w:rFonts w:ascii="Times New Roman" w:hAnsi="Times New Roman"/>
          <w:sz w:val="24"/>
          <w:szCs w:val="24"/>
          <w:lang w:val="ru-RU"/>
        </w:rPr>
        <w:t xml:space="preserve"> </w:t>
      </w:r>
      <w:r w:rsidRPr="003974D9">
        <w:rPr>
          <w:rFonts w:ascii="Times New Roman" w:hAnsi="Times New Roman"/>
          <w:sz w:val="24"/>
          <w:szCs w:val="24"/>
        </w:rPr>
        <w:t>to</w:t>
      </w:r>
      <w:r w:rsidRPr="003974D9">
        <w:rPr>
          <w:rFonts w:ascii="Times New Roman" w:hAnsi="Times New Roman"/>
          <w:sz w:val="24"/>
          <w:szCs w:val="24"/>
          <w:lang w:val="ru-RU"/>
        </w:rPr>
        <w:t xml:space="preserve"> + инфинитив глагол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аголы в наиболее употребительных формах страдательного залога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Passiv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ги, употребляемые с глаголами в страдательном залог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альный глагол </w:t>
      </w:r>
      <w:r w:rsidRPr="003974D9">
        <w:rPr>
          <w:rFonts w:ascii="Times New Roman" w:hAnsi="Times New Roman"/>
          <w:sz w:val="24"/>
          <w:szCs w:val="24"/>
        </w:rPr>
        <w:t>might</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ечия, совпадающие по форме с прилагательными (</w:t>
      </w:r>
      <w:r w:rsidRPr="003974D9">
        <w:rPr>
          <w:rFonts w:ascii="Times New Roman" w:hAnsi="Times New Roman"/>
          <w:sz w:val="24"/>
          <w:szCs w:val="24"/>
        </w:rPr>
        <w:t>fast</w:t>
      </w:r>
      <w:r w:rsidRPr="003974D9">
        <w:rPr>
          <w:rFonts w:ascii="Times New Roman" w:hAnsi="Times New Roman"/>
          <w:sz w:val="24"/>
          <w:szCs w:val="24"/>
          <w:lang w:val="ru-RU"/>
        </w:rPr>
        <w:t xml:space="preserve">, </w:t>
      </w:r>
      <w:r w:rsidRPr="003974D9">
        <w:rPr>
          <w:rFonts w:ascii="Times New Roman" w:hAnsi="Times New Roman"/>
          <w:sz w:val="24"/>
          <w:szCs w:val="24"/>
        </w:rPr>
        <w:t>high</w:t>
      </w:r>
      <w:r w:rsidRPr="003974D9">
        <w:rPr>
          <w:rFonts w:ascii="Times New Roman" w:hAnsi="Times New Roman"/>
          <w:sz w:val="24"/>
          <w:szCs w:val="24"/>
          <w:lang w:val="ru-RU"/>
        </w:rPr>
        <w:t xml:space="preserve">; </w:t>
      </w:r>
      <w:r w:rsidRPr="003974D9">
        <w:rPr>
          <w:rFonts w:ascii="Times New Roman" w:hAnsi="Times New Roman"/>
          <w:sz w:val="24"/>
          <w:szCs w:val="24"/>
        </w:rPr>
        <w:t>early</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Местоимения other/another, both, all, one.</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личественные числительные для обозначения больших чисел (до 1 000 000).</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3. Социокультурные знания и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оформлять свой адрес на английском языке (в анке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у (страны)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 спортсменах).</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5.4. Компенсатор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спрашивать, просить повторить, уточняя значение незнаком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формулировании собственных высказываний, ключевых слов, план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D61A37">
        <w:rPr>
          <w:rFonts w:ascii="Times New Roman" w:hAnsi="Times New Roman"/>
          <w:sz w:val="24"/>
          <w:szCs w:val="24"/>
          <w:lang w:val="ru-RU"/>
        </w:rPr>
        <w:t>.</w:t>
      </w:r>
      <w:r w:rsidR="00873A19" w:rsidRPr="003974D9">
        <w:rPr>
          <w:rFonts w:ascii="Times New Roman" w:hAnsi="Times New Roman"/>
          <w:sz w:val="24"/>
          <w:szCs w:val="24"/>
          <w:lang w:val="ru-RU"/>
        </w:rPr>
        <w:t>6. Содержание обучения в 8 классе.</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1. Коммуникатив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отношения в семье и с друзь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ность и характер человека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суг и увлечения (хобби) современного подростка (чтение, кино, театр, музей, спорт, му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упки: одежда, обувь и продукты питания. Карманные деньг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отдыха в различное время года. Путешествия по России и иностранным стран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а: флора и фауна. Проблемы экологии. Климат, погода. Стихийные бед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ия проживания в городской (сельской) местности. Транспор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ающиеся люди родной страны и страны (стран) изучаемого языка: учёные, писатели, поэты, художники, музыканты, спортсмены.</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1.1. Говорение.</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1.1.1.</w:t>
      </w:r>
      <w:r w:rsidR="00873A19" w:rsidRPr="003974D9">
        <w:rPr>
          <w:rFonts w:ascii="Times New Roman" w:hAnsi="Times New Roman"/>
          <w:sz w:val="24"/>
          <w:szCs w:val="24"/>
        </w:rPr>
        <w:t> </w:t>
      </w:r>
      <w:r w:rsidR="00873A19" w:rsidRPr="003974D9">
        <w:rPr>
          <w:rFonts w:ascii="Times New Roman" w:hAnsi="Times New Roman"/>
          <w:sz w:val="24"/>
          <w:szCs w:val="24"/>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диалога – до 7 реплик со стороны каждого собеседника.</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1.1.2.</w:t>
      </w:r>
      <w:r w:rsidR="00873A19" w:rsidRPr="003974D9">
        <w:rPr>
          <w:rFonts w:ascii="Times New Roman" w:hAnsi="Times New Roman"/>
          <w:sz w:val="24"/>
          <w:szCs w:val="24"/>
        </w:rPr>
        <w:t> </w:t>
      </w:r>
      <w:r w:rsidR="00873A19" w:rsidRPr="003974D9">
        <w:rPr>
          <w:rFonts w:ascii="Times New Roman" w:hAnsi="Times New Roman"/>
          <w:sz w:val="24"/>
          <w:szCs w:val="24"/>
          <w:lang w:val="ru-RU"/>
        </w:rPr>
        <w:t>Развитие коммуникативных умений монологическ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ние (сообщ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ение и аргументирование своего мнения по отношению к услышанному (прочитанном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ложение (пересказ) основного содержания, прочитанного (прослушанного)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оставление рассказа по картинк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ложение результатов выполненной проектной работы.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монологического высказывания – 9–10 фраз.</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1.2. Аудиров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ремя звучания текста (текстов) для аудирования – до 2 минут.</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1.3. Смысловое чт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w:t>
      </w:r>
      <w:r w:rsidRPr="003974D9">
        <w:rPr>
          <w:rFonts w:ascii="Times New Roman" w:hAnsi="Times New Roman"/>
          <w:sz w:val="24"/>
          <w:szCs w:val="24"/>
          <w:lang w:val="ru-RU"/>
        </w:rPr>
        <w:lastRenderedPageBreak/>
        <w:t>характера, объявление, кулинарный рецепт, меню, электронное сообщение личного характера, стихотвор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текстов) для чтения – 350–50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1.4. Письменная реч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ение плана (тезисов) устного или письменного со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2. Языковые знания и умения.</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2.1. Фоне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для чтения вслух – до 11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2.2. Графика, орфография и пункту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написание изученн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3974D9">
        <w:rPr>
          <w:rFonts w:ascii="Times New Roman" w:hAnsi="Times New Roman"/>
          <w:sz w:val="24"/>
          <w:szCs w:val="24"/>
        </w:rPr>
        <w:t>firstly</w:t>
      </w:r>
      <w:r w:rsidRPr="003974D9">
        <w:rPr>
          <w:rFonts w:ascii="Times New Roman" w:hAnsi="Times New Roman"/>
          <w:sz w:val="24"/>
          <w:szCs w:val="24"/>
          <w:lang w:val="ru-RU"/>
        </w:rPr>
        <w:t>/</w:t>
      </w:r>
      <w:r w:rsidRPr="003974D9">
        <w:rPr>
          <w:rFonts w:ascii="Times New Roman" w:hAnsi="Times New Roman"/>
          <w:sz w:val="24"/>
          <w:szCs w:val="24"/>
        </w:rPr>
        <w:t>first</w:t>
      </w:r>
      <w:r w:rsidRPr="003974D9">
        <w:rPr>
          <w:rFonts w:ascii="Times New Roman" w:hAnsi="Times New Roman"/>
          <w:sz w:val="24"/>
          <w:szCs w:val="24"/>
          <w:lang w:val="ru-RU"/>
        </w:rPr>
        <w:t xml:space="preserve"> </w:t>
      </w:r>
      <w:r w:rsidRPr="003974D9">
        <w:rPr>
          <w:rFonts w:ascii="Times New Roman" w:hAnsi="Times New Roman"/>
          <w:sz w:val="24"/>
          <w:szCs w:val="24"/>
        </w:rPr>
        <w:t>of</w:t>
      </w:r>
      <w:r w:rsidRPr="003974D9">
        <w:rPr>
          <w:rFonts w:ascii="Times New Roman" w:hAnsi="Times New Roman"/>
          <w:sz w:val="24"/>
          <w:szCs w:val="24"/>
          <w:lang w:val="ru-RU"/>
        </w:rPr>
        <w:t xml:space="preserve"> </w:t>
      </w:r>
      <w:r w:rsidRPr="003974D9">
        <w:rPr>
          <w:rFonts w:ascii="Times New Roman" w:hAnsi="Times New Roman"/>
          <w:sz w:val="24"/>
          <w:szCs w:val="24"/>
        </w:rPr>
        <w:t>all</w:t>
      </w:r>
      <w:r w:rsidRPr="003974D9">
        <w:rPr>
          <w:rFonts w:ascii="Times New Roman" w:hAnsi="Times New Roman"/>
          <w:sz w:val="24"/>
          <w:szCs w:val="24"/>
          <w:lang w:val="ru-RU"/>
        </w:rPr>
        <w:t xml:space="preserve">, </w:t>
      </w:r>
      <w:r w:rsidRPr="003974D9">
        <w:rPr>
          <w:rFonts w:ascii="Times New Roman" w:hAnsi="Times New Roman"/>
          <w:sz w:val="24"/>
          <w:szCs w:val="24"/>
        </w:rPr>
        <w:t>secondly</w:t>
      </w:r>
      <w:r w:rsidRPr="003974D9">
        <w:rPr>
          <w:rFonts w:ascii="Times New Roman" w:hAnsi="Times New Roman"/>
          <w:sz w:val="24"/>
          <w:szCs w:val="24"/>
          <w:lang w:val="ru-RU"/>
        </w:rPr>
        <w:t xml:space="preserve">, </w:t>
      </w:r>
      <w:r w:rsidRPr="003974D9">
        <w:rPr>
          <w:rFonts w:ascii="Times New Roman" w:hAnsi="Times New Roman"/>
          <w:sz w:val="24"/>
          <w:szCs w:val="24"/>
        </w:rPr>
        <w:t>finally</w:t>
      </w:r>
      <w:r w:rsidRPr="003974D9">
        <w:rPr>
          <w:rFonts w:ascii="Times New Roman" w:hAnsi="Times New Roman"/>
          <w:sz w:val="24"/>
          <w:szCs w:val="24"/>
          <w:lang w:val="ru-RU"/>
        </w:rPr>
        <w:t xml:space="preserve">; </w:t>
      </w:r>
      <w:r w:rsidRPr="003974D9">
        <w:rPr>
          <w:rFonts w:ascii="Times New Roman" w:hAnsi="Times New Roman"/>
          <w:sz w:val="24"/>
          <w:szCs w:val="24"/>
        </w:rPr>
        <w:t>on</w:t>
      </w:r>
      <w:r w:rsidRPr="003974D9">
        <w:rPr>
          <w:rFonts w:ascii="Times New Roman" w:hAnsi="Times New Roman"/>
          <w:sz w:val="24"/>
          <w:szCs w:val="24"/>
          <w:lang w:val="ru-RU"/>
        </w:rPr>
        <w:t xml:space="preserve"> </w:t>
      </w:r>
      <w:r w:rsidRPr="003974D9">
        <w:rPr>
          <w:rFonts w:ascii="Times New Roman" w:hAnsi="Times New Roman"/>
          <w:sz w:val="24"/>
          <w:szCs w:val="24"/>
        </w:rPr>
        <w:t>the</w:t>
      </w:r>
      <w:r w:rsidRPr="003974D9">
        <w:rPr>
          <w:rFonts w:ascii="Times New Roman" w:hAnsi="Times New Roman"/>
          <w:sz w:val="24"/>
          <w:szCs w:val="24"/>
          <w:lang w:val="ru-RU"/>
        </w:rPr>
        <w:t xml:space="preserve"> </w:t>
      </w:r>
      <w:r w:rsidRPr="003974D9">
        <w:rPr>
          <w:rFonts w:ascii="Times New Roman" w:hAnsi="Times New Roman"/>
          <w:sz w:val="24"/>
          <w:szCs w:val="24"/>
        </w:rPr>
        <w:t>one</w:t>
      </w:r>
      <w:r w:rsidRPr="003974D9">
        <w:rPr>
          <w:rFonts w:ascii="Times New Roman" w:hAnsi="Times New Roman"/>
          <w:sz w:val="24"/>
          <w:szCs w:val="24"/>
          <w:lang w:val="ru-RU"/>
        </w:rPr>
        <w:t xml:space="preserve"> </w:t>
      </w:r>
      <w:r w:rsidRPr="003974D9">
        <w:rPr>
          <w:rFonts w:ascii="Times New Roman" w:hAnsi="Times New Roman"/>
          <w:sz w:val="24"/>
          <w:szCs w:val="24"/>
        </w:rPr>
        <w:t>hand</w:t>
      </w:r>
      <w:r w:rsidRPr="003974D9">
        <w:rPr>
          <w:rFonts w:ascii="Times New Roman" w:hAnsi="Times New Roman"/>
          <w:sz w:val="24"/>
          <w:szCs w:val="24"/>
          <w:lang w:val="ru-RU"/>
        </w:rPr>
        <w:t xml:space="preserve">, </w:t>
      </w:r>
      <w:r w:rsidRPr="003974D9">
        <w:rPr>
          <w:rFonts w:ascii="Times New Roman" w:hAnsi="Times New Roman"/>
          <w:sz w:val="24"/>
          <w:szCs w:val="24"/>
        </w:rPr>
        <w:t>on</w:t>
      </w:r>
      <w:r w:rsidRPr="003974D9">
        <w:rPr>
          <w:rFonts w:ascii="Times New Roman" w:hAnsi="Times New Roman"/>
          <w:sz w:val="24"/>
          <w:szCs w:val="24"/>
          <w:lang w:val="ru-RU"/>
        </w:rPr>
        <w:t xml:space="preserve"> </w:t>
      </w:r>
      <w:r w:rsidRPr="003974D9">
        <w:rPr>
          <w:rFonts w:ascii="Times New Roman" w:hAnsi="Times New Roman"/>
          <w:sz w:val="24"/>
          <w:szCs w:val="24"/>
        </w:rPr>
        <w:t>the</w:t>
      </w:r>
      <w:r w:rsidRPr="003974D9">
        <w:rPr>
          <w:rFonts w:ascii="Times New Roman" w:hAnsi="Times New Roman"/>
          <w:sz w:val="24"/>
          <w:szCs w:val="24"/>
          <w:lang w:val="ru-RU"/>
        </w:rPr>
        <w:t xml:space="preserve"> </w:t>
      </w:r>
      <w:r w:rsidRPr="003974D9">
        <w:rPr>
          <w:rFonts w:ascii="Times New Roman" w:hAnsi="Times New Roman"/>
          <w:sz w:val="24"/>
          <w:szCs w:val="24"/>
        </w:rPr>
        <w:t>other</w:t>
      </w:r>
      <w:r w:rsidRPr="003974D9">
        <w:rPr>
          <w:rFonts w:ascii="Times New Roman" w:hAnsi="Times New Roman"/>
          <w:sz w:val="24"/>
          <w:szCs w:val="24"/>
          <w:lang w:val="ru-RU"/>
        </w:rPr>
        <w:t xml:space="preserve"> </w:t>
      </w:r>
      <w:r w:rsidRPr="003974D9">
        <w:rPr>
          <w:rFonts w:ascii="Times New Roman" w:hAnsi="Times New Roman"/>
          <w:sz w:val="24"/>
          <w:szCs w:val="24"/>
        </w:rPr>
        <w:t>hand</w:t>
      </w:r>
      <w:r w:rsidRPr="003974D9">
        <w:rPr>
          <w:rFonts w:ascii="Times New Roman" w:hAnsi="Times New Roman"/>
          <w:sz w:val="24"/>
          <w:szCs w:val="24"/>
          <w:lang w:val="ru-RU"/>
        </w:rPr>
        <w:t>), апостроф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2.3. Лекс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пособы слово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ффикс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ен существительных при помощи суффиксов: -</w:t>
      </w:r>
      <w:r w:rsidRPr="003974D9">
        <w:rPr>
          <w:rFonts w:ascii="Times New Roman" w:hAnsi="Times New Roman"/>
          <w:sz w:val="24"/>
          <w:szCs w:val="24"/>
        </w:rPr>
        <w:t>ance</w:t>
      </w:r>
      <w:r w:rsidRPr="003974D9">
        <w:rPr>
          <w:rFonts w:ascii="Times New Roman" w:hAnsi="Times New Roman"/>
          <w:sz w:val="24"/>
          <w:szCs w:val="24"/>
          <w:lang w:val="ru-RU"/>
        </w:rPr>
        <w:t>/-</w:t>
      </w:r>
      <w:r w:rsidRPr="003974D9">
        <w:rPr>
          <w:rFonts w:ascii="Times New Roman" w:hAnsi="Times New Roman"/>
          <w:sz w:val="24"/>
          <w:szCs w:val="24"/>
        </w:rPr>
        <w:t>ence</w:t>
      </w:r>
      <w:r w:rsidRPr="003974D9">
        <w:rPr>
          <w:rFonts w:ascii="Times New Roman" w:hAnsi="Times New Roman"/>
          <w:sz w:val="24"/>
          <w:szCs w:val="24"/>
          <w:lang w:val="ru-RU"/>
        </w:rPr>
        <w:t xml:space="preserve"> (</w:t>
      </w:r>
      <w:r w:rsidRPr="003974D9">
        <w:rPr>
          <w:rFonts w:ascii="Times New Roman" w:hAnsi="Times New Roman"/>
          <w:sz w:val="24"/>
          <w:szCs w:val="24"/>
        </w:rPr>
        <w:t>performance</w:t>
      </w:r>
      <w:r w:rsidRPr="003974D9">
        <w:rPr>
          <w:rFonts w:ascii="Times New Roman" w:hAnsi="Times New Roman"/>
          <w:sz w:val="24"/>
          <w:szCs w:val="24"/>
          <w:lang w:val="ru-RU"/>
        </w:rPr>
        <w:t>/</w:t>
      </w:r>
      <w:r w:rsidRPr="003974D9">
        <w:rPr>
          <w:rFonts w:ascii="Times New Roman" w:hAnsi="Times New Roman"/>
          <w:sz w:val="24"/>
          <w:szCs w:val="24"/>
        </w:rPr>
        <w:t>residence</w:t>
      </w:r>
      <w:r w:rsidRPr="003974D9">
        <w:rPr>
          <w:rFonts w:ascii="Times New Roman" w:hAnsi="Times New Roman"/>
          <w:sz w:val="24"/>
          <w:szCs w:val="24"/>
          <w:lang w:val="ru-RU"/>
        </w:rPr>
        <w:t>), -</w:t>
      </w:r>
      <w:r w:rsidRPr="003974D9">
        <w:rPr>
          <w:rFonts w:ascii="Times New Roman" w:hAnsi="Times New Roman"/>
          <w:sz w:val="24"/>
          <w:szCs w:val="24"/>
        </w:rPr>
        <w:t>ity</w:t>
      </w:r>
      <w:r w:rsidRPr="003974D9">
        <w:rPr>
          <w:rFonts w:ascii="Times New Roman" w:hAnsi="Times New Roman"/>
          <w:sz w:val="24"/>
          <w:szCs w:val="24"/>
          <w:lang w:val="ru-RU"/>
        </w:rPr>
        <w:t xml:space="preserve"> (</w:t>
      </w:r>
      <w:r w:rsidRPr="003974D9">
        <w:rPr>
          <w:rFonts w:ascii="Times New Roman" w:hAnsi="Times New Roman"/>
          <w:sz w:val="24"/>
          <w:szCs w:val="24"/>
        </w:rPr>
        <w:t>activity</w:t>
      </w:r>
      <w:r w:rsidRPr="003974D9">
        <w:rPr>
          <w:rFonts w:ascii="Times New Roman" w:hAnsi="Times New Roman"/>
          <w:sz w:val="24"/>
          <w:szCs w:val="24"/>
          <w:lang w:val="ru-RU"/>
        </w:rPr>
        <w:t>); -</w:t>
      </w:r>
      <w:r w:rsidRPr="003974D9">
        <w:rPr>
          <w:rFonts w:ascii="Times New Roman" w:hAnsi="Times New Roman"/>
          <w:sz w:val="24"/>
          <w:szCs w:val="24"/>
        </w:rPr>
        <w:t>ship</w:t>
      </w:r>
      <w:r w:rsidRPr="003974D9">
        <w:rPr>
          <w:rFonts w:ascii="Times New Roman" w:hAnsi="Times New Roman"/>
          <w:sz w:val="24"/>
          <w:szCs w:val="24"/>
          <w:lang w:val="ru-RU"/>
        </w:rPr>
        <w:t xml:space="preserve"> (</w:t>
      </w:r>
      <w:r w:rsidRPr="003974D9">
        <w:rPr>
          <w:rFonts w:ascii="Times New Roman" w:hAnsi="Times New Roman"/>
          <w:sz w:val="24"/>
          <w:szCs w:val="24"/>
        </w:rPr>
        <w:t>friendship</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разование имен прилагательных при помощи префикса </w:t>
      </w:r>
      <w:r w:rsidRPr="003974D9">
        <w:rPr>
          <w:rFonts w:ascii="Times New Roman" w:hAnsi="Times New Roman"/>
          <w:sz w:val="24"/>
          <w:szCs w:val="24"/>
        </w:rPr>
        <w:t>inter</w:t>
      </w:r>
      <w:r w:rsidRPr="003974D9">
        <w:rPr>
          <w:rFonts w:ascii="Times New Roman" w:hAnsi="Times New Roman"/>
          <w:sz w:val="24"/>
          <w:szCs w:val="24"/>
          <w:lang w:val="ru-RU"/>
        </w:rPr>
        <w:t>- (</w:t>
      </w:r>
      <w:r w:rsidRPr="003974D9">
        <w:rPr>
          <w:rFonts w:ascii="Times New Roman" w:hAnsi="Times New Roman"/>
          <w:sz w:val="24"/>
          <w:szCs w:val="24"/>
        </w:rPr>
        <w:t>international</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ен прилагательных при помощи -</w:t>
      </w:r>
      <w:r w:rsidRPr="003974D9">
        <w:rPr>
          <w:rFonts w:ascii="Times New Roman" w:hAnsi="Times New Roman"/>
          <w:sz w:val="24"/>
          <w:szCs w:val="24"/>
        </w:rPr>
        <w:t>ed</w:t>
      </w:r>
      <w:r w:rsidRPr="003974D9">
        <w:rPr>
          <w:rFonts w:ascii="Times New Roman" w:hAnsi="Times New Roman"/>
          <w:sz w:val="24"/>
          <w:szCs w:val="24"/>
          <w:lang w:val="ru-RU"/>
        </w:rPr>
        <w:t xml:space="preserve"> и -</w:t>
      </w:r>
      <w:r w:rsidRPr="003974D9">
        <w:rPr>
          <w:rFonts w:ascii="Times New Roman" w:hAnsi="Times New Roman"/>
          <w:sz w:val="24"/>
          <w:szCs w:val="24"/>
        </w:rPr>
        <w:t>ing</w:t>
      </w:r>
      <w:r w:rsidRPr="003974D9">
        <w:rPr>
          <w:rFonts w:ascii="Times New Roman" w:hAnsi="Times New Roman"/>
          <w:sz w:val="24"/>
          <w:szCs w:val="24"/>
          <w:lang w:val="ru-RU"/>
        </w:rPr>
        <w:t xml:space="preserve"> (</w:t>
      </w:r>
      <w:r w:rsidRPr="003974D9">
        <w:rPr>
          <w:rFonts w:ascii="Times New Roman" w:hAnsi="Times New Roman"/>
          <w:sz w:val="24"/>
          <w:szCs w:val="24"/>
        </w:rPr>
        <w:t>interested</w:t>
      </w:r>
      <w:r w:rsidRPr="003974D9">
        <w:rPr>
          <w:rFonts w:ascii="Times New Roman" w:hAnsi="Times New Roman"/>
          <w:sz w:val="24"/>
          <w:szCs w:val="24"/>
          <w:lang w:val="ru-RU"/>
        </w:rPr>
        <w:t>/</w:t>
      </w:r>
      <w:r w:rsidRPr="003974D9">
        <w:rPr>
          <w:rFonts w:ascii="Times New Roman" w:hAnsi="Times New Roman"/>
          <w:sz w:val="24"/>
          <w:szCs w:val="24"/>
        </w:rPr>
        <w:t>interesting</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верс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ени существительного от неопределённой формы глагола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walk</w:t>
      </w:r>
      <w:r w:rsidRPr="003974D9">
        <w:rPr>
          <w:rFonts w:ascii="Times New Roman" w:hAnsi="Times New Roman"/>
          <w:sz w:val="24"/>
          <w:szCs w:val="24"/>
          <w:lang w:val="ru-RU"/>
        </w:rPr>
        <w:t xml:space="preserve"> – </w:t>
      </w:r>
      <w:r w:rsidRPr="003974D9">
        <w:rPr>
          <w:rFonts w:ascii="Times New Roman" w:hAnsi="Times New Roman"/>
          <w:sz w:val="24"/>
          <w:szCs w:val="24"/>
        </w:rPr>
        <w:t>a</w:t>
      </w:r>
      <w:r w:rsidRPr="003974D9">
        <w:rPr>
          <w:rFonts w:ascii="Times New Roman" w:hAnsi="Times New Roman"/>
          <w:sz w:val="24"/>
          <w:szCs w:val="24"/>
          <w:lang w:val="ru-RU"/>
        </w:rPr>
        <w:t xml:space="preserve"> </w:t>
      </w:r>
      <w:r w:rsidRPr="003974D9">
        <w:rPr>
          <w:rFonts w:ascii="Times New Roman" w:hAnsi="Times New Roman"/>
          <w:sz w:val="24"/>
          <w:szCs w:val="24"/>
        </w:rPr>
        <w:t>walk</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глагола от имени существительного (</w:t>
      </w:r>
      <w:r w:rsidRPr="003974D9">
        <w:rPr>
          <w:rFonts w:ascii="Times New Roman" w:hAnsi="Times New Roman"/>
          <w:sz w:val="24"/>
          <w:szCs w:val="24"/>
        </w:rPr>
        <w:t>a</w:t>
      </w:r>
      <w:r w:rsidRPr="003974D9">
        <w:rPr>
          <w:rFonts w:ascii="Times New Roman" w:hAnsi="Times New Roman"/>
          <w:sz w:val="24"/>
          <w:szCs w:val="24"/>
          <w:lang w:val="ru-RU"/>
        </w:rPr>
        <w:t xml:space="preserve"> </w:t>
      </w:r>
      <w:r w:rsidRPr="003974D9">
        <w:rPr>
          <w:rFonts w:ascii="Times New Roman" w:hAnsi="Times New Roman"/>
          <w:sz w:val="24"/>
          <w:szCs w:val="24"/>
        </w:rPr>
        <w:t>present</w:t>
      </w:r>
      <w:r w:rsidRPr="003974D9">
        <w:rPr>
          <w:rFonts w:ascii="Times New Roman" w:hAnsi="Times New Roman"/>
          <w:sz w:val="24"/>
          <w:szCs w:val="24"/>
          <w:lang w:val="ru-RU"/>
        </w:rPr>
        <w:t xml:space="preserve"> –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present</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имени существительного от прилагательного (</w:t>
      </w:r>
      <w:r w:rsidRPr="003974D9">
        <w:rPr>
          <w:rFonts w:ascii="Times New Roman" w:hAnsi="Times New Roman"/>
          <w:sz w:val="24"/>
          <w:szCs w:val="24"/>
        </w:rPr>
        <w:t>rich</w:t>
      </w:r>
      <w:r w:rsidRPr="003974D9">
        <w:rPr>
          <w:rFonts w:ascii="Times New Roman" w:hAnsi="Times New Roman"/>
          <w:sz w:val="24"/>
          <w:szCs w:val="24"/>
          <w:lang w:val="ru-RU"/>
        </w:rPr>
        <w:t xml:space="preserve"> – </w:t>
      </w:r>
      <w:r w:rsidRPr="003974D9">
        <w:rPr>
          <w:rFonts w:ascii="Times New Roman" w:hAnsi="Times New Roman"/>
          <w:sz w:val="24"/>
          <w:szCs w:val="24"/>
        </w:rPr>
        <w:t>the</w:t>
      </w:r>
      <w:r w:rsidRPr="003974D9">
        <w:rPr>
          <w:rFonts w:ascii="Times New Roman" w:hAnsi="Times New Roman"/>
          <w:sz w:val="24"/>
          <w:szCs w:val="24"/>
          <w:lang w:val="ru-RU"/>
        </w:rPr>
        <w:t xml:space="preserve"> </w:t>
      </w:r>
      <w:r w:rsidRPr="003974D9">
        <w:rPr>
          <w:rFonts w:ascii="Times New Roman" w:hAnsi="Times New Roman"/>
          <w:sz w:val="24"/>
          <w:szCs w:val="24"/>
        </w:rPr>
        <w:t>rich</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ные средства связи в тексте для обеспечения его целостности (</w:t>
      </w:r>
      <w:r w:rsidRPr="003974D9">
        <w:rPr>
          <w:rFonts w:ascii="Times New Roman" w:hAnsi="Times New Roman"/>
          <w:sz w:val="24"/>
          <w:szCs w:val="24"/>
        </w:rPr>
        <w:t>firstly</w:t>
      </w:r>
      <w:r w:rsidRPr="003974D9">
        <w:rPr>
          <w:rFonts w:ascii="Times New Roman" w:hAnsi="Times New Roman"/>
          <w:sz w:val="24"/>
          <w:szCs w:val="24"/>
          <w:lang w:val="ru-RU"/>
        </w:rPr>
        <w:t xml:space="preserve">, </w:t>
      </w:r>
      <w:r w:rsidRPr="003974D9">
        <w:rPr>
          <w:rFonts w:ascii="Times New Roman" w:hAnsi="Times New Roman"/>
          <w:sz w:val="24"/>
          <w:szCs w:val="24"/>
        </w:rPr>
        <w:t>however</w:t>
      </w:r>
      <w:r w:rsidRPr="003974D9">
        <w:rPr>
          <w:rFonts w:ascii="Times New Roman" w:hAnsi="Times New Roman"/>
          <w:sz w:val="24"/>
          <w:szCs w:val="24"/>
          <w:lang w:val="ru-RU"/>
        </w:rPr>
        <w:t xml:space="preserve">, </w:t>
      </w:r>
      <w:r w:rsidRPr="003974D9">
        <w:rPr>
          <w:rFonts w:ascii="Times New Roman" w:hAnsi="Times New Roman"/>
          <w:sz w:val="24"/>
          <w:szCs w:val="24"/>
        </w:rPr>
        <w:t>finally</w:t>
      </w:r>
      <w:r w:rsidRPr="003974D9">
        <w:rPr>
          <w:rFonts w:ascii="Times New Roman" w:hAnsi="Times New Roman"/>
          <w:sz w:val="24"/>
          <w:szCs w:val="24"/>
          <w:lang w:val="ru-RU"/>
        </w:rPr>
        <w:t xml:space="preserve">, </w:t>
      </w:r>
      <w:r w:rsidRPr="003974D9">
        <w:rPr>
          <w:rFonts w:ascii="Times New Roman" w:hAnsi="Times New Roman"/>
          <w:sz w:val="24"/>
          <w:szCs w:val="24"/>
        </w:rPr>
        <w:t>at</w:t>
      </w:r>
      <w:r w:rsidRPr="003974D9">
        <w:rPr>
          <w:rFonts w:ascii="Times New Roman" w:hAnsi="Times New Roman"/>
          <w:sz w:val="24"/>
          <w:szCs w:val="24"/>
          <w:lang w:val="ru-RU"/>
        </w:rPr>
        <w:t xml:space="preserve"> </w:t>
      </w:r>
      <w:r w:rsidRPr="003974D9">
        <w:rPr>
          <w:rFonts w:ascii="Times New Roman" w:hAnsi="Times New Roman"/>
          <w:sz w:val="24"/>
          <w:szCs w:val="24"/>
        </w:rPr>
        <w:t>last</w:t>
      </w:r>
      <w:r w:rsidRPr="003974D9">
        <w:rPr>
          <w:rFonts w:ascii="Times New Roman" w:hAnsi="Times New Roman"/>
          <w:sz w:val="24"/>
          <w:szCs w:val="24"/>
          <w:lang w:val="ru-RU"/>
        </w:rPr>
        <w:t xml:space="preserve">, </w:t>
      </w:r>
      <w:r w:rsidRPr="003974D9">
        <w:rPr>
          <w:rFonts w:ascii="Times New Roman" w:hAnsi="Times New Roman"/>
          <w:sz w:val="24"/>
          <w:szCs w:val="24"/>
        </w:rPr>
        <w:t>etc</w:t>
      </w:r>
      <w:r w:rsidRPr="003974D9">
        <w:rPr>
          <w:rFonts w:ascii="Times New Roman" w:hAnsi="Times New Roman"/>
          <w:sz w:val="24"/>
          <w:szCs w:val="24"/>
          <w:lang w:val="ru-RU"/>
        </w:rPr>
        <w:t>.).</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2.4. Грамма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Предложения со сложным дополнением (Complex Object) (I saw her cross/crossing the road.).</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се типы вопросительных предложений в </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Perfect</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Согласование времен в рамках сложного предлож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гласование подлежащего, выраженного собирательным существительным (</w:t>
      </w:r>
      <w:r w:rsidRPr="003974D9">
        <w:rPr>
          <w:rFonts w:ascii="Times New Roman" w:hAnsi="Times New Roman"/>
          <w:sz w:val="24"/>
          <w:szCs w:val="24"/>
        </w:rPr>
        <w:t>family</w:t>
      </w:r>
      <w:r w:rsidRPr="003974D9">
        <w:rPr>
          <w:rFonts w:ascii="Times New Roman" w:hAnsi="Times New Roman"/>
          <w:sz w:val="24"/>
          <w:szCs w:val="24"/>
          <w:lang w:val="ru-RU"/>
        </w:rPr>
        <w:t xml:space="preserve">, </w:t>
      </w:r>
      <w:r w:rsidRPr="003974D9">
        <w:rPr>
          <w:rFonts w:ascii="Times New Roman" w:hAnsi="Times New Roman"/>
          <w:sz w:val="24"/>
          <w:szCs w:val="24"/>
        </w:rPr>
        <w:t>police</w:t>
      </w:r>
      <w:r w:rsidRPr="003974D9">
        <w:rPr>
          <w:rFonts w:ascii="Times New Roman" w:hAnsi="Times New Roman"/>
          <w:sz w:val="24"/>
          <w:szCs w:val="24"/>
          <w:lang w:val="ru-RU"/>
        </w:rPr>
        <w:t>) со сказуемым.</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с глаголами на -ing: to love/hate doing something.</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содержащие глаголы-связки to be/to look/to feel/to seem.</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be/get used to + инфинитив глагола, be/get used to + инфинитив глагол, be/get used to doing something, be/get used to something.</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я both … and ….</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c глаголами to stop, to remember, to forget (разница в значении to stop doing smth и to stop to do smth).</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Глаголы в видо-временных формах действительного залога в изъявительном наклонении (Past Perfect Tense, Present Perfect Continuous Tense, Future-in-the-Pas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альные глаголы в косвенной речи в настоящем и прошедшем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личные формы глагола (инфинитив, герундий, причастия настоящего и прошедшего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речия </w:t>
      </w:r>
      <w:r w:rsidRPr="003974D9">
        <w:rPr>
          <w:rFonts w:ascii="Times New Roman" w:hAnsi="Times New Roman"/>
          <w:sz w:val="24"/>
          <w:szCs w:val="24"/>
        </w:rPr>
        <w:t>too</w:t>
      </w:r>
      <w:r w:rsidRPr="003974D9">
        <w:rPr>
          <w:rFonts w:ascii="Times New Roman" w:hAnsi="Times New Roman"/>
          <w:sz w:val="24"/>
          <w:szCs w:val="24"/>
          <w:lang w:val="ru-RU"/>
        </w:rPr>
        <w:t xml:space="preserve"> – </w:t>
      </w:r>
      <w:r w:rsidRPr="003974D9">
        <w:rPr>
          <w:rFonts w:ascii="Times New Roman" w:hAnsi="Times New Roman"/>
          <w:sz w:val="24"/>
          <w:szCs w:val="24"/>
        </w:rPr>
        <w:t>enough</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трицательные местоимения </w:t>
      </w:r>
      <w:r w:rsidRPr="003974D9">
        <w:rPr>
          <w:rFonts w:ascii="Times New Roman" w:hAnsi="Times New Roman"/>
          <w:sz w:val="24"/>
          <w:szCs w:val="24"/>
        </w:rPr>
        <w:t>no</w:t>
      </w:r>
      <w:r w:rsidRPr="003974D9">
        <w:rPr>
          <w:rFonts w:ascii="Times New Roman" w:hAnsi="Times New Roman"/>
          <w:sz w:val="24"/>
          <w:szCs w:val="24"/>
          <w:lang w:val="ru-RU"/>
        </w:rPr>
        <w:t xml:space="preserve"> (и его производные </w:t>
      </w:r>
      <w:r w:rsidRPr="003974D9">
        <w:rPr>
          <w:rFonts w:ascii="Times New Roman" w:hAnsi="Times New Roman"/>
          <w:sz w:val="24"/>
          <w:szCs w:val="24"/>
        </w:rPr>
        <w:t>nobody</w:t>
      </w:r>
      <w:r w:rsidRPr="003974D9">
        <w:rPr>
          <w:rFonts w:ascii="Times New Roman" w:hAnsi="Times New Roman"/>
          <w:sz w:val="24"/>
          <w:szCs w:val="24"/>
          <w:lang w:val="ru-RU"/>
        </w:rPr>
        <w:t xml:space="preserve">, </w:t>
      </w:r>
      <w:r w:rsidRPr="003974D9">
        <w:rPr>
          <w:rFonts w:ascii="Times New Roman" w:hAnsi="Times New Roman"/>
          <w:sz w:val="24"/>
          <w:szCs w:val="24"/>
        </w:rPr>
        <w:t>nothing</w:t>
      </w:r>
      <w:r w:rsidRPr="003974D9">
        <w:rPr>
          <w:rFonts w:ascii="Times New Roman" w:hAnsi="Times New Roman"/>
          <w:sz w:val="24"/>
          <w:szCs w:val="24"/>
          <w:lang w:val="ru-RU"/>
        </w:rPr>
        <w:t xml:space="preserve"> и другие), </w:t>
      </w:r>
      <w:r w:rsidRPr="003974D9">
        <w:rPr>
          <w:rFonts w:ascii="Times New Roman" w:hAnsi="Times New Roman"/>
          <w:sz w:val="24"/>
          <w:szCs w:val="24"/>
        </w:rPr>
        <w:t>none</w:t>
      </w:r>
      <w:r w:rsidRPr="003974D9">
        <w:rPr>
          <w:rFonts w:ascii="Times New Roman" w:hAnsi="Times New Roman"/>
          <w:sz w:val="24"/>
          <w:szCs w:val="24"/>
          <w:lang w:val="ru-RU"/>
        </w:rPr>
        <w:t>.</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3. Социокультурные знания и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ение нормы вежливости в межкультурном общен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у (страны) изучаемого языка (культурные явления, события, достопримеча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6.4.</w:t>
      </w:r>
      <w:r w:rsidR="00873A19" w:rsidRPr="003974D9">
        <w:rPr>
          <w:rFonts w:ascii="Times New Roman" w:hAnsi="Times New Roman"/>
          <w:sz w:val="24"/>
          <w:szCs w:val="24"/>
        </w:rPr>
        <w:t> </w:t>
      </w:r>
      <w:r w:rsidR="00873A19" w:rsidRPr="003974D9">
        <w:rPr>
          <w:rFonts w:ascii="Times New Roman" w:hAnsi="Times New Roman"/>
          <w:sz w:val="24"/>
          <w:szCs w:val="24"/>
          <w:lang w:val="ru-RU"/>
        </w:rPr>
        <w:t>Компенсатор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спрашивать, просить повторить, уточняя значение незнаком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формулировании собственных высказываний, ключевых слов, план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 Содержание обучения в 9 классе.</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1. Коммуникатив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отношения в семье и с друзьями. Конфликты и их разреш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ность и характер человека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упки: одежда, обувь и продукты питания. Карманные деньги. Молодёжная мо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отдыха в различное время года. Путешествия по России и иностранным странам. Транспор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а: флора и фауна. Проблемы экологии. Защита окружающей среды. Климат, погода. Стихийные бед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массовой информации (телевидение, радио, пресса, Интерне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1.2. Говорение.</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1.2.1. 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ние (сообщ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ужд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ение и краткое аргументирование своего мнения по отношению к услышанному (прочитанном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ение рассказа по картинк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ложение результатов выполненной проект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монологического высказывания – 10–12 фраз.</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1.3. Аудиров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Языковая сложность текстов для аудирования должна соответствовать базовому уровню (А2 – допороговому уровню по общеевропейской шкал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ремя звучания текста (текстов) для аудирования – до 2 минут.</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1.4. Смысловое чт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зыковая сложность текстов для чтения должна соответствовать базовому уровню (А2 – допороговому уровню по общеевропейской шкал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текстов) для чтения – 500–600 слов.</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1.5. Письменная реч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ение плана (тезисов) устного или письменного со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12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лнение таблицы с краткой фиксацией содержания прочитанного (прослушанного)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образование таблицы, схемы в текстовый вариант представления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ьменное представление результатов выполненной проектной работы (объём – 100–12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2. Языковые знания и умения.</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2.1. Фоне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ение модального значения, чувства и эмо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ение на слух британского и американского вариантов произношения в прослушанных текстах или услышанных высказыван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текста для чтения вслух – до 110 с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2.2. Графика, орфография и пункту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написание изученн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3974D9">
        <w:rPr>
          <w:rFonts w:ascii="Times New Roman" w:hAnsi="Times New Roman"/>
          <w:sz w:val="24"/>
          <w:szCs w:val="24"/>
        </w:rPr>
        <w:t>firstly</w:t>
      </w:r>
      <w:r w:rsidRPr="003974D9">
        <w:rPr>
          <w:rFonts w:ascii="Times New Roman" w:hAnsi="Times New Roman"/>
          <w:sz w:val="24"/>
          <w:szCs w:val="24"/>
          <w:lang w:val="ru-RU"/>
        </w:rPr>
        <w:t>/</w:t>
      </w:r>
      <w:r w:rsidRPr="003974D9">
        <w:rPr>
          <w:rFonts w:ascii="Times New Roman" w:hAnsi="Times New Roman"/>
          <w:sz w:val="24"/>
          <w:szCs w:val="24"/>
        </w:rPr>
        <w:t>first</w:t>
      </w:r>
      <w:r w:rsidRPr="003974D9">
        <w:rPr>
          <w:rFonts w:ascii="Times New Roman" w:hAnsi="Times New Roman"/>
          <w:sz w:val="24"/>
          <w:szCs w:val="24"/>
          <w:lang w:val="ru-RU"/>
        </w:rPr>
        <w:t xml:space="preserve"> </w:t>
      </w:r>
      <w:r w:rsidRPr="003974D9">
        <w:rPr>
          <w:rFonts w:ascii="Times New Roman" w:hAnsi="Times New Roman"/>
          <w:sz w:val="24"/>
          <w:szCs w:val="24"/>
        </w:rPr>
        <w:t>of</w:t>
      </w:r>
      <w:r w:rsidRPr="003974D9">
        <w:rPr>
          <w:rFonts w:ascii="Times New Roman" w:hAnsi="Times New Roman"/>
          <w:sz w:val="24"/>
          <w:szCs w:val="24"/>
          <w:lang w:val="ru-RU"/>
        </w:rPr>
        <w:t xml:space="preserve"> </w:t>
      </w:r>
      <w:r w:rsidRPr="003974D9">
        <w:rPr>
          <w:rFonts w:ascii="Times New Roman" w:hAnsi="Times New Roman"/>
          <w:sz w:val="24"/>
          <w:szCs w:val="24"/>
        </w:rPr>
        <w:t>all</w:t>
      </w:r>
      <w:r w:rsidRPr="003974D9">
        <w:rPr>
          <w:rFonts w:ascii="Times New Roman" w:hAnsi="Times New Roman"/>
          <w:sz w:val="24"/>
          <w:szCs w:val="24"/>
          <w:lang w:val="ru-RU"/>
        </w:rPr>
        <w:t xml:space="preserve">, </w:t>
      </w:r>
      <w:r w:rsidRPr="003974D9">
        <w:rPr>
          <w:rFonts w:ascii="Times New Roman" w:hAnsi="Times New Roman"/>
          <w:sz w:val="24"/>
          <w:szCs w:val="24"/>
        </w:rPr>
        <w:t>secondly</w:t>
      </w:r>
      <w:r w:rsidRPr="003974D9">
        <w:rPr>
          <w:rFonts w:ascii="Times New Roman" w:hAnsi="Times New Roman"/>
          <w:sz w:val="24"/>
          <w:szCs w:val="24"/>
          <w:lang w:val="ru-RU"/>
        </w:rPr>
        <w:t xml:space="preserve">, </w:t>
      </w:r>
      <w:r w:rsidRPr="003974D9">
        <w:rPr>
          <w:rFonts w:ascii="Times New Roman" w:hAnsi="Times New Roman"/>
          <w:sz w:val="24"/>
          <w:szCs w:val="24"/>
        </w:rPr>
        <w:t>finally</w:t>
      </w:r>
      <w:r w:rsidRPr="003974D9">
        <w:rPr>
          <w:rFonts w:ascii="Times New Roman" w:hAnsi="Times New Roman"/>
          <w:sz w:val="24"/>
          <w:szCs w:val="24"/>
          <w:lang w:val="ru-RU"/>
        </w:rPr>
        <w:t xml:space="preserve">; </w:t>
      </w:r>
      <w:r w:rsidRPr="003974D9">
        <w:rPr>
          <w:rFonts w:ascii="Times New Roman" w:hAnsi="Times New Roman"/>
          <w:sz w:val="24"/>
          <w:szCs w:val="24"/>
        </w:rPr>
        <w:t>on</w:t>
      </w:r>
      <w:r w:rsidRPr="003974D9">
        <w:rPr>
          <w:rFonts w:ascii="Times New Roman" w:hAnsi="Times New Roman"/>
          <w:sz w:val="24"/>
          <w:szCs w:val="24"/>
          <w:lang w:val="ru-RU"/>
        </w:rPr>
        <w:t xml:space="preserve"> </w:t>
      </w:r>
      <w:r w:rsidRPr="003974D9">
        <w:rPr>
          <w:rFonts w:ascii="Times New Roman" w:hAnsi="Times New Roman"/>
          <w:sz w:val="24"/>
          <w:szCs w:val="24"/>
        </w:rPr>
        <w:t>the</w:t>
      </w:r>
      <w:r w:rsidRPr="003974D9">
        <w:rPr>
          <w:rFonts w:ascii="Times New Roman" w:hAnsi="Times New Roman"/>
          <w:sz w:val="24"/>
          <w:szCs w:val="24"/>
          <w:lang w:val="ru-RU"/>
        </w:rPr>
        <w:t xml:space="preserve"> </w:t>
      </w:r>
      <w:r w:rsidRPr="003974D9">
        <w:rPr>
          <w:rFonts w:ascii="Times New Roman" w:hAnsi="Times New Roman"/>
          <w:sz w:val="24"/>
          <w:szCs w:val="24"/>
        </w:rPr>
        <w:t>one</w:t>
      </w:r>
      <w:r w:rsidRPr="003974D9">
        <w:rPr>
          <w:rFonts w:ascii="Times New Roman" w:hAnsi="Times New Roman"/>
          <w:sz w:val="24"/>
          <w:szCs w:val="24"/>
          <w:lang w:val="ru-RU"/>
        </w:rPr>
        <w:t xml:space="preserve"> </w:t>
      </w:r>
      <w:r w:rsidRPr="003974D9">
        <w:rPr>
          <w:rFonts w:ascii="Times New Roman" w:hAnsi="Times New Roman"/>
          <w:sz w:val="24"/>
          <w:szCs w:val="24"/>
        </w:rPr>
        <w:t>hand</w:t>
      </w:r>
      <w:r w:rsidRPr="003974D9">
        <w:rPr>
          <w:rFonts w:ascii="Times New Roman" w:hAnsi="Times New Roman"/>
          <w:sz w:val="24"/>
          <w:szCs w:val="24"/>
          <w:lang w:val="ru-RU"/>
        </w:rPr>
        <w:t xml:space="preserve">, </w:t>
      </w:r>
      <w:r w:rsidRPr="003974D9">
        <w:rPr>
          <w:rFonts w:ascii="Times New Roman" w:hAnsi="Times New Roman"/>
          <w:sz w:val="24"/>
          <w:szCs w:val="24"/>
        </w:rPr>
        <w:t>on</w:t>
      </w:r>
      <w:r w:rsidRPr="003974D9">
        <w:rPr>
          <w:rFonts w:ascii="Times New Roman" w:hAnsi="Times New Roman"/>
          <w:sz w:val="24"/>
          <w:szCs w:val="24"/>
          <w:lang w:val="ru-RU"/>
        </w:rPr>
        <w:t xml:space="preserve"> </w:t>
      </w:r>
      <w:r w:rsidRPr="003974D9">
        <w:rPr>
          <w:rFonts w:ascii="Times New Roman" w:hAnsi="Times New Roman"/>
          <w:sz w:val="24"/>
          <w:szCs w:val="24"/>
        </w:rPr>
        <w:t>the</w:t>
      </w:r>
      <w:r w:rsidRPr="003974D9">
        <w:rPr>
          <w:rFonts w:ascii="Times New Roman" w:hAnsi="Times New Roman"/>
          <w:sz w:val="24"/>
          <w:szCs w:val="24"/>
          <w:lang w:val="ru-RU"/>
        </w:rPr>
        <w:t xml:space="preserve"> </w:t>
      </w:r>
      <w:r w:rsidRPr="003974D9">
        <w:rPr>
          <w:rFonts w:ascii="Times New Roman" w:hAnsi="Times New Roman"/>
          <w:sz w:val="24"/>
          <w:szCs w:val="24"/>
        </w:rPr>
        <w:t>other</w:t>
      </w:r>
      <w:r w:rsidRPr="003974D9">
        <w:rPr>
          <w:rFonts w:ascii="Times New Roman" w:hAnsi="Times New Roman"/>
          <w:sz w:val="24"/>
          <w:szCs w:val="24"/>
          <w:lang w:val="ru-RU"/>
        </w:rPr>
        <w:t xml:space="preserve"> </w:t>
      </w:r>
      <w:r w:rsidRPr="003974D9">
        <w:rPr>
          <w:rFonts w:ascii="Times New Roman" w:hAnsi="Times New Roman"/>
          <w:sz w:val="24"/>
          <w:szCs w:val="24"/>
        </w:rPr>
        <w:t>hand</w:t>
      </w:r>
      <w:r w:rsidRPr="003974D9">
        <w:rPr>
          <w:rFonts w:ascii="Times New Roman" w:hAnsi="Times New Roman"/>
          <w:sz w:val="24"/>
          <w:szCs w:val="24"/>
          <w:lang w:val="ru-RU"/>
        </w:rPr>
        <w:t>), апостроф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873A19" w:rsidRPr="003974D9" w:rsidRDefault="00D61A37" w:rsidP="00EF6D07">
      <w:pPr>
        <w:widowControl/>
        <w:spacing w:after="0" w:line="240" w:lineRule="auto"/>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2.3. Лекс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пособы слово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ффикс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лаголов с помощью префиксов </w:t>
      </w:r>
      <w:r w:rsidRPr="003974D9">
        <w:rPr>
          <w:rFonts w:ascii="Times New Roman" w:hAnsi="Times New Roman"/>
          <w:sz w:val="24"/>
          <w:szCs w:val="24"/>
        </w:rPr>
        <w:t>under</w:t>
      </w:r>
      <w:r w:rsidRPr="003974D9">
        <w:rPr>
          <w:rFonts w:ascii="Times New Roman" w:hAnsi="Times New Roman"/>
          <w:sz w:val="24"/>
          <w:szCs w:val="24"/>
          <w:lang w:val="ru-RU"/>
        </w:rPr>
        <w:t xml:space="preserve">-, </w:t>
      </w:r>
      <w:r w:rsidRPr="003974D9">
        <w:rPr>
          <w:rFonts w:ascii="Times New Roman" w:hAnsi="Times New Roman"/>
          <w:sz w:val="24"/>
          <w:szCs w:val="24"/>
        </w:rPr>
        <w:t>over</w:t>
      </w:r>
      <w:r w:rsidRPr="003974D9">
        <w:rPr>
          <w:rFonts w:ascii="Times New Roman" w:hAnsi="Times New Roman"/>
          <w:sz w:val="24"/>
          <w:szCs w:val="24"/>
          <w:lang w:val="ru-RU"/>
        </w:rPr>
        <w:t xml:space="preserve">-, </w:t>
      </w:r>
      <w:r w:rsidRPr="003974D9">
        <w:rPr>
          <w:rFonts w:ascii="Times New Roman" w:hAnsi="Times New Roman"/>
          <w:sz w:val="24"/>
          <w:szCs w:val="24"/>
        </w:rPr>
        <w:t>dis</w:t>
      </w:r>
      <w:r w:rsidRPr="003974D9">
        <w:rPr>
          <w:rFonts w:ascii="Times New Roman" w:hAnsi="Times New Roman"/>
          <w:sz w:val="24"/>
          <w:szCs w:val="24"/>
          <w:lang w:val="ru-RU"/>
        </w:rPr>
        <w:t xml:space="preserve">-, </w:t>
      </w:r>
      <w:r w:rsidRPr="003974D9">
        <w:rPr>
          <w:rFonts w:ascii="Times New Roman" w:hAnsi="Times New Roman"/>
          <w:sz w:val="24"/>
          <w:szCs w:val="24"/>
        </w:rPr>
        <w:t>mis</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ён прилагательных с помощью суффиксов -</w:t>
      </w:r>
      <w:r w:rsidRPr="003974D9">
        <w:rPr>
          <w:rFonts w:ascii="Times New Roman" w:hAnsi="Times New Roman"/>
          <w:sz w:val="24"/>
          <w:szCs w:val="24"/>
        </w:rPr>
        <w:t>able</w:t>
      </w:r>
      <w:r w:rsidRPr="003974D9">
        <w:rPr>
          <w:rFonts w:ascii="Times New Roman" w:hAnsi="Times New Roman"/>
          <w:sz w:val="24"/>
          <w:szCs w:val="24"/>
          <w:lang w:val="ru-RU"/>
        </w:rPr>
        <w:t>/-</w:t>
      </w:r>
      <w:r w:rsidRPr="003974D9">
        <w:rPr>
          <w:rFonts w:ascii="Times New Roman" w:hAnsi="Times New Roman"/>
          <w:sz w:val="24"/>
          <w:szCs w:val="24"/>
        </w:rPr>
        <w:t>ibl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ён существительных с помощью отрицательных префиксов </w:t>
      </w:r>
      <w:r w:rsidRPr="003974D9">
        <w:rPr>
          <w:rFonts w:ascii="Times New Roman" w:hAnsi="Times New Roman"/>
          <w:sz w:val="24"/>
          <w:szCs w:val="24"/>
        </w:rPr>
        <w:t>in</w:t>
      </w:r>
      <w:r w:rsidRPr="003974D9">
        <w:rPr>
          <w:rFonts w:ascii="Times New Roman" w:hAnsi="Times New Roman"/>
          <w:sz w:val="24"/>
          <w:szCs w:val="24"/>
          <w:lang w:val="ru-RU"/>
        </w:rPr>
        <w:t>-/</w:t>
      </w:r>
      <w:r w:rsidRPr="003974D9">
        <w:rPr>
          <w:rFonts w:ascii="Times New Roman" w:hAnsi="Times New Roman"/>
          <w:sz w:val="24"/>
          <w:szCs w:val="24"/>
        </w:rPr>
        <w:t>im</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вослож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сложных существительных путём соединения основы числительного с основой существительного с добавлением суффикса -</w:t>
      </w:r>
      <w:r w:rsidRPr="003974D9">
        <w:rPr>
          <w:rFonts w:ascii="Times New Roman" w:hAnsi="Times New Roman"/>
          <w:sz w:val="24"/>
          <w:szCs w:val="24"/>
        </w:rPr>
        <w:t>ed</w:t>
      </w:r>
      <w:r w:rsidRPr="003974D9">
        <w:rPr>
          <w:rFonts w:ascii="Times New Roman" w:hAnsi="Times New Roman"/>
          <w:sz w:val="24"/>
          <w:szCs w:val="24"/>
          <w:lang w:val="ru-RU"/>
        </w:rPr>
        <w:t xml:space="preserve"> (</w:t>
      </w:r>
      <w:r w:rsidRPr="003974D9">
        <w:rPr>
          <w:rFonts w:ascii="Times New Roman" w:hAnsi="Times New Roman"/>
          <w:sz w:val="24"/>
          <w:szCs w:val="24"/>
        </w:rPr>
        <w:t>eight</w:t>
      </w:r>
      <w:r w:rsidRPr="003974D9">
        <w:rPr>
          <w:rFonts w:ascii="Times New Roman" w:hAnsi="Times New Roman"/>
          <w:sz w:val="24"/>
          <w:szCs w:val="24"/>
          <w:lang w:val="ru-RU"/>
        </w:rPr>
        <w:t>-</w:t>
      </w:r>
      <w:r w:rsidRPr="003974D9">
        <w:rPr>
          <w:rFonts w:ascii="Times New Roman" w:hAnsi="Times New Roman"/>
          <w:sz w:val="24"/>
          <w:szCs w:val="24"/>
        </w:rPr>
        <w:t>legged</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сложных существительных путём соединения основ существительных с предлогом (</w:t>
      </w:r>
      <w:r w:rsidRPr="003974D9">
        <w:rPr>
          <w:rFonts w:ascii="Times New Roman" w:hAnsi="Times New Roman"/>
          <w:sz w:val="24"/>
          <w:szCs w:val="24"/>
        </w:rPr>
        <w:t>father</w:t>
      </w:r>
      <w:r w:rsidRPr="003974D9">
        <w:rPr>
          <w:rFonts w:ascii="Times New Roman" w:hAnsi="Times New Roman"/>
          <w:sz w:val="24"/>
          <w:szCs w:val="24"/>
          <w:lang w:val="ru-RU"/>
        </w:rPr>
        <w:t>-</w:t>
      </w:r>
      <w:r w:rsidRPr="003974D9">
        <w:rPr>
          <w:rFonts w:ascii="Times New Roman" w:hAnsi="Times New Roman"/>
          <w:sz w:val="24"/>
          <w:szCs w:val="24"/>
        </w:rPr>
        <w:t>in</w:t>
      </w:r>
      <w:r w:rsidRPr="003974D9">
        <w:rPr>
          <w:rFonts w:ascii="Times New Roman" w:hAnsi="Times New Roman"/>
          <w:sz w:val="24"/>
          <w:szCs w:val="24"/>
          <w:lang w:val="ru-RU"/>
        </w:rPr>
        <w:t>-</w:t>
      </w:r>
      <w:r w:rsidRPr="003974D9">
        <w:rPr>
          <w:rFonts w:ascii="Times New Roman" w:hAnsi="Times New Roman"/>
          <w:sz w:val="24"/>
          <w:szCs w:val="24"/>
        </w:rPr>
        <w:t>law</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сложных прилагательных путём соединения основы прилагательного с основой причастия настоящего времени (</w:t>
      </w:r>
      <w:r w:rsidRPr="003974D9">
        <w:rPr>
          <w:rFonts w:ascii="Times New Roman" w:hAnsi="Times New Roman"/>
          <w:sz w:val="24"/>
          <w:szCs w:val="24"/>
        </w:rPr>
        <w:t>nice</w:t>
      </w:r>
      <w:r w:rsidRPr="003974D9">
        <w:rPr>
          <w:rFonts w:ascii="Times New Roman" w:hAnsi="Times New Roman"/>
          <w:sz w:val="24"/>
          <w:szCs w:val="24"/>
          <w:lang w:val="ru-RU"/>
        </w:rPr>
        <w:t>-</w:t>
      </w:r>
      <w:r w:rsidRPr="003974D9">
        <w:rPr>
          <w:rFonts w:ascii="Times New Roman" w:hAnsi="Times New Roman"/>
          <w:sz w:val="24"/>
          <w:szCs w:val="24"/>
        </w:rPr>
        <w:t>looking</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сложных прилагательных путём соединения основы прилагательного с основой причастия прошедшего времени (</w:t>
      </w:r>
      <w:r w:rsidRPr="003974D9">
        <w:rPr>
          <w:rFonts w:ascii="Times New Roman" w:hAnsi="Times New Roman"/>
          <w:sz w:val="24"/>
          <w:szCs w:val="24"/>
        </w:rPr>
        <w:t>well</w:t>
      </w:r>
      <w:r w:rsidRPr="003974D9">
        <w:rPr>
          <w:rFonts w:ascii="Times New Roman" w:hAnsi="Times New Roman"/>
          <w:sz w:val="24"/>
          <w:szCs w:val="24"/>
          <w:lang w:val="ru-RU"/>
        </w:rPr>
        <w:t>-</w:t>
      </w:r>
      <w:r w:rsidRPr="003974D9">
        <w:rPr>
          <w:rFonts w:ascii="Times New Roman" w:hAnsi="Times New Roman"/>
          <w:sz w:val="24"/>
          <w:szCs w:val="24"/>
        </w:rPr>
        <w:t>behaved</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верс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глагола от имени прилагательного (</w:t>
      </w:r>
      <w:r w:rsidRPr="003974D9">
        <w:rPr>
          <w:rFonts w:ascii="Times New Roman" w:hAnsi="Times New Roman"/>
          <w:sz w:val="24"/>
          <w:szCs w:val="24"/>
        </w:rPr>
        <w:t>cool</w:t>
      </w:r>
      <w:r w:rsidRPr="003974D9">
        <w:rPr>
          <w:rFonts w:ascii="Times New Roman" w:hAnsi="Times New Roman"/>
          <w:sz w:val="24"/>
          <w:szCs w:val="24"/>
          <w:lang w:val="ru-RU"/>
        </w:rPr>
        <w:t xml:space="preserve"> –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cool</w:t>
      </w:r>
      <w:r w:rsidRPr="003974D9">
        <w:rPr>
          <w:rFonts w:ascii="Times New Roman" w:hAnsi="Times New Roman"/>
          <w:sz w:val="24"/>
          <w:szCs w:val="24"/>
          <w:lang w:val="ru-RU"/>
        </w:rPr>
        <w:t>). 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ные средства связи в тексте для обеспечения его целостности (</w:t>
      </w:r>
      <w:r w:rsidRPr="003974D9">
        <w:rPr>
          <w:rFonts w:ascii="Times New Roman" w:hAnsi="Times New Roman"/>
          <w:sz w:val="24"/>
          <w:szCs w:val="24"/>
        </w:rPr>
        <w:t>firstly</w:t>
      </w:r>
      <w:r w:rsidRPr="003974D9">
        <w:rPr>
          <w:rFonts w:ascii="Times New Roman" w:hAnsi="Times New Roman"/>
          <w:sz w:val="24"/>
          <w:szCs w:val="24"/>
          <w:lang w:val="ru-RU"/>
        </w:rPr>
        <w:t xml:space="preserve">, </w:t>
      </w:r>
      <w:r w:rsidRPr="003974D9">
        <w:rPr>
          <w:rFonts w:ascii="Times New Roman" w:hAnsi="Times New Roman"/>
          <w:sz w:val="24"/>
          <w:szCs w:val="24"/>
        </w:rPr>
        <w:t>however</w:t>
      </w:r>
      <w:r w:rsidRPr="003974D9">
        <w:rPr>
          <w:rFonts w:ascii="Times New Roman" w:hAnsi="Times New Roman"/>
          <w:sz w:val="24"/>
          <w:szCs w:val="24"/>
          <w:lang w:val="ru-RU"/>
        </w:rPr>
        <w:t xml:space="preserve">, </w:t>
      </w:r>
      <w:r w:rsidRPr="003974D9">
        <w:rPr>
          <w:rFonts w:ascii="Times New Roman" w:hAnsi="Times New Roman"/>
          <w:sz w:val="24"/>
          <w:szCs w:val="24"/>
        </w:rPr>
        <w:t>finally</w:t>
      </w:r>
      <w:r w:rsidRPr="003974D9">
        <w:rPr>
          <w:rFonts w:ascii="Times New Roman" w:hAnsi="Times New Roman"/>
          <w:sz w:val="24"/>
          <w:szCs w:val="24"/>
          <w:lang w:val="ru-RU"/>
        </w:rPr>
        <w:t xml:space="preserve">, </w:t>
      </w:r>
      <w:r w:rsidRPr="003974D9">
        <w:rPr>
          <w:rFonts w:ascii="Times New Roman" w:hAnsi="Times New Roman"/>
          <w:sz w:val="24"/>
          <w:szCs w:val="24"/>
        </w:rPr>
        <w:t>at</w:t>
      </w:r>
      <w:r w:rsidRPr="003974D9">
        <w:rPr>
          <w:rFonts w:ascii="Times New Roman" w:hAnsi="Times New Roman"/>
          <w:sz w:val="24"/>
          <w:szCs w:val="24"/>
          <w:lang w:val="ru-RU"/>
        </w:rPr>
        <w:t xml:space="preserve"> </w:t>
      </w:r>
      <w:r w:rsidRPr="003974D9">
        <w:rPr>
          <w:rFonts w:ascii="Times New Roman" w:hAnsi="Times New Roman"/>
          <w:sz w:val="24"/>
          <w:szCs w:val="24"/>
        </w:rPr>
        <w:t>last</w:t>
      </w:r>
      <w:r w:rsidRPr="003974D9">
        <w:rPr>
          <w:rFonts w:ascii="Times New Roman" w:hAnsi="Times New Roman"/>
          <w:sz w:val="24"/>
          <w:szCs w:val="24"/>
          <w:lang w:val="ru-RU"/>
        </w:rPr>
        <w:t xml:space="preserve">, </w:t>
      </w:r>
      <w:r w:rsidRPr="003974D9">
        <w:rPr>
          <w:rFonts w:ascii="Times New Roman" w:hAnsi="Times New Roman"/>
          <w:sz w:val="24"/>
          <w:szCs w:val="24"/>
        </w:rPr>
        <w:t>etc</w:t>
      </w:r>
      <w:r w:rsidRPr="003974D9">
        <w:rPr>
          <w:rFonts w:ascii="Times New Roman" w:hAnsi="Times New Roman"/>
          <w:sz w:val="24"/>
          <w:szCs w:val="24"/>
          <w:lang w:val="ru-RU"/>
        </w:rPr>
        <w:t>.).</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2.4. Грамматическая сторона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аспознавание и употребление в устной и письменной речи изученных морфологических форм и синтаксических конструкц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Предложения со сложным дополнением (Complex Object) (I want to have my hair cu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ные предложения нереального характера (</w:t>
      </w:r>
      <w:r w:rsidRPr="003974D9">
        <w:rPr>
          <w:rFonts w:ascii="Times New Roman" w:hAnsi="Times New Roman"/>
          <w:sz w:val="24"/>
          <w:szCs w:val="24"/>
        </w:rPr>
        <w:t>Conditional</w:t>
      </w:r>
      <w:r w:rsidRPr="003974D9">
        <w:rPr>
          <w:rFonts w:ascii="Times New Roman" w:hAnsi="Times New Roman"/>
          <w:sz w:val="24"/>
          <w:szCs w:val="24"/>
          <w:lang w:val="ru-RU"/>
        </w:rPr>
        <w:t xml:space="preserve"> </w:t>
      </w:r>
      <w:r w:rsidRPr="003974D9">
        <w:rPr>
          <w:rFonts w:ascii="Times New Roman" w:hAnsi="Times New Roman"/>
          <w:sz w:val="24"/>
          <w:szCs w:val="24"/>
        </w:rPr>
        <w:t>II</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кции для выражения предпочтения </w:t>
      </w:r>
      <w:r w:rsidRPr="003974D9">
        <w:rPr>
          <w:rFonts w:ascii="Times New Roman" w:hAnsi="Times New Roman"/>
          <w:sz w:val="24"/>
          <w:szCs w:val="24"/>
        </w:rPr>
        <w:t>I</w:t>
      </w:r>
      <w:r w:rsidRPr="003974D9">
        <w:rPr>
          <w:rFonts w:ascii="Times New Roman" w:hAnsi="Times New Roman"/>
          <w:sz w:val="24"/>
          <w:szCs w:val="24"/>
          <w:lang w:val="ru-RU"/>
        </w:rPr>
        <w:t xml:space="preserve"> </w:t>
      </w:r>
      <w:r w:rsidRPr="003974D9">
        <w:rPr>
          <w:rFonts w:ascii="Times New Roman" w:hAnsi="Times New Roman"/>
          <w:sz w:val="24"/>
          <w:szCs w:val="24"/>
        </w:rPr>
        <w:t>prefer</w:t>
      </w:r>
      <w:r w:rsidRPr="003974D9">
        <w:rPr>
          <w:rFonts w:ascii="Times New Roman" w:hAnsi="Times New Roman"/>
          <w:sz w:val="24"/>
          <w:szCs w:val="24"/>
          <w:lang w:val="ru-RU"/>
        </w:rPr>
        <w:t xml:space="preserve"> …/</w:t>
      </w:r>
      <w:r w:rsidRPr="003974D9">
        <w:rPr>
          <w:rFonts w:ascii="Times New Roman" w:hAnsi="Times New Roman"/>
          <w:sz w:val="24"/>
          <w:szCs w:val="24"/>
        </w:rPr>
        <w:t>I</w:t>
      </w:r>
      <w:r w:rsidRPr="003974D9">
        <w:rPr>
          <w:rFonts w:ascii="Times New Roman" w:hAnsi="Times New Roman"/>
          <w:sz w:val="24"/>
          <w:szCs w:val="24"/>
          <w:lang w:val="ru-RU"/>
        </w:rPr>
        <w:t>’</w:t>
      </w:r>
      <w:r w:rsidRPr="003974D9">
        <w:rPr>
          <w:rFonts w:ascii="Times New Roman" w:hAnsi="Times New Roman"/>
          <w:sz w:val="24"/>
          <w:szCs w:val="24"/>
        </w:rPr>
        <w:t>d</w:t>
      </w:r>
      <w:r w:rsidRPr="003974D9">
        <w:rPr>
          <w:rFonts w:ascii="Times New Roman" w:hAnsi="Times New Roman"/>
          <w:sz w:val="24"/>
          <w:szCs w:val="24"/>
          <w:lang w:val="ru-RU"/>
        </w:rPr>
        <w:t xml:space="preserve"> </w:t>
      </w:r>
      <w:r w:rsidRPr="003974D9">
        <w:rPr>
          <w:rFonts w:ascii="Times New Roman" w:hAnsi="Times New Roman"/>
          <w:sz w:val="24"/>
          <w:szCs w:val="24"/>
        </w:rPr>
        <w:t>prefer</w:t>
      </w:r>
      <w:r w:rsidRPr="003974D9">
        <w:rPr>
          <w:rFonts w:ascii="Times New Roman" w:hAnsi="Times New Roman"/>
          <w:sz w:val="24"/>
          <w:szCs w:val="24"/>
          <w:lang w:val="ru-RU"/>
        </w:rPr>
        <w:t xml:space="preserve"> …/</w:t>
      </w:r>
      <w:r w:rsidRPr="003974D9">
        <w:rPr>
          <w:rFonts w:ascii="Times New Roman" w:hAnsi="Times New Roman"/>
          <w:sz w:val="24"/>
          <w:szCs w:val="24"/>
        </w:rPr>
        <w:t>I</w:t>
      </w:r>
      <w:r w:rsidRPr="003974D9">
        <w:rPr>
          <w:rFonts w:ascii="Times New Roman" w:hAnsi="Times New Roman"/>
          <w:sz w:val="24"/>
          <w:szCs w:val="24"/>
          <w:lang w:val="ru-RU"/>
        </w:rPr>
        <w:t>’</w:t>
      </w:r>
      <w:r w:rsidRPr="003974D9">
        <w:rPr>
          <w:rFonts w:ascii="Times New Roman" w:hAnsi="Times New Roman"/>
          <w:sz w:val="24"/>
          <w:szCs w:val="24"/>
        </w:rPr>
        <w:t>d</w:t>
      </w:r>
      <w:r w:rsidRPr="003974D9">
        <w:rPr>
          <w:rFonts w:ascii="Times New Roman" w:hAnsi="Times New Roman"/>
          <w:sz w:val="24"/>
          <w:szCs w:val="24"/>
          <w:lang w:val="ru-RU"/>
        </w:rPr>
        <w:t xml:space="preserve"> </w:t>
      </w:r>
      <w:r w:rsidRPr="003974D9">
        <w:rPr>
          <w:rFonts w:ascii="Times New Roman" w:hAnsi="Times New Roman"/>
          <w:sz w:val="24"/>
          <w:szCs w:val="24"/>
        </w:rPr>
        <w:t>rather</w:t>
      </w:r>
      <w:r w:rsidRPr="003974D9">
        <w:rPr>
          <w:rFonts w:ascii="Times New Roman" w:hAnsi="Times New Roman"/>
          <w:sz w:val="24"/>
          <w:szCs w:val="24"/>
          <w:lang w:val="ru-RU"/>
        </w:rPr>
        <w:t xml:space="preserve">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кция </w:t>
      </w:r>
      <w:r w:rsidRPr="003974D9">
        <w:rPr>
          <w:rFonts w:ascii="Times New Roman" w:hAnsi="Times New Roman"/>
          <w:sz w:val="24"/>
          <w:szCs w:val="24"/>
        </w:rPr>
        <w:t>I</w:t>
      </w:r>
      <w:r w:rsidRPr="003974D9">
        <w:rPr>
          <w:rFonts w:ascii="Times New Roman" w:hAnsi="Times New Roman"/>
          <w:sz w:val="24"/>
          <w:szCs w:val="24"/>
          <w:lang w:val="ru-RU"/>
        </w:rPr>
        <w:t xml:space="preserve"> </w:t>
      </w:r>
      <w:r w:rsidRPr="003974D9">
        <w:rPr>
          <w:rFonts w:ascii="Times New Roman" w:hAnsi="Times New Roman"/>
          <w:sz w:val="24"/>
          <w:szCs w:val="24"/>
        </w:rPr>
        <w:t>wish</w:t>
      </w:r>
      <w:r w:rsidRPr="003974D9">
        <w:rPr>
          <w:rFonts w:ascii="Times New Roman" w:hAnsi="Times New Roman"/>
          <w:sz w:val="24"/>
          <w:szCs w:val="24"/>
          <w:lang w:val="ru-RU"/>
        </w:rPr>
        <w:t xml:space="preserve">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ложения с конструкцией </w:t>
      </w:r>
      <w:r w:rsidRPr="003974D9">
        <w:rPr>
          <w:rFonts w:ascii="Times New Roman" w:hAnsi="Times New Roman"/>
          <w:sz w:val="24"/>
          <w:szCs w:val="24"/>
        </w:rPr>
        <w:t>either</w:t>
      </w:r>
      <w:r w:rsidRPr="003974D9">
        <w:rPr>
          <w:rFonts w:ascii="Times New Roman" w:hAnsi="Times New Roman"/>
          <w:sz w:val="24"/>
          <w:szCs w:val="24"/>
          <w:lang w:val="ru-RU"/>
        </w:rPr>
        <w:t xml:space="preserve"> … </w:t>
      </w:r>
      <w:r w:rsidRPr="003974D9">
        <w:rPr>
          <w:rFonts w:ascii="Times New Roman" w:hAnsi="Times New Roman"/>
          <w:sz w:val="24"/>
          <w:szCs w:val="24"/>
        </w:rPr>
        <w:t>or</w:t>
      </w:r>
      <w:r w:rsidRPr="003974D9">
        <w:rPr>
          <w:rFonts w:ascii="Times New Roman" w:hAnsi="Times New Roman"/>
          <w:sz w:val="24"/>
          <w:szCs w:val="24"/>
          <w:lang w:val="ru-RU"/>
        </w:rPr>
        <w:t xml:space="preserve">, </w:t>
      </w:r>
      <w:r w:rsidRPr="003974D9">
        <w:rPr>
          <w:rFonts w:ascii="Times New Roman" w:hAnsi="Times New Roman"/>
          <w:sz w:val="24"/>
          <w:szCs w:val="24"/>
        </w:rPr>
        <w:t>neither</w:t>
      </w:r>
      <w:r w:rsidRPr="003974D9">
        <w:rPr>
          <w:rFonts w:ascii="Times New Roman" w:hAnsi="Times New Roman"/>
          <w:sz w:val="24"/>
          <w:szCs w:val="24"/>
          <w:lang w:val="ru-RU"/>
        </w:rPr>
        <w:t xml:space="preserve"> … </w:t>
      </w:r>
      <w:r w:rsidRPr="003974D9">
        <w:rPr>
          <w:rFonts w:ascii="Times New Roman" w:hAnsi="Times New Roman"/>
          <w:sz w:val="24"/>
          <w:szCs w:val="24"/>
        </w:rPr>
        <w:t>nor</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аголы в видовременных формах действительного залога в изъявительном наклонении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w:t>
      </w:r>
      <w:r w:rsidRPr="003974D9">
        <w:rPr>
          <w:rFonts w:ascii="Times New Roman" w:hAnsi="Times New Roman"/>
          <w:sz w:val="24"/>
          <w:szCs w:val="24"/>
        </w:rPr>
        <w:t>Future</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Perfect</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Continuous</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w:t>
      </w:r>
      <w:r w:rsidRPr="003974D9">
        <w:rPr>
          <w:rFonts w:ascii="Times New Roman" w:hAnsi="Times New Roman"/>
          <w:sz w:val="24"/>
          <w:szCs w:val="24"/>
        </w:rPr>
        <w:t>Future</w:t>
      </w:r>
      <w:r w:rsidRPr="003974D9">
        <w:rPr>
          <w:rFonts w:ascii="Times New Roman" w:hAnsi="Times New Roman"/>
          <w:sz w:val="24"/>
          <w:szCs w:val="24"/>
          <w:lang w:val="ru-RU"/>
        </w:rPr>
        <w:t>-</w:t>
      </w:r>
      <w:r w:rsidRPr="003974D9">
        <w:rPr>
          <w:rFonts w:ascii="Times New Roman" w:hAnsi="Times New Roman"/>
          <w:sz w:val="24"/>
          <w:szCs w:val="24"/>
        </w:rPr>
        <w:t>in</w:t>
      </w:r>
      <w:r w:rsidRPr="003974D9">
        <w:rPr>
          <w:rFonts w:ascii="Times New Roman" w:hAnsi="Times New Roman"/>
          <w:sz w:val="24"/>
          <w:szCs w:val="24"/>
          <w:lang w:val="ru-RU"/>
        </w:rPr>
        <w:t>-</w:t>
      </w:r>
      <w:r w:rsidRPr="003974D9">
        <w:rPr>
          <w:rFonts w:ascii="Times New Roman" w:hAnsi="Times New Roman"/>
          <w:sz w:val="24"/>
          <w:szCs w:val="24"/>
        </w:rPr>
        <w:t>the</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и наиболее употребительных формах страдательного залога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Passive</w:t>
      </w:r>
      <w:r w:rsidRPr="003974D9">
        <w:rPr>
          <w:rFonts w:ascii="Times New Roman" w:hAnsi="Times New Roman"/>
          <w:sz w:val="24"/>
          <w:szCs w:val="24"/>
          <w:lang w:val="ru-RU"/>
        </w:rPr>
        <w:t xml:space="preserve">, </w:t>
      </w:r>
      <w:r w:rsidRPr="003974D9">
        <w:rPr>
          <w:rFonts w:ascii="Times New Roman" w:hAnsi="Times New Roman"/>
          <w:sz w:val="24"/>
          <w:szCs w:val="24"/>
        </w:rPr>
        <w:t>Present</w:t>
      </w:r>
      <w:r w:rsidRPr="003974D9">
        <w:rPr>
          <w:rFonts w:ascii="Times New Roman" w:hAnsi="Times New Roman"/>
          <w:sz w:val="24"/>
          <w:szCs w:val="24"/>
          <w:lang w:val="ru-RU"/>
        </w:rPr>
        <w:t xml:space="preserve"> </w:t>
      </w:r>
      <w:r w:rsidRPr="003974D9">
        <w:rPr>
          <w:rFonts w:ascii="Times New Roman" w:hAnsi="Times New Roman"/>
          <w:sz w:val="24"/>
          <w:szCs w:val="24"/>
        </w:rPr>
        <w:t>Perfect</w:t>
      </w:r>
      <w:r w:rsidRPr="003974D9">
        <w:rPr>
          <w:rFonts w:ascii="Times New Roman" w:hAnsi="Times New Roman"/>
          <w:sz w:val="24"/>
          <w:szCs w:val="24"/>
          <w:lang w:val="ru-RU"/>
        </w:rPr>
        <w:t xml:space="preserve"> </w:t>
      </w:r>
      <w:r w:rsidRPr="003974D9">
        <w:rPr>
          <w:rFonts w:ascii="Times New Roman" w:hAnsi="Times New Roman"/>
          <w:sz w:val="24"/>
          <w:szCs w:val="24"/>
        </w:rPr>
        <w:t>Passiv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ядок следования имён прилагательных (</w:t>
      </w:r>
      <w:r w:rsidRPr="003974D9">
        <w:rPr>
          <w:rFonts w:ascii="Times New Roman" w:hAnsi="Times New Roman"/>
          <w:sz w:val="24"/>
          <w:szCs w:val="24"/>
        </w:rPr>
        <w:t>nice</w:t>
      </w:r>
      <w:r w:rsidRPr="003974D9">
        <w:rPr>
          <w:rFonts w:ascii="Times New Roman" w:hAnsi="Times New Roman"/>
          <w:sz w:val="24"/>
          <w:szCs w:val="24"/>
          <w:lang w:val="ru-RU"/>
        </w:rPr>
        <w:t xml:space="preserve"> </w:t>
      </w:r>
      <w:r w:rsidRPr="003974D9">
        <w:rPr>
          <w:rFonts w:ascii="Times New Roman" w:hAnsi="Times New Roman"/>
          <w:sz w:val="24"/>
          <w:szCs w:val="24"/>
        </w:rPr>
        <w:t>long</w:t>
      </w:r>
      <w:r w:rsidRPr="003974D9">
        <w:rPr>
          <w:rFonts w:ascii="Times New Roman" w:hAnsi="Times New Roman"/>
          <w:sz w:val="24"/>
          <w:szCs w:val="24"/>
          <w:lang w:val="ru-RU"/>
        </w:rPr>
        <w:t xml:space="preserve"> </w:t>
      </w:r>
      <w:r w:rsidRPr="003974D9">
        <w:rPr>
          <w:rFonts w:ascii="Times New Roman" w:hAnsi="Times New Roman"/>
          <w:sz w:val="24"/>
          <w:szCs w:val="24"/>
        </w:rPr>
        <w:t>blond</w:t>
      </w:r>
      <w:r w:rsidRPr="003974D9">
        <w:rPr>
          <w:rFonts w:ascii="Times New Roman" w:hAnsi="Times New Roman"/>
          <w:sz w:val="24"/>
          <w:szCs w:val="24"/>
          <w:lang w:val="ru-RU"/>
        </w:rPr>
        <w:t xml:space="preserve"> </w:t>
      </w:r>
      <w:r w:rsidRPr="003974D9">
        <w:rPr>
          <w:rFonts w:ascii="Times New Roman" w:hAnsi="Times New Roman"/>
          <w:sz w:val="24"/>
          <w:szCs w:val="24"/>
        </w:rPr>
        <w:t>hair</w:t>
      </w:r>
      <w:r w:rsidRPr="003974D9">
        <w:rPr>
          <w:rFonts w:ascii="Times New Roman" w:hAnsi="Times New Roman"/>
          <w:sz w:val="24"/>
          <w:szCs w:val="24"/>
          <w:lang w:val="ru-RU"/>
        </w:rPr>
        <w:t>).</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3. Социокультурные знания и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элементарного представление о различных вариантах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блюдение норм вежливости в межкультурном общении.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оформлять свой адрес на английском языке (в анке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у (страны)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7.4. Компенсаторные ум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спрашивать, просить повторить, уточняя значение незнакомых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формулировании собственных высказываний, ключевых слов, план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 Планируемые результаты освоения программы по иностранному (английскому) языку на уровне основного общего образования.</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873A19" w:rsidRPr="003974D9" w:rsidRDefault="00873A19" w:rsidP="00EF6D07">
      <w:pPr>
        <w:widowControl/>
        <w:numPr>
          <w:ilvl w:val="0"/>
          <w:numId w:val="22"/>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гражданского вос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ктивное участие в жизни семьи, организации, местного сообщества, родного края, стран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приятие любых форм экстремизма, дискримин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роли различных социальных институтов в жизни челове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 способах противодействия корруп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участию в гуманитарной деятельности (волонтёрство, помощь людям, нуждающимся в ней);</w:t>
      </w:r>
    </w:p>
    <w:p w:rsidR="00873A19" w:rsidRPr="003974D9" w:rsidRDefault="00873A19" w:rsidP="00EF6D07">
      <w:pPr>
        <w:widowControl/>
        <w:numPr>
          <w:ilvl w:val="0"/>
          <w:numId w:val="22"/>
        </w:numPr>
        <w:spacing w:after="0" w:line="240" w:lineRule="auto"/>
        <w:jc w:val="both"/>
        <w:rPr>
          <w:rFonts w:ascii="Times New Roman" w:hAnsi="Times New Roman"/>
          <w:sz w:val="24"/>
          <w:szCs w:val="24"/>
        </w:rPr>
      </w:pPr>
      <w:r w:rsidRPr="003974D9">
        <w:rPr>
          <w:rFonts w:ascii="Times New Roman" w:hAnsi="Times New Roman"/>
          <w:sz w:val="24"/>
          <w:szCs w:val="24"/>
        </w:rPr>
        <w:t>патриотическо</w:t>
      </w:r>
      <w:r w:rsidRPr="003974D9">
        <w:rPr>
          <w:rFonts w:ascii="Times New Roman" w:hAnsi="Times New Roman"/>
          <w:sz w:val="24"/>
          <w:szCs w:val="24"/>
          <w:lang w:val="ru-RU"/>
        </w:rPr>
        <w:t>го</w:t>
      </w:r>
      <w:r w:rsidRPr="003974D9">
        <w:rPr>
          <w:rFonts w:ascii="Times New Roman" w:hAnsi="Times New Roman"/>
          <w:sz w:val="24"/>
          <w:szCs w:val="24"/>
        </w:rPr>
        <w:t xml:space="preserve"> воспитани</w:t>
      </w:r>
      <w:r w:rsidRPr="003974D9">
        <w:rPr>
          <w:rFonts w:ascii="Times New Roman" w:hAnsi="Times New Roman"/>
          <w:sz w:val="24"/>
          <w:szCs w:val="24"/>
          <w:lang w:val="ru-RU"/>
        </w:rPr>
        <w:t>я</w:t>
      </w:r>
      <w:r w:rsidRPr="003974D9">
        <w:rPr>
          <w:rFonts w:ascii="Times New Roman" w:hAnsi="Times New Roman"/>
          <w:sz w:val="24"/>
          <w:szCs w:val="24"/>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A19" w:rsidRPr="003974D9" w:rsidRDefault="00873A19" w:rsidP="00EF6D07">
      <w:pPr>
        <w:widowControl/>
        <w:numPr>
          <w:ilvl w:val="0"/>
          <w:numId w:val="22"/>
        </w:numPr>
        <w:spacing w:after="0" w:line="240" w:lineRule="auto"/>
        <w:jc w:val="both"/>
        <w:rPr>
          <w:rFonts w:ascii="Times New Roman" w:hAnsi="Times New Roman"/>
          <w:sz w:val="24"/>
          <w:szCs w:val="24"/>
        </w:rPr>
      </w:pPr>
      <w:r w:rsidRPr="003974D9">
        <w:rPr>
          <w:rFonts w:ascii="Times New Roman" w:hAnsi="Times New Roman"/>
          <w:sz w:val="24"/>
          <w:szCs w:val="24"/>
        </w:rPr>
        <w:t>духовно-нравственно</w:t>
      </w:r>
      <w:r w:rsidRPr="003974D9">
        <w:rPr>
          <w:rFonts w:ascii="Times New Roman" w:hAnsi="Times New Roman"/>
          <w:sz w:val="24"/>
          <w:szCs w:val="24"/>
          <w:lang w:val="ru-RU"/>
        </w:rPr>
        <w:t xml:space="preserve">го </w:t>
      </w:r>
      <w:r w:rsidRPr="003974D9">
        <w:rPr>
          <w:rFonts w:ascii="Times New Roman" w:hAnsi="Times New Roman"/>
          <w:sz w:val="24"/>
          <w:szCs w:val="24"/>
        </w:rPr>
        <w:t>воспитани</w:t>
      </w:r>
      <w:r w:rsidRPr="003974D9">
        <w:rPr>
          <w:rFonts w:ascii="Times New Roman" w:hAnsi="Times New Roman"/>
          <w:sz w:val="24"/>
          <w:szCs w:val="24"/>
          <w:lang w:val="ru-RU"/>
        </w:rPr>
        <w:t>я</w:t>
      </w:r>
      <w:r w:rsidRPr="003974D9">
        <w:rPr>
          <w:rFonts w:ascii="Times New Roman" w:hAnsi="Times New Roman"/>
          <w:sz w:val="24"/>
          <w:szCs w:val="24"/>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моральные ценности и нормы в ситуациях нравственного выбо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873A19" w:rsidRPr="003974D9" w:rsidRDefault="00873A19" w:rsidP="00EF6D07">
      <w:pPr>
        <w:widowControl/>
        <w:numPr>
          <w:ilvl w:val="0"/>
          <w:numId w:val="22"/>
        </w:numPr>
        <w:spacing w:after="0" w:line="240" w:lineRule="auto"/>
        <w:jc w:val="both"/>
        <w:rPr>
          <w:rFonts w:ascii="Times New Roman" w:hAnsi="Times New Roman"/>
          <w:sz w:val="24"/>
          <w:szCs w:val="24"/>
        </w:rPr>
      </w:pPr>
      <w:r w:rsidRPr="003974D9">
        <w:rPr>
          <w:rFonts w:ascii="Times New Roman" w:hAnsi="Times New Roman"/>
          <w:sz w:val="24"/>
          <w:szCs w:val="24"/>
        </w:rPr>
        <w:t>эстетическо</w:t>
      </w:r>
      <w:r w:rsidRPr="003974D9">
        <w:rPr>
          <w:rFonts w:ascii="Times New Roman" w:hAnsi="Times New Roman"/>
          <w:sz w:val="24"/>
          <w:szCs w:val="24"/>
          <w:lang w:val="ru-RU"/>
        </w:rPr>
        <w:t>го</w:t>
      </w:r>
      <w:r w:rsidRPr="003974D9">
        <w:rPr>
          <w:rFonts w:ascii="Times New Roman" w:hAnsi="Times New Roman"/>
          <w:sz w:val="24"/>
          <w:szCs w:val="24"/>
        </w:rPr>
        <w:t xml:space="preserve"> воспитани</w:t>
      </w:r>
      <w:r w:rsidRPr="003974D9">
        <w:rPr>
          <w:rFonts w:ascii="Times New Roman" w:hAnsi="Times New Roman"/>
          <w:sz w:val="24"/>
          <w:szCs w:val="24"/>
          <w:lang w:val="ru-RU"/>
        </w:rPr>
        <w:t>я</w:t>
      </w:r>
      <w:r w:rsidRPr="003974D9">
        <w:rPr>
          <w:rFonts w:ascii="Times New Roman" w:hAnsi="Times New Roman"/>
          <w:sz w:val="24"/>
          <w:szCs w:val="24"/>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осознание важности художественной культуры как средства коммуникации и самовыраж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емление к самовыражению в разных видах искусства;</w:t>
      </w:r>
    </w:p>
    <w:p w:rsidR="00873A19" w:rsidRPr="003974D9" w:rsidRDefault="00873A19" w:rsidP="00EF6D07">
      <w:pPr>
        <w:widowControl/>
        <w:numPr>
          <w:ilvl w:val="0"/>
          <w:numId w:val="22"/>
        </w:numPr>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физического воспитания, формирования культуры здоровья и эмоционального благополуч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жиз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ение правил безопасности, в том числе навыков безопасного поведения в Интернет-сред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принимать себя и других, не осужда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сознавать эмоциональное состояние себя и других, умение управлять собственным эмоциональным состояние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навыка рефлексии, признание своего права на ошибку и такого же права другого человека;</w:t>
      </w:r>
    </w:p>
    <w:p w:rsidR="00873A19" w:rsidRPr="003974D9" w:rsidRDefault="00873A19" w:rsidP="00EF6D07">
      <w:pPr>
        <w:widowControl/>
        <w:numPr>
          <w:ilvl w:val="0"/>
          <w:numId w:val="22"/>
        </w:numPr>
        <w:spacing w:after="0" w:line="240" w:lineRule="auto"/>
        <w:jc w:val="both"/>
        <w:rPr>
          <w:rFonts w:ascii="Times New Roman" w:hAnsi="Times New Roman"/>
          <w:sz w:val="24"/>
          <w:szCs w:val="24"/>
        </w:rPr>
      </w:pPr>
      <w:r w:rsidRPr="003974D9">
        <w:rPr>
          <w:rFonts w:ascii="Times New Roman" w:hAnsi="Times New Roman"/>
          <w:sz w:val="24"/>
          <w:szCs w:val="24"/>
        </w:rPr>
        <w:t>трудово</w:t>
      </w:r>
      <w:r w:rsidRPr="003974D9">
        <w:rPr>
          <w:rFonts w:ascii="Times New Roman" w:hAnsi="Times New Roman"/>
          <w:sz w:val="24"/>
          <w:szCs w:val="24"/>
          <w:lang w:val="ru-RU"/>
        </w:rPr>
        <w:t>го</w:t>
      </w:r>
      <w:r w:rsidRPr="003974D9">
        <w:rPr>
          <w:rFonts w:ascii="Times New Roman" w:hAnsi="Times New Roman"/>
          <w:sz w:val="24"/>
          <w:szCs w:val="24"/>
        </w:rPr>
        <w:t xml:space="preserve"> воспитани</w:t>
      </w:r>
      <w:r w:rsidRPr="003974D9">
        <w:rPr>
          <w:rFonts w:ascii="Times New Roman" w:hAnsi="Times New Roman"/>
          <w:sz w:val="24"/>
          <w:szCs w:val="24"/>
          <w:lang w:val="ru-RU"/>
        </w:rPr>
        <w:t>я</w:t>
      </w:r>
      <w:r w:rsidRPr="003974D9">
        <w:rPr>
          <w:rFonts w:ascii="Times New Roman" w:hAnsi="Times New Roman"/>
          <w:sz w:val="24"/>
          <w:szCs w:val="24"/>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адаптироваться в профессиональной сред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важение к труду и результатам трудов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widowControl/>
        <w:numPr>
          <w:ilvl w:val="0"/>
          <w:numId w:val="22"/>
        </w:numPr>
        <w:spacing w:after="0" w:line="240" w:lineRule="auto"/>
        <w:jc w:val="both"/>
        <w:rPr>
          <w:rFonts w:ascii="Times New Roman" w:hAnsi="Times New Roman"/>
          <w:sz w:val="24"/>
          <w:szCs w:val="24"/>
        </w:rPr>
      </w:pPr>
      <w:r w:rsidRPr="003974D9">
        <w:rPr>
          <w:rFonts w:ascii="Times New Roman" w:hAnsi="Times New Roman"/>
          <w:sz w:val="24"/>
          <w:szCs w:val="24"/>
        </w:rPr>
        <w:t>экологическо</w:t>
      </w:r>
      <w:r w:rsidRPr="003974D9">
        <w:rPr>
          <w:rFonts w:ascii="Times New Roman" w:hAnsi="Times New Roman"/>
          <w:sz w:val="24"/>
          <w:szCs w:val="24"/>
          <w:lang w:val="ru-RU"/>
        </w:rPr>
        <w:t>го</w:t>
      </w:r>
      <w:r w:rsidRPr="003974D9">
        <w:rPr>
          <w:rFonts w:ascii="Times New Roman" w:hAnsi="Times New Roman"/>
          <w:sz w:val="24"/>
          <w:szCs w:val="24"/>
        </w:rPr>
        <w:t xml:space="preserve"> воспитани</w:t>
      </w:r>
      <w:r w:rsidRPr="003974D9">
        <w:rPr>
          <w:rFonts w:ascii="Times New Roman" w:hAnsi="Times New Roman"/>
          <w:sz w:val="24"/>
          <w:szCs w:val="24"/>
          <w:lang w:val="ru-RU"/>
        </w:rPr>
        <w:t>я</w:t>
      </w:r>
      <w:r w:rsidRPr="003974D9">
        <w:rPr>
          <w:rFonts w:ascii="Times New Roman" w:hAnsi="Times New Roman"/>
          <w:sz w:val="24"/>
          <w:szCs w:val="24"/>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своей роли как гражданина и потребителя в условиях взаимосвязи природной, технологической и социальной сред;</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участию в практической деятельности экологической направленности;</w:t>
      </w:r>
    </w:p>
    <w:p w:rsidR="00873A19" w:rsidRPr="003974D9" w:rsidRDefault="00873A19" w:rsidP="00EF6D07">
      <w:pPr>
        <w:widowControl/>
        <w:numPr>
          <w:ilvl w:val="0"/>
          <w:numId w:val="22"/>
        </w:numPr>
        <w:spacing w:after="0" w:line="240" w:lineRule="auto"/>
        <w:jc w:val="both"/>
        <w:rPr>
          <w:rFonts w:ascii="Times New Roman" w:hAnsi="Times New Roman"/>
          <w:sz w:val="24"/>
          <w:szCs w:val="24"/>
        </w:rPr>
      </w:pPr>
      <w:r w:rsidRPr="003974D9">
        <w:rPr>
          <w:rFonts w:ascii="Times New Roman" w:hAnsi="Times New Roman"/>
          <w:sz w:val="24"/>
          <w:szCs w:val="24"/>
        </w:rPr>
        <w:t>ценности научного позн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языковой и читательской культурой как средством познания ми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widowControl/>
        <w:numPr>
          <w:ilvl w:val="0"/>
          <w:numId w:val="22"/>
        </w:numPr>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адаптации обучающегося к изменяющимся условиям социальной и природной сре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обучающихся взаимодействовать в условиях неопределённости, открытость опыту и знаниям други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анализировать и выявлять взаимосвязи природы, общества и экономи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обучающихся осознавать стрессовую ситуацию, оценивать происходящие изменения и их послед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стрессовую ситуацию как вызов, требующий контрмер;</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итуацию стресса, корректировать принимаемые решения и дей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и оценивать риски и последствия, формировать опыт, находить позитивное в произошедшей ситу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ыть готовым действовать в отсутствие гарантий успеха.</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3.1. У обучающегося будут сформированы следующие базовые логические действия как часть познаватель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объектов (явл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существенный признак классификации, основания для обобщения и сравнения, критерии проводимого анализ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 учётом предложенной задачи выявлять закономерности и противоречия в рассматриваемых фактах, данных и наблюден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агать критерии для выявления закономерностей и противореч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дефицит информации, данных, необходимых для решения поставленной зада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явлений и процесс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5</w:t>
      </w:r>
      <w:r w:rsidR="00873A19" w:rsidRPr="003974D9">
        <w:rPr>
          <w:rFonts w:ascii="Times New Roman" w:hAnsi="Times New Roman"/>
          <w:sz w:val="24"/>
          <w:szCs w:val="24"/>
          <w:lang w:val="ru-RU"/>
        </w:rPr>
        <w:t>.8.3.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 (эксперимен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3.3. У обучающегося будут сформированы умения работать с информацией как часть познаватель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информации по критериям, предложенным педагогическим работником или сформулированным самостоятельн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ффективно запоминать и систематизировать информац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3.4. У обучающегося будут сформированы умения общения как часть коммуникатив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формулировать суждения, выражать эмоции в соответствии с целями и условиями 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ебя (свою точку зрения) в устных и письменных текста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опыта (эксперимента, исследования, проек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5</w:t>
      </w:r>
      <w:r w:rsidR="00873A19" w:rsidRPr="003974D9">
        <w:rPr>
          <w:rFonts w:ascii="Times New Roman" w:hAnsi="Times New Roman"/>
          <w:sz w:val="24"/>
          <w:szCs w:val="24"/>
          <w:lang w:val="ru-RU"/>
        </w:rPr>
        <w:t>.8.3.5. У обучающегося будут сформированы умения совместной деятельности как часть коммуникатив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бщать мнения нескольких человек, проявлять готовность руководить, выполнять поручения, подчинять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3.6. У обучающегося будут сформированы умения самоорганизации как часть регулятив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облемы для решения в жизненных и учебных ситуац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3.7. У обучающегося будут сформированы умения самоконтроля как часть регулятив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контроля, самомотивации и рефлекс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вать оценку ситуации и предлагать план её измен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цели и условиям.</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3.8. У обучающегося будут сформированы умения эмоционального интеллекта как часть регулятив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называть и управлять собственными эмоциями и эмоциями други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анализировать причины эмоц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себя на место другого человека, понимать мотивы и намерения другог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ировать способ выражения эмоций.</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5</w:t>
      </w:r>
      <w:r w:rsidR="00873A19" w:rsidRPr="003974D9">
        <w:rPr>
          <w:rFonts w:ascii="Times New Roman" w:hAnsi="Times New Roman"/>
          <w:sz w:val="24"/>
          <w:szCs w:val="24"/>
          <w:lang w:val="ru-RU"/>
        </w:rPr>
        <w:t>.8.3.9. У обучающегося будут сформированы умения принимать себя и других как часть регулятивных универсальных учебных действ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о относиться к другому человеку, его мнению; признавать своё право на ошибку и такое же право другог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себя и других, не осужда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крытость себе и други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ё вокруг.</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4. Предметные результаты освоения программы по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4.1. Предметные результаты освоения программы по иностранному (английскому) языку к концу обучения в 5 класс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владеть основными видами речев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орфографическими навыками: правильно писать изучен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w:t>
      </w:r>
      <w:r w:rsidRPr="003974D9">
        <w:rPr>
          <w:rFonts w:ascii="Times New Roman" w:hAnsi="Times New Roman"/>
          <w:sz w:val="24"/>
          <w:szCs w:val="24"/>
        </w:rPr>
        <w:t>er</w:t>
      </w:r>
      <w:r w:rsidRPr="003974D9">
        <w:rPr>
          <w:rFonts w:ascii="Times New Roman" w:hAnsi="Times New Roman"/>
          <w:sz w:val="24"/>
          <w:szCs w:val="24"/>
          <w:lang w:val="ru-RU"/>
        </w:rPr>
        <w:t>/-</w:t>
      </w:r>
      <w:r w:rsidRPr="003974D9">
        <w:rPr>
          <w:rFonts w:ascii="Times New Roman" w:hAnsi="Times New Roman"/>
          <w:sz w:val="24"/>
          <w:szCs w:val="24"/>
        </w:rPr>
        <w:t>or</w:t>
      </w:r>
      <w:r w:rsidRPr="003974D9">
        <w:rPr>
          <w:rFonts w:ascii="Times New Roman" w:hAnsi="Times New Roman"/>
          <w:sz w:val="24"/>
          <w:szCs w:val="24"/>
          <w:lang w:val="ru-RU"/>
        </w:rPr>
        <w:t>, -</w:t>
      </w:r>
      <w:r w:rsidRPr="003974D9">
        <w:rPr>
          <w:rFonts w:ascii="Times New Roman" w:hAnsi="Times New Roman"/>
          <w:sz w:val="24"/>
          <w:szCs w:val="24"/>
        </w:rPr>
        <w:t>ist</w:t>
      </w:r>
      <w:r w:rsidRPr="003974D9">
        <w:rPr>
          <w:rFonts w:ascii="Times New Roman" w:hAnsi="Times New Roman"/>
          <w:sz w:val="24"/>
          <w:szCs w:val="24"/>
          <w:lang w:val="ru-RU"/>
        </w:rPr>
        <w:t>, -</w:t>
      </w:r>
      <w:r w:rsidRPr="003974D9">
        <w:rPr>
          <w:rFonts w:ascii="Times New Roman" w:hAnsi="Times New Roman"/>
          <w:sz w:val="24"/>
          <w:szCs w:val="24"/>
        </w:rPr>
        <w:t>sion</w:t>
      </w:r>
      <w:r w:rsidRPr="003974D9">
        <w:rPr>
          <w:rFonts w:ascii="Times New Roman" w:hAnsi="Times New Roman"/>
          <w:sz w:val="24"/>
          <w:szCs w:val="24"/>
          <w:lang w:val="ru-RU"/>
        </w:rPr>
        <w:t>/-</w:t>
      </w:r>
      <w:r w:rsidRPr="003974D9">
        <w:rPr>
          <w:rFonts w:ascii="Times New Roman" w:hAnsi="Times New Roman"/>
          <w:sz w:val="24"/>
          <w:szCs w:val="24"/>
        </w:rPr>
        <w:t>tion</w:t>
      </w:r>
      <w:r w:rsidRPr="003974D9">
        <w:rPr>
          <w:rFonts w:ascii="Times New Roman" w:hAnsi="Times New Roman"/>
          <w:sz w:val="24"/>
          <w:szCs w:val="24"/>
          <w:lang w:val="ru-RU"/>
        </w:rPr>
        <w:t>, имена прилагательные с суффиксами -</w:t>
      </w:r>
      <w:r w:rsidRPr="003974D9">
        <w:rPr>
          <w:rFonts w:ascii="Times New Roman" w:hAnsi="Times New Roman"/>
          <w:sz w:val="24"/>
          <w:szCs w:val="24"/>
        </w:rPr>
        <w:t>ful</w:t>
      </w:r>
      <w:r w:rsidRPr="003974D9">
        <w:rPr>
          <w:rFonts w:ascii="Times New Roman" w:hAnsi="Times New Roman"/>
          <w:sz w:val="24"/>
          <w:szCs w:val="24"/>
          <w:lang w:val="ru-RU"/>
        </w:rPr>
        <w:t>, -</w:t>
      </w:r>
      <w:r w:rsidRPr="003974D9">
        <w:rPr>
          <w:rFonts w:ascii="Times New Roman" w:hAnsi="Times New Roman"/>
          <w:sz w:val="24"/>
          <w:szCs w:val="24"/>
        </w:rPr>
        <w:t>ian</w:t>
      </w:r>
      <w:r w:rsidRPr="003974D9">
        <w:rPr>
          <w:rFonts w:ascii="Times New Roman" w:hAnsi="Times New Roman"/>
          <w:sz w:val="24"/>
          <w:szCs w:val="24"/>
          <w:lang w:val="ru-RU"/>
        </w:rPr>
        <w:t>/-</w:t>
      </w:r>
      <w:r w:rsidRPr="003974D9">
        <w:rPr>
          <w:rFonts w:ascii="Times New Roman" w:hAnsi="Times New Roman"/>
          <w:sz w:val="24"/>
          <w:szCs w:val="24"/>
        </w:rPr>
        <w:t>an</w:t>
      </w:r>
      <w:r w:rsidRPr="003974D9">
        <w:rPr>
          <w:rFonts w:ascii="Times New Roman" w:hAnsi="Times New Roman"/>
          <w:sz w:val="24"/>
          <w:szCs w:val="24"/>
          <w:lang w:val="ru-RU"/>
        </w:rPr>
        <w:t>, наречия с суффиксом -</w:t>
      </w:r>
      <w:r w:rsidRPr="003974D9">
        <w:rPr>
          <w:rFonts w:ascii="Times New Roman" w:hAnsi="Times New Roman"/>
          <w:sz w:val="24"/>
          <w:szCs w:val="24"/>
        </w:rPr>
        <w:t>ly</w:t>
      </w:r>
      <w:r w:rsidRPr="003974D9">
        <w:rPr>
          <w:rFonts w:ascii="Times New Roman" w:hAnsi="Times New Roman"/>
          <w:sz w:val="24"/>
          <w:szCs w:val="24"/>
          <w:lang w:val="ru-RU"/>
        </w:rPr>
        <w:t xml:space="preserve">, имена прилагательные, имена существительные и наречия с отрицательным префиксом </w:t>
      </w:r>
      <w:r w:rsidRPr="003974D9">
        <w:rPr>
          <w:rFonts w:ascii="Times New Roman" w:hAnsi="Times New Roman"/>
          <w:sz w:val="24"/>
          <w:szCs w:val="24"/>
        </w:rPr>
        <w:t>un</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изученные синонимы и интернациональ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я с несколькими обстоятельствами, следующими в определённом порядк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просительные предложения (альтернативный и разделительный вопросы в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w:t>
      </w:r>
      <w:r w:rsidRPr="003974D9">
        <w:rPr>
          <w:rFonts w:ascii="Times New Roman" w:hAnsi="Times New Roman"/>
          <w:sz w:val="24"/>
          <w:szCs w:val="24"/>
        </w:rPr>
        <w:t>Future</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3974D9">
        <w:rPr>
          <w:rFonts w:ascii="Times New Roman" w:hAnsi="Times New Roman"/>
          <w:sz w:val="24"/>
          <w:szCs w:val="24"/>
        </w:rPr>
        <w:t>Present</w:t>
      </w:r>
      <w:r w:rsidRPr="003974D9">
        <w:rPr>
          <w:rFonts w:ascii="Times New Roman" w:hAnsi="Times New Roman"/>
          <w:sz w:val="24"/>
          <w:szCs w:val="24"/>
          <w:lang w:val="ru-RU"/>
        </w:rPr>
        <w:t xml:space="preserve"> </w:t>
      </w:r>
      <w:r w:rsidRPr="003974D9">
        <w:rPr>
          <w:rFonts w:ascii="Times New Roman" w:hAnsi="Times New Roman"/>
          <w:sz w:val="24"/>
          <w:szCs w:val="24"/>
        </w:rPr>
        <w:t>Perfect</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в повествовательных (утвердительных и отрицательных) и вопросительных предложен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на существительные во множественном числе, в том числе имена существительные, имеющие форму только множественного числ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на существительные с причастиями настоящего и прошедшего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ечия в положительной, сравнительной и превосходной степенях, образованные по правилу, и исключ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ладеть социокультурными знаниями и умени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 оформлять адрес, писать фамилии и имена (свои, родственников и друзей) на английском языке (в анкете, формуляр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ы (стран)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использовать иноязычные словари и справочники, в том числе информационно-справочные системы в электронной форме.</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4.2. Предметные результаты освоения программы по иностранному (английскому) языку к концу обучения в 6 класс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владеть основными видами речев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орфографическими навыками: правильно писать изучен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r w:rsidRPr="003974D9">
        <w:rPr>
          <w:rFonts w:ascii="Times New Roman" w:hAnsi="Times New Roman"/>
          <w:sz w:val="24"/>
          <w:szCs w:val="24"/>
        </w:rPr>
        <w:t>ing</w:t>
      </w:r>
      <w:r w:rsidRPr="003974D9">
        <w:rPr>
          <w:rFonts w:ascii="Times New Roman" w:hAnsi="Times New Roman"/>
          <w:sz w:val="24"/>
          <w:szCs w:val="24"/>
          <w:lang w:val="ru-RU"/>
        </w:rPr>
        <w:t>, имена прилагательные с помощью суффиксов -</w:t>
      </w:r>
      <w:r w:rsidRPr="003974D9">
        <w:rPr>
          <w:rFonts w:ascii="Times New Roman" w:hAnsi="Times New Roman"/>
          <w:sz w:val="24"/>
          <w:szCs w:val="24"/>
        </w:rPr>
        <w:t>ing</w:t>
      </w:r>
      <w:r w:rsidRPr="003974D9">
        <w:rPr>
          <w:rFonts w:ascii="Times New Roman" w:hAnsi="Times New Roman"/>
          <w:sz w:val="24"/>
          <w:szCs w:val="24"/>
          <w:lang w:val="ru-RU"/>
        </w:rPr>
        <w:t>, -</w:t>
      </w:r>
      <w:r w:rsidRPr="003974D9">
        <w:rPr>
          <w:rFonts w:ascii="Times New Roman" w:hAnsi="Times New Roman"/>
          <w:sz w:val="24"/>
          <w:szCs w:val="24"/>
        </w:rPr>
        <w:t>less</w:t>
      </w:r>
      <w:r w:rsidRPr="003974D9">
        <w:rPr>
          <w:rFonts w:ascii="Times New Roman" w:hAnsi="Times New Roman"/>
          <w:sz w:val="24"/>
          <w:szCs w:val="24"/>
          <w:lang w:val="ru-RU"/>
        </w:rPr>
        <w:t>, -</w:t>
      </w:r>
      <w:r w:rsidRPr="003974D9">
        <w:rPr>
          <w:rFonts w:ascii="Times New Roman" w:hAnsi="Times New Roman"/>
          <w:sz w:val="24"/>
          <w:szCs w:val="24"/>
        </w:rPr>
        <w:t>ive</w:t>
      </w:r>
      <w:r w:rsidRPr="003974D9">
        <w:rPr>
          <w:rFonts w:ascii="Times New Roman" w:hAnsi="Times New Roman"/>
          <w:sz w:val="24"/>
          <w:szCs w:val="24"/>
          <w:lang w:val="ru-RU"/>
        </w:rPr>
        <w:t>, -</w:t>
      </w:r>
      <w:r w:rsidRPr="003974D9">
        <w:rPr>
          <w:rFonts w:ascii="Times New Roman" w:hAnsi="Times New Roman"/>
          <w:sz w:val="24"/>
          <w:szCs w:val="24"/>
        </w:rPr>
        <w:t>al</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изученные синонимы, антонимы и интернациональ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азличные средства связи для обеспечения целостности высказы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ложноподчинённые предложения с придаточными определительными с союзными словами </w:t>
      </w:r>
      <w:r w:rsidRPr="003974D9">
        <w:rPr>
          <w:rFonts w:ascii="Times New Roman" w:hAnsi="Times New Roman"/>
          <w:sz w:val="24"/>
          <w:szCs w:val="24"/>
        </w:rPr>
        <w:t>who</w:t>
      </w:r>
      <w:r w:rsidRPr="003974D9">
        <w:rPr>
          <w:rFonts w:ascii="Times New Roman" w:hAnsi="Times New Roman"/>
          <w:sz w:val="24"/>
          <w:szCs w:val="24"/>
          <w:lang w:val="ru-RU"/>
        </w:rPr>
        <w:t xml:space="preserve">, </w:t>
      </w:r>
      <w:r w:rsidRPr="003974D9">
        <w:rPr>
          <w:rFonts w:ascii="Times New Roman" w:hAnsi="Times New Roman"/>
          <w:sz w:val="24"/>
          <w:szCs w:val="24"/>
        </w:rPr>
        <w:t>which</w:t>
      </w:r>
      <w:r w:rsidRPr="003974D9">
        <w:rPr>
          <w:rFonts w:ascii="Times New Roman" w:hAnsi="Times New Roman"/>
          <w:sz w:val="24"/>
          <w:szCs w:val="24"/>
          <w:lang w:val="ru-RU"/>
        </w:rPr>
        <w:t xml:space="preserve">, </w:t>
      </w:r>
      <w:r w:rsidRPr="003974D9">
        <w:rPr>
          <w:rFonts w:ascii="Times New Roman" w:hAnsi="Times New Roman"/>
          <w:sz w:val="24"/>
          <w:szCs w:val="24"/>
        </w:rPr>
        <w:t>that</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ложноподчинённые предложения с придаточными времени с союзами </w:t>
      </w:r>
      <w:r w:rsidRPr="003974D9">
        <w:rPr>
          <w:rFonts w:ascii="Times New Roman" w:hAnsi="Times New Roman"/>
          <w:sz w:val="24"/>
          <w:szCs w:val="24"/>
        </w:rPr>
        <w:t>for</w:t>
      </w:r>
      <w:r w:rsidRPr="003974D9">
        <w:rPr>
          <w:rFonts w:ascii="Times New Roman" w:hAnsi="Times New Roman"/>
          <w:sz w:val="24"/>
          <w:szCs w:val="24"/>
          <w:lang w:val="ru-RU"/>
        </w:rPr>
        <w:t xml:space="preserve">, </w:t>
      </w:r>
      <w:r w:rsidRPr="003974D9">
        <w:rPr>
          <w:rFonts w:ascii="Times New Roman" w:hAnsi="Times New Roman"/>
          <w:sz w:val="24"/>
          <w:szCs w:val="24"/>
        </w:rPr>
        <w:t>sinc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ложения с конструкциями </w:t>
      </w:r>
      <w:r w:rsidRPr="003974D9">
        <w:rPr>
          <w:rFonts w:ascii="Times New Roman" w:hAnsi="Times New Roman"/>
          <w:sz w:val="24"/>
          <w:szCs w:val="24"/>
        </w:rPr>
        <w:t>as</w:t>
      </w:r>
      <w:r w:rsidRPr="003974D9">
        <w:rPr>
          <w:rFonts w:ascii="Times New Roman" w:hAnsi="Times New Roman"/>
          <w:sz w:val="24"/>
          <w:szCs w:val="24"/>
          <w:lang w:val="ru-RU"/>
        </w:rPr>
        <w:t xml:space="preserve"> … </w:t>
      </w:r>
      <w:r w:rsidRPr="003974D9">
        <w:rPr>
          <w:rFonts w:ascii="Times New Roman" w:hAnsi="Times New Roman"/>
          <w:sz w:val="24"/>
          <w:szCs w:val="24"/>
        </w:rPr>
        <w:t>as</w:t>
      </w:r>
      <w:r w:rsidRPr="003974D9">
        <w:rPr>
          <w:rFonts w:ascii="Times New Roman" w:hAnsi="Times New Roman"/>
          <w:sz w:val="24"/>
          <w:szCs w:val="24"/>
          <w:lang w:val="ru-RU"/>
        </w:rPr>
        <w:t xml:space="preserve">, </w:t>
      </w:r>
      <w:r w:rsidRPr="003974D9">
        <w:rPr>
          <w:rFonts w:ascii="Times New Roman" w:hAnsi="Times New Roman"/>
          <w:sz w:val="24"/>
          <w:szCs w:val="24"/>
        </w:rPr>
        <w:t>not</w:t>
      </w:r>
      <w:r w:rsidRPr="003974D9">
        <w:rPr>
          <w:rFonts w:ascii="Times New Roman" w:hAnsi="Times New Roman"/>
          <w:sz w:val="24"/>
          <w:szCs w:val="24"/>
          <w:lang w:val="ru-RU"/>
        </w:rPr>
        <w:t xml:space="preserve"> </w:t>
      </w:r>
      <w:r w:rsidRPr="003974D9">
        <w:rPr>
          <w:rFonts w:ascii="Times New Roman" w:hAnsi="Times New Roman"/>
          <w:sz w:val="24"/>
          <w:szCs w:val="24"/>
        </w:rPr>
        <w:t>so</w:t>
      </w:r>
      <w:r w:rsidRPr="003974D9">
        <w:rPr>
          <w:rFonts w:ascii="Times New Roman" w:hAnsi="Times New Roman"/>
          <w:sz w:val="24"/>
          <w:szCs w:val="24"/>
          <w:lang w:val="ru-RU"/>
        </w:rPr>
        <w:t xml:space="preserve"> … </w:t>
      </w:r>
      <w:r w:rsidRPr="003974D9">
        <w:rPr>
          <w:rFonts w:ascii="Times New Roman" w:hAnsi="Times New Roman"/>
          <w:sz w:val="24"/>
          <w:szCs w:val="24"/>
        </w:rPr>
        <w:t>as</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Continuous</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се типы вопросительных предложений (общий, специальный, альтернативный, разделительный вопросы) в </w:t>
      </w:r>
      <w:r w:rsidRPr="003974D9">
        <w:rPr>
          <w:rFonts w:ascii="Times New Roman" w:hAnsi="Times New Roman"/>
          <w:sz w:val="24"/>
          <w:szCs w:val="24"/>
        </w:rPr>
        <w:t>Present</w:t>
      </w:r>
      <w:r w:rsidRPr="003974D9">
        <w:rPr>
          <w:rFonts w:ascii="Times New Roman" w:hAnsi="Times New Roman"/>
          <w:sz w:val="24"/>
          <w:szCs w:val="24"/>
          <w:lang w:val="ru-RU"/>
        </w:rPr>
        <w:t xml:space="preserve">/ </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Continuous</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модальные глаголы и их эквиваленты (can/be able to, must/ have to, may, should, need);</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cлова, выражающие количество (little/a little, few/a few);</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звратные, неопределённые местоимения </w:t>
      </w:r>
      <w:r w:rsidRPr="003974D9">
        <w:rPr>
          <w:rFonts w:ascii="Times New Roman" w:hAnsi="Times New Roman"/>
          <w:sz w:val="24"/>
          <w:szCs w:val="24"/>
        </w:rPr>
        <w:t>some</w:t>
      </w:r>
      <w:r w:rsidRPr="003974D9">
        <w:rPr>
          <w:rFonts w:ascii="Times New Roman" w:hAnsi="Times New Roman"/>
          <w:sz w:val="24"/>
          <w:szCs w:val="24"/>
          <w:lang w:val="ru-RU"/>
        </w:rPr>
        <w:t xml:space="preserve">, </w:t>
      </w:r>
      <w:r w:rsidRPr="003974D9">
        <w:rPr>
          <w:rFonts w:ascii="Times New Roman" w:hAnsi="Times New Roman"/>
          <w:sz w:val="24"/>
          <w:szCs w:val="24"/>
        </w:rPr>
        <w:t>any</w:t>
      </w:r>
      <w:r w:rsidRPr="003974D9">
        <w:rPr>
          <w:rFonts w:ascii="Times New Roman" w:hAnsi="Times New Roman"/>
          <w:sz w:val="24"/>
          <w:szCs w:val="24"/>
          <w:lang w:val="ru-RU"/>
        </w:rPr>
        <w:t xml:space="preserve"> и их производные (</w:t>
      </w:r>
      <w:r w:rsidRPr="003974D9">
        <w:rPr>
          <w:rFonts w:ascii="Times New Roman" w:hAnsi="Times New Roman"/>
          <w:sz w:val="24"/>
          <w:szCs w:val="24"/>
        </w:rPr>
        <w:t>somebody</w:t>
      </w:r>
      <w:r w:rsidRPr="003974D9">
        <w:rPr>
          <w:rFonts w:ascii="Times New Roman" w:hAnsi="Times New Roman"/>
          <w:sz w:val="24"/>
          <w:szCs w:val="24"/>
          <w:lang w:val="ru-RU"/>
        </w:rPr>
        <w:t xml:space="preserve">, </w:t>
      </w:r>
      <w:r w:rsidRPr="003974D9">
        <w:rPr>
          <w:rFonts w:ascii="Times New Roman" w:hAnsi="Times New Roman"/>
          <w:sz w:val="24"/>
          <w:szCs w:val="24"/>
        </w:rPr>
        <w:t>anybody</w:t>
      </w:r>
      <w:r w:rsidRPr="003974D9">
        <w:rPr>
          <w:rFonts w:ascii="Times New Roman" w:hAnsi="Times New Roman"/>
          <w:sz w:val="24"/>
          <w:szCs w:val="24"/>
          <w:lang w:val="ru-RU"/>
        </w:rPr>
        <w:t xml:space="preserve">; </w:t>
      </w:r>
      <w:r w:rsidRPr="003974D9">
        <w:rPr>
          <w:rFonts w:ascii="Times New Roman" w:hAnsi="Times New Roman"/>
          <w:sz w:val="24"/>
          <w:szCs w:val="24"/>
        </w:rPr>
        <w:t>something</w:t>
      </w:r>
      <w:r w:rsidRPr="003974D9">
        <w:rPr>
          <w:rFonts w:ascii="Times New Roman" w:hAnsi="Times New Roman"/>
          <w:sz w:val="24"/>
          <w:szCs w:val="24"/>
          <w:lang w:val="ru-RU"/>
        </w:rPr>
        <w:t xml:space="preserve">, </w:t>
      </w:r>
      <w:r w:rsidRPr="003974D9">
        <w:rPr>
          <w:rFonts w:ascii="Times New Roman" w:hAnsi="Times New Roman"/>
          <w:sz w:val="24"/>
          <w:szCs w:val="24"/>
        </w:rPr>
        <w:t>anything</w:t>
      </w:r>
      <w:r w:rsidRPr="003974D9">
        <w:rPr>
          <w:rFonts w:ascii="Times New Roman" w:hAnsi="Times New Roman"/>
          <w:sz w:val="24"/>
          <w:szCs w:val="24"/>
          <w:lang w:val="ru-RU"/>
        </w:rPr>
        <w:t xml:space="preserve">, </w:t>
      </w:r>
      <w:r w:rsidRPr="003974D9">
        <w:rPr>
          <w:rFonts w:ascii="Times New Roman" w:hAnsi="Times New Roman"/>
          <w:sz w:val="24"/>
          <w:szCs w:val="24"/>
        </w:rPr>
        <w:t>etc</w:t>
      </w:r>
      <w:r w:rsidRPr="003974D9">
        <w:rPr>
          <w:rFonts w:ascii="Times New Roman" w:hAnsi="Times New Roman"/>
          <w:sz w:val="24"/>
          <w:szCs w:val="24"/>
          <w:lang w:val="ru-RU"/>
        </w:rPr>
        <w:t xml:space="preserve">.), </w:t>
      </w:r>
      <w:r w:rsidRPr="003974D9">
        <w:rPr>
          <w:rFonts w:ascii="Times New Roman" w:hAnsi="Times New Roman"/>
          <w:sz w:val="24"/>
          <w:szCs w:val="24"/>
        </w:rPr>
        <w:t>every</w:t>
      </w:r>
      <w:r w:rsidRPr="003974D9">
        <w:rPr>
          <w:rFonts w:ascii="Times New Roman" w:hAnsi="Times New Roman"/>
          <w:sz w:val="24"/>
          <w:szCs w:val="24"/>
          <w:lang w:val="ru-RU"/>
        </w:rPr>
        <w:t xml:space="preserve"> и производные (</w:t>
      </w:r>
      <w:r w:rsidRPr="003974D9">
        <w:rPr>
          <w:rFonts w:ascii="Times New Roman" w:hAnsi="Times New Roman"/>
          <w:sz w:val="24"/>
          <w:szCs w:val="24"/>
        </w:rPr>
        <w:t>everybody</w:t>
      </w:r>
      <w:r w:rsidRPr="003974D9">
        <w:rPr>
          <w:rFonts w:ascii="Times New Roman" w:hAnsi="Times New Roman"/>
          <w:sz w:val="24"/>
          <w:szCs w:val="24"/>
          <w:lang w:val="ru-RU"/>
        </w:rPr>
        <w:t xml:space="preserve">, </w:t>
      </w:r>
      <w:r w:rsidRPr="003974D9">
        <w:rPr>
          <w:rFonts w:ascii="Times New Roman" w:hAnsi="Times New Roman"/>
          <w:sz w:val="24"/>
          <w:szCs w:val="24"/>
        </w:rPr>
        <w:t>everything</w:t>
      </w:r>
      <w:r w:rsidRPr="003974D9">
        <w:rPr>
          <w:rFonts w:ascii="Times New Roman" w:hAnsi="Times New Roman"/>
          <w:sz w:val="24"/>
          <w:szCs w:val="24"/>
          <w:lang w:val="ru-RU"/>
        </w:rPr>
        <w:t xml:space="preserve"> и другие) в повествовательных (утвердительных и отрицательных) и вопросительных предложен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лительные для обозначения дат и больших чисел (100–1000);</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ладеть социокультурными знаниями и умени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у (страны)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использовать иноязычные словари и справочники, в том числе информационно-справочные системы в электронной форм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достигать взаимопонимания в процессе устного и письменного общения с носителями иностранного языка, с людьми другой куль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873A19" w:rsidRPr="003974D9" w:rsidRDefault="00D61A3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4.3. Предметные результаты освоения программы по иностранному (английскому) языку к концу обучения в 7 класс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владеть основными видами речев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ы (объём высказывания – до 9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орфографическими навыками: правильно писать изучен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3974D9">
        <w:rPr>
          <w:rFonts w:ascii="Times New Roman" w:hAnsi="Times New Roman"/>
          <w:sz w:val="24"/>
          <w:szCs w:val="24"/>
        </w:rPr>
        <w:t>ness</w:t>
      </w:r>
      <w:r w:rsidRPr="003974D9">
        <w:rPr>
          <w:rFonts w:ascii="Times New Roman" w:hAnsi="Times New Roman"/>
          <w:sz w:val="24"/>
          <w:szCs w:val="24"/>
          <w:lang w:val="ru-RU"/>
        </w:rPr>
        <w:t>, -</w:t>
      </w:r>
      <w:r w:rsidRPr="003974D9">
        <w:rPr>
          <w:rFonts w:ascii="Times New Roman" w:hAnsi="Times New Roman"/>
          <w:sz w:val="24"/>
          <w:szCs w:val="24"/>
        </w:rPr>
        <w:t>ment</w:t>
      </w:r>
      <w:r w:rsidRPr="003974D9">
        <w:rPr>
          <w:rFonts w:ascii="Times New Roman" w:hAnsi="Times New Roman"/>
          <w:sz w:val="24"/>
          <w:szCs w:val="24"/>
          <w:lang w:val="ru-RU"/>
        </w:rPr>
        <w:t>, имена прилагательные с помощью суффиксов -</w:t>
      </w:r>
      <w:r w:rsidRPr="003974D9">
        <w:rPr>
          <w:rFonts w:ascii="Times New Roman" w:hAnsi="Times New Roman"/>
          <w:sz w:val="24"/>
          <w:szCs w:val="24"/>
        </w:rPr>
        <w:t>ous</w:t>
      </w:r>
      <w:r w:rsidRPr="003974D9">
        <w:rPr>
          <w:rFonts w:ascii="Times New Roman" w:hAnsi="Times New Roman"/>
          <w:sz w:val="24"/>
          <w:szCs w:val="24"/>
          <w:lang w:val="ru-RU"/>
        </w:rPr>
        <w:t>, -</w:t>
      </w:r>
      <w:r w:rsidRPr="003974D9">
        <w:rPr>
          <w:rFonts w:ascii="Times New Roman" w:hAnsi="Times New Roman"/>
          <w:sz w:val="24"/>
          <w:szCs w:val="24"/>
        </w:rPr>
        <w:t>ly</w:t>
      </w:r>
      <w:r w:rsidRPr="003974D9">
        <w:rPr>
          <w:rFonts w:ascii="Times New Roman" w:hAnsi="Times New Roman"/>
          <w:sz w:val="24"/>
          <w:szCs w:val="24"/>
          <w:lang w:val="ru-RU"/>
        </w:rPr>
        <w:t>, -</w:t>
      </w:r>
      <w:r w:rsidRPr="003974D9">
        <w:rPr>
          <w:rFonts w:ascii="Times New Roman" w:hAnsi="Times New Roman"/>
          <w:sz w:val="24"/>
          <w:szCs w:val="24"/>
        </w:rPr>
        <w:t>y</w:t>
      </w:r>
      <w:r w:rsidRPr="003974D9">
        <w:rPr>
          <w:rFonts w:ascii="Times New Roman" w:hAnsi="Times New Roman"/>
          <w:sz w:val="24"/>
          <w:szCs w:val="24"/>
          <w:lang w:val="ru-RU"/>
        </w:rPr>
        <w:t xml:space="preserve">, имена прилагательные и наречия с помощью отрицательных префиксов </w:t>
      </w:r>
      <w:r w:rsidRPr="003974D9">
        <w:rPr>
          <w:rFonts w:ascii="Times New Roman" w:hAnsi="Times New Roman"/>
          <w:sz w:val="24"/>
          <w:szCs w:val="24"/>
        </w:rPr>
        <w:t>in</w:t>
      </w:r>
      <w:r w:rsidRPr="003974D9">
        <w:rPr>
          <w:rFonts w:ascii="Times New Roman" w:hAnsi="Times New Roman"/>
          <w:sz w:val="24"/>
          <w:szCs w:val="24"/>
          <w:lang w:val="ru-RU"/>
        </w:rPr>
        <w:t>-/</w:t>
      </w:r>
      <w:r w:rsidRPr="003974D9">
        <w:rPr>
          <w:rFonts w:ascii="Times New Roman" w:hAnsi="Times New Roman"/>
          <w:sz w:val="24"/>
          <w:szCs w:val="24"/>
        </w:rPr>
        <w:t>im</w:t>
      </w:r>
      <w:r w:rsidRPr="003974D9">
        <w:rPr>
          <w:rFonts w:ascii="Times New Roman" w:hAnsi="Times New Roman"/>
          <w:sz w:val="24"/>
          <w:szCs w:val="24"/>
          <w:lang w:val="ru-RU"/>
        </w:rPr>
        <w:t>-, сложные имена прилагательные путем соединения основы прилагательного с основой существительного с добавлением суффикса -</w:t>
      </w:r>
      <w:r w:rsidRPr="003974D9">
        <w:rPr>
          <w:rFonts w:ascii="Times New Roman" w:hAnsi="Times New Roman"/>
          <w:sz w:val="24"/>
          <w:szCs w:val="24"/>
        </w:rPr>
        <w:t>ed</w:t>
      </w:r>
      <w:r w:rsidRPr="003974D9">
        <w:rPr>
          <w:rFonts w:ascii="Times New Roman" w:hAnsi="Times New Roman"/>
          <w:sz w:val="24"/>
          <w:szCs w:val="24"/>
          <w:lang w:val="ru-RU"/>
        </w:rPr>
        <w:t xml:space="preserve"> (</w:t>
      </w:r>
      <w:r w:rsidRPr="003974D9">
        <w:rPr>
          <w:rFonts w:ascii="Times New Roman" w:hAnsi="Times New Roman"/>
          <w:sz w:val="24"/>
          <w:szCs w:val="24"/>
        </w:rPr>
        <w:t>blue</w:t>
      </w:r>
      <w:r w:rsidRPr="003974D9">
        <w:rPr>
          <w:rFonts w:ascii="Times New Roman" w:hAnsi="Times New Roman"/>
          <w:sz w:val="24"/>
          <w:szCs w:val="24"/>
          <w:lang w:val="ru-RU"/>
        </w:rPr>
        <w:t>-</w:t>
      </w:r>
      <w:r w:rsidRPr="003974D9">
        <w:rPr>
          <w:rFonts w:ascii="Times New Roman" w:hAnsi="Times New Roman"/>
          <w:sz w:val="24"/>
          <w:szCs w:val="24"/>
        </w:rPr>
        <w:t>eyed</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я со сложным дополнением (</w:t>
      </w:r>
      <w:r w:rsidRPr="003974D9">
        <w:rPr>
          <w:rFonts w:ascii="Times New Roman" w:hAnsi="Times New Roman"/>
          <w:sz w:val="24"/>
          <w:szCs w:val="24"/>
        </w:rPr>
        <w:t>Complex</w:t>
      </w:r>
      <w:r w:rsidRPr="003974D9">
        <w:rPr>
          <w:rFonts w:ascii="Times New Roman" w:hAnsi="Times New Roman"/>
          <w:sz w:val="24"/>
          <w:szCs w:val="24"/>
          <w:lang w:val="ru-RU"/>
        </w:rPr>
        <w:t xml:space="preserve"> </w:t>
      </w:r>
      <w:r w:rsidRPr="003974D9">
        <w:rPr>
          <w:rFonts w:ascii="Times New Roman" w:hAnsi="Times New Roman"/>
          <w:sz w:val="24"/>
          <w:szCs w:val="24"/>
        </w:rPr>
        <w:t>Object</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ные предложения реального (</w:t>
      </w:r>
      <w:r w:rsidRPr="003974D9">
        <w:rPr>
          <w:rFonts w:ascii="Times New Roman" w:hAnsi="Times New Roman"/>
          <w:sz w:val="24"/>
          <w:szCs w:val="24"/>
        </w:rPr>
        <w:t>Conditional</w:t>
      </w:r>
      <w:r w:rsidRPr="003974D9">
        <w:rPr>
          <w:rFonts w:ascii="Times New Roman" w:hAnsi="Times New Roman"/>
          <w:sz w:val="24"/>
          <w:szCs w:val="24"/>
          <w:lang w:val="ru-RU"/>
        </w:rPr>
        <w:t xml:space="preserve"> 0, </w:t>
      </w:r>
      <w:r w:rsidRPr="003974D9">
        <w:rPr>
          <w:rFonts w:ascii="Times New Roman" w:hAnsi="Times New Roman"/>
          <w:sz w:val="24"/>
          <w:szCs w:val="24"/>
        </w:rPr>
        <w:t>Conditional</w:t>
      </w:r>
      <w:r w:rsidRPr="003974D9">
        <w:rPr>
          <w:rFonts w:ascii="Times New Roman" w:hAnsi="Times New Roman"/>
          <w:sz w:val="24"/>
          <w:szCs w:val="24"/>
          <w:lang w:val="ru-RU"/>
        </w:rPr>
        <w:t xml:space="preserve"> </w:t>
      </w:r>
      <w:r w:rsidRPr="003974D9">
        <w:rPr>
          <w:rFonts w:ascii="Times New Roman" w:hAnsi="Times New Roman"/>
          <w:sz w:val="24"/>
          <w:szCs w:val="24"/>
        </w:rPr>
        <w:t>I</w:t>
      </w:r>
      <w:r w:rsidRPr="003974D9">
        <w:rPr>
          <w:rFonts w:ascii="Times New Roman" w:hAnsi="Times New Roman"/>
          <w:sz w:val="24"/>
          <w:szCs w:val="24"/>
          <w:lang w:val="ru-RU"/>
        </w:rPr>
        <w:t>)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ложения с конструкцией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be</w:t>
      </w:r>
      <w:r w:rsidRPr="003974D9">
        <w:rPr>
          <w:rFonts w:ascii="Times New Roman" w:hAnsi="Times New Roman"/>
          <w:sz w:val="24"/>
          <w:szCs w:val="24"/>
          <w:lang w:val="ru-RU"/>
        </w:rPr>
        <w:t xml:space="preserve"> </w:t>
      </w:r>
      <w:r w:rsidRPr="003974D9">
        <w:rPr>
          <w:rFonts w:ascii="Times New Roman" w:hAnsi="Times New Roman"/>
          <w:sz w:val="24"/>
          <w:szCs w:val="24"/>
        </w:rPr>
        <w:t>going</w:t>
      </w:r>
      <w:r w:rsidRPr="003974D9">
        <w:rPr>
          <w:rFonts w:ascii="Times New Roman" w:hAnsi="Times New Roman"/>
          <w:sz w:val="24"/>
          <w:szCs w:val="24"/>
          <w:lang w:val="ru-RU"/>
        </w:rPr>
        <w:t xml:space="preserve"> </w:t>
      </w:r>
      <w:r w:rsidRPr="003974D9">
        <w:rPr>
          <w:rFonts w:ascii="Times New Roman" w:hAnsi="Times New Roman"/>
          <w:sz w:val="24"/>
          <w:szCs w:val="24"/>
        </w:rPr>
        <w:t>to</w:t>
      </w:r>
      <w:r w:rsidRPr="003974D9">
        <w:rPr>
          <w:rFonts w:ascii="Times New Roman" w:hAnsi="Times New Roman"/>
          <w:sz w:val="24"/>
          <w:szCs w:val="24"/>
          <w:lang w:val="ru-RU"/>
        </w:rPr>
        <w:t xml:space="preserve"> + инфинитив и формы </w:t>
      </w:r>
      <w:r w:rsidRPr="003974D9">
        <w:rPr>
          <w:rFonts w:ascii="Times New Roman" w:hAnsi="Times New Roman"/>
          <w:sz w:val="24"/>
          <w:szCs w:val="24"/>
        </w:rPr>
        <w:t>Future</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и </w:t>
      </w:r>
      <w:r w:rsidRPr="003974D9">
        <w:rPr>
          <w:rFonts w:ascii="Times New Roman" w:hAnsi="Times New Roman"/>
          <w:sz w:val="24"/>
          <w:szCs w:val="24"/>
        </w:rPr>
        <w:t>Present</w:t>
      </w:r>
      <w:r w:rsidRPr="003974D9">
        <w:rPr>
          <w:rFonts w:ascii="Times New Roman" w:hAnsi="Times New Roman"/>
          <w:sz w:val="24"/>
          <w:szCs w:val="24"/>
          <w:lang w:val="ru-RU"/>
        </w:rPr>
        <w:t xml:space="preserve"> </w:t>
      </w:r>
      <w:r w:rsidRPr="003974D9">
        <w:rPr>
          <w:rFonts w:ascii="Times New Roman" w:hAnsi="Times New Roman"/>
          <w:sz w:val="24"/>
          <w:szCs w:val="24"/>
        </w:rPr>
        <w:t>Continuous</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 xml:space="preserve"> для выражения будущего дей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кцию </w:t>
      </w:r>
      <w:r w:rsidRPr="003974D9">
        <w:rPr>
          <w:rFonts w:ascii="Times New Roman" w:hAnsi="Times New Roman"/>
          <w:sz w:val="24"/>
          <w:szCs w:val="24"/>
        </w:rPr>
        <w:t>used</w:t>
      </w:r>
      <w:r w:rsidRPr="003974D9">
        <w:rPr>
          <w:rFonts w:ascii="Times New Roman" w:hAnsi="Times New Roman"/>
          <w:sz w:val="24"/>
          <w:szCs w:val="24"/>
          <w:lang w:val="ru-RU"/>
        </w:rPr>
        <w:t xml:space="preserve"> </w:t>
      </w:r>
      <w:r w:rsidRPr="003974D9">
        <w:rPr>
          <w:rFonts w:ascii="Times New Roman" w:hAnsi="Times New Roman"/>
          <w:sz w:val="24"/>
          <w:szCs w:val="24"/>
        </w:rPr>
        <w:t>to</w:t>
      </w:r>
      <w:r w:rsidRPr="003974D9">
        <w:rPr>
          <w:rFonts w:ascii="Times New Roman" w:hAnsi="Times New Roman"/>
          <w:sz w:val="24"/>
          <w:szCs w:val="24"/>
          <w:lang w:val="ru-RU"/>
        </w:rPr>
        <w:t xml:space="preserve"> + инфинитив глагол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аголы в наиболее употребительных формах страдательного залога (</w:t>
      </w:r>
      <w:r w:rsidRPr="003974D9">
        <w:rPr>
          <w:rFonts w:ascii="Times New Roman" w:hAnsi="Times New Roman"/>
          <w:sz w:val="24"/>
          <w:szCs w:val="24"/>
        </w:rPr>
        <w:t>Present</w:t>
      </w:r>
      <w:r w:rsidRPr="003974D9">
        <w:rPr>
          <w:rFonts w:ascii="Times New Roman" w:hAnsi="Times New Roman"/>
          <w:sz w:val="24"/>
          <w:szCs w:val="24"/>
          <w:lang w:val="ru-RU"/>
        </w:rPr>
        <w:t>/</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Simple</w:t>
      </w:r>
      <w:r w:rsidRPr="003974D9">
        <w:rPr>
          <w:rFonts w:ascii="Times New Roman" w:hAnsi="Times New Roman"/>
          <w:sz w:val="24"/>
          <w:szCs w:val="24"/>
          <w:lang w:val="ru-RU"/>
        </w:rPr>
        <w:t xml:space="preserve"> </w:t>
      </w:r>
      <w:r w:rsidRPr="003974D9">
        <w:rPr>
          <w:rFonts w:ascii="Times New Roman" w:hAnsi="Times New Roman"/>
          <w:sz w:val="24"/>
          <w:szCs w:val="24"/>
        </w:rPr>
        <w:t>Passiv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ги, употребляемые с глаголами в страдательном залог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альный глагол </w:t>
      </w:r>
      <w:r w:rsidRPr="003974D9">
        <w:rPr>
          <w:rFonts w:ascii="Times New Roman" w:hAnsi="Times New Roman"/>
          <w:sz w:val="24"/>
          <w:szCs w:val="24"/>
        </w:rPr>
        <w:t>might</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ечия, совпадающие по форме с прилагательными (</w:t>
      </w:r>
      <w:r w:rsidRPr="003974D9">
        <w:rPr>
          <w:rFonts w:ascii="Times New Roman" w:hAnsi="Times New Roman"/>
          <w:sz w:val="24"/>
          <w:szCs w:val="24"/>
        </w:rPr>
        <w:t>fast</w:t>
      </w:r>
      <w:r w:rsidRPr="003974D9">
        <w:rPr>
          <w:rFonts w:ascii="Times New Roman" w:hAnsi="Times New Roman"/>
          <w:sz w:val="24"/>
          <w:szCs w:val="24"/>
          <w:lang w:val="ru-RU"/>
        </w:rPr>
        <w:t xml:space="preserve">, </w:t>
      </w:r>
      <w:r w:rsidRPr="003974D9">
        <w:rPr>
          <w:rFonts w:ascii="Times New Roman" w:hAnsi="Times New Roman"/>
          <w:sz w:val="24"/>
          <w:szCs w:val="24"/>
        </w:rPr>
        <w:t>high</w:t>
      </w:r>
      <w:r w:rsidRPr="003974D9">
        <w:rPr>
          <w:rFonts w:ascii="Times New Roman" w:hAnsi="Times New Roman"/>
          <w:sz w:val="24"/>
          <w:szCs w:val="24"/>
          <w:lang w:val="ru-RU"/>
        </w:rPr>
        <w:t xml:space="preserve">; </w:t>
      </w:r>
      <w:r w:rsidRPr="003974D9">
        <w:rPr>
          <w:rFonts w:ascii="Times New Roman" w:hAnsi="Times New Roman"/>
          <w:sz w:val="24"/>
          <w:szCs w:val="24"/>
        </w:rPr>
        <w:t>early</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lastRenderedPageBreak/>
        <w:t>местоимения other/another, both, all, one;</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личественные числительные для обозначения больших чисел (до 1 000 000);</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ладеть социокультурными знаниями и умени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ссию и страну (страны) изучаем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использовать иноязычные словари и справочники, в том числе информационно-справочные системы в электронной форм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достигать взаимопонимания в процессе устного и письменного общения с носителями иностранного языка, с людьми другой куль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4.4. Предметные результаты освоения программы по иностранному (английскому) языку к концу обучения в 8 класс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владеть основными видами речев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3974D9">
        <w:rPr>
          <w:rFonts w:ascii="Times New Roman" w:hAnsi="Times New Roman"/>
          <w:sz w:val="24"/>
          <w:szCs w:val="24"/>
        </w:rPr>
        <w:t>ity</w:t>
      </w:r>
      <w:r w:rsidRPr="003974D9">
        <w:rPr>
          <w:rFonts w:ascii="Times New Roman" w:hAnsi="Times New Roman"/>
          <w:sz w:val="24"/>
          <w:szCs w:val="24"/>
          <w:lang w:val="ru-RU"/>
        </w:rPr>
        <w:t>, -</w:t>
      </w:r>
      <w:r w:rsidRPr="003974D9">
        <w:rPr>
          <w:rFonts w:ascii="Times New Roman" w:hAnsi="Times New Roman"/>
          <w:sz w:val="24"/>
          <w:szCs w:val="24"/>
        </w:rPr>
        <w:t>ship</w:t>
      </w:r>
      <w:r w:rsidRPr="003974D9">
        <w:rPr>
          <w:rFonts w:ascii="Times New Roman" w:hAnsi="Times New Roman"/>
          <w:sz w:val="24"/>
          <w:szCs w:val="24"/>
          <w:lang w:val="ru-RU"/>
        </w:rPr>
        <w:t>, -</w:t>
      </w:r>
      <w:r w:rsidRPr="003974D9">
        <w:rPr>
          <w:rFonts w:ascii="Times New Roman" w:hAnsi="Times New Roman"/>
          <w:sz w:val="24"/>
          <w:szCs w:val="24"/>
        </w:rPr>
        <w:t>ance</w:t>
      </w:r>
      <w:r w:rsidRPr="003974D9">
        <w:rPr>
          <w:rFonts w:ascii="Times New Roman" w:hAnsi="Times New Roman"/>
          <w:sz w:val="24"/>
          <w:szCs w:val="24"/>
          <w:lang w:val="ru-RU"/>
        </w:rPr>
        <w:t>/-</w:t>
      </w:r>
      <w:r w:rsidRPr="003974D9">
        <w:rPr>
          <w:rFonts w:ascii="Times New Roman" w:hAnsi="Times New Roman"/>
          <w:sz w:val="24"/>
          <w:szCs w:val="24"/>
        </w:rPr>
        <w:t>ence</w:t>
      </w:r>
      <w:r w:rsidRPr="003974D9">
        <w:rPr>
          <w:rFonts w:ascii="Times New Roman" w:hAnsi="Times New Roman"/>
          <w:sz w:val="24"/>
          <w:szCs w:val="24"/>
          <w:lang w:val="ru-RU"/>
        </w:rPr>
        <w:t xml:space="preserve">, имена прилагательные с помощью префикса </w:t>
      </w:r>
      <w:r w:rsidRPr="003974D9">
        <w:rPr>
          <w:rFonts w:ascii="Times New Roman" w:hAnsi="Times New Roman"/>
          <w:sz w:val="24"/>
          <w:szCs w:val="24"/>
        </w:rPr>
        <w:t>inter</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walk</w:t>
      </w:r>
      <w:r w:rsidRPr="003974D9">
        <w:rPr>
          <w:rFonts w:ascii="Times New Roman" w:hAnsi="Times New Roman"/>
          <w:sz w:val="24"/>
          <w:szCs w:val="24"/>
          <w:lang w:val="ru-RU"/>
        </w:rPr>
        <w:t xml:space="preserve"> – </w:t>
      </w:r>
      <w:r w:rsidRPr="003974D9">
        <w:rPr>
          <w:rFonts w:ascii="Times New Roman" w:hAnsi="Times New Roman"/>
          <w:sz w:val="24"/>
          <w:szCs w:val="24"/>
        </w:rPr>
        <w:t>a</w:t>
      </w:r>
      <w:r w:rsidRPr="003974D9">
        <w:rPr>
          <w:rFonts w:ascii="Times New Roman" w:hAnsi="Times New Roman"/>
          <w:sz w:val="24"/>
          <w:szCs w:val="24"/>
          <w:lang w:val="ru-RU"/>
        </w:rPr>
        <w:t xml:space="preserve"> </w:t>
      </w:r>
      <w:r w:rsidRPr="003974D9">
        <w:rPr>
          <w:rFonts w:ascii="Times New Roman" w:hAnsi="Times New Roman"/>
          <w:sz w:val="24"/>
          <w:szCs w:val="24"/>
        </w:rPr>
        <w:t>walk</w:t>
      </w:r>
      <w:r w:rsidRPr="003974D9">
        <w:rPr>
          <w:rFonts w:ascii="Times New Roman" w:hAnsi="Times New Roman"/>
          <w:sz w:val="24"/>
          <w:szCs w:val="24"/>
          <w:lang w:val="ru-RU"/>
        </w:rPr>
        <w:t>), глагол от имени существительного (</w:t>
      </w:r>
      <w:r w:rsidRPr="003974D9">
        <w:rPr>
          <w:rFonts w:ascii="Times New Roman" w:hAnsi="Times New Roman"/>
          <w:sz w:val="24"/>
          <w:szCs w:val="24"/>
        </w:rPr>
        <w:t>a</w:t>
      </w:r>
      <w:r w:rsidRPr="003974D9">
        <w:rPr>
          <w:rFonts w:ascii="Times New Roman" w:hAnsi="Times New Roman"/>
          <w:sz w:val="24"/>
          <w:szCs w:val="24"/>
          <w:lang w:val="ru-RU"/>
        </w:rPr>
        <w:t xml:space="preserve"> </w:t>
      </w:r>
      <w:r w:rsidRPr="003974D9">
        <w:rPr>
          <w:rFonts w:ascii="Times New Roman" w:hAnsi="Times New Roman"/>
          <w:sz w:val="24"/>
          <w:szCs w:val="24"/>
        </w:rPr>
        <w:t>present</w:t>
      </w:r>
      <w:r w:rsidRPr="003974D9">
        <w:rPr>
          <w:rFonts w:ascii="Times New Roman" w:hAnsi="Times New Roman"/>
          <w:sz w:val="24"/>
          <w:szCs w:val="24"/>
          <w:lang w:val="ru-RU"/>
        </w:rPr>
        <w:t xml:space="preserve"> –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present</w:t>
      </w:r>
      <w:r w:rsidRPr="003974D9">
        <w:rPr>
          <w:rFonts w:ascii="Times New Roman" w:hAnsi="Times New Roman"/>
          <w:sz w:val="24"/>
          <w:szCs w:val="24"/>
          <w:lang w:val="ru-RU"/>
        </w:rPr>
        <w:t>), имя существительное от прилагательного (</w:t>
      </w:r>
      <w:r w:rsidRPr="003974D9">
        <w:rPr>
          <w:rFonts w:ascii="Times New Roman" w:hAnsi="Times New Roman"/>
          <w:sz w:val="24"/>
          <w:szCs w:val="24"/>
        </w:rPr>
        <w:t>rich</w:t>
      </w:r>
      <w:r w:rsidRPr="003974D9">
        <w:rPr>
          <w:rFonts w:ascii="Times New Roman" w:hAnsi="Times New Roman"/>
          <w:sz w:val="24"/>
          <w:szCs w:val="24"/>
          <w:lang w:val="ru-RU"/>
        </w:rPr>
        <w:t xml:space="preserve"> – </w:t>
      </w:r>
      <w:r w:rsidRPr="003974D9">
        <w:rPr>
          <w:rFonts w:ascii="Times New Roman" w:hAnsi="Times New Roman"/>
          <w:sz w:val="24"/>
          <w:szCs w:val="24"/>
        </w:rPr>
        <w:t>the</w:t>
      </w:r>
      <w:r w:rsidRPr="003974D9">
        <w:rPr>
          <w:rFonts w:ascii="Times New Roman" w:hAnsi="Times New Roman"/>
          <w:sz w:val="24"/>
          <w:szCs w:val="24"/>
          <w:lang w:val="ru-RU"/>
        </w:rPr>
        <w:t xml:space="preserve"> </w:t>
      </w:r>
      <w:r w:rsidRPr="003974D9">
        <w:rPr>
          <w:rFonts w:ascii="Times New Roman" w:hAnsi="Times New Roman"/>
          <w:sz w:val="24"/>
          <w:szCs w:val="24"/>
        </w:rPr>
        <w:t>rich</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ожения со сложным дополнением (</w:t>
      </w:r>
      <w:r w:rsidRPr="003974D9">
        <w:rPr>
          <w:rFonts w:ascii="Times New Roman" w:hAnsi="Times New Roman"/>
          <w:sz w:val="24"/>
          <w:szCs w:val="24"/>
        </w:rPr>
        <w:t>Complex</w:t>
      </w:r>
      <w:r w:rsidRPr="003974D9">
        <w:rPr>
          <w:rFonts w:ascii="Times New Roman" w:hAnsi="Times New Roman"/>
          <w:sz w:val="24"/>
          <w:szCs w:val="24"/>
          <w:lang w:val="ru-RU"/>
        </w:rPr>
        <w:t xml:space="preserve"> </w:t>
      </w:r>
      <w:r w:rsidRPr="003974D9">
        <w:rPr>
          <w:rFonts w:ascii="Times New Roman" w:hAnsi="Times New Roman"/>
          <w:sz w:val="24"/>
          <w:szCs w:val="24"/>
        </w:rPr>
        <w:t>Object</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се типы вопросительных предложений в </w:t>
      </w:r>
      <w:r w:rsidRPr="003974D9">
        <w:rPr>
          <w:rFonts w:ascii="Times New Roman" w:hAnsi="Times New Roman"/>
          <w:sz w:val="24"/>
          <w:szCs w:val="24"/>
        </w:rPr>
        <w:t>Past</w:t>
      </w:r>
      <w:r w:rsidRPr="003974D9">
        <w:rPr>
          <w:rFonts w:ascii="Times New Roman" w:hAnsi="Times New Roman"/>
          <w:sz w:val="24"/>
          <w:szCs w:val="24"/>
          <w:lang w:val="ru-RU"/>
        </w:rPr>
        <w:t xml:space="preserve"> </w:t>
      </w:r>
      <w:r w:rsidRPr="003974D9">
        <w:rPr>
          <w:rFonts w:ascii="Times New Roman" w:hAnsi="Times New Roman"/>
          <w:sz w:val="24"/>
          <w:szCs w:val="24"/>
        </w:rPr>
        <w:t>Perfect</w:t>
      </w:r>
      <w:r w:rsidRPr="003974D9">
        <w:rPr>
          <w:rFonts w:ascii="Times New Roman" w:hAnsi="Times New Roman"/>
          <w:sz w:val="24"/>
          <w:szCs w:val="24"/>
          <w:lang w:val="ru-RU"/>
        </w:rPr>
        <w:t xml:space="preserve"> </w:t>
      </w:r>
      <w:r w:rsidRPr="003974D9">
        <w:rPr>
          <w:rFonts w:ascii="Times New Roman" w:hAnsi="Times New Roman"/>
          <w:sz w:val="24"/>
          <w:szCs w:val="24"/>
        </w:rPr>
        <w:t>Tens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гласование времён в рамках сложного предлож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гласование подлежащего, выраженного собирательным существительным (</w:t>
      </w:r>
      <w:r w:rsidRPr="003974D9">
        <w:rPr>
          <w:rFonts w:ascii="Times New Roman" w:hAnsi="Times New Roman"/>
          <w:sz w:val="24"/>
          <w:szCs w:val="24"/>
        </w:rPr>
        <w:t>family</w:t>
      </w:r>
      <w:r w:rsidRPr="003974D9">
        <w:rPr>
          <w:rFonts w:ascii="Times New Roman" w:hAnsi="Times New Roman"/>
          <w:sz w:val="24"/>
          <w:szCs w:val="24"/>
          <w:lang w:val="ru-RU"/>
        </w:rPr>
        <w:t xml:space="preserve">, </w:t>
      </w:r>
      <w:r w:rsidRPr="003974D9">
        <w:rPr>
          <w:rFonts w:ascii="Times New Roman" w:hAnsi="Times New Roman"/>
          <w:sz w:val="24"/>
          <w:szCs w:val="24"/>
        </w:rPr>
        <w:t>police</w:t>
      </w:r>
      <w:r w:rsidRPr="003974D9">
        <w:rPr>
          <w:rFonts w:ascii="Times New Roman" w:hAnsi="Times New Roman"/>
          <w:sz w:val="24"/>
          <w:szCs w:val="24"/>
          <w:lang w:val="ru-RU"/>
        </w:rPr>
        <w:t>), со сказуемым;</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с глаголами на -ing: to love/hate doing something;</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содержащие глаголы-связки to be/to look/to feel/to seem;</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be/get used to do something; be/get used doing something;</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ю both … and …;</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конструкции c глаголами to stop, to remember, to forget (разница в значении to stop doing smth и to stop to do smth);</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глаголы в видовременных формах действительного залога в изъявительном наклонении (Past Perfect Tense, Present Perfect Continuous Tense, Future-in-the-Pas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альные глаголы в косвенной речи в настоящем и прошедшем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неличные формы глагола (инфинитив, герундий, причастия настоящего и прошедшего времен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речия </w:t>
      </w:r>
      <w:r w:rsidRPr="003974D9">
        <w:rPr>
          <w:rFonts w:ascii="Times New Roman" w:hAnsi="Times New Roman"/>
          <w:sz w:val="24"/>
          <w:szCs w:val="24"/>
        </w:rPr>
        <w:t>too</w:t>
      </w:r>
      <w:r w:rsidRPr="003974D9">
        <w:rPr>
          <w:rFonts w:ascii="Times New Roman" w:hAnsi="Times New Roman"/>
          <w:sz w:val="24"/>
          <w:szCs w:val="24"/>
          <w:lang w:val="ru-RU"/>
        </w:rPr>
        <w:t xml:space="preserve"> – </w:t>
      </w:r>
      <w:r w:rsidRPr="003974D9">
        <w:rPr>
          <w:rFonts w:ascii="Times New Roman" w:hAnsi="Times New Roman"/>
          <w:sz w:val="24"/>
          <w:szCs w:val="24"/>
        </w:rPr>
        <w:t>enough</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трицательные местоимения </w:t>
      </w:r>
      <w:r w:rsidRPr="003974D9">
        <w:rPr>
          <w:rFonts w:ascii="Times New Roman" w:hAnsi="Times New Roman"/>
          <w:sz w:val="24"/>
          <w:szCs w:val="24"/>
        </w:rPr>
        <w:t>no</w:t>
      </w:r>
      <w:r w:rsidRPr="003974D9">
        <w:rPr>
          <w:rFonts w:ascii="Times New Roman" w:hAnsi="Times New Roman"/>
          <w:sz w:val="24"/>
          <w:szCs w:val="24"/>
          <w:lang w:val="ru-RU"/>
        </w:rPr>
        <w:t xml:space="preserve"> (и его производные </w:t>
      </w:r>
      <w:r w:rsidRPr="003974D9">
        <w:rPr>
          <w:rFonts w:ascii="Times New Roman" w:hAnsi="Times New Roman"/>
          <w:sz w:val="24"/>
          <w:szCs w:val="24"/>
        </w:rPr>
        <w:t>nobody</w:t>
      </w:r>
      <w:r w:rsidRPr="003974D9">
        <w:rPr>
          <w:rFonts w:ascii="Times New Roman" w:hAnsi="Times New Roman"/>
          <w:sz w:val="24"/>
          <w:szCs w:val="24"/>
          <w:lang w:val="ru-RU"/>
        </w:rPr>
        <w:t xml:space="preserve">, </w:t>
      </w:r>
      <w:r w:rsidRPr="003974D9">
        <w:rPr>
          <w:rFonts w:ascii="Times New Roman" w:hAnsi="Times New Roman"/>
          <w:sz w:val="24"/>
          <w:szCs w:val="24"/>
        </w:rPr>
        <w:t>nothing</w:t>
      </w:r>
      <w:r w:rsidRPr="003974D9">
        <w:rPr>
          <w:rFonts w:ascii="Times New Roman" w:hAnsi="Times New Roman"/>
          <w:sz w:val="24"/>
          <w:szCs w:val="24"/>
          <w:lang w:val="ru-RU"/>
        </w:rPr>
        <w:t xml:space="preserve">, </w:t>
      </w:r>
      <w:r w:rsidRPr="003974D9">
        <w:rPr>
          <w:rFonts w:ascii="Times New Roman" w:hAnsi="Times New Roman"/>
          <w:sz w:val="24"/>
          <w:szCs w:val="24"/>
        </w:rPr>
        <w:t>etc</w:t>
      </w:r>
      <w:r w:rsidRPr="003974D9">
        <w:rPr>
          <w:rFonts w:ascii="Times New Roman" w:hAnsi="Times New Roman"/>
          <w:sz w:val="24"/>
          <w:szCs w:val="24"/>
          <w:lang w:val="ru-RU"/>
        </w:rPr>
        <w:t xml:space="preserve">.), </w:t>
      </w:r>
      <w:r w:rsidRPr="003974D9">
        <w:rPr>
          <w:rFonts w:ascii="Times New Roman" w:hAnsi="Times New Roman"/>
          <w:sz w:val="24"/>
          <w:szCs w:val="24"/>
        </w:rPr>
        <w:t>non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ладеть социокультурными знаниями и умени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использовать иноязычные словари и справочники, в том числе информационно-справочные системы в электронной форм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достигать взаимопонимания в процессе устного и письменного общения с носителями иностранного языка, людьми другой куль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873A19" w:rsidRPr="003974D9" w:rsidRDefault="00EF6D07"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5</w:t>
      </w:r>
      <w:r w:rsidR="00873A19" w:rsidRPr="003974D9">
        <w:rPr>
          <w:rFonts w:ascii="Times New Roman" w:hAnsi="Times New Roman"/>
          <w:sz w:val="24"/>
          <w:szCs w:val="24"/>
          <w:lang w:val="ru-RU"/>
        </w:rPr>
        <w:t>.8.4.5. Предметные результаты освоения программы по иностранному (английскому) языку к концу обучения в 9 класс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владеть основными видами речев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орфографическими навыками: правильно писать изученные сло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r w:rsidRPr="003974D9">
        <w:rPr>
          <w:rFonts w:ascii="Times New Roman" w:hAnsi="Times New Roman"/>
          <w:sz w:val="24"/>
          <w:szCs w:val="24"/>
        </w:rPr>
        <w:t>under</w:t>
      </w:r>
      <w:r w:rsidRPr="003974D9">
        <w:rPr>
          <w:rFonts w:ascii="Times New Roman" w:hAnsi="Times New Roman"/>
          <w:sz w:val="24"/>
          <w:szCs w:val="24"/>
          <w:lang w:val="ru-RU"/>
        </w:rPr>
        <w:t xml:space="preserve">-, </w:t>
      </w:r>
      <w:r w:rsidRPr="003974D9">
        <w:rPr>
          <w:rFonts w:ascii="Times New Roman" w:hAnsi="Times New Roman"/>
          <w:sz w:val="24"/>
          <w:szCs w:val="24"/>
        </w:rPr>
        <w:t>over</w:t>
      </w:r>
      <w:r w:rsidRPr="003974D9">
        <w:rPr>
          <w:rFonts w:ascii="Times New Roman" w:hAnsi="Times New Roman"/>
          <w:sz w:val="24"/>
          <w:szCs w:val="24"/>
          <w:lang w:val="ru-RU"/>
        </w:rPr>
        <w:t xml:space="preserve">-, </w:t>
      </w:r>
      <w:r w:rsidRPr="003974D9">
        <w:rPr>
          <w:rFonts w:ascii="Times New Roman" w:hAnsi="Times New Roman"/>
          <w:sz w:val="24"/>
          <w:szCs w:val="24"/>
        </w:rPr>
        <w:t>dis</w:t>
      </w:r>
      <w:r w:rsidRPr="003974D9">
        <w:rPr>
          <w:rFonts w:ascii="Times New Roman" w:hAnsi="Times New Roman"/>
          <w:sz w:val="24"/>
          <w:szCs w:val="24"/>
          <w:lang w:val="ru-RU"/>
        </w:rPr>
        <w:t xml:space="preserve">-, </w:t>
      </w:r>
      <w:r w:rsidRPr="003974D9">
        <w:rPr>
          <w:rFonts w:ascii="Times New Roman" w:hAnsi="Times New Roman"/>
          <w:sz w:val="24"/>
          <w:szCs w:val="24"/>
        </w:rPr>
        <w:t>mis</w:t>
      </w:r>
      <w:r w:rsidRPr="003974D9">
        <w:rPr>
          <w:rFonts w:ascii="Times New Roman" w:hAnsi="Times New Roman"/>
          <w:sz w:val="24"/>
          <w:szCs w:val="24"/>
          <w:lang w:val="ru-RU"/>
        </w:rPr>
        <w:t>-, имена прилагательные с помощью суффиксов -</w:t>
      </w:r>
      <w:r w:rsidRPr="003974D9">
        <w:rPr>
          <w:rFonts w:ascii="Times New Roman" w:hAnsi="Times New Roman"/>
          <w:sz w:val="24"/>
          <w:szCs w:val="24"/>
        </w:rPr>
        <w:t>able</w:t>
      </w:r>
      <w:r w:rsidRPr="003974D9">
        <w:rPr>
          <w:rFonts w:ascii="Times New Roman" w:hAnsi="Times New Roman"/>
          <w:sz w:val="24"/>
          <w:szCs w:val="24"/>
          <w:lang w:val="ru-RU"/>
        </w:rPr>
        <w:t>/-</w:t>
      </w:r>
      <w:r w:rsidRPr="003974D9">
        <w:rPr>
          <w:rFonts w:ascii="Times New Roman" w:hAnsi="Times New Roman"/>
          <w:sz w:val="24"/>
          <w:szCs w:val="24"/>
        </w:rPr>
        <w:t>ible</w:t>
      </w:r>
      <w:r w:rsidRPr="003974D9">
        <w:rPr>
          <w:rFonts w:ascii="Times New Roman" w:hAnsi="Times New Roman"/>
          <w:sz w:val="24"/>
          <w:szCs w:val="24"/>
          <w:lang w:val="ru-RU"/>
        </w:rPr>
        <w:t xml:space="preserve">, имена существительные с помощью отрицательных префиксов </w:t>
      </w:r>
      <w:r w:rsidRPr="003974D9">
        <w:rPr>
          <w:rFonts w:ascii="Times New Roman" w:hAnsi="Times New Roman"/>
          <w:sz w:val="24"/>
          <w:szCs w:val="24"/>
        </w:rPr>
        <w:t>in</w:t>
      </w:r>
      <w:r w:rsidRPr="003974D9">
        <w:rPr>
          <w:rFonts w:ascii="Times New Roman" w:hAnsi="Times New Roman"/>
          <w:sz w:val="24"/>
          <w:szCs w:val="24"/>
          <w:lang w:val="ru-RU"/>
        </w:rPr>
        <w:t>-/</w:t>
      </w:r>
      <w:r w:rsidRPr="003974D9">
        <w:rPr>
          <w:rFonts w:ascii="Times New Roman" w:hAnsi="Times New Roman"/>
          <w:sz w:val="24"/>
          <w:szCs w:val="24"/>
        </w:rPr>
        <w:t>im</w:t>
      </w:r>
      <w:r w:rsidRPr="003974D9">
        <w:rPr>
          <w:rFonts w:ascii="Times New Roman" w:hAnsi="Times New Roman"/>
          <w:sz w:val="24"/>
          <w:szCs w:val="24"/>
          <w:lang w:val="ru-RU"/>
        </w:rPr>
        <w:t>-, сложное прилагательное путём соединения основы числительного с основой существительного с добавлением суффикса -</w:t>
      </w:r>
      <w:r w:rsidRPr="003974D9">
        <w:rPr>
          <w:rFonts w:ascii="Times New Roman" w:hAnsi="Times New Roman"/>
          <w:sz w:val="24"/>
          <w:szCs w:val="24"/>
        </w:rPr>
        <w:t>ed</w:t>
      </w:r>
      <w:r w:rsidRPr="003974D9">
        <w:rPr>
          <w:rFonts w:ascii="Times New Roman" w:hAnsi="Times New Roman"/>
          <w:sz w:val="24"/>
          <w:szCs w:val="24"/>
          <w:lang w:val="ru-RU"/>
        </w:rPr>
        <w:t xml:space="preserve"> (</w:t>
      </w:r>
      <w:r w:rsidRPr="003974D9">
        <w:rPr>
          <w:rFonts w:ascii="Times New Roman" w:hAnsi="Times New Roman"/>
          <w:sz w:val="24"/>
          <w:szCs w:val="24"/>
        </w:rPr>
        <w:t>eight</w:t>
      </w:r>
      <w:r w:rsidRPr="003974D9">
        <w:rPr>
          <w:rFonts w:ascii="Times New Roman" w:hAnsi="Times New Roman"/>
          <w:sz w:val="24"/>
          <w:szCs w:val="24"/>
          <w:lang w:val="ru-RU"/>
        </w:rPr>
        <w:t>-</w:t>
      </w:r>
      <w:r w:rsidRPr="003974D9">
        <w:rPr>
          <w:rFonts w:ascii="Times New Roman" w:hAnsi="Times New Roman"/>
          <w:sz w:val="24"/>
          <w:szCs w:val="24"/>
        </w:rPr>
        <w:t>legged</w:t>
      </w:r>
      <w:r w:rsidRPr="003974D9">
        <w:rPr>
          <w:rFonts w:ascii="Times New Roman" w:hAnsi="Times New Roman"/>
          <w:sz w:val="24"/>
          <w:szCs w:val="24"/>
          <w:lang w:val="ru-RU"/>
        </w:rPr>
        <w:t>), сложное существительное путём соединения основ существительного с предлогом (</w:t>
      </w:r>
      <w:r w:rsidRPr="003974D9">
        <w:rPr>
          <w:rFonts w:ascii="Times New Roman" w:hAnsi="Times New Roman"/>
          <w:sz w:val="24"/>
          <w:szCs w:val="24"/>
        </w:rPr>
        <w:t>mother</w:t>
      </w:r>
      <w:r w:rsidRPr="003974D9">
        <w:rPr>
          <w:rFonts w:ascii="Times New Roman" w:hAnsi="Times New Roman"/>
          <w:sz w:val="24"/>
          <w:szCs w:val="24"/>
          <w:lang w:val="ru-RU"/>
        </w:rPr>
        <w:t>-</w:t>
      </w:r>
      <w:r w:rsidRPr="003974D9">
        <w:rPr>
          <w:rFonts w:ascii="Times New Roman" w:hAnsi="Times New Roman"/>
          <w:sz w:val="24"/>
          <w:szCs w:val="24"/>
        </w:rPr>
        <w:t>in</w:t>
      </w:r>
      <w:r w:rsidRPr="003974D9">
        <w:rPr>
          <w:rFonts w:ascii="Times New Roman" w:hAnsi="Times New Roman"/>
          <w:sz w:val="24"/>
          <w:szCs w:val="24"/>
          <w:lang w:val="ru-RU"/>
        </w:rPr>
        <w:t>-</w:t>
      </w:r>
      <w:r w:rsidRPr="003974D9">
        <w:rPr>
          <w:rFonts w:ascii="Times New Roman" w:hAnsi="Times New Roman"/>
          <w:sz w:val="24"/>
          <w:szCs w:val="24"/>
        </w:rPr>
        <w:t>law</w:t>
      </w:r>
      <w:r w:rsidRPr="003974D9">
        <w:rPr>
          <w:rFonts w:ascii="Times New Roman" w:hAnsi="Times New Roman"/>
          <w:sz w:val="24"/>
          <w:szCs w:val="24"/>
          <w:lang w:val="ru-RU"/>
        </w:rPr>
        <w:t xml:space="preserve">), сложное прилагательное путём соединения основы прилагательного с основой причастия </w:t>
      </w:r>
      <w:r w:rsidRPr="003974D9">
        <w:rPr>
          <w:rFonts w:ascii="Times New Roman" w:hAnsi="Times New Roman"/>
          <w:sz w:val="24"/>
          <w:szCs w:val="24"/>
        </w:rPr>
        <w:t>I</w:t>
      </w:r>
      <w:r w:rsidRPr="003974D9">
        <w:rPr>
          <w:rFonts w:ascii="Times New Roman" w:hAnsi="Times New Roman"/>
          <w:sz w:val="24"/>
          <w:szCs w:val="24"/>
          <w:lang w:val="ru-RU"/>
        </w:rPr>
        <w:t xml:space="preserve"> (</w:t>
      </w:r>
      <w:r w:rsidRPr="003974D9">
        <w:rPr>
          <w:rFonts w:ascii="Times New Roman" w:hAnsi="Times New Roman"/>
          <w:sz w:val="24"/>
          <w:szCs w:val="24"/>
        </w:rPr>
        <w:t>nice</w:t>
      </w:r>
      <w:r w:rsidRPr="003974D9">
        <w:rPr>
          <w:rFonts w:ascii="Times New Roman" w:hAnsi="Times New Roman"/>
          <w:sz w:val="24"/>
          <w:szCs w:val="24"/>
          <w:lang w:val="ru-RU"/>
        </w:rPr>
        <w:t>-</w:t>
      </w:r>
      <w:r w:rsidRPr="003974D9">
        <w:rPr>
          <w:rFonts w:ascii="Times New Roman" w:hAnsi="Times New Roman"/>
          <w:sz w:val="24"/>
          <w:szCs w:val="24"/>
        </w:rPr>
        <w:t>looking</w:t>
      </w:r>
      <w:r w:rsidRPr="003974D9">
        <w:rPr>
          <w:rFonts w:ascii="Times New Roman" w:hAnsi="Times New Roman"/>
          <w:sz w:val="24"/>
          <w:szCs w:val="24"/>
          <w:lang w:val="ru-RU"/>
        </w:rPr>
        <w:t xml:space="preserve">), сложное прилагательное путём соединения наречия с основой причастия </w:t>
      </w:r>
      <w:r w:rsidRPr="003974D9">
        <w:rPr>
          <w:rFonts w:ascii="Times New Roman" w:hAnsi="Times New Roman"/>
          <w:sz w:val="24"/>
          <w:szCs w:val="24"/>
        </w:rPr>
        <w:t>II</w:t>
      </w:r>
      <w:r w:rsidRPr="003974D9">
        <w:rPr>
          <w:rFonts w:ascii="Times New Roman" w:hAnsi="Times New Roman"/>
          <w:sz w:val="24"/>
          <w:szCs w:val="24"/>
          <w:lang w:val="ru-RU"/>
        </w:rPr>
        <w:t xml:space="preserve"> (</w:t>
      </w:r>
      <w:r w:rsidRPr="003974D9">
        <w:rPr>
          <w:rFonts w:ascii="Times New Roman" w:hAnsi="Times New Roman"/>
          <w:sz w:val="24"/>
          <w:szCs w:val="24"/>
        </w:rPr>
        <w:t>well</w:t>
      </w:r>
      <w:r w:rsidRPr="003974D9">
        <w:rPr>
          <w:rFonts w:ascii="Times New Roman" w:hAnsi="Times New Roman"/>
          <w:sz w:val="24"/>
          <w:szCs w:val="24"/>
          <w:lang w:val="ru-RU"/>
        </w:rPr>
        <w:t>-</w:t>
      </w:r>
      <w:r w:rsidRPr="003974D9">
        <w:rPr>
          <w:rFonts w:ascii="Times New Roman" w:hAnsi="Times New Roman"/>
          <w:sz w:val="24"/>
          <w:szCs w:val="24"/>
        </w:rPr>
        <w:t>behaved</w:t>
      </w:r>
      <w:r w:rsidRPr="003974D9">
        <w:rPr>
          <w:rFonts w:ascii="Times New Roman" w:hAnsi="Times New Roman"/>
          <w:sz w:val="24"/>
          <w:szCs w:val="24"/>
          <w:lang w:val="ru-RU"/>
        </w:rPr>
        <w:t>), глагол от прилагательного (</w:t>
      </w:r>
      <w:r w:rsidRPr="003974D9">
        <w:rPr>
          <w:rFonts w:ascii="Times New Roman" w:hAnsi="Times New Roman"/>
          <w:sz w:val="24"/>
          <w:szCs w:val="24"/>
        </w:rPr>
        <w:t>cool</w:t>
      </w:r>
      <w:r w:rsidRPr="003974D9">
        <w:rPr>
          <w:rFonts w:ascii="Times New Roman" w:hAnsi="Times New Roman"/>
          <w:sz w:val="24"/>
          <w:szCs w:val="24"/>
          <w:lang w:val="ru-RU"/>
        </w:rPr>
        <w:t xml:space="preserve"> – </w:t>
      </w:r>
      <w:r w:rsidRPr="003974D9">
        <w:rPr>
          <w:rFonts w:ascii="Times New Roman" w:hAnsi="Times New Roman"/>
          <w:sz w:val="24"/>
          <w:szCs w:val="24"/>
        </w:rPr>
        <w:t>to</w:t>
      </w:r>
      <w:r w:rsidRPr="003974D9">
        <w:rPr>
          <w:rFonts w:ascii="Times New Roman" w:hAnsi="Times New Roman"/>
          <w:sz w:val="24"/>
          <w:szCs w:val="24"/>
          <w:lang w:val="ru-RU"/>
        </w:rPr>
        <w:t xml:space="preserve"> </w:t>
      </w:r>
      <w:r w:rsidRPr="003974D9">
        <w:rPr>
          <w:rFonts w:ascii="Times New Roman" w:hAnsi="Times New Roman"/>
          <w:sz w:val="24"/>
          <w:szCs w:val="24"/>
        </w:rPr>
        <w:t>cool</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употреблять в устной и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rPr>
      </w:pPr>
      <w:r w:rsidRPr="003974D9">
        <w:rPr>
          <w:rFonts w:ascii="Times New Roman" w:hAnsi="Times New Roman"/>
          <w:sz w:val="24"/>
          <w:szCs w:val="24"/>
        </w:rPr>
        <w:t>предложения со сложным дополнением (Complex Object) (I want to have my hair cu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ложения с </w:t>
      </w:r>
      <w:r w:rsidRPr="003974D9">
        <w:rPr>
          <w:rFonts w:ascii="Times New Roman" w:hAnsi="Times New Roman"/>
          <w:sz w:val="24"/>
          <w:szCs w:val="24"/>
        </w:rPr>
        <w:t>I</w:t>
      </w:r>
      <w:r w:rsidRPr="003974D9">
        <w:rPr>
          <w:rFonts w:ascii="Times New Roman" w:hAnsi="Times New Roman"/>
          <w:sz w:val="24"/>
          <w:szCs w:val="24"/>
          <w:lang w:val="ru-RU"/>
        </w:rPr>
        <w:t xml:space="preserve"> </w:t>
      </w:r>
      <w:r w:rsidRPr="003974D9">
        <w:rPr>
          <w:rFonts w:ascii="Times New Roman" w:hAnsi="Times New Roman"/>
          <w:sz w:val="24"/>
          <w:szCs w:val="24"/>
        </w:rPr>
        <w:t>wish</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ные предложения нереального характера (</w:t>
      </w:r>
      <w:r w:rsidRPr="003974D9">
        <w:rPr>
          <w:rFonts w:ascii="Times New Roman" w:hAnsi="Times New Roman"/>
          <w:sz w:val="24"/>
          <w:szCs w:val="24"/>
        </w:rPr>
        <w:t>Conditional</w:t>
      </w:r>
      <w:r w:rsidRPr="003974D9">
        <w:rPr>
          <w:rFonts w:ascii="Times New Roman" w:hAnsi="Times New Roman"/>
          <w:sz w:val="24"/>
          <w:szCs w:val="24"/>
          <w:lang w:val="ru-RU"/>
        </w:rPr>
        <w:t xml:space="preserve"> </w:t>
      </w:r>
      <w:r w:rsidRPr="003974D9">
        <w:rPr>
          <w:rFonts w:ascii="Times New Roman" w:hAnsi="Times New Roman"/>
          <w:sz w:val="24"/>
          <w:szCs w:val="24"/>
        </w:rPr>
        <w:t>II</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кцию для выражения предпочтения </w:t>
      </w:r>
      <w:r w:rsidRPr="003974D9">
        <w:rPr>
          <w:rFonts w:ascii="Times New Roman" w:hAnsi="Times New Roman"/>
          <w:sz w:val="24"/>
          <w:szCs w:val="24"/>
        </w:rPr>
        <w:t>I</w:t>
      </w:r>
      <w:r w:rsidRPr="003974D9">
        <w:rPr>
          <w:rFonts w:ascii="Times New Roman" w:hAnsi="Times New Roman"/>
          <w:sz w:val="24"/>
          <w:szCs w:val="24"/>
          <w:lang w:val="ru-RU"/>
        </w:rPr>
        <w:t xml:space="preserve"> </w:t>
      </w:r>
      <w:r w:rsidRPr="003974D9">
        <w:rPr>
          <w:rFonts w:ascii="Times New Roman" w:hAnsi="Times New Roman"/>
          <w:sz w:val="24"/>
          <w:szCs w:val="24"/>
        </w:rPr>
        <w:t>prefer</w:t>
      </w:r>
      <w:r w:rsidRPr="003974D9">
        <w:rPr>
          <w:rFonts w:ascii="Times New Roman" w:hAnsi="Times New Roman"/>
          <w:sz w:val="24"/>
          <w:szCs w:val="24"/>
          <w:lang w:val="ru-RU"/>
        </w:rPr>
        <w:t xml:space="preserve"> …/</w:t>
      </w:r>
      <w:r w:rsidRPr="003974D9">
        <w:rPr>
          <w:rFonts w:ascii="Times New Roman" w:hAnsi="Times New Roman"/>
          <w:sz w:val="24"/>
          <w:szCs w:val="24"/>
        </w:rPr>
        <w:t>I</w:t>
      </w:r>
      <w:r w:rsidRPr="003974D9">
        <w:rPr>
          <w:rFonts w:ascii="Times New Roman" w:hAnsi="Times New Roman"/>
          <w:sz w:val="24"/>
          <w:szCs w:val="24"/>
          <w:lang w:val="ru-RU"/>
        </w:rPr>
        <w:t>’</w:t>
      </w:r>
      <w:r w:rsidRPr="003974D9">
        <w:rPr>
          <w:rFonts w:ascii="Times New Roman" w:hAnsi="Times New Roman"/>
          <w:sz w:val="24"/>
          <w:szCs w:val="24"/>
        </w:rPr>
        <w:t>d</w:t>
      </w:r>
      <w:r w:rsidRPr="003974D9">
        <w:rPr>
          <w:rFonts w:ascii="Times New Roman" w:hAnsi="Times New Roman"/>
          <w:sz w:val="24"/>
          <w:szCs w:val="24"/>
          <w:lang w:val="ru-RU"/>
        </w:rPr>
        <w:t xml:space="preserve"> </w:t>
      </w:r>
      <w:r w:rsidRPr="003974D9">
        <w:rPr>
          <w:rFonts w:ascii="Times New Roman" w:hAnsi="Times New Roman"/>
          <w:sz w:val="24"/>
          <w:szCs w:val="24"/>
        </w:rPr>
        <w:t>prefer</w:t>
      </w:r>
      <w:r w:rsidRPr="003974D9">
        <w:rPr>
          <w:rFonts w:ascii="Times New Roman" w:hAnsi="Times New Roman"/>
          <w:sz w:val="24"/>
          <w:szCs w:val="24"/>
          <w:lang w:val="ru-RU"/>
        </w:rPr>
        <w:t xml:space="preserve"> …/</w:t>
      </w:r>
      <w:r w:rsidRPr="003974D9">
        <w:rPr>
          <w:rFonts w:ascii="Times New Roman" w:hAnsi="Times New Roman"/>
          <w:sz w:val="24"/>
          <w:szCs w:val="24"/>
        </w:rPr>
        <w:t>I</w:t>
      </w:r>
      <w:r w:rsidRPr="003974D9">
        <w:rPr>
          <w:rFonts w:ascii="Times New Roman" w:hAnsi="Times New Roman"/>
          <w:sz w:val="24"/>
          <w:szCs w:val="24"/>
          <w:lang w:val="ru-RU"/>
        </w:rPr>
        <w:t>’</w:t>
      </w:r>
      <w:r w:rsidRPr="003974D9">
        <w:rPr>
          <w:rFonts w:ascii="Times New Roman" w:hAnsi="Times New Roman"/>
          <w:sz w:val="24"/>
          <w:szCs w:val="24"/>
        </w:rPr>
        <w:t>d</w:t>
      </w:r>
      <w:r w:rsidRPr="003974D9">
        <w:rPr>
          <w:rFonts w:ascii="Times New Roman" w:hAnsi="Times New Roman"/>
          <w:sz w:val="24"/>
          <w:szCs w:val="24"/>
          <w:lang w:val="ru-RU"/>
        </w:rPr>
        <w:t xml:space="preserve"> </w:t>
      </w:r>
      <w:r w:rsidRPr="003974D9">
        <w:rPr>
          <w:rFonts w:ascii="Times New Roman" w:hAnsi="Times New Roman"/>
          <w:sz w:val="24"/>
          <w:szCs w:val="24"/>
        </w:rPr>
        <w:t>rather</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ложения с конструкцией </w:t>
      </w:r>
      <w:r w:rsidRPr="003974D9">
        <w:rPr>
          <w:rFonts w:ascii="Times New Roman" w:hAnsi="Times New Roman"/>
          <w:sz w:val="24"/>
          <w:szCs w:val="24"/>
        </w:rPr>
        <w:t>either</w:t>
      </w:r>
      <w:r w:rsidRPr="003974D9">
        <w:rPr>
          <w:rFonts w:ascii="Times New Roman" w:hAnsi="Times New Roman"/>
          <w:sz w:val="24"/>
          <w:szCs w:val="24"/>
          <w:lang w:val="ru-RU"/>
        </w:rPr>
        <w:t xml:space="preserve"> … </w:t>
      </w:r>
      <w:r w:rsidRPr="003974D9">
        <w:rPr>
          <w:rFonts w:ascii="Times New Roman" w:hAnsi="Times New Roman"/>
          <w:sz w:val="24"/>
          <w:szCs w:val="24"/>
        </w:rPr>
        <w:t>or</w:t>
      </w:r>
      <w:r w:rsidRPr="003974D9">
        <w:rPr>
          <w:rFonts w:ascii="Times New Roman" w:hAnsi="Times New Roman"/>
          <w:sz w:val="24"/>
          <w:szCs w:val="24"/>
          <w:lang w:val="ru-RU"/>
        </w:rPr>
        <w:t xml:space="preserve">, </w:t>
      </w:r>
      <w:r w:rsidRPr="003974D9">
        <w:rPr>
          <w:rFonts w:ascii="Times New Roman" w:hAnsi="Times New Roman"/>
          <w:sz w:val="24"/>
          <w:szCs w:val="24"/>
        </w:rPr>
        <w:t>neither</w:t>
      </w:r>
      <w:r w:rsidRPr="003974D9">
        <w:rPr>
          <w:rFonts w:ascii="Times New Roman" w:hAnsi="Times New Roman"/>
          <w:sz w:val="24"/>
          <w:szCs w:val="24"/>
          <w:lang w:val="ru-RU"/>
        </w:rPr>
        <w:t xml:space="preserve"> … </w:t>
      </w:r>
      <w:r w:rsidRPr="003974D9">
        <w:rPr>
          <w:rFonts w:ascii="Times New Roman" w:hAnsi="Times New Roman"/>
          <w:sz w:val="24"/>
          <w:szCs w:val="24"/>
        </w:rPr>
        <w:t>nor</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ы страдательного залога </w:t>
      </w:r>
      <w:r w:rsidRPr="003974D9">
        <w:rPr>
          <w:rFonts w:ascii="Times New Roman" w:hAnsi="Times New Roman"/>
          <w:sz w:val="24"/>
          <w:szCs w:val="24"/>
        </w:rPr>
        <w:t>Present</w:t>
      </w:r>
      <w:r w:rsidRPr="003974D9">
        <w:rPr>
          <w:rFonts w:ascii="Times New Roman" w:hAnsi="Times New Roman"/>
          <w:sz w:val="24"/>
          <w:szCs w:val="24"/>
          <w:lang w:val="ru-RU"/>
        </w:rPr>
        <w:t xml:space="preserve"> </w:t>
      </w:r>
      <w:r w:rsidRPr="003974D9">
        <w:rPr>
          <w:rFonts w:ascii="Times New Roman" w:hAnsi="Times New Roman"/>
          <w:sz w:val="24"/>
          <w:szCs w:val="24"/>
        </w:rPr>
        <w:t>Perfect</w:t>
      </w:r>
      <w:r w:rsidRPr="003974D9">
        <w:rPr>
          <w:rFonts w:ascii="Times New Roman" w:hAnsi="Times New Roman"/>
          <w:sz w:val="24"/>
          <w:szCs w:val="24"/>
          <w:lang w:val="ru-RU"/>
        </w:rPr>
        <w:t xml:space="preserve"> </w:t>
      </w:r>
      <w:r w:rsidRPr="003974D9">
        <w:rPr>
          <w:rFonts w:ascii="Times New Roman" w:hAnsi="Times New Roman"/>
          <w:sz w:val="24"/>
          <w:szCs w:val="24"/>
        </w:rPr>
        <w:t>Passive</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орядок следования имён прилагательных (</w:t>
      </w:r>
      <w:r w:rsidRPr="003974D9">
        <w:rPr>
          <w:rFonts w:ascii="Times New Roman" w:hAnsi="Times New Roman"/>
          <w:sz w:val="24"/>
          <w:szCs w:val="24"/>
        </w:rPr>
        <w:t>nice</w:t>
      </w:r>
      <w:r w:rsidRPr="003974D9">
        <w:rPr>
          <w:rFonts w:ascii="Times New Roman" w:hAnsi="Times New Roman"/>
          <w:sz w:val="24"/>
          <w:szCs w:val="24"/>
          <w:lang w:val="ru-RU"/>
        </w:rPr>
        <w:t xml:space="preserve"> </w:t>
      </w:r>
      <w:r w:rsidRPr="003974D9">
        <w:rPr>
          <w:rFonts w:ascii="Times New Roman" w:hAnsi="Times New Roman"/>
          <w:sz w:val="24"/>
          <w:szCs w:val="24"/>
        </w:rPr>
        <w:t>long</w:t>
      </w:r>
      <w:r w:rsidRPr="003974D9">
        <w:rPr>
          <w:rFonts w:ascii="Times New Roman" w:hAnsi="Times New Roman"/>
          <w:sz w:val="24"/>
          <w:szCs w:val="24"/>
          <w:lang w:val="ru-RU"/>
        </w:rPr>
        <w:t xml:space="preserve"> </w:t>
      </w:r>
      <w:r w:rsidRPr="003974D9">
        <w:rPr>
          <w:rFonts w:ascii="Times New Roman" w:hAnsi="Times New Roman"/>
          <w:sz w:val="24"/>
          <w:szCs w:val="24"/>
        </w:rPr>
        <w:t>blond</w:t>
      </w:r>
      <w:r w:rsidRPr="003974D9">
        <w:rPr>
          <w:rFonts w:ascii="Times New Roman" w:hAnsi="Times New Roman"/>
          <w:sz w:val="24"/>
          <w:szCs w:val="24"/>
          <w:lang w:val="ru-RU"/>
        </w:rPr>
        <w:t xml:space="preserve"> </w:t>
      </w:r>
      <w:r w:rsidRPr="003974D9">
        <w:rPr>
          <w:rFonts w:ascii="Times New Roman" w:hAnsi="Times New Roman"/>
          <w:sz w:val="24"/>
          <w:szCs w:val="24"/>
        </w:rPr>
        <w:t>hair</w:t>
      </w:r>
      <w:r w:rsidRPr="003974D9">
        <w:rPr>
          <w:rFonts w:ascii="Times New Roman" w:hAnsi="Times New Roman"/>
          <w:sz w:val="24"/>
          <w:szCs w:val="24"/>
          <w:lang w:val="ru-RU"/>
        </w:rPr>
        <w:t>);</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ладеть социокультурными знаниями и умени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модальные значения, чувства и эмо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элементарные представления о различных вариантах английского язык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использовать иноязычные словари и справочники, в том числе информационно-справочные системы в электронной форм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достигать взаимопонимания в процессе устного и письменного общения с носителями иностранного языка, людьми другой куль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D61A37" w:rsidRDefault="00D61A37" w:rsidP="00EF6D07">
      <w:pPr>
        <w:pStyle w:val="1"/>
        <w:pBdr>
          <w:bottom w:val="none" w:sz="0" w:space="0" w:color="auto"/>
        </w:pBdr>
        <w:spacing w:before="0" w:line="240" w:lineRule="auto"/>
        <w:ind w:firstLine="708"/>
        <w:jc w:val="both"/>
        <w:rPr>
          <w:b w:val="0"/>
          <w:sz w:val="24"/>
          <w:szCs w:val="24"/>
        </w:rPr>
      </w:pPr>
      <w:bookmarkStart w:id="19" w:name="_Toc124426183"/>
    </w:p>
    <w:p w:rsidR="00873A19" w:rsidRPr="003974D9" w:rsidRDefault="00D61A37" w:rsidP="00EF6D07">
      <w:pPr>
        <w:pStyle w:val="1"/>
        <w:pBdr>
          <w:bottom w:val="none" w:sz="0" w:space="0" w:color="auto"/>
        </w:pBdr>
        <w:spacing w:before="0" w:line="240" w:lineRule="auto"/>
        <w:ind w:firstLine="708"/>
        <w:jc w:val="both"/>
        <w:rPr>
          <w:b w:val="0"/>
          <w:sz w:val="24"/>
          <w:szCs w:val="24"/>
        </w:rPr>
      </w:pPr>
      <w:r>
        <w:rPr>
          <w:b w:val="0"/>
          <w:sz w:val="24"/>
          <w:szCs w:val="24"/>
        </w:rPr>
        <w:t>26</w:t>
      </w:r>
      <w:r w:rsidR="00873A19" w:rsidRPr="003974D9">
        <w:rPr>
          <w:b w:val="0"/>
          <w:sz w:val="24"/>
          <w:szCs w:val="24"/>
        </w:rPr>
        <w:t xml:space="preserve">. Федеральная рабочая программа по учебному предмету «Математика» (базовый уровень). </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1. Федеральная р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2. Пояснительная записка.</w:t>
      </w:r>
    </w:p>
    <w:bookmarkEnd w:id="19"/>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2.1. 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w:t>
      </w:r>
      <w:r w:rsidR="00873A19" w:rsidRPr="003974D9">
        <w:rPr>
          <w:rFonts w:ascii="Times New Roman" w:hAnsi="Times New Roman"/>
          <w:sz w:val="24"/>
          <w:szCs w:val="24"/>
          <w:lang w:val="ru-RU"/>
        </w:rPr>
        <w:lastRenderedPageBreak/>
        <w:t>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2.6. Приоритетными целями обучения математике в 5–9 классах являю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2.7. 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3. Изучение математики на уровне основного общего образования направлено на </w:t>
      </w:r>
      <w:r w:rsidR="00873A19" w:rsidRPr="003974D9">
        <w:rPr>
          <w:rFonts w:ascii="Times New Roman" w:hAnsi="Times New Roman"/>
          <w:sz w:val="24"/>
          <w:szCs w:val="24"/>
          <w:lang w:val="ru-RU"/>
        </w:rPr>
        <w:lastRenderedPageBreak/>
        <w:t>достижение обучающимися личностных, метапредметных и предметных образовательных результатов освоения учебного предмета.</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1. Личностные результаты освоения программы по математике характеризу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атриот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е и духовно-нравственн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трудов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эстет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физическое воспитание, формирование культуры здоровья и эмоциональ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эколог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адаптаци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w:t>
      </w:r>
      <w:r w:rsidR="00873A19" w:rsidRPr="003974D9">
        <w:rPr>
          <w:rFonts w:ascii="Times New Roman" w:hAnsi="Times New Roman"/>
          <w:sz w:val="24"/>
          <w:szCs w:val="24"/>
          <w:lang w:val="ru-RU"/>
        </w:rPr>
        <w:lastRenderedPageBreak/>
        <w:t>коммуникативными действиями и универсальными регулятивными действиям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2. У обучающегося будут сформированы следующие базовые логические действия как часть универсальных познаватель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формулировать и преобразовывать суждения: утвердительные и отрицательные, единичные, частные и общие, услов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воды с использованием законов логики, дедуктивных и индуктивных умозаключений, умозаключений по ана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3. У обучающегося будут сформированы следующие базовые исследовательские действия как часть универсальных познаватель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развитие процесса, а также выдвигать предположения о его развитии в новых условиях.</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4. У обучающегося будут сформированы умения работать с информацией как часть универсальных познаватель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недостаточность и избыточность информации, данных, необходимых для решения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форму представления информации и иллюстрировать решаемые задачи схемами, диаграммами, иной графикой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информации по критериям, предложенным учителем или сформулированным самостоятельно.</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3.2.5. Универсальные коммуникативные действия обеспечивают сформированность социальных навыков обучающихся.</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6. У обучающегося будут сформированы умения общения как часть универсальных коммуникатив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ходе обсуждения задавать вопросы по существу обсуждаемой темы, проблемы, решаемой </w:t>
      </w:r>
      <w:r w:rsidRPr="003974D9">
        <w:rPr>
          <w:rFonts w:ascii="Times New Roman" w:hAnsi="Times New Roman"/>
          <w:sz w:val="24"/>
          <w:szCs w:val="24"/>
          <w:lang w:val="ru-RU"/>
        </w:rPr>
        <w:lastRenderedPageBreak/>
        <w:t>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7. У обучающегося будут сформированы умения сотрудничества как часть универсальных коммуникатив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и использовать преимущества командной и индивидуальной работы при решении учебных математ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8. Универсальные регулятивные действия обеспечивают формирование смысловых установок и жизненных навыков личност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9. У обучающегося будут сформированы умения самоорганизации как часть универсальных регулятив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2.10. У обучающегося будут сформированы умения самоконтроля как часть универсальных регулятив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проверки, самоконтроля процесса и результата решения математическ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3.3. 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20" w:name="_Toc124426190"/>
      <w:r>
        <w:rPr>
          <w:rFonts w:ascii="Times New Roman" w:hAnsi="Times New Roman"/>
          <w:sz w:val="24"/>
          <w:szCs w:val="24"/>
          <w:lang w:val="ru-RU"/>
        </w:rPr>
        <w:t>2</w:t>
      </w:r>
      <w:r w:rsidR="00873A19" w:rsidRPr="003974D9">
        <w:rPr>
          <w:rFonts w:ascii="Times New Roman" w:hAnsi="Times New Roman"/>
          <w:sz w:val="24"/>
          <w:szCs w:val="24"/>
          <w:lang w:val="ru-RU"/>
        </w:rPr>
        <w:t>6.4. Федеральная рабочая программа учебного курса</w:t>
      </w:r>
      <w:bookmarkEnd w:id="20"/>
      <w:r w:rsidR="00873A19" w:rsidRPr="003974D9">
        <w:rPr>
          <w:rFonts w:ascii="Times New Roman" w:hAnsi="Times New Roman"/>
          <w:sz w:val="24"/>
          <w:szCs w:val="24"/>
          <w:lang w:val="ru-RU"/>
        </w:rPr>
        <w:t xml:space="preserve"> «Математика» в 5–6 классах (далее соответственно – программа учебного курса «Математика», учебный курс).</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 Пояснительная записка.</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1. Приоритетными целями обучения математике в 5–6 классах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едение обучающихся на доступном для них уровне к осознанию взаимосвязи математики и окружающе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4.1.2. Основные линии содержания курса математики в 5–6 классах – арифметическая и </w:t>
      </w:r>
      <w:r w:rsidR="00873A19" w:rsidRPr="003974D9">
        <w:rPr>
          <w:rFonts w:ascii="Times New Roman" w:hAnsi="Times New Roman"/>
          <w:sz w:val="24"/>
          <w:szCs w:val="24"/>
          <w:lang w:val="ru-RU"/>
        </w:rPr>
        <w:lastRenderedPageBreak/>
        <w:t>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3.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4. 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5. 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6. 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6.4.1.9. Согласно учебному плану в 5–6 классах изучается интегрированный предмет </w:t>
      </w:r>
      <w:r w:rsidR="00873A19" w:rsidRPr="003974D9">
        <w:rPr>
          <w:rFonts w:ascii="Times New Roman" w:hAnsi="Times New Roman"/>
          <w:sz w:val="24"/>
          <w:szCs w:val="24"/>
          <w:lang w:val="ru-RU"/>
        </w:rPr>
        <w:lastRenderedPageBreak/>
        <w:t>«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1.10. Общее число часов, рекомендованных для изучения математики, – 340 часов: в 5 классе – 170 часов (5 часов в неделю), в 6 классе – 170 часов (5 часов в неделю).</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21" w:name="_Toc124426195"/>
      <w:r>
        <w:rPr>
          <w:rFonts w:ascii="Times New Roman" w:hAnsi="Times New Roman"/>
          <w:sz w:val="24"/>
          <w:szCs w:val="24"/>
          <w:lang w:val="ru-RU"/>
        </w:rPr>
        <w:t>2</w:t>
      </w:r>
      <w:r w:rsidR="00873A19" w:rsidRPr="003974D9">
        <w:rPr>
          <w:rFonts w:ascii="Times New Roman" w:hAnsi="Times New Roman"/>
          <w:sz w:val="24"/>
          <w:szCs w:val="24"/>
          <w:lang w:val="ru-RU"/>
        </w:rPr>
        <w:t>6.4.2. Содержание обучения в 5 классе.</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2.1. Натуральные числа и нуль</w:t>
      </w:r>
      <w:bookmarkEnd w:id="21"/>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туральное число. Ряд натуральных чисел. Число 0. Изображение натуральных чисел точками на координатной (числов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зиционная система счисления. Римская нумерация как пример непозиционной системы счисления. Десятичная система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натуральных чисел, сравнение натуральных чисел с нулём. Способы сравнения. Округление натуральных чис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букв для обозначения неизвестного компонента и записи свойств арифметиче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лители и кратные числа, разложение на множители. Простые и составные числа. Признаки делимости на 2, 5, 10, 3, 9. Деление с остат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пень с натуральным показателем. Запись числа в виде суммы разрядных слагаем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22" w:name="_Toc124426196"/>
      <w:r>
        <w:rPr>
          <w:rFonts w:ascii="Times New Roman" w:hAnsi="Times New Roman"/>
          <w:sz w:val="24"/>
          <w:szCs w:val="24"/>
          <w:lang w:val="ru-RU"/>
        </w:rPr>
        <w:t>2</w:t>
      </w:r>
      <w:r w:rsidR="00873A19" w:rsidRPr="003974D9">
        <w:rPr>
          <w:rFonts w:ascii="Times New Roman" w:hAnsi="Times New Roman"/>
          <w:sz w:val="24"/>
          <w:szCs w:val="24"/>
          <w:lang w:val="ru-RU"/>
        </w:rPr>
        <w:t>6.4.2.2. Дроби</w:t>
      </w:r>
      <w:bookmarkEnd w:id="22"/>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жение и вычитание дробей. Умножение и деление дробей, взаимно-обратные дроби. Нахождение части целого и целого по его ча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ифметические действия с десятичными дробями. Округление десятичных дробей.</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23" w:name="_Toc124426197"/>
      <w:r>
        <w:rPr>
          <w:rFonts w:ascii="Times New Roman" w:hAnsi="Times New Roman"/>
          <w:sz w:val="24"/>
          <w:szCs w:val="24"/>
          <w:lang w:val="ru-RU"/>
        </w:rPr>
        <w:t>2</w:t>
      </w:r>
      <w:r w:rsidR="00873A19" w:rsidRPr="003974D9">
        <w:rPr>
          <w:rFonts w:ascii="Times New Roman" w:hAnsi="Times New Roman"/>
          <w:sz w:val="24"/>
          <w:szCs w:val="24"/>
          <w:lang w:val="ru-RU"/>
        </w:rPr>
        <w:t>6.4.2.3. Решение текстовых задач</w:t>
      </w:r>
      <w:bookmarkEnd w:id="23"/>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основных задач на дроб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данных в виде таблиц, столбчатых диаграмм.</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24" w:name="_Toc124426198"/>
      <w:r>
        <w:rPr>
          <w:rFonts w:ascii="Times New Roman" w:hAnsi="Times New Roman"/>
          <w:sz w:val="24"/>
          <w:szCs w:val="24"/>
          <w:lang w:val="ru-RU"/>
        </w:rPr>
        <w:t>2</w:t>
      </w:r>
      <w:r w:rsidR="00873A19" w:rsidRPr="003974D9">
        <w:rPr>
          <w:rFonts w:ascii="Times New Roman" w:hAnsi="Times New Roman"/>
          <w:sz w:val="24"/>
          <w:szCs w:val="24"/>
          <w:lang w:val="ru-RU"/>
        </w:rPr>
        <w:t>6.4.2.4. Наглядная геометрия</w:t>
      </w:r>
      <w:bookmarkEnd w:id="24"/>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лина отрезка, метрические единицы длины. Длина ломаной, периметр многоугольника. Измерение и построение углов с помощью транспорт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глядные представления о фигурах на плоскости: многоугольник, прямоугольник, квадрат, треугольник, о равенстве фиг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ображение фигур, в том числе на клетчатой бумаге. Построение конфигураций из частей </w:t>
      </w:r>
      <w:r w:rsidRPr="003974D9">
        <w:rPr>
          <w:rFonts w:ascii="Times New Roman" w:hAnsi="Times New Roman"/>
          <w:sz w:val="24"/>
          <w:szCs w:val="24"/>
          <w:lang w:val="ru-RU"/>
        </w:rPr>
        <w:lastRenderedPageBreak/>
        <w:t>прямой, окружности на нелинованной и клетчатой бумаге. Использование свойств сторон и углов прямоугольника, квадр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ём прямоугольного параллелепипеда, куба. Единицы измерения объёма.</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25" w:name="_Toc124426200"/>
      <w:r>
        <w:rPr>
          <w:rFonts w:ascii="Times New Roman" w:hAnsi="Times New Roman"/>
          <w:sz w:val="24"/>
          <w:szCs w:val="24"/>
          <w:lang w:val="ru-RU"/>
        </w:rPr>
        <w:t>2</w:t>
      </w:r>
      <w:r w:rsidR="00873A19" w:rsidRPr="003974D9">
        <w:rPr>
          <w:rFonts w:ascii="Times New Roman" w:hAnsi="Times New Roman"/>
          <w:sz w:val="24"/>
          <w:szCs w:val="24"/>
          <w:lang w:val="ru-RU"/>
        </w:rPr>
        <w:t>6.4.3. Содержание обучения в 6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4.3.1. Натуральные числа</w:t>
      </w:r>
      <w:bookmarkEnd w:id="25"/>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лители и кратные числа, наибольший общий делитель и наименьшее общее кратное. Делимость суммы и произведения. Деление с остатком.</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26" w:name="_Toc124426201"/>
      <w:r>
        <w:rPr>
          <w:rFonts w:ascii="Times New Roman" w:hAnsi="Times New Roman"/>
          <w:sz w:val="24"/>
          <w:szCs w:val="24"/>
          <w:lang w:val="ru-RU"/>
        </w:rPr>
        <w:t>2</w:t>
      </w:r>
      <w:r w:rsidR="00873A19" w:rsidRPr="003974D9">
        <w:rPr>
          <w:rFonts w:ascii="Times New Roman" w:hAnsi="Times New Roman"/>
          <w:sz w:val="24"/>
          <w:szCs w:val="24"/>
          <w:lang w:val="ru-RU"/>
        </w:rPr>
        <w:t>6.4.3.2. Дроби</w:t>
      </w:r>
      <w:bookmarkEnd w:id="26"/>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ношение. Деление в данном отношении. Масштаб, пропорция. Применение пропорций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27" w:name="_Toc124426202"/>
      <w:r>
        <w:rPr>
          <w:rFonts w:ascii="Times New Roman" w:hAnsi="Times New Roman"/>
          <w:sz w:val="24"/>
          <w:szCs w:val="24"/>
          <w:lang w:val="ru-RU"/>
        </w:rPr>
        <w:t>2</w:t>
      </w:r>
      <w:r w:rsidR="00873A19" w:rsidRPr="003974D9">
        <w:rPr>
          <w:rFonts w:ascii="Times New Roman" w:hAnsi="Times New Roman"/>
          <w:sz w:val="24"/>
          <w:szCs w:val="24"/>
          <w:lang w:val="ru-RU"/>
        </w:rPr>
        <w:t>6.4.3.3. Положительные и отрицательные числа</w:t>
      </w:r>
      <w:bookmarkEnd w:id="27"/>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28" w:name="_Toc124426203"/>
      <w:r>
        <w:rPr>
          <w:rFonts w:ascii="Times New Roman" w:hAnsi="Times New Roman"/>
          <w:sz w:val="24"/>
          <w:szCs w:val="24"/>
          <w:lang w:val="ru-RU"/>
        </w:rPr>
        <w:t>2</w:t>
      </w:r>
      <w:r w:rsidR="00873A19" w:rsidRPr="003974D9">
        <w:rPr>
          <w:rFonts w:ascii="Times New Roman" w:hAnsi="Times New Roman"/>
          <w:sz w:val="24"/>
          <w:szCs w:val="24"/>
          <w:lang w:val="ru-RU"/>
        </w:rPr>
        <w:t>6.4.3.4. Буквенные выражения</w:t>
      </w:r>
      <w:bookmarkEnd w:id="28"/>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29" w:name="_Toc124426204"/>
      <w:r>
        <w:rPr>
          <w:rFonts w:ascii="Times New Roman" w:hAnsi="Times New Roman"/>
          <w:sz w:val="24"/>
          <w:szCs w:val="24"/>
          <w:lang w:val="ru-RU"/>
        </w:rPr>
        <w:t>2</w:t>
      </w:r>
      <w:r w:rsidR="00873A19" w:rsidRPr="003974D9">
        <w:rPr>
          <w:rFonts w:ascii="Times New Roman" w:hAnsi="Times New Roman"/>
          <w:sz w:val="24"/>
          <w:szCs w:val="24"/>
          <w:lang w:val="ru-RU"/>
        </w:rPr>
        <w:t>6.4.3.5. Решение текстовых задач</w:t>
      </w:r>
      <w:bookmarkEnd w:id="29"/>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текстовых задач арифметическим способом. Решение логических задач. Решение задач перебором всех возможных вариа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задач, связанных с отношением, пропорциональностью величин, процентами; решение основных задач на дроби и проц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и прикидка, округление результата. Составление буквенных выражений по условию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едставление данных с помощью таблиц и диаграмм. Столбчатые диаграммы: чтение и построение. Чтение круговых диаграмм.</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30" w:name="_Toc124426205"/>
      <w:r>
        <w:rPr>
          <w:rFonts w:ascii="Times New Roman" w:hAnsi="Times New Roman"/>
          <w:sz w:val="24"/>
          <w:szCs w:val="24"/>
          <w:lang w:val="ru-RU"/>
        </w:rPr>
        <w:t>2</w:t>
      </w:r>
      <w:r w:rsidR="00873A19" w:rsidRPr="003974D9">
        <w:rPr>
          <w:rFonts w:ascii="Times New Roman" w:hAnsi="Times New Roman"/>
          <w:sz w:val="24"/>
          <w:szCs w:val="24"/>
          <w:lang w:val="ru-RU"/>
        </w:rPr>
        <w:t>6.4.3.6. Наглядная геометрия</w:t>
      </w:r>
      <w:bookmarkEnd w:id="30"/>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мметрия: центральная, осевая и зеркальная симмет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троение симметричных фиг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бъёма, единицы измерения объёма. Объём прямоугольного параллелепипеда, куба.</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31" w:name="_Toc124426206"/>
      <w:r>
        <w:rPr>
          <w:rFonts w:ascii="Times New Roman" w:hAnsi="Times New Roman"/>
          <w:sz w:val="24"/>
          <w:szCs w:val="24"/>
          <w:lang w:val="ru-RU"/>
        </w:rPr>
        <w:t>2</w:t>
      </w:r>
      <w:r w:rsidR="00873A19" w:rsidRPr="003974D9">
        <w:rPr>
          <w:rFonts w:ascii="Times New Roman" w:hAnsi="Times New Roman"/>
          <w:sz w:val="24"/>
          <w:szCs w:val="24"/>
          <w:lang w:val="ru-RU"/>
        </w:rPr>
        <w:t>6.4.4. Предметные результаты освоения программы учебного курса</w:t>
      </w:r>
      <w:bookmarkEnd w:id="31"/>
      <w:r w:rsidR="00873A19" w:rsidRPr="003974D9">
        <w:rPr>
          <w:rFonts w:ascii="Times New Roman" w:hAnsi="Times New Roman"/>
          <w:sz w:val="24"/>
          <w:szCs w:val="24"/>
          <w:lang w:val="ru-RU"/>
        </w:rPr>
        <w:t xml:space="preserve"> «Математика».</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32" w:name="_Toc124426207"/>
      <w:r>
        <w:rPr>
          <w:rFonts w:ascii="Times New Roman" w:hAnsi="Times New Roman"/>
          <w:sz w:val="24"/>
          <w:szCs w:val="24"/>
          <w:lang w:val="ru-RU"/>
        </w:rPr>
        <w:t>2</w:t>
      </w:r>
      <w:r w:rsidR="00873A19" w:rsidRPr="003974D9">
        <w:rPr>
          <w:rFonts w:ascii="Times New Roman" w:hAnsi="Times New Roman"/>
          <w:sz w:val="24"/>
          <w:szCs w:val="24"/>
          <w:lang w:val="ru-RU"/>
        </w:rPr>
        <w:t>6.4.4.1. Предметные результаты освоения программы учебного курса к концу обучения в 5 класс</w:t>
      </w:r>
      <w:bookmarkEnd w:id="32"/>
      <w:r w:rsidR="00873A19" w:rsidRPr="003974D9">
        <w:rPr>
          <w:rFonts w:ascii="Times New Roman" w:hAnsi="Times New Roman"/>
          <w:sz w:val="24"/>
          <w:szCs w:val="24"/>
          <w:lang w:val="ru-RU"/>
        </w:rPr>
        <w:t>е.</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33" w:name="_Toc124426208"/>
      <w:r>
        <w:rPr>
          <w:rFonts w:ascii="Times New Roman" w:hAnsi="Times New Roman"/>
          <w:sz w:val="24"/>
          <w:szCs w:val="24"/>
          <w:lang w:val="ru-RU"/>
        </w:rPr>
        <w:t>2</w:t>
      </w:r>
      <w:r w:rsidR="00873A19" w:rsidRPr="003974D9">
        <w:rPr>
          <w:rFonts w:ascii="Times New Roman" w:hAnsi="Times New Roman"/>
          <w:sz w:val="24"/>
          <w:szCs w:val="24"/>
          <w:lang w:val="ru-RU"/>
        </w:rPr>
        <w:t>6.4.4.1.1. Числа и вычисления</w:t>
      </w:r>
      <w:bookmarkEnd w:id="33"/>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правильно употреблять термины, связанные с натуральными числами, обыкновенными и десятичными дроб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 упорядочивать натуральные числа, сравнивать в простейших случаях обыкновенные дроби, десятичные дроб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арифметические действия с натуральными числами, с обыкновенными дробями в простейших случа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оверку, прикидку результата вычис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руглять натуральные числа.</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34" w:name="_Toc124426209"/>
      <w:r>
        <w:rPr>
          <w:rFonts w:ascii="Times New Roman" w:hAnsi="Times New Roman"/>
          <w:sz w:val="24"/>
          <w:szCs w:val="24"/>
          <w:lang w:val="ru-RU"/>
        </w:rPr>
        <w:t>2</w:t>
      </w:r>
      <w:r w:rsidR="00873A19" w:rsidRPr="003974D9">
        <w:rPr>
          <w:rFonts w:ascii="Times New Roman" w:hAnsi="Times New Roman"/>
          <w:sz w:val="24"/>
          <w:szCs w:val="24"/>
          <w:lang w:val="ru-RU"/>
        </w:rPr>
        <w:t>6.4.4.1.2. Решение текстовых задач</w:t>
      </w:r>
      <w:bookmarkEnd w:id="34"/>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текстовые задачи арифметическим способом и с помощью организованного конечного перебора всех возможных вариа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задачи, содержащие зависимости, связывающие величины: скорость, время, расстояние, цена, количество, стоим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краткие записи, схемы, таблицы, обозначения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основными единицами измерения: цены, массы, расстояния, времени, скорости, выражать одни единицы величины через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35" w:name="_Toc124426210"/>
      <w:r>
        <w:rPr>
          <w:rFonts w:ascii="Times New Roman" w:hAnsi="Times New Roman"/>
          <w:sz w:val="24"/>
          <w:szCs w:val="24"/>
          <w:lang w:val="ru-RU"/>
        </w:rPr>
        <w:t>2</w:t>
      </w:r>
      <w:r w:rsidR="00873A19" w:rsidRPr="003974D9">
        <w:rPr>
          <w:rFonts w:ascii="Times New Roman" w:hAnsi="Times New Roman"/>
          <w:sz w:val="24"/>
          <w:szCs w:val="24"/>
          <w:lang w:val="ru-RU"/>
        </w:rPr>
        <w:t>6.4.4.1.3. Наглядная геометрия</w:t>
      </w:r>
      <w:bookmarkEnd w:id="35"/>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геометрическими понятиями: точка, прямая, отрезок, луч, угол, многоугольник, окружность, кр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иводить примеры объектов окружающего мира, имеющих форму изученных геометрических фиг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ать изученные геометрические фигуры на нелинованной и клетчатой бумаге с помощью циркуля и линей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войства сторон и углов прямоугольника, квадрата для их построения, вычисления площади и периме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основными метрическими единицами измерения длины, площади; выражать одни единицы величины через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араллелепипед, куб, использовать терминологию: вершина, ребро, грань, измерения, находить измерения параллелепипеда, куб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объём куба, параллелепипеда по заданным измерениям, пользоваться единицами измерения объё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несложные задачи на измерение геометрических величин в практических ситуациях.</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4.4.2. Предметные результаты освоения программы учебного курса к концу обучения в 6 классе.</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36" w:name="_Toc124426211"/>
      <w:r>
        <w:rPr>
          <w:rFonts w:ascii="Times New Roman" w:hAnsi="Times New Roman"/>
          <w:sz w:val="24"/>
          <w:szCs w:val="24"/>
          <w:lang w:val="ru-RU"/>
        </w:rPr>
        <w:t>2</w:t>
      </w:r>
      <w:r w:rsidR="00873A19" w:rsidRPr="003974D9">
        <w:rPr>
          <w:rFonts w:ascii="Times New Roman" w:hAnsi="Times New Roman"/>
          <w:sz w:val="24"/>
          <w:szCs w:val="24"/>
          <w:lang w:val="ru-RU"/>
        </w:rPr>
        <w:t>6.4.4.2.1. Числа и вычисления</w:t>
      </w:r>
      <w:bookmarkEnd w:id="36"/>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 упорядочивать целые числа, обыкновенные и десятичные дроби, сравнивать числа одного и разных зна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точки в прямоугольной системе координат с координатами этой точ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руглять целые числа и десятичные дроби, находить приближения чисел.</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37" w:name="_Toc124426212"/>
      <w:r>
        <w:rPr>
          <w:rFonts w:ascii="Times New Roman" w:hAnsi="Times New Roman"/>
          <w:sz w:val="24"/>
          <w:szCs w:val="24"/>
          <w:lang w:val="ru-RU"/>
        </w:rPr>
        <w:t>2</w:t>
      </w:r>
      <w:r w:rsidR="00873A19" w:rsidRPr="003974D9">
        <w:rPr>
          <w:rFonts w:ascii="Times New Roman" w:hAnsi="Times New Roman"/>
          <w:sz w:val="24"/>
          <w:szCs w:val="24"/>
          <w:lang w:val="ru-RU"/>
        </w:rPr>
        <w:t>6.4.4.2.2. Числовые и буквенные выражения</w:t>
      </w:r>
      <w:bookmarkEnd w:id="37"/>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признаками делимости, раскладывать натуральные числа на простые множи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льзоваться масштабом, составлять пропорции и отнош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неизвестный компонент равенства.</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38" w:name="_Toc124426213"/>
      <w:r>
        <w:rPr>
          <w:rFonts w:ascii="Times New Roman" w:hAnsi="Times New Roman"/>
          <w:sz w:val="24"/>
          <w:szCs w:val="24"/>
          <w:lang w:val="ru-RU"/>
        </w:rPr>
        <w:t>2</w:t>
      </w:r>
      <w:r w:rsidR="00873A19" w:rsidRPr="003974D9">
        <w:rPr>
          <w:rFonts w:ascii="Times New Roman" w:hAnsi="Times New Roman"/>
          <w:sz w:val="24"/>
          <w:szCs w:val="24"/>
          <w:lang w:val="ru-RU"/>
        </w:rPr>
        <w:t>6.4.4.2.3. Решение текстовых задач</w:t>
      </w:r>
      <w:bookmarkEnd w:id="38"/>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многошаговые текстовые задачи арифметическим способ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задачи, связанные с отношением, пропорциональностью величин, процентами, решать три основные задачи на дроби и проц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шать задачи, содержащие зависимости, связывающие величины: скорость, время, </w:t>
      </w:r>
      <w:r w:rsidRPr="003974D9">
        <w:rPr>
          <w:rFonts w:ascii="Times New Roman" w:hAnsi="Times New Roman"/>
          <w:sz w:val="24"/>
          <w:szCs w:val="24"/>
          <w:lang w:val="ru-RU"/>
        </w:rPr>
        <w:lastRenderedPageBreak/>
        <w:t>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буквенные выражения по условию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информацию с помощью таблиц, линейной и столбчатой диаграмм.</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39" w:name="_Toc124426214"/>
      <w:r>
        <w:rPr>
          <w:rFonts w:ascii="Times New Roman" w:hAnsi="Times New Roman"/>
          <w:sz w:val="24"/>
          <w:szCs w:val="24"/>
          <w:lang w:val="ru-RU"/>
        </w:rPr>
        <w:t>2</w:t>
      </w:r>
      <w:r w:rsidR="00873A19" w:rsidRPr="003974D9">
        <w:rPr>
          <w:rFonts w:ascii="Times New Roman" w:hAnsi="Times New Roman"/>
          <w:sz w:val="24"/>
          <w:szCs w:val="24"/>
          <w:lang w:val="ru-RU"/>
        </w:rPr>
        <w:t>6.4.4.2.4. Наглядная геометрия</w:t>
      </w:r>
      <w:bookmarkEnd w:id="39"/>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спользуя чертёжные инструменты, расстояния: между двумя точками, от точки до прямой, длину пути на квадратной сет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на моделях и изображениях пирамиду, конус, цилиндр, использовать терминологию: вершина, ребро, грань, основание, развёрт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ать на клетчатой бумаге прямоугольный параллелепипе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числять объём прямоугольного параллелепипеда, куба, пользоваться основными единицами измерения объём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несложные задачи на нахождение геометрических величин в практических ситуациях.</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5. Федеральная рабочая программа учебного курса «Алгебра» в 7–9 классах (далее соответственно – программа учебного курса «Алгебра», учебный курс).</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5.1. Пояснительная запис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 xml:space="preserve">.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w:t>
      </w:r>
      <w:r w:rsidR="00873A19" w:rsidRPr="003974D9">
        <w:rPr>
          <w:rFonts w:ascii="Times New Roman" w:hAnsi="Times New Roman"/>
          <w:sz w:val="24"/>
          <w:szCs w:val="24"/>
          <w:lang w:val="ru-RU"/>
        </w:rPr>
        <w:lastRenderedPageBreak/>
        <w:t>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5.1.6.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0" w:name="_Toc124426220"/>
      <w:r>
        <w:rPr>
          <w:rFonts w:ascii="Times New Roman" w:hAnsi="Times New Roman"/>
          <w:sz w:val="24"/>
          <w:szCs w:val="24"/>
          <w:lang w:val="ru-RU"/>
        </w:rPr>
        <w:t>26</w:t>
      </w:r>
      <w:r w:rsidR="00873A19" w:rsidRPr="003974D9">
        <w:rPr>
          <w:rFonts w:ascii="Times New Roman" w:hAnsi="Times New Roman"/>
          <w:sz w:val="24"/>
          <w:szCs w:val="24"/>
          <w:lang w:val="ru-RU"/>
        </w:rPr>
        <w:t>.5.2. Содержание обучения в 7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2.1. Числа и вычисления</w:t>
      </w:r>
      <w:bookmarkEnd w:id="40"/>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признаков делимости, разложение на множители натуральных чис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ьные зависимости, в том числе прямая и обратная пропорциональности.</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1" w:name="_Toc124426221"/>
      <w:r>
        <w:rPr>
          <w:rFonts w:ascii="Times New Roman" w:hAnsi="Times New Roman"/>
          <w:sz w:val="24"/>
          <w:szCs w:val="24"/>
          <w:lang w:val="ru-RU"/>
        </w:rPr>
        <w:t>26</w:t>
      </w:r>
      <w:r w:rsidR="00873A19" w:rsidRPr="003974D9">
        <w:rPr>
          <w:rFonts w:ascii="Times New Roman" w:hAnsi="Times New Roman"/>
          <w:sz w:val="24"/>
          <w:szCs w:val="24"/>
          <w:lang w:val="ru-RU"/>
        </w:rPr>
        <w:t>.5.2.2. Алгебраические выражения</w:t>
      </w:r>
      <w:bookmarkEnd w:id="41"/>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w:t>
      </w:r>
      <w:r w:rsidRPr="003974D9">
        <w:rPr>
          <w:rFonts w:ascii="Times New Roman" w:hAnsi="Times New Roman"/>
          <w:sz w:val="24"/>
          <w:szCs w:val="24"/>
          <w:lang w:val="ru-RU"/>
        </w:rPr>
        <w:lastRenderedPageBreak/>
        <w:t>слагаем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степени с натуральным показате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2" w:name="_Toc124426222"/>
      <w:r>
        <w:rPr>
          <w:rFonts w:ascii="Times New Roman" w:hAnsi="Times New Roman"/>
          <w:sz w:val="24"/>
          <w:szCs w:val="24"/>
          <w:lang w:val="ru-RU"/>
        </w:rPr>
        <w:t>26</w:t>
      </w:r>
      <w:r w:rsidR="00873A19" w:rsidRPr="003974D9">
        <w:rPr>
          <w:rFonts w:ascii="Times New Roman" w:hAnsi="Times New Roman"/>
          <w:sz w:val="24"/>
          <w:szCs w:val="24"/>
          <w:lang w:val="ru-RU"/>
        </w:rPr>
        <w:t>.5.2.3. Уравнения</w:t>
      </w:r>
      <w:bookmarkEnd w:id="42"/>
      <w:r w:rsidR="00873A19" w:rsidRPr="003974D9">
        <w:rPr>
          <w:rFonts w:ascii="Times New Roman" w:hAnsi="Times New Roman"/>
          <w:sz w:val="24"/>
          <w:szCs w:val="24"/>
          <w:lang w:val="ru-RU"/>
        </w:rPr>
        <w:t xml:space="preserve"> и нераве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авнение, корень уравнения, правила преобразования уравнения, равносильность урав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2.4.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ордината точки на прямой. Числовые промежутки. Расстояние между двумя точками координатн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ямоугольная система координат, оси </w:t>
      </w:r>
      <w:r w:rsidRPr="003974D9">
        <w:rPr>
          <w:rFonts w:ascii="Times New Roman" w:hAnsi="Times New Roman"/>
          <w:i/>
          <w:sz w:val="24"/>
          <w:szCs w:val="24"/>
        </w:rPr>
        <w:t>Ox</w:t>
      </w:r>
      <w:r w:rsidRPr="003974D9">
        <w:rPr>
          <w:rFonts w:ascii="Times New Roman" w:hAnsi="Times New Roman"/>
          <w:i/>
          <w:sz w:val="24"/>
          <w:szCs w:val="24"/>
          <w:lang w:val="ru-RU"/>
        </w:rPr>
        <w:t xml:space="preserve"> </w:t>
      </w:r>
      <w:r w:rsidRPr="003974D9">
        <w:rPr>
          <w:rFonts w:ascii="Times New Roman" w:hAnsi="Times New Roman"/>
          <w:sz w:val="24"/>
          <w:szCs w:val="24"/>
          <w:lang w:val="ru-RU"/>
        </w:rPr>
        <w:t xml:space="preserve">и </w:t>
      </w:r>
      <w:r w:rsidRPr="003974D9">
        <w:rPr>
          <w:rFonts w:ascii="Times New Roman" w:hAnsi="Times New Roman"/>
          <w:i/>
          <w:sz w:val="24"/>
          <w:szCs w:val="24"/>
        </w:rPr>
        <w:t>Oy</w:t>
      </w:r>
      <w:r w:rsidRPr="003974D9">
        <w:rPr>
          <w:rFonts w:ascii="Times New Roman" w:hAnsi="Times New Roman"/>
          <w:sz w:val="24"/>
          <w:szCs w:val="24"/>
          <w:lang w:val="ru-RU"/>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25" type="#_x0000_t75" style="width:42.1pt;height:17.1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1716&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A01716&quot;&gt;&lt;m:oMathPara&gt;&lt;m:oMath&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26" type="#_x0000_t75" style="width:42.1pt;height:17.1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1716&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A01716&quot;&gt;&lt;m:oMathPara&gt;&lt;m:oMath&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 o:title="" chromakey="white"/>
          </v:shape>
        </w:pict>
      </w:r>
      <w:r w:rsidRPr="003974D9">
        <w:rPr>
          <w:rFonts w:ascii="Times New Roman" w:hAnsi="Times New Roman"/>
          <w:sz w:val="24"/>
          <w:szCs w:val="24"/>
          <w:lang w:val="ru-RU"/>
        </w:rPr>
        <w:fldChar w:fldCharType="end"/>
      </w:r>
      <w:r w:rsidRPr="003974D9">
        <w:rPr>
          <w:rFonts w:ascii="Times New Roman" w:hAnsi="Times New Roman"/>
          <w:sz w:val="24"/>
          <w:szCs w:val="24"/>
          <w:lang w:val="ru-RU"/>
        </w:rPr>
        <w:t>. Графическое решение линейных уравнений и систем линейных уравнений.</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3" w:name="_Toc124426224"/>
      <w:r>
        <w:rPr>
          <w:rFonts w:ascii="Times New Roman" w:hAnsi="Times New Roman"/>
          <w:sz w:val="24"/>
          <w:szCs w:val="24"/>
          <w:lang w:val="ru-RU"/>
        </w:rPr>
        <w:t>26</w:t>
      </w:r>
      <w:r w:rsidR="00873A19" w:rsidRPr="003974D9">
        <w:rPr>
          <w:rFonts w:ascii="Times New Roman" w:hAnsi="Times New Roman"/>
          <w:sz w:val="24"/>
          <w:szCs w:val="24"/>
          <w:lang w:val="ru-RU"/>
        </w:rPr>
        <w:t>.5.3. Содержание обучения в 8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3.1. Числа и вычисления</w:t>
      </w:r>
      <w:bookmarkEnd w:id="43"/>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пень с целым показателем и её свойства. Стандартная запись числа.</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4" w:name="_Toc124426225"/>
      <w:r>
        <w:rPr>
          <w:rFonts w:ascii="Times New Roman" w:hAnsi="Times New Roman"/>
          <w:sz w:val="24"/>
          <w:szCs w:val="24"/>
          <w:lang w:val="ru-RU"/>
        </w:rPr>
        <w:t>26</w:t>
      </w:r>
      <w:r w:rsidR="00873A19" w:rsidRPr="003974D9">
        <w:rPr>
          <w:rFonts w:ascii="Times New Roman" w:hAnsi="Times New Roman"/>
          <w:sz w:val="24"/>
          <w:szCs w:val="24"/>
          <w:lang w:val="ru-RU"/>
        </w:rPr>
        <w:t>.5.3.2. Алгебраические выражения</w:t>
      </w:r>
      <w:bookmarkEnd w:id="44"/>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вадратный трёхчлен, разложение квадратного трёхчлена на множи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5" w:name="_Toc124426226"/>
      <w:r>
        <w:rPr>
          <w:rFonts w:ascii="Times New Roman" w:hAnsi="Times New Roman"/>
          <w:sz w:val="24"/>
          <w:szCs w:val="24"/>
          <w:lang w:val="ru-RU"/>
        </w:rPr>
        <w:t>26</w:t>
      </w:r>
      <w:r w:rsidR="00873A19" w:rsidRPr="003974D9">
        <w:rPr>
          <w:rFonts w:ascii="Times New Roman" w:hAnsi="Times New Roman"/>
          <w:sz w:val="24"/>
          <w:szCs w:val="24"/>
          <w:lang w:val="ru-RU"/>
        </w:rPr>
        <w:t>.5.3.3. Уравнения и неравенства</w:t>
      </w:r>
      <w:bookmarkEnd w:id="45"/>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текстовых задач алгебраическим способ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6" w:name="_Toc124426227"/>
      <w:r>
        <w:rPr>
          <w:rFonts w:ascii="Times New Roman" w:hAnsi="Times New Roman"/>
          <w:sz w:val="24"/>
          <w:szCs w:val="24"/>
          <w:lang w:val="ru-RU"/>
        </w:rPr>
        <w:t>26</w:t>
      </w:r>
      <w:r w:rsidR="00873A19" w:rsidRPr="003974D9">
        <w:rPr>
          <w:rFonts w:ascii="Times New Roman" w:hAnsi="Times New Roman"/>
          <w:sz w:val="24"/>
          <w:szCs w:val="24"/>
          <w:lang w:val="ru-RU"/>
        </w:rPr>
        <w:t>.5.3.4. Функции</w:t>
      </w:r>
      <w:bookmarkEnd w:id="46"/>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функции. Область определения и множество значений функции. Способы задания фун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к функции. Чтение свойств функции по её графику. Примеры графиков функций, отражающих реальные процес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ункции, описывающие прямую и обратную пропорциональные зависимости, их графики. Функции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t>x</w:t>
      </w:r>
      <w:r w:rsidRPr="003974D9">
        <w:rPr>
          <w:rFonts w:ascii="Times New Roman" w:hAnsi="Times New Roman"/>
          <w:i/>
          <w:sz w:val="24"/>
          <w:szCs w:val="24"/>
          <w:vertAlign w:val="superscript"/>
          <w:lang w:val="ru-RU"/>
        </w:rPr>
        <w:t>2</w:t>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t>x</w:t>
      </w:r>
      <w:r w:rsidRPr="003974D9">
        <w:rPr>
          <w:rFonts w:ascii="Times New Roman" w:hAnsi="Times New Roman"/>
          <w:i/>
          <w:sz w:val="24"/>
          <w:szCs w:val="24"/>
          <w:vertAlign w:val="superscript"/>
          <w:lang w:val="ru-RU"/>
        </w:rPr>
        <w:t>3</w:t>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 xml:space="preserve"> =</w:t>
      </w: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27" type="#_x0000_t75" style="width:15.25pt;height:12.8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1E3&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7221E3&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28" type="#_x0000_t75" style="width:15.25pt;height:12.8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1E3&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7221E3&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3974D9">
        <w:rPr>
          <w:rFonts w:ascii="Times New Roman" w:hAnsi="Times New Roman"/>
          <w:sz w:val="24"/>
          <w:szCs w:val="24"/>
          <w:lang w:val="ru-RU"/>
        </w:rPr>
        <w:fldChar w:fldCharType="end"/>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w:t>
      </w:r>
      <w:r w:rsidRPr="003974D9">
        <w:rPr>
          <w:rFonts w:ascii="Times New Roman" w:hAnsi="Times New Roman"/>
          <w:i/>
          <w:sz w:val="24"/>
          <w:szCs w:val="24"/>
        </w:rPr>
        <w:t>x</w:t>
      </w:r>
      <w:r w:rsidRPr="003974D9">
        <w:rPr>
          <w:rFonts w:ascii="Times New Roman" w:hAnsi="Times New Roman"/>
          <w:i/>
          <w:sz w:val="24"/>
          <w:szCs w:val="24"/>
          <w:lang w:val="ru-RU"/>
        </w:rPr>
        <w:t>|</w:t>
      </w:r>
      <w:r w:rsidRPr="003974D9">
        <w:rPr>
          <w:rFonts w:ascii="Times New Roman" w:hAnsi="Times New Roman"/>
          <w:sz w:val="24"/>
          <w:szCs w:val="24"/>
          <w:lang w:val="ru-RU"/>
        </w:rPr>
        <w:t>. Графическое решение уравнений и систем уравнений.</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7" w:name="_Toc124426229"/>
      <w:r>
        <w:rPr>
          <w:rFonts w:ascii="Times New Roman" w:hAnsi="Times New Roman"/>
          <w:sz w:val="24"/>
          <w:szCs w:val="24"/>
          <w:lang w:val="ru-RU"/>
        </w:rPr>
        <w:t>26</w:t>
      </w:r>
      <w:r w:rsidR="00873A19" w:rsidRPr="003974D9">
        <w:rPr>
          <w:rFonts w:ascii="Times New Roman" w:hAnsi="Times New Roman"/>
          <w:sz w:val="24"/>
          <w:szCs w:val="24"/>
          <w:lang w:val="ru-RU"/>
        </w:rPr>
        <w:t>.5.4. Содержание обучения в 9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4.1. Числа и вычисления</w:t>
      </w:r>
      <w:bookmarkEnd w:id="47"/>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действительных чисел, арифметические действия с действительными числ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меры объектов окружающего мира, длительность процессов в окружающе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ближённое значение величины, точность приближения. Округление чисел. Прикидка и оценка результатов вычислений.</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8" w:name="_Toc124426230"/>
      <w:r>
        <w:rPr>
          <w:rFonts w:ascii="Times New Roman" w:hAnsi="Times New Roman"/>
          <w:sz w:val="24"/>
          <w:szCs w:val="24"/>
          <w:lang w:val="ru-RU"/>
        </w:rPr>
        <w:t>26</w:t>
      </w:r>
      <w:r w:rsidR="00873A19" w:rsidRPr="003974D9">
        <w:rPr>
          <w:rFonts w:ascii="Times New Roman" w:hAnsi="Times New Roman"/>
          <w:sz w:val="24"/>
          <w:szCs w:val="24"/>
          <w:lang w:val="ru-RU"/>
        </w:rPr>
        <w:t>.5.4.2. Уравнения и неравенства</w:t>
      </w:r>
      <w:bookmarkEnd w:id="48"/>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ое уравнение. Решение уравнений, сводящихся к линейн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дробно-рациональных уравнений. Решение текстовых задач алгебраическим метод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текстовых задач алгебраическим способ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ловые неравенства и их свой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49" w:name="_Toc124426231"/>
      <w:r>
        <w:rPr>
          <w:rFonts w:ascii="Times New Roman" w:hAnsi="Times New Roman"/>
          <w:sz w:val="24"/>
          <w:szCs w:val="24"/>
          <w:lang w:val="ru-RU"/>
        </w:rPr>
        <w:t>26</w:t>
      </w:r>
      <w:r w:rsidR="00873A19" w:rsidRPr="003974D9">
        <w:rPr>
          <w:rFonts w:ascii="Times New Roman" w:hAnsi="Times New Roman"/>
          <w:sz w:val="24"/>
          <w:szCs w:val="24"/>
          <w:lang w:val="ru-RU"/>
        </w:rPr>
        <w:t>.5.4.3. Функции</w:t>
      </w:r>
      <w:bookmarkEnd w:id="49"/>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вадратичная функция, её график и свойства. Парабола, координаты вершины параболы, ось симметрии парабо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рафики функций: </w:t>
      </w: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29" type="#_x0000_t75" style="width:424.0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596&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2C2596&quot;&gt;&lt;m:oMathPara&gt;&lt;m:oMath&gt;&lt;m:r&gt;&lt;m:rPr&gt;&lt;m:scr m:val=&quot;script&quot;/&gt;&lt;/m:rPr&gt;&lt;w:rPr&gt;&lt;w:rFonts w:ascii=&quot;Cambria Math&quot; w:h-ansi=&quot;Cambria Math&quot;/&gt;&lt;wx:font wx:val=&quot;Cambria Math&quot;/&gt;&lt;w:i/&gt;&lt;w:sz w:val=&quot;28&quot;/&gt;&lt;w:sz-cs w:val=&quot;28&quot;/&gt;&lt;w:lang w:val=&quot;RU&quot;/&gt;&lt;/w:rPr&gt;&lt;m:t&gt;Сѓ= k&lt;/m:t&gt;&lt;/m:r&gt;&lt;m:r&gt;&lt;w:rPr&gt;&lt;w:rFonts w:ascii=&quot;Cambria Math&quot; w:h-ansi=&quot;Cambria Math&quot;/&gt;&lt;wx:font wx:val=&quot;Cambria Math&quot;/&gt;&lt;w:i/&gt;&lt;w:sz w:val=&quot;28&quot;/&gt;&lt;w:sz-cs w:val=&quot;28&quot;/&gt;&lt;/w:rPr&gt;&lt;m:t&gt;x&lt;/m:t&gt;&lt;/m:r&gt;&lt;m:r&gt;&lt;w:rPr&gt;&lt;w:rFonts w:ascii=&quot;Cambria Math&quot; w:h-ansi=&quot;Cambria Math&quot;/&gt;&lt;wx:font wx:val=&quot;Cambria Math&quot;/&gt;&lt;w:i/&gt;&lt;w:sz w:val=&quot;28&quot;/&gt;&lt;w:sz-cs w:val=&quot;28&quot;/&gt;&lt;w:lang w:val=&quot;RU&quot;/&gt;&lt;/w:rPr&gt;&lt;m:t&gt;,  y= &lt;/m:t&gt;&lt;/m:r&gt;&lt;m:r&gt;&lt;m:rPr&gt;&lt;m:scr m:val=&quot;script&quot;/&gt;&lt;/m:rPr&gt;&lt;w:rPr&gt;&lt;w:rFonts w:ascii=&quot;Cambria Math&quot; w:h-ansi=&quot;Cambria Math&quot;/&gt;&lt;wx:font wx:val=&quot;Cambria Math&quot;/&gt;&lt;w:i/&gt;&lt;w:sz w:val=&quot;28&quot;/&gt;&lt;w:sz-cs w:val=&quot;28&quot;/&gt;&lt;w:lang w:val=&quot;RU&quot;/&gt;&lt;/w:rPr&gt;&lt;m:t&gt;k&lt;/m:t&gt;&lt;/m:r&gt;&lt;m:r&gt;&lt;w:rPr&gt;&lt;w:rFonts w:ascii=&quot;Cambria Math&quot; w:h-ansi=&quot;Cambria Math&quot;/&gt;&lt;wx:font wx:val=&quot;Cambria Math&quot;/&gt;&lt;w:i/&gt;&lt;w:sz w:val=&quot;28&quot;/&gt;&lt;w:sz-cs w:val=&quot;28&quot;/&gt;&lt;w:lang w:val=&quot;RU&quot;/&gt;&lt;/w:rPr&gt;&lt;m:t&gt;x+b,  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3&lt;/m:t&gt;&lt;/m:r&gt;&lt;/m:sup&gt;&lt;/m:sSup&gt;&lt;m:r&gt;&lt;w:rPr&gt;&lt;w:rFonts w:ascii=&quot;Cambria Math&quot; w:h-ansi=&quot;Cambria Math&quot;/&gt;&lt;wx:font wx:val=&quot;Cambria Math&quot;/&gt;&lt;w:i/&gt;&lt;w:sz w:val=&quot;28&quot;/&gt;&lt;w:sz-cs w:val=&quot;28&quot;/&gt;&lt;w:lang w:val=&quot;RU&quot;/&gt;&lt;/w:rPr&gt;&lt;m:t&gt;, y= &lt;/m:t&gt;&lt;/m:r&gt;&lt;m:rad&gt;&lt;m:radPr&gt;&lt;m:degHide m:val=&quot;on&quot;/&gt;&lt;m:ctrlPr&gt;&lt;w:rPr&gt;&lt;w:rFonts w:ascii=&quot;Cambria Math&quot; w:h-ansi=&quot;Cambria Math&quot;/&gt;&lt;wx:font wx:val=&quot;Cambria Math&quot;/&gt;&lt;w:i/&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lt;/m:t&gt;&lt;/m:r&gt;&lt;/m:e&gt;&lt;/m:rad&gt;&lt;m:r&gt;&lt;w:rPr&gt;&lt;w:rFonts w:ascii=&quot;Cambria Math&quot; w:h-ansi=&quot;Cambria Math&quot;/&gt;&lt;wx:font wx:val=&quot;Cambria Math&quot;/&gt;&lt;w:i/&gt;&lt;w:sz w:val=&quot;28&quot;/&gt;&lt;w:sz-cs w:val=&quot;28&quot;/&gt;&lt;w:lang w:val=&quot;RU&quot;/&gt;&lt;/w:rPr&gt;&lt;m:t&gt;,  y=|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30" type="#_x0000_t75" style="width:424.0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596&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2C2596&quot;&gt;&lt;m:oMathPara&gt;&lt;m:oMath&gt;&lt;m:r&gt;&lt;m:rPr&gt;&lt;m:scr m:val=&quot;script&quot;/&gt;&lt;/m:rPr&gt;&lt;w:rPr&gt;&lt;w:rFonts w:ascii=&quot;Cambria Math&quot; w:h-ansi=&quot;Cambria Math&quot;/&gt;&lt;wx:font wx:val=&quot;Cambria Math&quot;/&gt;&lt;w:i/&gt;&lt;w:sz w:val=&quot;28&quot;/&gt;&lt;w:sz-cs w:val=&quot;28&quot;/&gt;&lt;w:lang w:val=&quot;RU&quot;/&gt;&lt;/w:rPr&gt;&lt;m:t&gt;Сѓ= k&lt;/m:t&gt;&lt;/m:r&gt;&lt;m:r&gt;&lt;w:rPr&gt;&lt;w:rFonts w:ascii=&quot;Cambria Math&quot; w:h-ansi=&quot;Cambria Math&quot;/&gt;&lt;wx:font wx:val=&quot;Cambria Math&quot;/&gt;&lt;w:i/&gt;&lt;w:sz w:val=&quot;28&quot;/&gt;&lt;w:sz-cs w:val=&quot;28&quot;/&gt;&lt;/w:rPr&gt;&lt;m:t&gt;x&lt;/m:t&gt;&lt;/m:r&gt;&lt;m:r&gt;&lt;w:rPr&gt;&lt;w:rFonts w:ascii=&quot;Cambria Math&quot; w:h-ansi=&quot;Cambria Math&quot;/&gt;&lt;wx:font wx:val=&quot;Cambria Math&quot;/&gt;&lt;w:i/&gt;&lt;w:sz w:val=&quot;28&quot;/&gt;&lt;w:sz-cs w:val=&quot;28&quot;/&gt;&lt;w:lang w:val=&quot;RU&quot;/&gt;&lt;/w:rPr&gt;&lt;m:t&gt;,  y= &lt;/m:t&gt;&lt;/m:r&gt;&lt;m:r&gt;&lt;m:rPr&gt;&lt;m:scr m:val=&quot;script&quot;/&gt;&lt;/m:rPr&gt;&lt;w:rPr&gt;&lt;w:rFonts w:ascii=&quot;Cambria Math&quot; w:h-ansi=&quot;Cambria Math&quot;/&gt;&lt;wx:font wx:val=&quot;Cambria Math&quot;/&gt;&lt;w:i/&gt;&lt;w:sz w:val=&quot;28&quot;/&gt;&lt;w:sz-cs w:val=&quot;28&quot;/&gt;&lt;w:lang w:val=&quot;RU&quot;/&gt;&lt;/w:rPr&gt;&lt;m:t&gt;k&lt;/m:t&gt;&lt;/m:r&gt;&lt;m:r&gt;&lt;w:rPr&gt;&lt;w:rFonts w:ascii=&quot;Cambria Math&quot; w:h-ansi=&quot;Cambria Math&quot;/&gt;&lt;wx:font wx:val=&quot;Cambria Math&quot;/&gt;&lt;w:i/&gt;&lt;w:sz w:val=&quot;28&quot;/&gt;&lt;w:sz-cs w:val=&quot;28&quot;/&gt;&lt;w:lang w:val=&quot;RU&quot;/&gt;&lt;/w:rPr&gt;&lt;m:t&gt;x+b,  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3&lt;/m:t&gt;&lt;/m:r&gt;&lt;/m:sup&gt;&lt;/m:sSup&gt;&lt;m:r&gt;&lt;w:rPr&gt;&lt;w:rFonts w:ascii=&quot;Cambria Math&quot; w:h-ansi=&quot;Cambria Math&quot;/&gt;&lt;wx:font wx:val=&quot;Cambria Math&quot;/&gt;&lt;w:i/&gt;&lt;w:sz w:val=&quot;28&quot;/&gt;&lt;w:sz-cs w:val=&quot;28&quot;/&gt;&lt;w:lang w:val=&quot;RU&quot;/&gt;&lt;/w:rPr&gt;&lt;m:t&gt;, y= &lt;/m:t&gt;&lt;/m:r&gt;&lt;m:rad&gt;&lt;m:radPr&gt;&lt;m:degHide m:val=&quot;on&quot;/&gt;&lt;m:ctrlPr&gt;&lt;w:rPr&gt;&lt;w:rFonts w:ascii=&quot;Cambria Math&quot; w:h-ansi=&quot;Cambria Math&quot;/&gt;&lt;wx:font wx:val=&quot;Cambria Math&quot;/&gt;&lt;w:i/&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lt;/m:t&gt;&lt;/m:r&gt;&lt;/m:e&gt;&lt;/m:rad&gt;&lt;m:r&gt;&lt;w:rPr&gt;&lt;w:rFonts w:ascii=&quot;Cambria Math&quot; w:h-ansi=&quot;Cambria Math&quot;/&gt;&lt;wx:font wx:val=&quot;Cambria Math&quot;/&gt;&lt;w:i/&gt;&lt;w:sz w:val=&quot;28&quot;/&gt;&lt;w:sz-cs w:val=&quot;28&quot;/&gt;&lt;w:lang w:val=&quot;RU&quot;/&gt;&lt;/w:rPr&gt;&lt;m:t&gt;,  y=|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3974D9">
        <w:rPr>
          <w:rFonts w:ascii="Times New Roman" w:hAnsi="Times New Roman"/>
          <w:sz w:val="24"/>
          <w:szCs w:val="24"/>
          <w:lang w:val="ru-RU"/>
        </w:rPr>
        <w:fldChar w:fldCharType="end"/>
      </w:r>
      <w:r w:rsidRPr="003974D9">
        <w:rPr>
          <w:rFonts w:ascii="Times New Roman" w:hAnsi="Times New Roman"/>
          <w:sz w:val="24"/>
          <w:szCs w:val="24"/>
          <w:lang w:val="ru-RU"/>
        </w:rPr>
        <w:t>, и их свойства.</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50" w:name="_Toc124426232"/>
      <w:r>
        <w:rPr>
          <w:rFonts w:ascii="Times New Roman" w:hAnsi="Times New Roman"/>
          <w:sz w:val="24"/>
          <w:szCs w:val="24"/>
          <w:lang w:val="ru-RU"/>
        </w:rPr>
        <w:t>26</w:t>
      </w:r>
      <w:r w:rsidR="00873A19" w:rsidRPr="003974D9">
        <w:rPr>
          <w:rFonts w:ascii="Times New Roman" w:hAnsi="Times New Roman"/>
          <w:sz w:val="24"/>
          <w:szCs w:val="24"/>
          <w:lang w:val="ru-RU"/>
        </w:rPr>
        <w:t>.5.4.4. Числовые последовательности</w:t>
      </w:r>
      <w:bookmarkEnd w:id="50"/>
      <w:r w:rsidR="00873A19" w:rsidRPr="003974D9">
        <w:rPr>
          <w:rFonts w:ascii="Times New Roman" w:hAnsi="Times New Roman"/>
          <w:sz w:val="24"/>
          <w:szCs w:val="24"/>
          <w:lang w:val="ru-RU"/>
        </w:rPr>
        <w:t xml:space="preserve"> и прогр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ятие числовой последовательности. Задание последовательности рекуррентной формулой и формулой </w:t>
      </w:r>
      <w:r w:rsidRPr="003974D9">
        <w:rPr>
          <w:rFonts w:ascii="Times New Roman" w:hAnsi="Times New Roman"/>
          <w:i/>
          <w:sz w:val="24"/>
          <w:szCs w:val="24"/>
        </w:rPr>
        <w:t>n</w:t>
      </w:r>
      <w:r w:rsidRPr="003974D9">
        <w:rPr>
          <w:rFonts w:ascii="Times New Roman" w:hAnsi="Times New Roman"/>
          <w:sz w:val="24"/>
          <w:szCs w:val="24"/>
          <w:lang w:val="ru-RU"/>
        </w:rPr>
        <w:t>-го чле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рифметическая и геометрическая прогрессии. Формулы </w:t>
      </w:r>
      <w:r w:rsidRPr="003974D9">
        <w:rPr>
          <w:rFonts w:ascii="Times New Roman" w:hAnsi="Times New Roman"/>
          <w:i/>
          <w:sz w:val="24"/>
          <w:szCs w:val="24"/>
        </w:rPr>
        <w:t>n</w:t>
      </w:r>
      <w:r w:rsidRPr="003974D9">
        <w:rPr>
          <w:rFonts w:ascii="Times New Roman" w:hAnsi="Times New Roman"/>
          <w:sz w:val="24"/>
          <w:szCs w:val="24"/>
          <w:lang w:val="ru-RU"/>
        </w:rPr>
        <w:t xml:space="preserve">-го члена арифметической и геометрической прогрессий, суммы первых </w:t>
      </w:r>
      <w:r w:rsidRPr="003974D9">
        <w:rPr>
          <w:rFonts w:ascii="Times New Roman" w:hAnsi="Times New Roman"/>
          <w:i/>
          <w:sz w:val="24"/>
          <w:szCs w:val="24"/>
        </w:rPr>
        <w:t>n</w:t>
      </w:r>
      <w:r w:rsidRPr="003974D9">
        <w:rPr>
          <w:rFonts w:ascii="Times New Roman" w:hAnsi="Times New Roman"/>
          <w:i/>
          <w:sz w:val="24"/>
          <w:szCs w:val="24"/>
          <w:lang w:val="ru-RU"/>
        </w:rPr>
        <w:t xml:space="preserve"> </w:t>
      </w:r>
      <w:r w:rsidRPr="003974D9">
        <w:rPr>
          <w:rFonts w:ascii="Times New Roman" w:hAnsi="Times New Roman"/>
          <w:sz w:val="24"/>
          <w:szCs w:val="24"/>
          <w:lang w:val="ru-RU"/>
        </w:rPr>
        <w:t>чле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1" w:name="_Toc124426233"/>
      <w:r>
        <w:rPr>
          <w:rFonts w:ascii="Times New Roman" w:hAnsi="Times New Roman"/>
          <w:sz w:val="24"/>
          <w:szCs w:val="24"/>
          <w:lang w:val="ru-RU"/>
        </w:rPr>
        <w:t>2</w:t>
      </w:r>
      <w:r w:rsidR="00873A19" w:rsidRPr="003974D9">
        <w:rPr>
          <w:rFonts w:ascii="Times New Roman" w:hAnsi="Times New Roman"/>
          <w:sz w:val="24"/>
          <w:szCs w:val="24"/>
          <w:lang w:val="ru-RU"/>
        </w:rPr>
        <w:t>6.5.5. </w:t>
      </w:r>
      <w:bookmarkEnd w:id="51"/>
      <w:r w:rsidR="00873A19" w:rsidRPr="003974D9">
        <w:rPr>
          <w:rFonts w:ascii="Times New Roman" w:hAnsi="Times New Roman"/>
          <w:sz w:val="24"/>
          <w:szCs w:val="24"/>
          <w:lang w:val="ru-RU"/>
        </w:rPr>
        <w:t>Предметные результаты освоения программы учебного курса «Алгебра».</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2" w:name="_Toc124426234"/>
      <w:r>
        <w:rPr>
          <w:rFonts w:ascii="Times New Roman" w:hAnsi="Times New Roman"/>
          <w:sz w:val="24"/>
          <w:szCs w:val="24"/>
          <w:lang w:val="ru-RU"/>
        </w:rPr>
        <w:t>2</w:t>
      </w:r>
      <w:r w:rsidR="00873A19" w:rsidRPr="003974D9">
        <w:rPr>
          <w:rFonts w:ascii="Times New Roman" w:hAnsi="Times New Roman"/>
          <w:sz w:val="24"/>
          <w:szCs w:val="24"/>
          <w:lang w:val="ru-RU"/>
        </w:rPr>
        <w:t>6.5.5.1. Предметные результаты освоения программы учебного курса к концу обучения в 7 классе.</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53" w:name="_Toc124426235"/>
      <w:bookmarkEnd w:id="52"/>
      <w:r>
        <w:rPr>
          <w:rFonts w:ascii="Times New Roman" w:hAnsi="Times New Roman"/>
          <w:sz w:val="24"/>
          <w:szCs w:val="24"/>
          <w:lang w:val="ru-RU"/>
        </w:rPr>
        <w:t>26</w:t>
      </w:r>
      <w:r w:rsidR="00873A19" w:rsidRPr="003974D9">
        <w:rPr>
          <w:rFonts w:ascii="Times New Roman" w:hAnsi="Times New Roman"/>
          <w:sz w:val="24"/>
          <w:szCs w:val="24"/>
          <w:lang w:val="ru-RU"/>
        </w:rPr>
        <w:t>.5.5.1.1. Числа и вычисления</w:t>
      </w:r>
      <w:bookmarkEnd w:id="53"/>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очетая устные и письменные приёмы, арифметические действия с рациональными числ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 упорядочивать рациональ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руглять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изнаки делимости, разложение на множители натуральных чис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4" w:name="_Toc124426236"/>
      <w:r>
        <w:rPr>
          <w:rFonts w:ascii="Times New Roman" w:hAnsi="Times New Roman"/>
          <w:sz w:val="24"/>
          <w:szCs w:val="24"/>
          <w:lang w:val="ru-RU"/>
        </w:rPr>
        <w:t>2</w:t>
      </w:r>
      <w:r w:rsidR="00873A19" w:rsidRPr="003974D9">
        <w:rPr>
          <w:rFonts w:ascii="Times New Roman" w:hAnsi="Times New Roman"/>
          <w:sz w:val="24"/>
          <w:szCs w:val="24"/>
          <w:lang w:val="ru-RU"/>
        </w:rPr>
        <w:t>6.5.5.1.2. Алгебраические выражения</w:t>
      </w:r>
      <w:bookmarkEnd w:id="54"/>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алгебраическую терминологию и символику, применять её в процессе освоения учебного матери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значения буквенных выражений при заданных значениях переме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еобразования целого выражения в многочлен приведением подобных слагаемых, раскрытием скоб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умножение одночлена на многочлен и многочлена на многочлен, применять формулы квадрата суммы и квадрата раз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еобразования многочленов для решения различных задач из математики, смежных предметов, из реальной прак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войства степеней с натуральными показателями для преобразования выражений.</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5" w:name="_Toc124426237"/>
      <w:r>
        <w:rPr>
          <w:rFonts w:ascii="Times New Roman" w:hAnsi="Times New Roman"/>
          <w:sz w:val="24"/>
          <w:szCs w:val="24"/>
          <w:lang w:val="ru-RU"/>
        </w:rPr>
        <w:t>2</w:t>
      </w:r>
      <w:r w:rsidR="00873A19" w:rsidRPr="003974D9">
        <w:rPr>
          <w:rFonts w:ascii="Times New Roman" w:hAnsi="Times New Roman"/>
          <w:sz w:val="24"/>
          <w:szCs w:val="24"/>
          <w:lang w:val="ru-RU"/>
        </w:rPr>
        <w:t>6.5.5.1.3. Уравнения и неравенства</w:t>
      </w:r>
      <w:bookmarkEnd w:id="55"/>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графические методы при решении линейных уравнений и их сист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бирать примеры пар чисел, являющихся решением линейного уравнения с двумя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системы двух линейных уравнений с двумя переменными, в том числе графичес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6" w:name="_Toc124426238"/>
      <w:r>
        <w:rPr>
          <w:rFonts w:ascii="Times New Roman" w:hAnsi="Times New Roman"/>
          <w:sz w:val="24"/>
          <w:szCs w:val="24"/>
          <w:lang w:val="ru-RU"/>
        </w:rPr>
        <w:t>2</w:t>
      </w:r>
      <w:r w:rsidR="00873A19" w:rsidRPr="003974D9">
        <w:rPr>
          <w:rFonts w:ascii="Times New Roman" w:hAnsi="Times New Roman"/>
          <w:sz w:val="24"/>
          <w:szCs w:val="24"/>
          <w:lang w:val="ru-RU"/>
        </w:rPr>
        <w:t>6.5.5.1.4. Функции</w:t>
      </w:r>
      <w:bookmarkEnd w:id="56"/>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3974D9">
        <w:rPr>
          <w:rFonts w:ascii="Times New Roman" w:hAnsi="Times New Roman"/>
          <w:i/>
          <w:sz w:val="24"/>
          <w:szCs w:val="24"/>
        </w:rPr>
        <w:t>y</w:t>
      </w:r>
      <w:r w:rsidRPr="003974D9">
        <w:rPr>
          <w:rFonts w:ascii="Times New Roman" w:hAnsi="Times New Roman"/>
          <w:i/>
          <w:sz w:val="24"/>
          <w:szCs w:val="24"/>
          <w:lang w:val="ru-RU"/>
        </w:rPr>
        <w:t xml:space="preserve"> = |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значение функции по значению её аргу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873A19" w:rsidRPr="003974D9" w:rsidRDefault="00D61A3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5.5.2. Предметные результаты освоения программы учебного курса к концу обучения в 8 классе.</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7" w:name="_Toc124426240"/>
      <w:r>
        <w:rPr>
          <w:rFonts w:ascii="Times New Roman" w:hAnsi="Times New Roman"/>
          <w:sz w:val="24"/>
          <w:szCs w:val="24"/>
          <w:lang w:val="ru-RU"/>
        </w:rPr>
        <w:t>2</w:t>
      </w:r>
      <w:r w:rsidR="00873A19" w:rsidRPr="003974D9">
        <w:rPr>
          <w:rFonts w:ascii="Times New Roman" w:hAnsi="Times New Roman"/>
          <w:sz w:val="24"/>
          <w:szCs w:val="24"/>
          <w:lang w:val="ru-RU"/>
        </w:rPr>
        <w:t>6.5.5.2.1. Числа и вычисления</w:t>
      </w:r>
      <w:bookmarkEnd w:id="57"/>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записи больших и малых чисел с помощью десятичных дробей и степеней числа 10.</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8" w:name="_Toc124426241"/>
      <w:r>
        <w:rPr>
          <w:rFonts w:ascii="Times New Roman" w:hAnsi="Times New Roman"/>
          <w:sz w:val="24"/>
          <w:szCs w:val="24"/>
          <w:lang w:val="ru-RU"/>
        </w:rPr>
        <w:t>2</w:t>
      </w:r>
      <w:r w:rsidR="00873A19" w:rsidRPr="003974D9">
        <w:rPr>
          <w:rFonts w:ascii="Times New Roman" w:hAnsi="Times New Roman"/>
          <w:sz w:val="24"/>
          <w:szCs w:val="24"/>
          <w:lang w:val="ru-RU"/>
        </w:rPr>
        <w:t>6.5.5.2.2. Алгебраические выражения</w:t>
      </w:r>
      <w:bookmarkEnd w:id="58"/>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нятие степени с целым показателем, выполнять преобразования выражений, содержащих степени с целым показате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полнять тождественные преобразования рациональных выражений на основе правил </w:t>
      </w:r>
      <w:r w:rsidRPr="003974D9">
        <w:rPr>
          <w:rFonts w:ascii="Times New Roman" w:hAnsi="Times New Roman"/>
          <w:sz w:val="24"/>
          <w:szCs w:val="24"/>
          <w:lang w:val="ru-RU"/>
        </w:rPr>
        <w:lastRenderedPageBreak/>
        <w:t>действий над многочленами и алгебраическими дроб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ладывать квадратный трёхчлен на множи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еобразования выражений для решения различных задач из математики, смежных предметов, из реальной практики.</w:t>
      </w:r>
    </w:p>
    <w:p w:rsidR="00873A19" w:rsidRPr="003974D9" w:rsidRDefault="00D61A37" w:rsidP="00EF6D07">
      <w:pPr>
        <w:spacing w:after="0" w:line="240" w:lineRule="auto"/>
        <w:ind w:firstLine="709"/>
        <w:jc w:val="both"/>
        <w:rPr>
          <w:rFonts w:ascii="Times New Roman" w:hAnsi="Times New Roman"/>
          <w:sz w:val="24"/>
          <w:szCs w:val="24"/>
          <w:lang w:val="ru-RU"/>
        </w:rPr>
      </w:pPr>
      <w:bookmarkStart w:id="59" w:name="_Toc124426242"/>
      <w:r>
        <w:rPr>
          <w:rFonts w:ascii="Times New Roman" w:hAnsi="Times New Roman"/>
          <w:sz w:val="24"/>
          <w:szCs w:val="24"/>
          <w:lang w:val="ru-RU"/>
        </w:rPr>
        <w:t>2</w:t>
      </w:r>
      <w:r w:rsidR="00873A19" w:rsidRPr="003974D9">
        <w:rPr>
          <w:rFonts w:ascii="Times New Roman" w:hAnsi="Times New Roman"/>
          <w:sz w:val="24"/>
          <w:szCs w:val="24"/>
          <w:lang w:val="ru-RU"/>
        </w:rPr>
        <w:t>6.5.5.2.3. Уравнения и неравенства</w:t>
      </w:r>
      <w:bookmarkEnd w:id="59"/>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квадратные уравнения и рациональные уравнения, сводящиеся к ним, системы двух уравнений с двумя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60" w:name="_Toc124426243"/>
      <w:r>
        <w:rPr>
          <w:rFonts w:ascii="Times New Roman" w:hAnsi="Times New Roman"/>
          <w:sz w:val="24"/>
          <w:szCs w:val="24"/>
          <w:lang w:val="ru-RU"/>
        </w:rPr>
        <w:t>26</w:t>
      </w:r>
      <w:r w:rsidR="00873A19" w:rsidRPr="003974D9">
        <w:rPr>
          <w:rFonts w:ascii="Times New Roman" w:hAnsi="Times New Roman"/>
          <w:sz w:val="24"/>
          <w:szCs w:val="24"/>
          <w:lang w:val="ru-RU"/>
        </w:rPr>
        <w:t>.5.5.2.4. Функции</w:t>
      </w:r>
      <w:bookmarkEnd w:id="60"/>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графики элементарных функций ви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31" type="#_x0000_t75" style="width:315.4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127&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6D4127&quot;&gt;&lt;m:oMathPara&gt;&lt;m:oMath&gt;&lt;m:r&gt;&lt;w:rPr&gt;&lt;w:rFonts w:ascii=&quot;Cambria Math&quot; w:h-ansi=&quot;Cambria Math&quot;/&gt;&lt;wx:font wx:val=&quot;Cambria Math&quot;/&gt;&lt;w:i/&gt;&lt;w:sz w:val=&quot;28&quot;/&gt;&lt;w:sz-cs w:val=&quot;28&quot;/&gt;&lt;w:lang w:val=&quot;RU&quot;/&gt;&lt;/w:rPr&gt;&lt;m:t&gt;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2&lt;/m:t&gt;&lt;/m:r&gt;&lt;/m:sup&gt;&lt;/m:sSup&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3&lt;/m:t&gt;&lt;/m:r&gt;&lt;/m:sup&gt;&lt;/m:sSup&gt;&lt;m:r&gt;&lt;w:rPr&gt;&lt;w:rFonts w:ascii=&quot;Cambria Math&quot; w:h-ansi=&quot;Cambria Math&quot;/&gt;&lt;wx:font wx:val=&quot;Cambria Math&quot;/&gt;&lt;w:i/&gt;&lt;w:sz w:val=&quot;28&quot;/&gt;&lt;w:sz-cs w:val=&quot;28&quot;/&gt;&lt;w:lang w:val=&quot;RU&quot;/&gt;&lt;/w:rPr&gt;&lt;m:t&gt;, y= &lt;/m:t&gt;&lt;/m:r&gt;&lt;m:rad&gt;&lt;m:radPr&gt;&lt;m:degHide m:val=&quot;on&quot;/&gt;&lt;m:ctrlPr&gt;&lt;w:rPr&gt;&lt;w:rFonts w:ascii=&quot;Cambria Math&quot; w:h-ansi=&quot;Cambria Math&quot;/&gt;&lt;wx:font wx:val=&quot;Cambria Math&quot;/&gt;&lt;w:i/&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lt;/m:t&gt;&lt;/m:r&gt;&lt;/m:e&gt;&lt;/m:rad&gt;&lt;m:r&gt;&lt;w:rPr&gt;&lt;w:rFonts w:ascii=&quot;Cambria Math&quot; w:h-ansi=&quot;Cambria Math&quot;/&gt;&lt;wx:font wx:val=&quot;Cambria Math&quot;/&gt;&lt;w:i/&gt;&lt;w:sz w:val=&quot;28&quot;/&gt;&lt;w:sz-cs w:val=&quot;28&quot;/&gt;&lt;w:lang w:val=&quot;RU&quot;/&gt;&lt;/w:rPr&gt;&lt;m:t&gt;,  y=&lt;/m:t&gt;&lt;/m:r&gt;&lt;m:d&gt;&lt;m:dPr&gt;&lt;m:begChr m:val=&quot;|&quot;/&gt;&lt;m:endChr m:val=&quot;|&quot;/&gt;&lt;m:ctrlPr&gt;&lt;w:rPr&gt;&lt;w:rFonts w:ascii=&quot;Cambria Math&quot; w:h-ansi=&quot;Cambria Math&quot;/&gt;&lt;wx:font wx:val=&quot;Cambria Math&quot;/&gt;&lt;w:i/&gt;&lt;w:sz w:val=&quot;28&quot;/&gt;&lt;w:sz-cs w:val=&quot;28&quot;/&gt;&lt;w:lang w:val=&quot;RU&quot;/&gt;&lt;/w:rPr&gt;&lt;/m:ctrlPr&gt;&lt;/m:dPr&gt;&lt;m:e&gt;&lt;m:r&gt;&lt;w:rPr&gt;&lt;w:rFonts w:ascii=&quot;Cambria Math&quot; w:h-ansi=&quot;Cambria Math&quot;/&gt;&lt;wx:font wx:val=&quot;Cambria Math&quot;/&gt;&lt;w:i/&gt;&lt;w:sz w:val=&quot;28&quot;/&gt;&lt;w:sz-cs w:val=&quot;28&quot;/&gt;&lt;w:lang w:val=&quot;RU&quot;/&gt;&lt;/w:rPr&gt;&lt;m:t&gt;x&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32" type="#_x0000_t75" style="width:315.4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127&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6D4127&quot;&gt;&lt;m:oMathPara&gt;&lt;m:oMath&gt;&lt;m:r&gt;&lt;w:rPr&gt;&lt;w:rFonts w:ascii=&quot;Cambria Math&quot; w:h-ansi=&quot;Cambria Math&quot;/&gt;&lt;wx:font wx:val=&quot;Cambria Math&quot;/&gt;&lt;w:i/&gt;&lt;w:sz w:val=&quot;28&quot;/&gt;&lt;w:sz-cs w:val=&quot;28&quot;/&gt;&lt;w:lang w:val=&quot;RU&quot;/&gt;&lt;/w:rPr&gt;&lt;m:t&gt;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2&lt;/m:t&gt;&lt;/m:r&gt;&lt;/m:sup&gt;&lt;/m:sSup&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3&lt;/m:t&gt;&lt;/m:r&gt;&lt;/m:sup&gt;&lt;/m:sSup&gt;&lt;m:r&gt;&lt;w:rPr&gt;&lt;w:rFonts w:ascii=&quot;Cambria Math&quot; w:h-ansi=&quot;Cambria Math&quot;/&gt;&lt;wx:font wx:val=&quot;Cambria Math&quot;/&gt;&lt;w:i/&gt;&lt;w:sz w:val=&quot;28&quot;/&gt;&lt;w:sz-cs w:val=&quot;28&quot;/&gt;&lt;w:lang w:val=&quot;RU&quot;/&gt;&lt;/w:rPr&gt;&lt;m:t&gt;, y= &lt;/m:t&gt;&lt;/m:r&gt;&lt;m:rad&gt;&lt;m:radPr&gt;&lt;m:degHide m:val=&quot;on&quot;/&gt;&lt;m:ctrlPr&gt;&lt;w:rPr&gt;&lt;w:rFonts w:ascii=&quot;Cambria Math&quot; w:h-ansi=&quot;Cambria Math&quot;/&gt;&lt;wx:font wx:val=&quot;Cambria Math&quot;/&gt;&lt;w:i/&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lt;/m:t&gt;&lt;/m:r&gt;&lt;/m:e&gt;&lt;/m:rad&gt;&lt;m:r&gt;&lt;w:rPr&gt;&lt;w:rFonts w:ascii=&quot;Cambria Math&quot; w:h-ansi=&quot;Cambria Math&quot;/&gt;&lt;wx:font wx:val=&quot;Cambria Math&quot;/&gt;&lt;w:i/&gt;&lt;w:sz w:val=&quot;28&quot;/&gt;&lt;w:sz-cs w:val=&quot;28&quot;/&gt;&lt;w:lang w:val=&quot;RU&quot;/&gt;&lt;/w:rPr&gt;&lt;m:t&gt;,  y=&lt;/m:t&gt;&lt;/m:r&gt;&lt;m:d&gt;&lt;m:dPr&gt;&lt;m:begChr m:val=&quot;|&quot;/&gt;&lt;m:endChr m:val=&quot;|&quot;/&gt;&lt;m:ctrlPr&gt;&lt;w:rPr&gt;&lt;w:rFonts w:ascii=&quot;Cambria Math&quot; w:h-ansi=&quot;Cambria Math&quot;/&gt;&lt;wx:font wx:val=&quot;Cambria Math&quot;/&gt;&lt;w:i/&gt;&lt;w:sz w:val=&quot;28&quot;/&gt;&lt;w:sz-cs w:val=&quot;28&quot;/&gt;&lt;w:lang w:val=&quot;RU&quot;/&gt;&lt;/w:rPr&gt;&lt;/m:ctrlPr&gt;&lt;/m:dPr&gt;&lt;m:e&gt;&lt;m:r&gt;&lt;w:rPr&gt;&lt;w:rFonts w:ascii=&quot;Cambria Math&quot; w:h-ansi=&quot;Cambria Math&quot;/&gt;&lt;wx:font wx:val=&quot;Cambria Math&quot;/&gt;&lt;w:i/&gt;&lt;w:sz w:val=&quot;28&quot;/&gt;&lt;w:sz-cs w:val=&quot;28&quot;/&gt;&lt;w:lang w:val=&quot;RU&quot;/&gt;&lt;/w:rPr&gt;&lt;m:t&gt;x&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3974D9">
        <w:rPr>
          <w:rFonts w:ascii="Times New Roman" w:hAnsi="Times New Roman"/>
          <w:sz w:val="24"/>
          <w:szCs w:val="24"/>
          <w:lang w:val="ru-RU"/>
        </w:rPr>
        <w:fldChar w:fldCharType="end"/>
      </w:r>
      <w:r w:rsidRPr="003974D9">
        <w:rPr>
          <w:rFonts w:ascii="Times New Roman" w:hAnsi="Times New Roman"/>
          <w:i/>
          <w:sz w:val="24"/>
          <w:szCs w:val="24"/>
          <w:lang w:val="ru-RU"/>
        </w:rPr>
        <w:t>,</w:t>
      </w:r>
      <w:r w:rsidRPr="003974D9">
        <w:rPr>
          <w:rFonts w:ascii="Times New Roman" w:hAnsi="Times New Roman"/>
          <w:sz w:val="24"/>
          <w:szCs w:val="24"/>
          <w:lang w:val="ru-RU"/>
        </w:rPr>
        <w:t xml:space="preserve"> описывать свойства числовой функции по её графику.</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5.5.3. Предметные результаты освоения программы учебного курса к концу обучения в 9 классе.</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61" w:name="_Toc124426245"/>
      <w:r>
        <w:rPr>
          <w:rFonts w:ascii="Times New Roman" w:hAnsi="Times New Roman"/>
          <w:sz w:val="24"/>
          <w:szCs w:val="24"/>
          <w:lang w:val="ru-RU"/>
        </w:rPr>
        <w:t>26</w:t>
      </w:r>
      <w:r w:rsidR="00873A19" w:rsidRPr="003974D9">
        <w:rPr>
          <w:rFonts w:ascii="Times New Roman" w:hAnsi="Times New Roman"/>
          <w:sz w:val="24"/>
          <w:szCs w:val="24"/>
          <w:lang w:val="ru-RU"/>
        </w:rPr>
        <w:t>.5.5.3.1. Числа и вычисления</w:t>
      </w:r>
      <w:bookmarkEnd w:id="61"/>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 упорядочивать рациональные и иррациональ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значения степеней с целыми показателями и корней, вычислять значения числовых выра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руглять действительные числа, выполнять прикидку результата вычислений, оценку числовых выражений.</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62" w:name="_Toc124426246"/>
      <w:r>
        <w:rPr>
          <w:rFonts w:ascii="Times New Roman" w:hAnsi="Times New Roman"/>
          <w:sz w:val="24"/>
          <w:szCs w:val="24"/>
          <w:lang w:val="ru-RU"/>
        </w:rPr>
        <w:t>26</w:t>
      </w:r>
      <w:r w:rsidR="00873A19" w:rsidRPr="003974D9">
        <w:rPr>
          <w:rFonts w:ascii="Times New Roman" w:hAnsi="Times New Roman"/>
          <w:sz w:val="24"/>
          <w:szCs w:val="24"/>
          <w:lang w:val="ru-RU"/>
        </w:rPr>
        <w:t>.5.5.3.2. Уравнения и неравенства</w:t>
      </w:r>
      <w:bookmarkEnd w:id="62"/>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и квадратные уравнения, уравнения, сводящиеся к ним, простейшие дробно-рациональные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текстовые задачи алгебраическим способом с помощью составления уравнения или системы двух уравнений с двумя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неравенства при решении различных задач.</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63" w:name="_Toc124426247"/>
      <w:r>
        <w:rPr>
          <w:rFonts w:ascii="Times New Roman" w:hAnsi="Times New Roman"/>
          <w:sz w:val="24"/>
          <w:szCs w:val="24"/>
          <w:lang w:val="ru-RU"/>
        </w:rPr>
        <w:t>26</w:t>
      </w:r>
      <w:r w:rsidR="00873A19" w:rsidRPr="003974D9">
        <w:rPr>
          <w:rFonts w:ascii="Times New Roman" w:hAnsi="Times New Roman"/>
          <w:sz w:val="24"/>
          <w:szCs w:val="24"/>
          <w:lang w:val="ru-RU"/>
        </w:rPr>
        <w:t>.5.5.3.3. Функции</w:t>
      </w:r>
      <w:bookmarkEnd w:id="63"/>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Распознавать функции изученных видов. Показывать схематически расположение на координатной плоскости графиков функций вида: </w:t>
      </w: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33" type="#_x0000_t75" style="width:453.9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368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4C3681&quot;&gt;&lt;m:oMathPara&gt;&lt;m:oMath&gt;&lt;m:r&gt;&lt;w:rPr&gt;&lt;w:rFonts w:ascii=&quot;Cambria Math&quot; w:h-ansi=&quot;Cambria Math&quot;/&gt;&lt;wx:font wx:val=&quot;Cambria Math&quot;/&gt;&lt;w:i/&gt;&lt;w:sz w:val=&quot;28&quot;/&gt;&lt;w:sz-cs w:val=&quot;28&quot;/&gt;&lt;w:lang w:val=&quot;RU&quot;/&gt;&lt;/w:rPr&gt;&lt;m:t&gt;y&lt;/m:t&gt;&lt;/m:r&gt;&lt;m:r&gt;&lt;m:rPr&gt;&lt;m:scr m:val=&quot;script&quot;/&gt;&lt;m:sty m:val=&quot;p&quot;/&gt;&lt;/m:rPr&gt;&lt;w:rPr&gt;&lt;w:rFonts w:ascii=&quot;Cambria Math&quot; w:h-ansi=&quot;Cambria Math&quot;/&gt;&lt;wx:font wx:val=&quot;Cambria Math&quot;/&gt;&lt;w:sz w:val=&quot;28&quot;/&gt;&lt;w:sz-cs w:val=&quot;28&quot;/&gt;&lt;w:lang w:val=&quot;RU&quot;/&gt;&lt;/w:rPr&gt;&lt;m:t&gt;= k&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cr m:val=&quot;script&quot;/&gt;&lt;m:sty m:val=&quot;p&quot;/&gt;&lt;/m:rPr&gt;&lt;w:rPr&gt;&lt;w:rFonts w:ascii=&quot;Cambria Math&quot; w:h-ansi=&quot;Cambria Math&quot;/&gt;&lt;wx:font wx:val=&quot;Cambria Math&quot;/&gt;&lt;w:sz w:val=&quot;28&quot;/&gt;&lt;w:sz-cs w:val=&quot;28&quot;/&gt;&lt;w:lang w:val=&quot;RU&quot;/&gt;&lt;/w:rPr&gt;&lt;m:t&gt;= k&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b&lt;/m:t&gt;&lt;/m:r&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 &lt;/m:t&gt;&lt;/m:r&gt;&lt;m:f&gt;&lt;m:fPr&gt;&lt;m:ctrlPr&gt;&lt;w:rPr&gt;&lt;w:rFonts w:ascii=&quot;Cambria Math&quot; w:h-ansi=&quot;Cambria Math&quot;/&gt;&lt;wx:font wx:val=&quot;Cambria Math&quot;/&gt;&lt;w:sz w:val=&quot;28&quot;/&gt;&lt;w:sz-cs w:val=&quot;28&quot;/&gt;&lt;w:lang w:val=&quot;RU&quot;/&gt;&lt;/w:rPr&gt;&lt;/m:ctrlPr&gt;&lt;/m:fPr&gt;&lt;m:num&gt;&lt;m:r&gt;&lt;m:rPr&gt;&lt;m:scr m:val=&quot;script&quot;/&gt;&lt;m:sty m:val=&quot;p&quot;/&gt;&lt;/m:rPr&gt;&lt;w:rPr&gt;&lt;w:rFonts w:ascii=&quot;Cambria Math&quot; w:h-ansi=&quot;Cambria Math&quot;/&gt;&lt;wx:font wx:val=&quot;Cambria Math&quot;/&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a&lt;/m:t&gt;&lt;/m:r&gt;&lt;m:sSup&gt;&lt;m:sSupPr&gt;&lt;m:ctrlPr&gt;&lt;w:rPr&gt;&lt;w:rFonts w:ascii=&quot;Cambria Math&quot; w:h-ansi=&quot;Cambria Math&quot;/&gt;&lt;wx:font wx:val=&quot;Cambria Math&quot;/&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m:rPr&gt;&lt;m:sty m:val=&quot;p&quot;/&gt;&lt;/m:rPr&gt;&lt;w:rPr&gt;&lt;w:rFonts w:ascii=&quot;Cambria Math&quot; w:h-ansi=&quot;Cambria Math&quot;/&gt;&lt;wx:font wx:val=&quot;Cambria Math&quot;/&gt;&lt;w:sz w:val=&quot;28&quot;/&gt;&lt;w:sz-cs w:val=&quot;28&quot;/&gt;&lt;w:lang w:val=&quot;RU&quot;/&gt;&lt;/w:rPr&gt;&lt;m:t&gt;2&lt;/m:t&gt;&lt;/m:r&gt;&lt;/m:sup&gt;&lt;/m:sSup&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bx&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c&lt;/m:t&gt;&lt;/m:r&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 &lt;/m:t&gt;&lt;/m:r&gt;&lt;m:sSup&gt;&lt;m:sSupPr&gt;&lt;m:ctrlPr&gt;&lt;w:rPr&gt;&lt;w:rFonts w:ascii=&quot;Cambria Math&quot; w:h-ansi=&quot;Cambria Math&quot;/&gt;&lt;wx:font wx:val=&quot;Cambria Math&quot;/&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m:rPr&gt;&lt;m:sty m:val=&quot;p&quot;/&gt;&lt;/m:rPr&gt;&lt;w:rPr&gt;&lt;w:rFonts w:ascii=&quot;Cambria Math&quot; w:h-ansi=&quot;Cambria Math&quot;/&gt;&lt;wx:font wx:val=&quot;Cambria Math&quot;/&gt;&lt;w:sz w:val=&quot;28&quot;/&gt;&lt;w:sz-cs w:val=&quot;28&quot;/&gt;&lt;w:lang w:val=&quot;RU&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34" type="#_x0000_t75" style="width:453.9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368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4C3681&quot;&gt;&lt;m:oMathPara&gt;&lt;m:oMath&gt;&lt;m:r&gt;&lt;w:rPr&gt;&lt;w:rFonts w:ascii=&quot;Cambria Math&quot; w:h-ansi=&quot;Cambria Math&quot;/&gt;&lt;wx:font wx:val=&quot;Cambria Math&quot;/&gt;&lt;w:i/&gt;&lt;w:sz w:val=&quot;28&quot;/&gt;&lt;w:sz-cs w:val=&quot;28&quot;/&gt;&lt;w:lang w:val=&quot;RU&quot;/&gt;&lt;/w:rPr&gt;&lt;m:t&gt;y&lt;/m:t&gt;&lt;/m:r&gt;&lt;m:r&gt;&lt;m:rPr&gt;&lt;m:scr m:val=&quot;script&quot;/&gt;&lt;m:sty m:val=&quot;p&quot;/&gt;&lt;/m:rPr&gt;&lt;w:rPr&gt;&lt;w:rFonts w:ascii=&quot;Cambria Math&quot; w:h-ansi=&quot;Cambria Math&quot;/&gt;&lt;wx:font wx:val=&quot;Cambria Math&quot;/&gt;&lt;w:sz w:val=&quot;28&quot;/&gt;&lt;w:sz-cs w:val=&quot;28&quot;/&gt;&lt;w:lang w:val=&quot;RU&quot;/&gt;&lt;/w:rPr&gt;&lt;m:t&gt;= k&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cr m:val=&quot;script&quot;/&gt;&lt;m:sty m:val=&quot;p&quot;/&gt;&lt;/m:rPr&gt;&lt;w:rPr&gt;&lt;w:rFonts w:ascii=&quot;Cambria Math&quot; w:h-ansi=&quot;Cambria Math&quot;/&gt;&lt;wx:font wx:val=&quot;Cambria Math&quot;/&gt;&lt;w:sz w:val=&quot;28&quot;/&gt;&lt;w:sz-cs w:val=&quot;28&quot;/&gt;&lt;w:lang w:val=&quot;RU&quot;/&gt;&lt;/w:rPr&gt;&lt;m:t&gt;= k&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b&lt;/m:t&gt;&lt;/m:r&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 &lt;/m:t&gt;&lt;/m:r&gt;&lt;m:f&gt;&lt;m:fPr&gt;&lt;m:ctrlPr&gt;&lt;w:rPr&gt;&lt;w:rFonts w:ascii=&quot;Cambria Math&quot; w:h-ansi=&quot;Cambria Math&quot;/&gt;&lt;wx:font wx:val=&quot;Cambria Math&quot;/&gt;&lt;w:sz w:val=&quot;28&quot;/&gt;&lt;w:sz-cs w:val=&quot;28&quot;/&gt;&lt;w:lang w:val=&quot;RU&quot;/&gt;&lt;/w:rPr&gt;&lt;/m:ctrlPr&gt;&lt;/m:fPr&gt;&lt;m:num&gt;&lt;m:r&gt;&lt;m:rPr&gt;&lt;m:scr m:val=&quot;script&quot;/&gt;&lt;m:sty m:val=&quot;p&quot;/&gt;&lt;/m:rPr&gt;&lt;w:rPr&gt;&lt;w:rFonts w:ascii=&quot;Cambria Math&quot; w:h-ansi=&quot;Cambria Math&quot;/&gt;&lt;wx:font wx:val=&quot;Cambria Math&quot;/&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a&lt;/m:t&gt;&lt;/m:r&gt;&lt;m:sSup&gt;&lt;m:sSupPr&gt;&lt;m:ctrlPr&gt;&lt;w:rPr&gt;&lt;w:rFonts w:ascii=&quot;Cambria Math&quot; w:h-ansi=&quot;Cambria Math&quot;/&gt;&lt;wx:font wx:val=&quot;Cambria Math&quot;/&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m:rPr&gt;&lt;m:sty m:val=&quot;p&quot;/&gt;&lt;/m:rPr&gt;&lt;w:rPr&gt;&lt;w:rFonts w:ascii=&quot;Cambria Math&quot; w:h-ansi=&quot;Cambria Math&quot;/&gt;&lt;wx:font wx:val=&quot;Cambria Math&quot;/&gt;&lt;w:sz w:val=&quot;28&quot;/&gt;&lt;w:sz-cs w:val=&quot;28&quot;/&gt;&lt;w:lang w:val=&quot;RU&quot;/&gt;&lt;/w:rPr&gt;&lt;m:t&gt;2&lt;/m:t&gt;&lt;/m:r&gt;&lt;/m:sup&gt;&lt;/m:sSup&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bx&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c&lt;/m:t&gt;&lt;/m:r&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 &lt;/m:t&gt;&lt;/m:r&gt;&lt;m:sSup&gt;&lt;m:sSupPr&gt;&lt;m:ctrlPr&gt;&lt;w:rPr&gt;&lt;w:rFonts w:ascii=&quot;Cambria Math&quot; w:h-ansi=&quot;Cambria Math&quot;/&gt;&lt;wx:font wx:val=&quot;Cambria Math&quot;/&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m:rPr&gt;&lt;m:sty m:val=&quot;p&quot;/&gt;&lt;/m:rPr&gt;&lt;w:rPr&gt;&lt;w:rFonts w:ascii=&quot;Cambria Math&quot; w:h-ansi=&quot;Cambria Math&quot;/&gt;&lt;wx:font wx:val=&quot;Cambria Math&quot;/&gt;&lt;w:sz w:val=&quot;28&quot;/&gt;&lt;w:sz-cs w:val=&quot;28&quot;/&gt;&lt;w:lang w:val=&quot;RU&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3974D9">
        <w:rPr>
          <w:rFonts w:ascii="Times New Roman" w:hAnsi="Times New Roman"/>
          <w:sz w:val="24"/>
          <w:szCs w:val="24"/>
          <w:lang w:val="ru-RU"/>
        </w:rPr>
        <w:fldChar w:fldCharType="end"/>
      </w:r>
      <w:r w:rsidRPr="003974D9">
        <w:rPr>
          <w:rFonts w:ascii="Times New Roman" w:hAnsi="Times New Roman"/>
          <w:sz w:val="24"/>
          <w:szCs w:val="24"/>
          <w:lang w:val="ru-RU"/>
        </w:rPr>
        <w:t xml:space="preserve">, </w:t>
      </w: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35" type="#_x0000_t75" style="width:120.2pt;height:17.1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2EF7&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162EF7&quot;&gt;&lt;m:oMathPara&gt;&lt;m:oMath&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 &lt;/m:t&gt;&lt;/m:r&gt;&lt;m:rad&gt;&lt;m:radPr&gt;&lt;m:degHide m:val=&quot;on&quot;/&gt;&lt;m:ctrlPr&gt;&lt;w:rPr&gt;&lt;w:rFonts w:ascii=&quot;Cambria Math&quot; w:h-ansi=&quot;Cambria Math&quot;/&gt;&lt;wx:font wx:val=&quot;Cambria Math&quot;/&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lt;/m:t&gt;&lt;/m:r&gt;&lt;/m:e&gt;&lt;/m:rad&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36" type="#_x0000_t75" style="width:120.2pt;height:17.1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2EF7&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162EF7&quot;&gt;&lt;m:oMathPara&gt;&lt;m:oMath&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 &lt;/m:t&gt;&lt;/m:r&gt;&lt;m:rad&gt;&lt;m:radPr&gt;&lt;m:degHide m:val=&quot;on&quot;/&gt;&lt;m:ctrlPr&gt;&lt;w:rPr&gt;&lt;w:rFonts w:ascii=&quot;Cambria Math&quot; w:h-ansi=&quot;Cambria Math&quot;/&gt;&lt;wx:font wx:val=&quot;Cambria Math&quot;/&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lt;/m:t&gt;&lt;/m:r&gt;&lt;/m:e&gt;&lt;/m:rad&gt;&lt;m:r&gt;&lt;m:rPr&gt;&lt;m:sty m:val=&quot;p&quot;/&gt;&lt;/m:rPr&gt;&lt;w:rPr&gt;&lt;w:rFonts w:ascii=&quot;Cambria Math&quot; w:h-ansi=&quot;Cambria Math&quot;/&gt;&lt;wx:font wx:val=&quot;Cambria Math&quot;/&gt;&lt;w:sz w:val=&quot;28&quot;/&gt;&lt;w:sz-cs w:val=&quot;28&quot;/&gt;&lt;w:lang w:val=&quot;RU&quot;/&gt;&lt;/w:rPr&gt;&lt;m:t&gt;,  &lt;/m:t&gt;&lt;/m:r&gt;&lt;m:r&gt;&lt;w:rPr&gt;&lt;w:rFonts w:ascii=&quot;Cambria Math&quot; w:h-ansi=&quot;Cambria Math&quot;/&gt;&lt;wx:font wx:val=&quot;Cambria Math&quot;/&gt;&lt;w:i/&gt;&lt;w:sz w:val=&quot;28&quot;/&gt;&lt;w:sz-cs w:val=&quot;28&quot;/&gt;&lt;w:lang w:val=&quot;RU&quot;/&gt;&lt;/w:rPr&gt;&lt;m:t&gt;y&lt;/m:t&gt;&lt;/m:r&gt;&lt;m:r&gt;&lt;m:rPr&gt;&lt;m:sty m:val=&quot;p&quot;/&gt;&lt;/m:rPr&gt;&lt;w:rPr&gt;&lt;w:rFonts w:ascii=&quot;Cambria Math&quot; w:h-ansi=&quot;Cambria Math&quot;/&gt;&lt;wx:font wx:val=&quot;Cambria Math&quot;/&gt;&lt;w:sz w:val=&quot;28&quot;/&gt;&lt;w:sz-cs w:val=&quot;28&quot;/&gt;&lt;w:lang w:val=&quot;RU&quot;/&gt;&lt;/w:rPr&gt;&lt;m:t&gt;=|&lt;/m:t&gt;&lt;/m:r&gt;&lt;m:r&gt;&lt;w:rPr&gt;&lt;w:rFonts w:ascii=&quot;Cambria Math&quot; w:h-ansi=&quot;Cambria Math&quot;/&gt;&lt;wx:font wx:val=&quot;Cambria Math&quot;/&gt;&lt;w:i/&gt;&lt;w:sz w:val=&quot;28&quot;/&gt;&lt;w:sz-cs w:val=&quot;28&quot;/&gt;&lt;w:lang w:val=&quot;RU&quot;/&gt;&lt;/w:rPr&gt;&lt;m:t&gt;x&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r w:rsidRPr="003974D9">
        <w:rPr>
          <w:rFonts w:ascii="Times New Roman" w:hAnsi="Times New Roman"/>
          <w:sz w:val="24"/>
          <w:szCs w:val="24"/>
          <w:lang w:val="ru-RU"/>
        </w:rPr>
        <w:fldChar w:fldCharType="end"/>
      </w:r>
      <w:r w:rsidRPr="003974D9">
        <w:rPr>
          <w:rFonts w:ascii="Times New Roman" w:hAnsi="Times New Roman"/>
          <w:sz w:val="24"/>
          <w:szCs w:val="24"/>
          <w:lang w:val="ru-RU"/>
        </w:rPr>
        <w:t xml:space="preserve"> в зависимости от значений коэффициентов, описывать свойства фун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и изображать схематически графики квадратичных функций, описывать свойства квадратичных функций по их график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квадратичную функцию по формуле, приводить примеры квадратичных функций из реальной жизни, физики, геометрии.</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64" w:name="_Toc124426248"/>
      <w:r>
        <w:rPr>
          <w:rFonts w:ascii="Times New Roman" w:hAnsi="Times New Roman"/>
          <w:sz w:val="24"/>
          <w:szCs w:val="24"/>
          <w:lang w:val="ru-RU"/>
        </w:rPr>
        <w:t>26</w:t>
      </w:r>
      <w:r w:rsidR="00873A19" w:rsidRPr="003974D9">
        <w:rPr>
          <w:rFonts w:ascii="Times New Roman" w:hAnsi="Times New Roman"/>
          <w:sz w:val="24"/>
          <w:szCs w:val="24"/>
          <w:lang w:val="ru-RU"/>
        </w:rPr>
        <w:t>.5.5.3.4. Числовые последовательности и прогрессии</w:t>
      </w:r>
      <w:bookmarkEnd w:id="64"/>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арифметическую и геометрическую прогрессии при разных способах зад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полнять вычисления с использованием формул </w:t>
      </w:r>
      <w:r w:rsidRPr="003974D9">
        <w:rPr>
          <w:rFonts w:ascii="Times New Roman" w:hAnsi="Times New Roman"/>
          <w:sz w:val="24"/>
          <w:szCs w:val="24"/>
        </w:rPr>
        <w:t>n</w:t>
      </w:r>
      <w:r w:rsidRPr="003974D9">
        <w:rPr>
          <w:rFonts w:ascii="Times New Roman" w:hAnsi="Times New Roman"/>
          <w:sz w:val="24"/>
          <w:szCs w:val="24"/>
          <w:lang w:val="ru-RU"/>
        </w:rPr>
        <w:t xml:space="preserve">-го члена арифметической и геометрической прогрессий, суммы первых </w:t>
      </w:r>
      <w:r w:rsidRPr="003974D9">
        <w:rPr>
          <w:rFonts w:ascii="Times New Roman" w:hAnsi="Times New Roman"/>
          <w:sz w:val="24"/>
          <w:szCs w:val="24"/>
        </w:rPr>
        <w:t>n</w:t>
      </w:r>
      <w:r w:rsidRPr="003974D9">
        <w:rPr>
          <w:rFonts w:ascii="Times New Roman" w:hAnsi="Times New Roman"/>
          <w:sz w:val="24"/>
          <w:szCs w:val="24"/>
          <w:lang w:val="ru-RU"/>
        </w:rPr>
        <w:t xml:space="preserve"> чле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ать члены последовательности точками на координатной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65" w:name="_Toc124426249"/>
      <w:r>
        <w:rPr>
          <w:rFonts w:ascii="Times New Roman" w:hAnsi="Times New Roman"/>
          <w:sz w:val="24"/>
          <w:szCs w:val="24"/>
          <w:lang w:val="ru-RU"/>
        </w:rPr>
        <w:t>26</w:t>
      </w:r>
      <w:r w:rsidR="00873A19" w:rsidRPr="003974D9">
        <w:rPr>
          <w:rFonts w:ascii="Times New Roman" w:hAnsi="Times New Roman"/>
          <w:sz w:val="24"/>
          <w:szCs w:val="24"/>
          <w:lang w:val="ru-RU"/>
        </w:rPr>
        <w:t>.6. Федеральная рабочая программа</w:t>
      </w:r>
      <w:bookmarkEnd w:id="65"/>
      <w:r w:rsidR="00873A19" w:rsidRPr="003974D9">
        <w:rPr>
          <w:rFonts w:ascii="Times New Roman" w:hAnsi="Times New Roman"/>
          <w:sz w:val="24"/>
          <w:szCs w:val="24"/>
          <w:lang w:val="ru-RU"/>
        </w:rPr>
        <w:t xml:space="preserve"> учебного курса «Геометрия» в 7–9 классах (далее соответственно – программа учебного курса «Геометрия», учебный курс).</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1. Пояснительная запис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sidR="00873A19" w:rsidRPr="003974D9">
        <w:rPr>
          <w:rFonts w:ascii="Times New Roman" w:hAnsi="Times New Roman"/>
          <w:color w:val="FF0000"/>
          <w:sz w:val="24"/>
          <w:szCs w:val="24"/>
          <w:lang w:val="ru-RU"/>
        </w:rPr>
        <w:t xml:space="preserve">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 xml:space="preserve">.6.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1.3.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1.4.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2. Содержание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мметричные фигуры. Основные свойства осевой симметрии. Примеры симметрии в окружающе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построения с помощью циркуля и линейки. Треугольник. Высота, медиана, биссектриса, их свой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авнобедренный и равносторонний треугольники. Неравенство треуголь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и признаки равнобедренного треугольника. Признаки равенства треуголь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и признаки параллельных прямых. Сумма углов треугольника. Внешние углы треуголь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метрическое место точек. Биссектриса угла и серединный перпендикуляр к отрезку как геометрические места точ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6.3. Содержание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од удвоения медианы. Центральная симметрия. Теорема Фалеса и теорема о пропорциональных отрез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ние линии треугольника и трапеции. Центр масс треуголь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обие треугольников, коэффициент подобия. Признаки подобия треугольников. Применение подобия при решени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ение площадей треугольников и многоугольников на клетчатой бумаг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орема Пифагора. Применение теоремы Пифагора при решени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4. Содержание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ус, косинус, тангенс углов от 0 до 180°. Основное тригонометрическое тождество. Формулы при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образование подобия. Подобие соответственных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орема о произведении отрезков хорд, теоремы о произведении отрезков секущих, теорема о квадрате касатель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ижения плоскости и внутренние симметрии фигур (элементарные представления). Параллельный перенос. Поворот.</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5. Предметные результаты освоения программы учебного курса «Геометр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 xml:space="preserve">.6.5.1. Предметные результаты освоения программы учебного курса к концу обучения в 7 </w:t>
      </w:r>
      <w:r w:rsidR="00873A19" w:rsidRPr="003974D9">
        <w:rPr>
          <w:rFonts w:ascii="Times New Roman" w:hAnsi="Times New Roman"/>
          <w:sz w:val="24"/>
          <w:szCs w:val="24"/>
          <w:lang w:val="ru-RU"/>
        </w:rPr>
        <w:lastRenderedPageBreak/>
        <w:t>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чертежи к геометрическим задач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признаками равенства треугольников, использовать признаки и свойства равнобедренных треугольников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логические рассуждения с использованием геометрических теор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задачи на клетчатой бумаг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простейшими геометрическими неравенствами, понимать их практический смыс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сновные геометрические построения с помощью циркуля и линейк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6.5.2. Предметные результаты освоения программы учебного курса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основные виды четырёхугольников, их элементы, пользоваться их свойствами при решении геометр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свойства точки пересечения медиан треугольника (центра масс) в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изнаки подобия треугольников в решении геометр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w:t>
      </w:r>
      <w:r w:rsidRPr="003974D9">
        <w:rPr>
          <w:rFonts w:ascii="Times New Roman" w:hAnsi="Times New Roman"/>
          <w:sz w:val="24"/>
          <w:szCs w:val="24"/>
          <w:lang w:val="ru-RU"/>
        </w:rPr>
        <w:lastRenderedPageBreak/>
        <w:t>геометр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ем описанного четырёхугольника, применять свойства описанного четырёхугольника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6.5.3. Предметные результаты освоения программы учебного курса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теоремами о произведении отрезков хорд, о произведении отрезков секущих, о квадрате касатель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методом координат на плоскости, применять его в решении геометрических 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оси (или центры) симметрии фигур, применять движения плоскости в простейших случа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7. Федеральная рабочая программа учебного курса «Вероятность и статистика» в 7–9 классах (далее соответственно – программа учебного курса «Вероятность и статистика», учебный курс).</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7.1. Пояснительная записк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комство в учебном курсе с основными принципами сбора, анализа и представления </w:t>
      </w:r>
      <w:r w:rsidRPr="003974D9">
        <w:rPr>
          <w:rFonts w:ascii="Times New Roman" w:hAnsi="Times New Roman"/>
          <w:sz w:val="24"/>
          <w:szCs w:val="24"/>
          <w:lang w:val="ru-RU"/>
        </w:rPr>
        <w:lastRenderedPageBreak/>
        <w:t>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7.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7.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6.7.2. Содержание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7.3. Содержание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данных в виде таблиц, диаграмм, граф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рассеивания данных. Дисперсия и стандартное отклонение числовых наборов. Диаграмма рассе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7.4. Содержание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становки и факториал. Сочетания и число сочетаний. Треугольник Паскаля. Решение задач с использованием комбинатор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метрическая вероятность. Случайный выбор точки из фигуры на плоскости, из отрезка и из дуги окруж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законе больших чисел. Измерение вероятностей с помощью частот. Роль и значение закона больших чисел в природе и обществ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7.5. Предметные результаты освоения программы учебного курса «Вероятность и статисти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7.5.1. Предметные результаты освоения программы учебного курса к концу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 интерпретировать реальные числовые данные, представленные в таблицах, на диаграммах, граф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7.5.2. Предметные результаты освоения программы учебного курса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частоты числовых значений и частоты событий, в том числе по результатам измерений и наблю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Использовать графические модели: дерево случайного эксперимента, диаграммы Эйлера, числовая прям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6</w:t>
      </w:r>
      <w:r w:rsidR="00873A19" w:rsidRPr="003974D9">
        <w:rPr>
          <w:rFonts w:ascii="Times New Roman" w:hAnsi="Times New Roman"/>
          <w:sz w:val="24"/>
          <w:szCs w:val="24"/>
          <w:lang w:val="ru-RU"/>
        </w:rPr>
        <w:t>.7.5.3. Предметные результаты освоения программы учебного курса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задачи организованным перебором вариантов, а также с использованием комбинаторных правил и мет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описательные характеристики для массивов числовых данных, в том числе средние значения и меры рассе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частоты значений и частоты события, в том числе пользуясь результатами проведённых измерений и наблю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лучайной величине и о распределении вероят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873A19" w:rsidRPr="003974D9" w:rsidRDefault="001A10B7" w:rsidP="00EF6D07">
      <w:pPr>
        <w:pStyle w:val="1"/>
        <w:pBdr>
          <w:bottom w:val="none" w:sz="0" w:space="0" w:color="auto"/>
        </w:pBdr>
        <w:spacing w:before="0" w:line="240" w:lineRule="auto"/>
        <w:ind w:firstLine="708"/>
        <w:jc w:val="both"/>
        <w:rPr>
          <w:b w:val="0"/>
          <w:sz w:val="24"/>
          <w:szCs w:val="24"/>
        </w:rPr>
      </w:pPr>
      <w:r>
        <w:rPr>
          <w:b w:val="0"/>
          <w:sz w:val="24"/>
          <w:szCs w:val="24"/>
        </w:rPr>
        <w:t>2</w:t>
      </w:r>
      <w:r w:rsidR="00873A19" w:rsidRPr="003974D9">
        <w:rPr>
          <w:b w:val="0"/>
          <w:sz w:val="24"/>
          <w:szCs w:val="24"/>
        </w:rPr>
        <w:t xml:space="preserve">7. Федеральная рабочая программа по учебному предмету «Математика» (углублённый уровень).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1. Федеральная 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2. Пояснительная записк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2.1.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w:t>
      </w:r>
      <w:r w:rsidR="00873A19" w:rsidRPr="003974D9">
        <w:rPr>
          <w:rFonts w:ascii="Times New Roman" w:hAnsi="Times New Roman"/>
          <w:sz w:val="24"/>
          <w:szCs w:val="24"/>
          <w:lang w:val="ru-RU"/>
        </w:rPr>
        <w:lastRenderedPageBreak/>
        <w:t>стороны мышл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2.7. Приоритетными целями обучения математике в 7–9 классах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6" w:name="_Toc73394989"/>
      <w:r w:rsidR="00873A19" w:rsidRPr="003974D9">
        <w:rPr>
          <w:rFonts w:ascii="Times New Roman" w:hAnsi="Times New Roman"/>
          <w:sz w:val="24"/>
          <w:szCs w:val="24"/>
          <w:lang w:val="ru-RU"/>
        </w:rPr>
        <w:t xml:space="preserve">. </w:t>
      </w:r>
    </w:p>
    <w:bookmarkEnd w:id="66"/>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w:t>
      </w:r>
      <w:r w:rsidR="00873A19" w:rsidRPr="003974D9">
        <w:rPr>
          <w:rFonts w:ascii="Times New Roman" w:hAnsi="Times New Roman"/>
          <w:sz w:val="24"/>
          <w:szCs w:val="24"/>
          <w:lang w:val="ru-RU"/>
        </w:rPr>
        <w:lastRenderedPageBreak/>
        <w:t xml:space="preserve">(8 часов в неделю).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3. Освоение математики должно обеспечивать достижение на уровне основного общего образования личностных, метапредметных и предмет</w:t>
      </w:r>
      <w:bookmarkStart w:id="67" w:name="_Toc73394991"/>
      <w:r w:rsidR="00873A19" w:rsidRPr="003974D9">
        <w:rPr>
          <w:rFonts w:ascii="Times New Roman" w:hAnsi="Times New Roman"/>
          <w:sz w:val="24"/>
          <w:szCs w:val="24"/>
          <w:lang w:val="ru-RU"/>
        </w:rPr>
        <w:t>ных образовательных результатов.</w:t>
      </w:r>
    </w:p>
    <w:bookmarkEnd w:id="67"/>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3.1. Личностные результаты освоения программы по математике характеризу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атриот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е и духовно-нравственн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трудов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эстет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5) ценности научного позн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физическое воспитание, формирование культуры здоровья и эмоциональ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эколог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адаптаци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68" w:name="_Toc73394992"/>
      <w:r w:rsidRPr="003974D9">
        <w:rPr>
          <w:rFonts w:ascii="Times New Roman" w:hAnsi="Times New Roman"/>
          <w:sz w:val="24"/>
          <w:szCs w:val="24"/>
          <w:lang w:val="ru-RU"/>
        </w:rPr>
        <w:t>.</w:t>
      </w:r>
    </w:p>
    <w:bookmarkEnd w:id="68"/>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3.2. В результате освоения программы по математике на уровне основного общего образования у обучающегося будут сформированы метапредметные результаты, </w:t>
      </w:r>
      <w:r w:rsidR="00873A19" w:rsidRPr="003974D9">
        <w:rPr>
          <w:rFonts w:ascii="Times New Roman" w:hAnsi="Times New Roman"/>
          <w:sz w:val="24"/>
          <w:szCs w:val="24"/>
          <w:lang w:val="ru-RU"/>
        </w:rPr>
        <w:lastRenderedPageBreak/>
        <w:t>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3.2.2. У обучающегося будут сформированы следующие базовые логиче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формулировать и преобразовывать суждения: утвердительные и отрицательные, единичные, частные и общие, услов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воды с использованием законов логики, дедуктивных и индуктивных умозаключений, умозаключений по ана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7.3.2.3. У обучающегося будут сформированы следующие базовые исследователь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развитие процесса, а также выдвигать предположения о его развитии в новых условиях.</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3.2.4. У обучающегося будут сформированы умения работать с информацией как часть познавательных универсаль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недостаточность и избыточность информации, данных, необходимых для решения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форму представления информации и иллюстрировать решаемые задачи схемами, диаграммами, иной графикой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информации по критериям, предложенным или сформулированным самостоятельно.</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3.2.5. Универсальные коммуникативные действия обеспечивают сформированность социальных навыков обучающихся.</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7.3.2.6. У обучающегося будут сформированы умения общения как часть </w:t>
      </w:r>
      <w:r w:rsidR="00873A19" w:rsidRPr="003974D9">
        <w:rPr>
          <w:rFonts w:ascii="Times New Roman" w:hAnsi="Times New Roman"/>
          <w:bCs/>
          <w:sz w:val="24"/>
          <w:szCs w:val="24"/>
          <w:lang w:val="ru-RU"/>
        </w:rPr>
        <w:t>коммуника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7.3.2.7. У обучающегося будут сформированы умения сотрудничества как часть </w:t>
      </w:r>
      <w:r w:rsidR="00873A19" w:rsidRPr="003974D9">
        <w:rPr>
          <w:rFonts w:ascii="Times New Roman" w:hAnsi="Times New Roman"/>
          <w:bCs/>
          <w:sz w:val="24"/>
          <w:szCs w:val="24"/>
          <w:lang w:val="ru-RU"/>
        </w:rPr>
        <w:t>коммуника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3.2.8. Универсальные регулятивные действия обеспечивают формирование смысловых установок и жизненных навыков личност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7.3.2.9. У обучающегося будут сформированы умения самоорганизации как часть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7.3.2.10. У обучающегося будут сформированы умения самоконтроля как часть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проверки, самоконтроля процесса и результата решения математической задачи, самомотивации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3.2.11. У обучающегося будут сформировано умение эмоционального интеллекта как часть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эмоции при изучении математических объектов и фактов, давать эмоциональную оценку решения задач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69" w:name="_Toc405513925"/>
      <w:bookmarkStart w:id="70" w:name="_Toc284662803"/>
      <w:bookmarkStart w:id="71" w:name="_Toc284663430"/>
      <w:bookmarkStart w:id="72" w:name="_Toc31893456"/>
      <w:r w:rsidRPr="003974D9">
        <w:rPr>
          <w:rFonts w:ascii="Times New Roman" w:hAnsi="Times New Roman"/>
          <w:sz w:val="24"/>
          <w:szCs w:val="24"/>
          <w:lang w:val="ru-RU"/>
        </w:rPr>
        <w:lastRenderedPageBreak/>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 Федеральная рабочая программа учебного курса «Алгебра» на углублённом уровне в 7–9 классах (далее соответственно – программа учебного курса «Алгебра», учебный курс).</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1. Пояснительная записк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7</w:t>
      </w:r>
      <w:r w:rsidR="00873A19" w:rsidRPr="003974D9">
        <w:rPr>
          <w:rFonts w:ascii="Times New Roman" w:hAnsi="Times New Roman"/>
          <w:sz w:val="24"/>
          <w:szCs w:val="24"/>
          <w:lang w:val="ru-RU"/>
        </w:rPr>
        <w:t>.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00873A19" w:rsidRPr="003974D9">
        <w:rPr>
          <w:rFonts w:ascii="Times New Roman" w:hAnsi="Times New Roman"/>
          <w:sz w:val="24"/>
          <w:szCs w:val="24"/>
        </w:rPr>
        <w:t> </w:t>
      </w:r>
      <w:r w:rsidR="00873A19" w:rsidRPr="003974D9">
        <w:rPr>
          <w:rFonts w:ascii="Times New Roman" w:hAnsi="Times New Roman"/>
          <w:sz w:val="24"/>
          <w:szCs w:val="24"/>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7.4.1.8. Общее число часов, рекомендованных для изучения учебного курса «Алгебра», – 408 часов: в 7 классе – </w:t>
      </w:r>
      <w:r w:rsidR="00EF6D07">
        <w:rPr>
          <w:rFonts w:ascii="Times New Roman" w:hAnsi="Times New Roman"/>
          <w:sz w:val="24"/>
          <w:szCs w:val="24"/>
          <w:lang w:val="ru-RU"/>
        </w:rPr>
        <w:t>25</w:t>
      </w:r>
      <w:r w:rsidR="00873A19" w:rsidRPr="003974D9">
        <w:rPr>
          <w:rFonts w:ascii="Times New Roman" w:hAnsi="Times New Roman"/>
          <w:sz w:val="24"/>
          <w:szCs w:val="24"/>
          <w:lang w:val="ru-RU"/>
        </w:rPr>
        <w:t xml:space="preserve"> часов (4 часа в неделю), в 8 классе – </w:t>
      </w:r>
      <w:r w:rsidR="00EF6D07">
        <w:rPr>
          <w:rFonts w:ascii="Times New Roman" w:hAnsi="Times New Roman"/>
          <w:sz w:val="24"/>
          <w:szCs w:val="24"/>
          <w:lang w:val="ru-RU"/>
        </w:rPr>
        <w:t>25</w:t>
      </w:r>
      <w:r w:rsidR="00873A19" w:rsidRPr="003974D9">
        <w:rPr>
          <w:rFonts w:ascii="Times New Roman" w:hAnsi="Times New Roman"/>
          <w:sz w:val="24"/>
          <w:szCs w:val="24"/>
          <w:lang w:val="ru-RU"/>
        </w:rPr>
        <w:t xml:space="preserve"> часов (4 часа в неделю), в 9 классе – </w:t>
      </w:r>
      <w:r w:rsidR="00EF6D07">
        <w:rPr>
          <w:rFonts w:ascii="Times New Roman" w:hAnsi="Times New Roman"/>
          <w:sz w:val="24"/>
          <w:szCs w:val="24"/>
          <w:lang w:val="ru-RU"/>
        </w:rPr>
        <w:t>25</w:t>
      </w:r>
      <w:r w:rsidR="00873A19" w:rsidRPr="003974D9">
        <w:rPr>
          <w:rFonts w:ascii="Times New Roman" w:hAnsi="Times New Roman"/>
          <w:sz w:val="24"/>
          <w:szCs w:val="24"/>
          <w:lang w:val="ru-RU"/>
        </w:rPr>
        <w:t xml:space="preserve"> часов (4 часа в неделю).</w:t>
      </w:r>
    </w:p>
    <w:bookmarkEnd w:id="69"/>
    <w:bookmarkEnd w:id="70"/>
    <w:bookmarkEnd w:id="71"/>
    <w:bookmarkEnd w:id="72"/>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2. Содержание обучения в 7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2.1. Числа и вы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циональные числа. Сравнение, упорядочивание и арифметические действия с рациональными числами. Числовая прямая, модуль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епень с натуральным показателем и её свойства. Запись числа в десятичной позиционной системе счисл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елимость целых чисел. Свойства делим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ибольший общий делитель и наименьшее общее кратное двух чисел. Взаимно простые числа. Алгоритм Евкли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еление с остатком. Арифметические операции над остатками.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2.2. Алгебраически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ение с переменными. Значение выражения с переменными. Представление зависимости между величинами в виде форму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ождество. Тождественные преобразования алгебраических выражений. Доказательство тожд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дночлены. Одночлен стандартного вида. Степень одночле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ложение многочлена на множители. Вынесение общего множителя за скобки. Метод группировки.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2.3. Уравнения и нераве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равнение с одной переменной. Корень уравнения. Свойства уравнений с одной </w:t>
      </w:r>
      <w:r w:rsidRPr="003974D9">
        <w:rPr>
          <w:rFonts w:ascii="Times New Roman" w:hAnsi="Times New Roman"/>
          <w:sz w:val="24"/>
          <w:szCs w:val="24"/>
          <w:lang w:val="ru-RU"/>
        </w:rPr>
        <w:lastRenderedPageBreak/>
        <w:t>переменной. Равносильность уравнений. Уравнение как математическая модель реально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2.4.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ордината точки на прямой. Числовые промежутки. Расстояние между двумя точками координатн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инейная функция, её свойства. График линейной функции. График функции </w:t>
      </w:r>
      <w:r w:rsidRPr="003974D9">
        <w:rPr>
          <w:rFonts w:ascii="Times New Roman" w:hAnsi="Times New Roman"/>
          <w:i/>
          <w:sz w:val="24"/>
          <w:szCs w:val="24"/>
        </w:rPr>
        <w:t>y</w:t>
      </w:r>
      <w:r w:rsidRPr="003974D9">
        <w:rPr>
          <w:rFonts w:ascii="Times New Roman" w:hAnsi="Times New Roman"/>
          <w:sz w:val="24"/>
          <w:szCs w:val="24"/>
        </w:rPr>
        <w:t> </w:t>
      </w:r>
      <w:r w:rsidRPr="003974D9">
        <w:rPr>
          <w:rFonts w:ascii="Times New Roman" w:hAnsi="Times New Roman"/>
          <w:sz w:val="24"/>
          <w:szCs w:val="24"/>
          <w:lang w:val="ru-RU"/>
        </w:rPr>
        <w:t>=</w:t>
      </w:r>
      <w:r w:rsidRPr="003974D9">
        <w:rPr>
          <w:rFonts w:ascii="Times New Roman" w:hAnsi="Times New Roman"/>
          <w:sz w:val="24"/>
          <w:szCs w:val="24"/>
        </w:rPr>
        <w:t> </w:t>
      </w:r>
      <w:r w:rsidRPr="003974D9">
        <w:rPr>
          <w:rFonts w:ascii="Times New Roman" w:hAnsi="Times New Roman"/>
          <w:sz w:val="24"/>
          <w:szCs w:val="24"/>
          <w:lang w:val="ru-RU"/>
        </w:rPr>
        <w:t>|</w:t>
      </w:r>
      <w:r w:rsidRPr="003974D9">
        <w:rPr>
          <w:rFonts w:ascii="Times New Roman" w:hAnsi="Times New Roman"/>
          <w:i/>
          <w:sz w:val="24"/>
          <w:szCs w:val="24"/>
        </w:rPr>
        <w:t>x</w:t>
      </w:r>
      <w:r w:rsidRPr="003974D9">
        <w:rPr>
          <w:rFonts w:ascii="Times New Roman" w:hAnsi="Times New Roman"/>
          <w:sz w:val="24"/>
          <w:szCs w:val="24"/>
          <w:lang w:val="ru-RU"/>
        </w:rPr>
        <w:t>|. Кусочно-заданные функци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3. Содержание обучения в 8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3.1. Числа и вы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йствия с остатками. Остатки степеней. Применение остатков к решению уравнений в целых числах и текстов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меры объектов окружающего мира, длительность процессов в окружающем мире. Стандартный вид числа.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3.2. Алгебраически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циональные выражения. Тождественные преобразования рациональных выра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пень с целым показателем и её свойства. Преобразование выражений, содержащих степен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3.3. Уравнения и нераве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Числовые неравенства. Свойства числовых неравенст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Понятие о решении неравенства с одной переменной. Множество решений неравенства. Равносильные неравен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3.4.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инейная функция. Функции, описывающие прямую и обратную пропорциональные зависимости, их графики. </w:t>
      </w:r>
    </w:p>
    <w:p w:rsidR="00873A19" w:rsidRPr="003974D9" w:rsidRDefault="00873A19" w:rsidP="00EF6D07">
      <w:pPr>
        <w:spacing w:after="0" w:line="240" w:lineRule="auto"/>
        <w:ind w:firstLine="709"/>
        <w:jc w:val="both"/>
        <w:rPr>
          <w:rFonts w:ascii="Times New Roman" w:hAnsi="Times New Roman"/>
          <w:i/>
          <w:sz w:val="24"/>
          <w:szCs w:val="24"/>
          <w:lang w:val="ru-RU"/>
        </w:rPr>
      </w:pPr>
      <w:r w:rsidRPr="003974D9">
        <w:rPr>
          <w:rFonts w:ascii="Times New Roman" w:hAnsi="Times New Roman"/>
          <w:sz w:val="24"/>
          <w:szCs w:val="24"/>
          <w:lang w:val="ru-RU"/>
        </w:rPr>
        <w:t xml:space="preserve">Функции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t>ax</w:t>
      </w:r>
      <w:r w:rsidRPr="003974D9">
        <w:rPr>
          <w:rFonts w:ascii="Times New Roman" w:hAnsi="Times New Roman"/>
          <w:i/>
          <w:sz w:val="24"/>
          <w:szCs w:val="24"/>
          <w:vertAlign w:val="superscript"/>
          <w:lang w:val="ru-RU"/>
        </w:rPr>
        <w:t>2</w:t>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t>x</w:t>
      </w:r>
      <w:r w:rsidRPr="003974D9">
        <w:rPr>
          <w:rFonts w:ascii="Times New Roman" w:hAnsi="Times New Roman"/>
          <w:i/>
          <w:sz w:val="24"/>
          <w:szCs w:val="24"/>
          <w:vertAlign w:val="superscript"/>
          <w:lang w:val="ru-RU"/>
        </w:rPr>
        <w:t>2</w:t>
      </w:r>
      <w:r w:rsidRPr="003974D9">
        <w:rPr>
          <w:rFonts w:ascii="Times New Roman" w:hAnsi="Times New Roman"/>
          <w:i/>
          <w:sz w:val="24"/>
          <w:szCs w:val="24"/>
          <w:lang w:val="ru-RU"/>
        </w:rPr>
        <w:t xml:space="preserve"> + </w:t>
      </w:r>
      <w:r w:rsidRPr="003974D9">
        <w:rPr>
          <w:rFonts w:ascii="Times New Roman" w:hAnsi="Times New Roman"/>
          <w:i/>
          <w:sz w:val="24"/>
          <w:szCs w:val="24"/>
        </w:rPr>
        <w:t>b</w:t>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 xml:space="preserve"> =</w:t>
      </w:r>
      <w:r w:rsidRPr="003974D9">
        <w:rPr>
          <w:rFonts w:ascii="Times New Roman" w:hAnsi="Times New Roman"/>
          <w:i/>
          <w:sz w:val="24"/>
          <w:szCs w:val="24"/>
        </w:rPr>
        <w:t>x</w:t>
      </w:r>
      <w:r w:rsidRPr="003974D9">
        <w:rPr>
          <w:rFonts w:ascii="Times New Roman" w:hAnsi="Times New Roman"/>
          <w:i/>
          <w:sz w:val="24"/>
          <w:szCs w:val="24"/>
          <w:vertAlign w:val="superscript"/>
          <w:lang w:val="ru-RU"/>
        </w:rPr>
        <w:t>3</w:t>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 xml:space="preserve"> =|</w:t>
      </w:r>
      <w:r w:rsidRPr="003974D9">
        <w:rPr>
          <w:rFonts w:ascii="Times New Roman" w:hAnsi="Times New Roman"/>
          <w:i/>
          <w:sz w:val="24"/>
          <w:szCs w:val="24"/>
        </w:rPr>
        <w:t>x</w:t>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object w:dxaOrig="380" w:dyaOrig="360">
          <v:shape id="_x0000_i1037" type="#_x0000_t75" style="width:18.9pt;height:18.9pt" o:ole="">
            <v:imagedata r:id="rId15" o:title=""/>
          </v:shape>
          <o:OLEObject Type="Embed" ProgID="Equation.DSMT4" ShapeID="_x0000_i1037" DrawAspect="Content" ObjectID="_1783770751" r:id="rId16"/>
        </w:object>
      </w:r>
      <w:r w:rsidRPr="003974D9">
        <w:rPr>
          <w:rFonts w:ascii="Times New Roman" w:hAnsi="Times New Roman"/>
          <w:i/>
          <w:sz w:val="24"/>
          <w:szCs w:val="24"/>
          <w:lang w:val="ru-RU"/>
        </w:rPr>
        <w:t xml:space="preserve">, </w:t>
      </w: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38" type="#_x0000_t75" style="width:40.9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398&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294398&quot;&gt;&lt;m:oMathPara&gt;&lt;m:oMath&gt;&lt;m:r&gt;&lt;w:rPr&gt;&lt;w:rFonts w:ascii=&quot;Cambria Math&quot; w:h-ansi=&quot;Cambria Math&quot;/&gt;&lt;wx:font wx:val=&quot;Cambria Math&quot;/&gt;&lt;w:i/&gt;&lt;w:sz w:val=&quot;28&quot;/&gt;&lt;w:sz-cs w:val=&quot;28&quot;/&gt;&lt;w:lang w:val=&quot;RU&quot;/&gt;&lt;/w:rPr&gt;&lt;m:t&gt;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39" type="#_x0000_t75" style="width:40.9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398&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294398&quot;&gt;&lt;m:oMathPara&gt;&lt;m:oMath&gt;&lt;m:r&gt;&lt;w:rPr&gt;&lt;w:rFonts w:ascii=&quot;Cambria Math&quot; w:h-ansi=&quot;Cambria Math&quot;/&gt;&lt;wx:font wx:val=&quot;Cambria Math&quot;/&gt;&lt;w:i/&gt;&lt;w:sz w:val=&quot;28&quot;/&gt;&lt;w:sz-cs w:val=&quot;28&quot;/&gt;&lt;w:lang w:val=&quot;RU&quot;/&gt;&lt;/w:rPr&gt;&lt;m:t&gt;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Pr="003974D9">
        <w:rPr>
          <w:rFonts w:ascii="Times New Roman" w:hAnsi="Times New Roman"/>
          <w:sz w:val="24"/>
          <w:szCs w:val="24"/>
          <w:lang w:val="ru-RU"/>
        </w:rPr>
        <w:fldChar w:fldCharType="end"/>
      </w:r>
      <w:r w:rsidRPr="003974D9">
        <w:rPr>
          <w:rFonts w:ascii="Times New Roman" w:hAnsi="Times New Roman"/>
          <w:i/>
          <w:sz w:val="24"/>
          <w:szCs w:val="24"/>
          <w:lang w:val="ru-RU"/>
        </w:rPr>
        <w:t xml:space="preserve">, </w:t>
      </w:r>
      <w:r w:rsidRPr="003974D9">
        <w:rPr>
          <w:rFonts w:ascii="Times New Roman" w:hAnsi="Times New Roman"/>
          <w:sz w:val="24"/>
          <w:szCs w:val="24"/>
          <w:lang w:val="ru-RU"/>
        </w:rPr>
        <w:t>и их свойства. Кусочно-заданные функц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4. Содержание обучения в 9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4.1. Числа и вы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рень </w:t>
      </w:r>
      <w:r w:rsidRPr="003974D9">
        <w:rPr>
          <w:rFonts w:ascii="Times New Roman" w:hAnsi="Times New Roman"/>
          <w:i/>
          <w:sz w:val="24"/>
          <w:szCs w:val="24"/>
        </w:rPr>
        <w:t>n</w:t>
      </w:r>
      <w:r w:rsidRPr="003974D9">
        <w:rPr>
          <w:rFonts w:ascii="Times New Roman" w:hAnsi="Times New Roman"/>
          <w:sz w:val="24"/>
          <w:szCs w:val="24"/>
          <w:lang w:val="ru-RU"/>
        </w:rPr>
        <w:t>-й степени и его свойства. Степень с рациональным показателем и её свойств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4.2. Алгебраически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ождественные преобразования выражений, содержащих корень </w:t>
      </w:r>
      <w:r w:rsidRPr="003974D9">
        <w:rPr>
          <w:rFonts w:ascii="Times New Roman" w:hAnsi="Times New Roman"/>
          <w:i/>
          <w:sz w:val="24"/>
          <w:szCs w:val="24"/>
        </w:rPr>
        <w:t>n</w:t>
      </w:r>
      <w:r w:rsidRPr="003974D9">
        <w:rPr>
          <w:rFonts w:ascii="Times New Roman" w:hAnsi="Times New Roman"/>
          <w:sz w:val="24"/>
          <w:szCs w:val="24"/>
          <w:lang w:val="ru-RU"/>
        </w:rPr>
        <w:t xml:space="preserve">-й степени. Тождественные преобразования выражений, содержащих степень с рациональным показателе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вадратный трёхчлен. Корни квадратного трёхчлена. Разложение квадратного трёхчлена на линейные множители.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4.3. Уравнения и нераве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шение дробно-рациональных уравн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ловые неравенства. Решение линейных неравенств. Доказательство неравен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текстовых задач с помощью неравенств, систем неравен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4.4.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3974D9">
        <w:rPr>
          <w:rFonts w:ascii="Times New Roman" w:hAnsi="Times New Roman"/>
          <w:i/>
          <w:sz w:val="24"/>
          <w:szCs w:val="24"/>
        </w:rPr>
        <w:t>y</w:t>
      </w:r>
      <w:r w:rsidRPr="003974D9">
        <w:rPr>
          <w:rFonts w:ascii="Times New Roman" w:hAnsi="Times New Roman"/>
          <w:i/>
          <w:sz w:val="24"/>
          <w:szCs w:val="24"/>
          <w:lang w:val="ru-RU"/>
        </w:rPr>
        <w:t xml:space="preserve"> =</w:t>
      </w:r>
      <w:r w:rsidRPr="003974D9">
        <w:rPr>
          <w:rFonts w:ascii="Times New Roman" w:hAnsi="Times New Roman"/>
          <w:i/>
          <w:sz w:val="24"/>
          <w:szCs w:val="24"/>
        </w:rPr>
        <w:t>ax</w:t>
      </w:r>
      <w:r w:rsidRPr="003974D9">
        <w:rPr>
          <w:rFonts w:ascii="Times New Roman" w:hAnsi="Times New Roman"/>
          <w:i/>
          <w:sz w:val="24"/>
          <w:szCs w:val="24"/>
          <w:vertAlign w:val="superscript"/>
          <w:lang w:val="ru-RU"/>
        </w:rPr>
        <w:t>2</w:t>
      </w:r>
      <w:r w:rsidRPr="003974D9">
        <w:rPr>
          <w:rFonts w:ascii="Times New Roman" w:hAnsi="Times New Roman"/>
          <w:i/>
          <w:sz w:val="24"/>
          <w:szCs w:val="24"/>
          <w:lang w:val="ru-RU"/>
        </w:rPr>
        <w:t xml:space="preserve">,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t>a</w:t>
      </w:r>
      <w:r w:rsidRPr="003974D9">
        <w:rPr>
          <w:rFonts w:ascii="Times New Roman" w:hAnsi="Times New Roman"/>
          <w:i/>
          <w:sz w:val="24"/>
          <w:szCs w:val="24"/>
          <w:lang w:val="ru-RU"/>
        </w:rPr>
        <w:t>(</w:t>
      </w:r>
      <w:r w:rsidRPr="003974D9">
        <w:rPr>
          <w:rFonts w:ascii="Times New Roman" w:hAnsi="Times New Roman"/>
          <w:i/>
          <w:sz w:val="24"/>
          <w:szCs w:val="24"/>
        </w:rPr>
        <w:t>x</w:t>
      </w:r>
      <w:r w:rsidRPr="003974D9">
        <w:rPr>
          <w:rFonts w:ascii="Times New Roman" w:hAnsi="Times New Roman"/>
          <w:i/>
          <w:sz w:val="24"/>
          <w:szCs w:val="24"/>
          <w:lang w:val="ru-RU"/>
        </w:rPr>
        <w:t xml:space="preserve"> – </w:t>
      </w:r>
      <w:r w:rsidRPr="003974D9">
        <w:rPr>
          <w:rFonts w:ascii="Times New Roman" w:hAnsi="Times New Roman"/>
          <w:i/>
          <w:sz w:val="24"/>
          <w:szCs w:val="24"/>
        </w:rPr>
        <w:t>m</w:t>
      </w:r>
      <w:r w:rsidRPr="003974D9">
        <w:rPr>
          <w:rFonts w:ascii="Times New Roman" w:hAnsi="Times New Roman"/>
          <w:i/>
          <w:sz w:val="24"/>
          <w:szCs w:val="24"/>
          <w:lang w:val="ru-RU"/>
        </w:rPr>
        <w:t>)</w:t>
      </w:r>
      <w:r w:rsidRPr="003974D9">
        <w:rPr>
          <w:rFonts w:ascii="Times New Roman" w:hAnsi="Times New Roman"/>
          <w:i/>
          <w:sz w:val="24"/>
          <w:szCs w:val="24"/>
          <w:vertAlign w:val="superscript"/>
          <w:lang w:val="ru-RU"/>
        </w:rPr>
        <w:t xml:space="preserve">2 </w:t>
      </w:r>
      <w:r w:rsidRPr="003974D9">
        <w:rPr>
          <w:rFonts w:ascii="Times New Roman" w:hAnsi="Times New Roman"/>
          <w:i/>
          <w:sz w:val="24"/>
          <w:szCs w:val="24"/>
          <w:lang w:val="ru-RU"/>
        </w:rPr>
        <w:t xml:space="preserve">и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t>a</w:t>
      </w:r>
      <w:r w:rsidRPr="003974D9">
        <w:rPr>
          <w:rFonts w:ascii="Times New Roman" w:hAnsi="Times New Roman"/>
          <w:i/>
          <w:sz w:val="24"/>
          <w:szCs w:val="24"/>
          <w:lang w:val="ru-RU"/>
        </w:rPr>
        <w:t>(</w:t>
      </w:r>
      <w:r w:rsidRPr="003974D9">
        <w:rPr>
          <w:rFonts w:ascii="Times New Roman" w:hAnsi="Times New Roman"/>
          <w:i/>
          <w:sz w:val="24"/>
          <w:szCs w:val="24"/>
        </w:rPr>
        <w:t>x</w:t>
      </w:r>
      <w:r w:rsidRPr="003974D9">
        <w:rPr>
          <w:rFonts w:ascii="Times New Roman" w:hAnsi="Times New Roman"/>
          <w:i/>
          <w:sz w:val="24"/>
          <w:szCs w:val="24"/>
          <w:lang w:val="ru-RU"/>
        </w:rPr>
        <w:t xml:space="preserve"> – </w:t>
      </w:r>
      <w:r w:rsidRPr="003974D9">
        <w:rPr>
          <w:rFonts w:ascii="Times New Roman" w:hAnsi="Times New Roman"/>
          <w:i/>
          <w:sz w:val="24"/>
          <w:szCs w:val="24"/>
        </w:rPr>
        <w:t>m</w:t>
      </w:r>
      <w:r w:rsidRPr="003974D9">
        <w:rPr>
          <w:rFonts w:ascii="Times New Roman" w:hAnsi="Times New Roman"/>
          <w:i/>
          <w:sz w:val="24"/>
          <w:szCs w:val="24"/>
          <w:lang w:val="ru-RU"/>
        </w:rPr>
        <w:t>)</w:t>
      </w:r>
      <w:r w:rsidRPr="003974D9">
        <w:rPr>
          <w:rFonts w:ascii="Times New Roman" w:hAnsi="Times New Roman"/>
          <w:i/>
          <w:sz w:val="24"/>
          <w:szCs w:val="24"/>
          <w:vertAlign w:val="superscript"/>
          <w:lang w:val="ru-RU"/>
        </w:rPr>
        <w:t>2</w:t>
      </w:r>
      <w:r w:rsidRPr="003974D9">
        <w:rPr>
          <w:rFonts w:ascii="Times New Roman" w:hAnsi="Times New Roman"/>
          <w:i/>
          <w:sz w:val="24"/>
          <w:szCs w:val="24"/>
          <w:lang w:val="ru-RU"/>
        </w:rPr>
        <w:t xml:space="preserve"> +</w:t>
      </w:r>
      <w:r w:rsidRPr="003974D9">
        <w:rPr>
          <w:rFonts w:ascii="Times New Roman" w:hAnsi="Times New Roman"/>
          <w:i/>
          <w:sz w:val="24"/>
          <w:szCs w:val="24"/>
        </w:rPr>
        <w:t>n</w:t>
      </w:r>
      <w:r w:rsidRPr="003974D9">
        <w:rPr>
          <w:rFonts w:ascii="Times New Roman" w:hAnsi="Times New Roman"/>
          <w:sz w:val="24"/>
          <w:szCs w:val="24"/>
          <w:lang w:val="ru-RU"/>
        </w:rPr>
        <w:t>. Построение графиков функций с помощью преобразо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обно-линейная функция. Исследование фун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ункция </w:t>
      </w:r>
      <w:r w:rsidRPr="003974D9">
        <w:rPr>
          <w:rFonts w:ascii="Times New Roman" w:hAnsi="Times New Roman"/>
          <w:i/>
          <w:sz w:val="24"/>
          <w:szCs w:val="24"/>
        </w:rPr>
        <w:t>y</w:t>
      </w:r>
      <w:r w:rsidRPr="003974D9">
        <w:rPr>
          <w:rFonts w:ascii="Times New Roman" w:hAnsi="Times New Roman"/>
          <w:i/>
          <w:sz w:val="24"/>
          <w:szCs w:val="24"/>
          <w:lang w:val="ru-RU"/>
        </w:rPr>
        <w:t xml:space="preserve"> = </w:t>
      </w:r>
      <w:r w:rsidRPr="003974D9">
        <w:rPr>
          <w:rFonts w:ascii="Times New Roman" w:hAnsi="Times New Roman"/>
          <w:i/>
          <w:sz w:val="24"/>
          <w:szCs w:val="24"/>
        </w:rPr>
        <w:t>x</w:t>
      </w:r>
      <w:r w:rsidRPr="003974D9">
        <w:rPr>
          <w:rFonts w:ascii="Times New Roman" w:hAnsi="Times New Roman"/>
          <w:i/>
          <w:sz w:val="24"/>
          <w:szCs w:val="24"/>
          <w:vertAlign w:val="superscript"/>
        </w:rPr>
        <w:t>n</w:t>
      </w:r>
      <w:r w:rsidRPr="003974D9">
        <w:rPr>
          <w:rFonts w:ascii="Times New Roman" w:hAnsi="Times New Roman"/>
          <w:sz w:val="24"/>
          <w:szCs w:val="24"/>
          <w:lang w:val="ru-RU"/>
        </w:rPr>
        <w:t xml:space="preserve"> с натуральным показателем </w:t>
      </w:r>
      <w:r w:rsidRPr="003974D9">
        <w:rPr>
          <w:rFonts w:ascii="Times New Roman" w:hAnsi="Times New Roman"/>
          <w:i/>
          <w:sz w:val="24"/>
          <w:szCs w:val="24"/>
        </w:rPr>
        <w:t>n</w:t>
      </w:r>
      <w:r w:rsidRPr="003974D9">
        <w:rPr>
          <w:rFonts w:ascii="Times New Roman" w:hAnsi="Times New Roman"/>
          <w:sz w:val="24"/>
          <w:szCs w:val="24"/>
          <w:lang w:val="ru-RU"/>
        </w:rPr>
        <w:t xml:space="preserve"> и её график.</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4.5. Числовые последовательности и прогр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w:t>
      </w:r>
      <w:r w:rsidRPr="003974D9">
        <w:rPr>
          <w:rFonts w:ascii="Times New Roman" w:hAnsi="Times New Roman"/>
          <w:sz w:val="24"/>
          <w:szCs w:val="24"/>
          <w:lang w:val="ru-RU"/>
        </w:rPr>
        <w:lastRenderedPageBreak/>
        <w:t xml:space="preserve">Способы задания последовательности: описательный, табличный, с помощью формулы </w:t>
      </w:r>
      <w:r w:rsidRPr="003974D9">
        <w:rPr>
          <w:rFonts w:ascii="Times New Roman" w:hAnsi="Times New Roman"/>
          <w:i/>
          <w:sz w:val="24"/>
          <w:szCs w:val="24"/>
        </w:rPr>
        <w:t>n</w:t>
      </w:r>
      <w:r w:rsidRPr="003974D9">
        <w:rPr>
          <w:rFonts w:ascii="Times New Roman" w:hAnsi="Times New Roman"/>
          <w:sz w:val="24"/>
          <w:szCs w:val="24"/>
          <w:lang w:val="ru-RU"/>
        </w:rPr>
        <w:t xml:space="preserve">-го члена, рекуррентны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рифметическая и геометрическая прогрессии. Свойства членов арифметической и геометрической прогрессий. Формулы </w:t>
      </w:r>
      <w:r w:rsidRPr="003974D9">
        <w:rPr>
          <w:rFonts w:ascii="Times New Roman" w:hAnsi="Times New Roman"/>
          <w:i/>
          <w:sz w:val="24"/>
          <w:szCs w:val="24"/>
        </w:rPr>
        <w:t>n</w:t>
      </w:r>
      <w:r w:rsidRPr="003974D9">
        <w:rPr>
          <w:rFonts w:ascii="Times New Roman" w:hAnsi="Times New Roman"/>
          <w:sz w:val="24"/>
          <w:szCs w:val="24"/>
          <w:lang w:val="ru-RU"/>
        </w:rPr>
        <w:t xml:space="preserve">-го члена арифметической и геометрической прогрессий. Формулы суммы первых </w:t>
      </w:r>
      <w:r w:rsidRPr="003974D9">
        <w:rPr>
          <w:rFonts w:ascii="Times New Roman" w:hAnsi="Times New Roman"/>
          <w:i/>
          <w:sz w:val="24"/>
          <w:szCs w:val="24"/>
        </w:rPr>
        <w:t>n</w:t>
      </w:r>
      <w:r w:rsidRPr="003974D9">
        <w:rPr>
          <w:rFonts w:ascii="Times New Roman" w:hAnsi="Times New Roman"/>
          <w:sz w:val="24"/>
          <w:szCs w:val="24"/>
          <w:lang w:val="ru-RU"/>
        </w:rPr>
        <w:t xml:space="preserve"> членов арифметической и геометрической прогрессий. Задачи на проценты, банковские вклады, креди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 сходимости последовательности, о суммировании бесконечно убывающей геометрической прогр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од математической индукции. Простейшие примеры.</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 Предметные результаты освоения программы учебного курса «Алгебр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1. Предметные результаты освоения программы учебного курса к концу обучения в 7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1.1. Числа и вы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циональ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ъяснять смысл позиционной записи натурального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 упорядочивать рациональ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действия со степенями с натуральными показател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лим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азывать и применять при решении задач признаки делимости на 2, 4, 8, 5, 3, 6, 9, 10, 11, признаки делимости суммы и произведения целых чис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ладывать на множители натураль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чётное число, нечётное число, взаимно прост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наибольший общий делитель и наименьшее общее кратное чисел и использовать их при решении задач, применять алгоритм Евкли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ем остатка по модулю, применять свойства сравнений по модул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1.2. Алгебраически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ения с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алгебраическую терминологию и символику, применять её в процессе освоения учебного матери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значения буквенных выражений при заданных значениях переме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е тождества, выполнять тождественные преобразования выражений, доказывать тожд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чле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Выполнять преобразования целого выражения в многочлен приведением подобных слагаемых, раскрытием скоб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еобразования многочленов для решения различных задач из математики, смежных предметов, из реальной прак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войства степеней с натуральными показателями для преобразования выражени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1.3. Уравнения и нераве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бирать примеры пар чисел, являющихся решением линейного уравнения с двумя переме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системы двух линейных уравнений с двумя переменными, в том числе графичес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1.4.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ординаты и граф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мечать в координатной плоскости точки по заданным координа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графики линейных фун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значение функции по значению её аргу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графики для исследования процессов и зависимостей, при решении задач из других учебных предметов и реальной жизн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2. Предметные результаты освоения программы учебного курса к концу обучения в 8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2.1. Числа и вы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ррациональ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и использовать представления о расширении числовых множест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Делим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ем остатка по модулю, применять свойства сравнений по модулю, находить остатки суммы и произведения по данному модул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2.2. Алгебраически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обно-рациональны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допустимые значения переменных в дробно-рациональных выра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основное свойство рациональной дроб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иведение алгебраических дробей к общему знаменателю, сложение, умножение, деление алгебраических дроб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тождественные преобразования рациональных выра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еобразования выражений для решения различных задач из математики, смежных предметов, из реальной прак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п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нятие степени с целым показателем, выполнять преобразования выражений, содержащих степени с целым показате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ррациональны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допустимые значения переменных в выражениях, содержащих арифметические квадратные кор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еобразования иррациональных выражений, используя свойства корне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2.3. Уравнения и нераве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квадратные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дробно-рациональные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уравнения с параметрами, несложные системы линейных уравнений с параметр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2.4.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оить графики функций </w:t>
      </w:r>
      <w:r w:rsidRPr="003974D9">
        <w:rPr>
          <w:rFonts w:ascii="Times New Roman" w:hAnsi="Times New Roman"/>
          <w:sz w:val="24"/>
          <w:szCs w:val="24"/>
          <w:lang w:val="ru-RU"/>
        </w:rPr>
        <w:fldChar w:fldCharType="begin"/>
      </w:r>
      <w:r w:rsidRPr="003974D9">
        <w:rPr>
          <w:rFonts w:ascii="Times New Roman" w:hAnsi="Times New Roman"/>
          <w:sz w:val="24"/>
          <w:szCs w:val="24"/>
          <w:lang w:val="ru-RU"/>
        </w:rPr>
        <w:instrText xml:space="preserve"> QUOTE </w:instrText>
      </w:r>
      <w:r w:rsidR="00A81E3A">
        <w:rPr>
          <w:sz w:val="24"/>
          <w:szCs w:val="24"/>
        </w:rPr>
        <w:pict>
          <v:shape id="_x0000_i1040" type="#_x0000_t75" style="width:236.1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220&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2C4220&quot;&gt;&lt;m:oMathPara&gt;&lt;m:oMath&gt;&lt;m:r&gt;&lt;w:rPr&gt;&lt;w:rFonts w:ascii=&quot;Cambria Math&quot; w:h-ansi=&quot;Cambria Math&quot;/&gt;&lt;wx:font wx:val=&quot;Cambria Math&quot;/&gt;&lt;w:i/&gt;&lt;w:sz w:val=&quot;28&quot;/&gt;&lt;w:sz-cs w:val=&quot;28&quot;/&gt;&lt;w:lang w:val=&quot;RU&quot;/&gt;&lt;/w:rPr&gt;&lt;m:t&gt;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2&lt;/m:t&gt;&lt;/m:r&gt;&lt;/m:sup&gt;&lt;/m:sSup&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3&lt;/m:t&gt;&lt;/m:r&gt;&lt;/m:sup&gt;&lt;/m:sSup&gt;&lt;m:r&gt;&lt;w:rPr&gt;&lt;w:rFonts w:ascii=&quot;Cambria Math&quot; w:h-ansi=&quot;Cambria Math&quot;/&gt;&lt;wx:font wx:val=&quot;Cambria Math&quot;/&gt;&lt;w:i/&gt;&lt;w:sz w:val=&quot;28&quot;/&gt;&lt;w:sz-cs w:val=&quot;28&quot;/&gt;&lt;w:lang w:val=&quot;RU&quot;/&gt;&lt;/w:rPr&gt;&lt;m:t&gt;, y= &lt;/m:t&gt;&lt;/m:r&gt;&lt;m:rad&gt;&lt;m:radPr&gt;&lt;m:degHide m:val=&quot;on&quot;/&gt;&lt;m:ctrlPr&gt;&lt;w:rPr&gt;&lt;w:rFonts w:ascii=&quot;Cambria Math&quot; w:h-ansi=&quot;Cambria Math&quot;/&gt;&lt;wx:font wx:val=&quot;Cambria Math&quot;/&gt;&lt;w:i/&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 &lt;/m:t&gt;&lt;/m:r&gt;&lt;/m:e&gt;&lt;/m:rad&gt;&lt;m:r&gt;&lt;w:rPr&gt;&lt;w:rFonts w:ascii=&quot;Cambria Math&quot; w:h-ansi=&quot;Cambria Math&quot;/&gt;&lt;wx:font wx:val=&quot;Cambria Math&quot;/&gt;&lt;w:i/&gt;&lt;w:sz w:val=&quot;28&quot;/&gt;&lt;w:sz-cs w:val=&quot;28&quot;/&gt;&lt;w:lang w:val=&quot;RU&quot;/&gt;&lt;/w:rPr&gt;&lt;m:t&gt;, 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w:rPr&gt;&lt;w:rFonts w:ascii=&quot;Cambria Math&quot; w:h-ansi=&quot;Cambria Math&quot;/&gt;&lt;wx:font wx:val=&quot;Cambria Math&quot;/&gt;&lt;w:i/&gt;&lt;w:sz w:val=&quot;28&quot;/&gt;&lt;w:sz-cs w:val=&quot;28&quot;/&gt;&lt;w:lang w:val=&quot;RU&quot;/&gt;&lt;/w:rPr&gt;&lt;m:t&gt;, y=|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Pr="003974D9">
        <w:rPr>
          <w:rFonts w:ascii="Times New Roman" w:hAnsi="Times New Roman"/>
          <w:sz w:val="24"/>
          <w:szCs w:val="24"/>
          <w:lang w:val="ru-RU"/>
        </w:rPr>
        <w:instrText xml:space="preserve"> </w:instrText>
      </w:r>
      <w:r w:rsidRPr="003974D9">
        <w:rPr>
          <w:rFonts w:ascii="Times New Roman" w:hAnsi="Times New Roman"/>
          <w:sz w:val="24"/>
          <w:szCs w:val="24"/>
          <w:lang w:val="ru-RU"/>
        </w:rPr>
        <w:fldChar w:fldCharType="separate"/>
      </w:r>
      <w:r w:rsidR="00A81E3A">
        <w:rPr>
          <w:sz w:val="24"/>
          <w:szCs w:val="24"/>
        </w:rPr>
        <w:pict>
          <v:shape id="_x0000_i1041" type="#_x0000_t75" style="width:236.15pt;height:32.35pt" equationxml="&lt;?xml version=&quot;1.0&quot; encoding=&quot;UTF-8&quot; standalone=&quot;yes&quot;?&gt;&#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509DA&quot;/&gt;&lt;wsp:rsid wsp:val=&quot;00000DC9&quot;/&gt;&lt;wsp:rsid wsp:val=&quot;000010D0&quot;/&gt;&lt;wsp:rsid wsp:val=&quot;00001227&quot;/&gt;&lt;wsp:rsid wsp:val=&quot;00002789&quot;/&gt;&lt;wsp:rsid wsp:val=&quot;00002864&quot;/&gt;&lt;wsp:rsid wsp:val=&quot;00003500&quot;/&gt;&lt;wsp:rsid wsp:val=&quot;0000689B&quot;/&gt;&lt;wsp:rsid wsp:val=&quot;0000766F&quot;/&gt;&lt;wsp:rsid wsp:val=&quot;000078AC&quot;/&gt;&lt;wsp:rsid wsp:val=&quot;00010DB2&quot;/&gt;&lt;wsp:rsid wsp:val=&quot;0001186D&quot;/&gt;&lt;wsp:rsid wsp:val=&quot;00011A0C&quot;/&gt;&lt;wsp:rsid wsp:val=&quot;00013257&quot;/&gt;&lt;wsp:rsid wsp:val=&quot;000132BC&quot;/&gt;&lt;wsp:rsid wsp:val=&quot;00013542&quot;/&gt;&lt;wsp:rsid wsp:val=&quot;00015EE0&quot;/&gt;&lt;wsp:rsid wsp:val=&quot;00017C20&quot;/&gt;&lt;wsp:rsid wsp:val=&quot;0002002C&quot;/&gt;&lt;wsp:rsid wsp:val=&quot;000200B2&quot;/&gt;&lt;wsp:rsid wsp:val=&quot;00021BDD&quot;/&gt;&lt;wsp:rsid wsp:val=&quot;000225A6&quot;/&gt;&lt;wsp:rsid wsp:val=&quot;0002377D&quot;/&gt;&lt;wsp:rsid wsp:val=&quot;000237C9&quot;/&gt;&lt;wsp:rsid wsp:val=&quot;00024346&quot;/&gt;&lt;wsp:rsid wsp:val=&quot;00024D14&quot;/&gt;&lt;wsp:rsid wsp:val=&quot;0002502F&quot;/&gt;&lt;wsp:rsid wsp:val=&quot;00025503&quot;/&gt;&lt;wsp:rsid wsp:val=&quot;00026E97&quot;/&gt;&lt;wsp:rsid wsp:val=&quot;00027719&quot;/&gt;&lt;wsp:rsid wsp:val=&quot;00027AFD&quot;/&gt;&lt;wsp:rsid wsp:val=&quot;00030FC6&quot;/&gt;&lt;wsp:rsid wsp:val=&quot;000318D6&quot;/&gt;&lt;wsp:rsid wsp:val=&quot;00031950&quot;/&gt;&lt;wsp:rsid wsp:val=&quot;000342C0&quot;/&gt;&lt;wsp:rsid wsp:val=&quot;00034664&quot;/&gt;&lt;wsp:rsid wsp:val=&quot;000346CE&quot;/&gt;&lt;wsp:rsid wsp:val=&quot;0003537B&quot;/&gt;&lt;wsp:rsid wsp:val=&quot;000353A1&quot;/&gt;&lt;wsp:rsid wsp:val=&quot;00035FB3&quot;/&gt;&lt;wsp:rsid wsp:val=&quot;00037878&quot;/&gt;&lt;wsp:rsid wsp:val=&quot;00040A22&quot;/&gt;&lt;wsp:rsid wsp:val=&quot;00040FF2&quot;/&gt;&lt;wsp:rsid wsp:val=&quot;00041B2F&quot;/&gt;&lt;wsp:rsid wsp:val=&quot;00041F7F&quot;/&gt;&lt;wsp:rsid wsp:val=&quot;00042B69&quot;/&gt;&lt;wsp:rsid wsp:val=&quot;00044D9A&quot;/&gt;&lt;wsp:rsid wsp:val=&quot;00044E49&quot;/&gt;&lt;wsp:rsid wsp:val=&quot;000451F5&quot;/&gt;&lt;wsp:rsid wsp:val=&quot;00047611&quot;/&gt;&lt;wsp:rsid wsp:val=&quot;000476E1&quot;/&gt;&lt;wsp:rsid wsp:val=&quot;00051560&quot;/&gt;&lt;wsp:rsid wsp:val=&quot;00052478&quot;/&gt;&lt;wsp:rsid wsp:val=&quot;0005279E&quot;/&gt;&lt;wsp:rsid wsp:val=&quot;000558B7&quot;/&gt;&lt;wsp:rsid wsp:val=&quot;00055CCA&quot;/&gt;&lt;wsp:rsid wsp:val=&quot;00056B0F&quot;/&gt;&lt;wsp:rsid wsp:val=&quot;00057EEB&quot;/&gt;&lt;wsp:rsid wsp:val=&quot;00060A7D&quot;/&gt;&lt;wsp:rsid wsp:val=&quot;00060BAC&quot;/&gt;&lt;wsp:rsid wsp:val=&quot;00061695&quot;/&gt;&lt;wsp:rsid wsp:val=&quot;000618BC&quot;/&gt;&lt;wsp:rsid wsp:val=&quot;000638DF&quot;/&gt;&lt;wsp:rsid wsp:val=&quot;00064028&quot;/&gt;&lt;wsp:rsid wsp:val=&quot;0006454E&quot;/&gt;&lt;wsp:rsid wsp:val=&quot;00064E4C&quot;/&gt;&lt;wsp:rsid wsp:val=&quot;0006576F&quot;/&gt;&lt;wsp:rsid wsp:val=&quot;000669C1&quot;/&gt;&lt;wsp:rsid wsp:val=&quot;00072FE6&quot;/&gt;&lt;wsp:rsid wsp:val=&quot;000734A9&quot;/&gt;&lt;wsp:rsid wsp:val=&quot;00073C3E&quot;/&gt;&lt;wsp:rsid wsp:val=&quot;00075585&quot;/&gt;&lt;wsp:rsid wsp:val=&quot;00076777&quot;/&gt;&lt;wsp:rsid wsp:val=&quot;00076F67&quot;/&gt;&lt;wsp:rsid wsp:val=&quot;0007735D&quot;/&gt;&lt;wsp:rsid wsp:val=&quot;00080354&quot;/&gt;&lt;wsp:rsid wsp:val=&quot;00080A0B&quot;/&gt;&lt;wsp:rsid wsp:val=&quot;0008121C&quot;/&gt;&lt;wsp:rsid wsp:val=&quot;000813B4&quot;/&gt;&lt;wsp:rsid wsp:val=&quot;00082088&quot;/&gt;&lt;wsp:rsid wsp:val=&quot;000822CB&quot;/&gt;&lt;wsp:rsid wsp:val=&quot;00083037&quot;/&gt;&lt;wsp:rsid wsp:val=&quot;00084A0E&quot;/&gt;&lt;wsp:rsid wsp:val=&quot;00085F8B&quot;/&gt;&lt;wsp:rsid wsp:val=&quot;00090192&quot;/&gt;&lt;wsp:rsid wsp:val=&quot;000907E9&quot;/&gt;&lt;wsp:rsid wsp:val=&quot;00092BF0&quot;/&gt;&lt;wsp:rsid wsp:val=&quot;00093E8F&quot;/&gt;&lt;wsp:rsid wsp:val=&quot;0009406D&quot;/&gt;&lt;wsp:rsid wsp:val=&quot;000947C2&quot;/&gt;&lt;wsp:rsid wsp:val=&quot;00095223&quot;/&gt;&lt;wsp:rsid wsp:val=&quot;000954CC&quot;/&gt;&lt;wsp:rsid wsp:val=&quot;0009558A&quot;/&gt;&lt;wsp:rsid wsp:val=&quot;00095B8B&quot;/&gt;&lt;wsp:rsid wsp:val=&quot;00095F67&quot;/&gt;&lt;wsp:rsid wsp:val=&quot;00096252&quot;/&gt;&lt;wsp:rsid wsp:val=&quot;000962BD&quot;/&gt;&lt;wsp:rsid wsp:val=&quot;000964E4&quot;/&gt;&lt;wsp:rsid wsp:val=&quot;000965AE&quot;/&gt;&lt;wsp:rsid wsp:val=&quot;000A1DE9&quot;/&gt;&lt;wsp:rsid wsp:val=&quot;000A1EEF&quot;/&gt;&lt;wsp:rsid wsp:val=&quot;000A3BDD&quot;/&gt;&lt;wsp:rsid wsp:val=&quot;000A4187&quot;/&gt;&lt;wsp:rsid wsp:val=&quot;000A4BCF&quot;/&gt;&lt;wsp:rsid wsp:val=&quot;000A4D5B&quot;/&gt;&lt;wsp:rsid wsp:val=&quot;000A52A8&quot;/&gt;&lt;wsp:rsid wsp:val=&quot;000A5707&quot;/&gt;&lt;wsp:rsid wsp:val=&quot;000A674E&quot;/&gt;&lt;wsp:rsid wsp:val=&quot;000A6E18&quot;/&gt;&lt;wsp:rsid wsp:val=&quot;000A7739&quot;/&gt;&lt;wsp:rsid wsp:val=&quot;000B0D07&quot;/&gt;&lt;wsp:rsid wsp:val=&quot;000B19DF&quot;/&gt;&lt;wsp:rsid wsp:val=&quot;000B1C4A&quot;/&gt;&lt;wsp:rsid wsp:val=&quot;000B1F03&quot;/&gt;&lt;wsp:rsid wsp:val=&quot;000B2108&quot;/&gt;&lt;wsp:rsid wsp:val=&quot;000B57D3&quot;/&gt;&lt;wsp:rsid wsp:val=&quot;000B58EB&quot;/&gt;&lt;wsp:rsid wsp:val=&quot;000B5A66&quot;/&gt;&lt;wsp:rsid wsp:val=&quot;000B5C11&quot;/&gt;&lt;wsp:rsid wsp:val=&quot;000B6087&quot;/&gt;&lt;wsp:rsid wsp:val=&quot;000B664A&quot;/&gt;&lt;wsp:rsid wsp:val=&quot;000B6806&quot;/&gt;&lt;wsp:rsid wsp:val=&quot;000B77A8&quot;/&gt;&lt;wsp:rsid wsp:val=&quot;000C0226&quot;/&gt;&lt;wsp:rsid wsp:val=&quot;000C183F&quot;/&gt;&lt;wsp:rsid wsp:val=&quot;000C2331&quot;/&gt;&lt;wsp:rsid wsp:val=&quot;000C4D79&quot;/&gt;&lt;wsp:rsid wsp:val=&quot;000C54D2&quot;/&gt;&lt;wsp:rsid wsp:val=&quot;000C5522&quot;/&gt;&lt;wsp:rsid wsp:val=&quot;000C748E&quot;/&gt;&lt;wsp:rsid wsp:val=&quot;000C74C0&quot;/&gt;&lt;wsp:rsid wsp:val=&quot;000C785D&quot;/&gt;&lt;wsp:rsid wsp:val=&quot;000C78B7&quot;/&gt;&lt;wsp:rsid wsp:val=&quot;000C7A03&quot;/&gt;&lt;wsp:rsid wsp:val=&quot;000D0D55&quot;/&gt;&lt;wsp:rsid wsp:val=&quot;000D12C3&quot;/&gt;&lt;wsp:rsid wsp:val=&quot;000D2049&quot;/&gt;&lt;wsp:rsid wsp:val=&quot;000D2176&quot;/&gt;&lt;wsp:rsid wsp:val=&quot;000D2B87&quot;/&gt;&lt;wsp:rsid wsp:val=&quot;000D2E85&quot;/&gt;&lt;wsp:rsid wsp:val=&quot;000D3823&quot;/&gt;&lt;wsp:rsid wsp:val=&quot;000D3903&quot;/&gt;&lt;wsp:rsid wsp:val=&quot;000D42BC&quot;/&gt;&lt;wsp:rsid wsp:val=&quot;000D4591&quot;/&gt;&lt;wsp:rsid wsp:val=&quot;000D47C9&quot;/&gt;&lt;wsp:rsid wsp:val=&quot;000D5196&quot;/&gt;&lt;wsp:rsid wsp:val=&quot;000D60CD&quot;/&gt;&lt;wsp:rsid wsp:val=&quot;000D762D&quot;/&gt;&lt;wsp:rsid wsp:val=&quot;000D76C3&quot;/&gt;&lt;wsp:rsid wsp:val=&quot;000D76EA&quot;/&gt;&lt;wsp:rsid wsp:val=&quot;000D7807&quot;/&gt;&lt;wsp:rsid wsp:val=&quot;000D7BBA&quot;/&gt;&lt;wsp:rsid wsp:val=&quot;000E0A02&quot;/&gt;&lt;wsp:rsid wsp:val=&quot;000E232F&quot;/&gt;&lt;wsp:rsid wsp:val=&quot;000E34A5&quot;/&gt;&lt;wsp:rsid wsp:val=&quot;000E3BB9&quot;/&gt;&lt;wsp:rsid wsp:val=&quot;000E3FE0&quot;/&gt;&lt;wsp:rsid wsp:val=&quot;000E4069&quot;/&gt;&lt;wsp:rsid wsp:val=&quot;000E445F&quot;/&gt;&lt;wsp:rsid wsp:val=&quot;000E5BF4&quot;/&gt;&lt;wsp:rsid wsp:val=&quot;000E5DA2&quot;/&gt;&lt;wsp:rsid wsp:val=&quot;000E65C6&quot;/&gt;&lt;wsp:rsid wsp:val=&quot;000E676E&quot;/&gt;&lt;wsp:rsid wsp:val=&quot;000E6A4E&quot;/&gt;&lt;wsp:rsid wsp:val=&quot;000E74F6&quot;/&gt;&lt;wsp:rsid wsp:val=&quot;000E7BA5&quot;/&gt;&lt;wsp:rsid wsp:val=&quot;000F0651&quot;/&gt;&lt;wsp:rsid wsp:val=&quot;000F161E&quot;/&gt;&lt;wsp:rsid wsp:val=&quot;000F3047&quot;/&gt;&lt;wsp:rsid wsp:val=&quot;000F39D8&quot;/&gt;&lt;wsp:rsid wsp:val=&quot;000F4BCE&quot;/&gt;&lt;wsp:rsid wsp:val=&quot;000F6383&quot;/&gt;&lt;wsp:rsid wsp:val=&quot;000F6DC4&quot;/&gt;&lt;wsp:rsid wsp:val=&quot;000F7409&quot;/&gt;&lt;wsp:rsid wsp:val=&quot;000F7628&quot;/&gt;&lt;wsp:rsid wsp:val=&quot;000F77F9&quot;/&gt;&lt;wsp:rsid wsp:val=&quot;000F7F10&quot;/&gt;&lt;wsp:rsid wsp:val=&quot;00100623&quot;/&gt;&lt;wsp:rsid wsp:val=&quot;001012CE&quot;/&gt;&lt;wsp:rsid wsp:val=&quot;00101512&quot;/&gt;&lt;wsp:rsid wsp:val=&quot;00101675&quot;/&gt;&lt;wsp:rsid wsp:val=&quot;001022CA&quot;/&gt;&lt;wsp:rsid wsp:val=&quot;00104EF9&quot;/&gt;&lt;wsp:rsid wsp:val=&quot;001057F5&quot;/&gt;&lt;wsp:rsid wsp:val=&quot;00105E7C&quot;/&gt;&lt;wsp:rsid wsp:val=&quot;0010621C&quot;/&gt;&lt;wsp:rsid wsp:val=&quot;00106829&quot;/&gt;&lt;wsp:rsid wsp:val=&quot;00110B78&quot;/&gt;&lt;wsp:rsid wsp:val=&quot;00110E31&quot;/&gt;&lt;wsp:rsid wsp:val=&quot;00111483&quot;/&gt;&lt;wsp:rsid wsp:val=&quot;00111637&quot;/&gt;&lt;wsp:rsid wsp:val=&quot;00111B22&quot;/&gt;&lt;wsp:rsid wsp:val=&quot;00112ABA&quot;/&gt;&lt;wsp:rsid wsp:val=&quot;00113414&quot;/&gt;&lt;wsp:rsid wsp:val=&quot;00113533&quot;/&gt;&lt;wsp:rsid wsp:val=&quot;00113FC4&quot;/&gt;&lt;wsp:rsid wsp:val=&quot;00114098&quot;/&gt;&lt;wsp:rsid wsp:val=&quot;0011416D&quot;/&gt;&lt;wsp:rsid wsp:val=&quot;00114274&quot;/&gt;&lt;wsp:rsid wsp:val=&quot;00115032&quot;/&gt;&lt;wsp:rsid wsp:val=&quot;0011571D&quot;/&gt;&lt;wsp:rsid wsp:val=&quot;00117DCF&quot;/&gt;&lt;wsp:rsid wsp:val=&quot;00120DB1&quot;/&gt;&lt;wsp:rsid wsp:val=&quot;00121B79&quot;/&gt;&lt;wsp:rsid wsp:val=&quot;00121C74&quot;/&gt;&lt;wsp:rsid wsp:val=&quot;00121C7C&quot;/&gt;&lt;wsp:rsid wsp:val=&quot;001221A0&quot;/&gt;&lt;wsp:rsid wsp:val=&quot;00123359&quot;/&gt;&lt;wsp:rsid wsp:val=&quot;00123C26&quot;/&gt;&lt;wsp:rsid wsp:val=&quot;00124282&quot;/&gt;&lt;wsp:rsid wsp:val=&quot;00124DE6&quot;/&gt;&lt;wsp:rsid wsp:val=&quot;00124ED7&quot;/&gt;&lt;wsp:rsid wsp:val=&quot;0012509B&quot;/&gt;&lt;wsp:rsid wsp:val=&quot;0012563D&quot;/&gt;&lt;wsp:rsid wsp:val=&quot;001266C2&quot;/&gt;&lt;wsp:rsid wsp:val=&quot;00126951&quot;/&gt;&lt;wsp:rsid wsp:val=&quot;00127159&quot;/&gt;&lt;wsp:rsid wsp:val=&quot;0012773F&quot;/&gt;&lt;wsp:rsid wsp:val=&quot;00127B73&quot;/&gt;&lt;wsp:rsid wsp:val=&quot;00130DC2&quot;/&gt;&lt;wsp:rsid wsp:val=&quot;001310A1&quot;/&gt;&lt;wsp:rsid wsp:val=&quot;001319C9&quot;/&gt;&lt;wsp:rsid wsp:val=&quot;001319EF&quot;/&gt;&lt;wsp:rsid wsp:val=&quot;00132029&quot;/&gt;&lt;wsp:rsid wsp:val=&quot;00132844&quot;/&gt;&lt;wsp:rsid wsp:val=&quot;00132EC4&quot;/&gt;&lt;wsp:rsid wsp:val=&quot;00133743&quot;/&gt;&lt;wsp:rsid wsp:val=&quot;00134744&quot;/&gt;&lt;wsp:rsid wsp:val=&quot;00134E17&quot;/&gt;&lt;wsp:rsid wsp:val=&quot;001352B0&quot;/&gt;&lt;wsp:rsid wsp:val=&quot;0013543C&quot;/&gt;&lt;wsp:rsid wsp:val=&quot;00135A26&quot;/&gt;&lt;wsp:rsid wsp:val=&quot;00135F10&quot;/&gt;&lt;wsp:rsid wsp:val=&quot;00135F51&quot;/&gt;&lt;wsp:rsid wsp:val=&quot;00135F53&quot;/&gt;&lt;wsp:rsid wsp:val=&quot;0013603B&quot;/&gt;&lt;wsp:rsid wsp:val=&quot;001364D8&quot;/&gt;&lt;wsp:rsid wsp:val=&quot;00136D01&quot;/&gt;&lt;wsp:rsid wsp:val=&quot;001370CE&quot;/&gt;&lt;wsp:rsid wsp:val=&quot;00140FB3&quot;/&gt;&lt;wsp:rsid wsp:val=&quot;001414F6&quot;/&gt;&lt;wsp:rsid wsp:val=&quot;00142304&quot;/&gt;&lt;wsp:rsid wsp:val=&quot;00143528&quot;/&gt;&lt;wsp:rsid wsp:val=&quot;00143E1C&quot;/&gt;&lt;wsp:rsid wsp:val=&quot;001454A9&quot;/&gt;&lt;wsp:rsid wsp:val=&quot;00145B27&quot;/&gt;&lt;wsp:rsid wsp:val=&quot;00147ADC&quot;/&gt;&lt;wsp:rsid wsp:val=&quot;00150351&quot;/&gt;&lt;wsp:rsid wsp:val=&quot;00150A9D&quot;/&gt;&lt;wsp:rsid wsp:val=&quot;00150E8F&quot;/&gt;&lt;wsp:rsid wsp:val=&quot;00151B11&quot;/&gt;&lt;wsp:rsid wsp:val=&quot;00151B25&quot;/&gt;&lt;wsp:rsid wsp:val=&quot;00152594&quot;/&gt;&lt;wsp:rsid wsp:val=&quot;00153E26&quot;/&gt;&lt;wsp:rsid wsp:val=&quot;001543CE&quot;/&gt;&lt;wsp:rsid wsp:val=&quot;001548EA&quot;/&gt;&lt;wsp:rsid wsp:val=&quot;00154CFA&quot;/&gt;&lt;wsp:rsid wsp:val=&quot;00155762&quot;/&gt;&lt;wsp:rsid wsp:val=&quot;001557E5&quot;/&gt;&lt;wsp:rsid wsp:val=&quot;001559C0&quot;/&gt;&lt;wsp:rsid wsp:val=&quot;00156113&quot;/&gt;&lt;wsp:rsid wsp:val=&quot;00157766&quot;/&gt;&lt;wsp:rsid wsp:val=&quot;00160568&quot;/&gt;&lt;wsp:rsid wsp:val=&quot;00160C87&quot;/&gt;&lt;wsp:rsid wsp:val=&quot;00160E27&quot;/&gt;&lt;wsp:rsid wsp:val=&quot;00161B07&quot;/&gt;&lt;wsp:rsid wsp:val=&quot;00161D14&quot;/&gt;&lt;wsp:rsid wsp:val=&quot;0016228E&quot;/&gt;&lt;wsp:rsid wsp:val=&quot;00163397&quot;/&gt;&lt;wsp:rsid wsp:val=&quot;00164EEB&quot;/&gt;&lt;wsp:rsid wsp:val=&quot;001651E4&quot;/&gt;&lt;wsp:rsid wsp:val=&quot;0016526C&quot;/&gt;&lt;wsp:rsid wsp:val=&quot;0016576C&quot;/&gt;&lt;wsp:rsid wsp:val=&quot;0016741C&quot;/&gt;&lt;wsp:rsid wsp:val=&quot;00167517&quot;/&gt;&lt;wsp:rsid wsp:val=&quot;0016770C&quot;/&gt;&lt;wsp:rsid wsp:val=&quot;00170406&quot;/&gt;&lt;wsp:rsid wsp:val=&quot;00170451&quot;/&gt;&lt;wsp:rsid wsp:val=&quot;001708D6&quot;/&gt;&lt;wsp:rsid wsp:val=&quot;00170CED&quot;/&gt;&lt;wsp:rsid wsp:val=&quot;00170DD2&quot;/&gt;&lt;wsp:rsid wsp:val=&quot;0017172E&quot;/&gt;&lt;wsp:rsid wsp:val=&quot;00172F75&quot;/&gt;&lt;wsp:rsid wsp:val=&quot;001730D6&quot;/&gt;&lt;wsp:rsid wsp:val=&quot;00174327&quot;/&gt;&lt;wsp:rsid wsp:val=&quot;00176EF7&quot;/&gt;&lt;wsp:rsid wsp:val=&quot;00176FB1&quot;/&gt;&lt;wsp:rsid wsp:val=&quot;00177439&quot;/&gt;&lt;wsp:rsid wsp:val=&quot;001776D7&quot;/&gt;&lt;wsp:rsid wsp:val=&quot;00177D1B&quot;/&gt;&lt;wsp:rsid wsp:val=&quot;00177F07&quot;/&gt;&lt;wsp:rsid wsp:val=&quot;001808AC&quot;/&gt;&lt;wsp:rsid wsp:val=&quot;00181A1D&quot;/&gt;&lt;wsp:rsid wsp:val=&quot;00181FFE&quot;/&gt;&lt;wsp:rsid wsp:val=&quot;00183572&quot;/&gt;&lt;wsp:rsid wsp:val=&quot;00183806&quot;/&gt;&lt;wsp:rsid wsp:val=&quot;001840B1&quot;/&gt;&lt;wsp:rsid wsp:val=&quot;0018429B&quot;/&gt;&lt;wsp:rsid wsp:val=&quot;0018490F&quot;/&gt;&lt;wsp:rsid wsp:val=&quot;0018543C&quot;/&gt;&lt;wsp:rsid wsp:val=&quot;00185734&quot;/&gt;&lt;wsp:rsid wsp:val=&quot;0018698A&quot;/&gt;&lt;wsp:rsid wsp:val=&quot;00186CD7&quot;/&gt;&lt;wsp:rsid wsp:val=&quot;00191211&quot;/&gt;&lt;wsp:rsid wsp:val=&quot;0019161B&quot;/&gt;&lt;wsp:rsid wsp:val=&quot;00192B95&quot;/&gt;&lt;wsp:rsid wsp:val=&quot;00193A9C&quot;/&gt;&lt;wsp:rsid wsp:val=&quot;001955E4&quot;/&gt;&lt;wsp:rsid wsp:val=&quot;001961DA&quot;/&gt;&lt;wsp:rsid wsp:val=&quot;00197BE5&quot;/&gt;&lt;wsp:rsid wsp:val=&quot;00197E5E&quot;/&gt;&lt;wsp:rsid wsp:val=&quot;001A0886&quot;/&gt;&lt;wsp:rsid wsp:val=&quot;001A1062&quot;/&gt;&lt;wsp:rsid wsp:val=&quot;001A2925&quot;/&gt;&lt;wsp:rsid wsp:val=&quot;001A2A5E&quot;/&gt;&lt;wsp:rsid wsp:val=&quot;001A410B&quot;/&gt;&lt;wsp:rsid wsp:val=&quot;001A4D21&quot;/&gt;&lt;wsp:rsid wsp:val=&quot;001A4F22&quot;/&gt;&lt;wsp:rsid wsp:val=&quot;001A5591&quot;/&gt;&lt;wsp:rsid wsp:val=&quot;001B0067&quot;/&gt;&lt;wsp:rsid wsp:val=&quot;001B06FE&quot;/&gt;&lt;wsp:rsid wsp:val=&quot;001B071D&quot;/&gt;&lt;wsp:rsid wsp:val=&quot;001B0DB1&quot;/&gt;&lt;wsp:rsid wsp:val=&quot;001B1334&quot;/&gt;&lt;wsp:rsid wsp:val=&quot;001B13D0&quot;/&gt;&lt;wsp:rsid wsp:val=&quot;001B1B2A&quot;/&gt;&lt;wsp:rsid wsp:val=&quot;001B3E8B&quot;/&gt;&lt;wsp:rsid wsp:val=&quot;001B3F02&quot;/&gt;&lt;wsp:rsid wsp:val=&quot;001B4518&quot;/&gt;&lt;wsp:rsid wsp:val=&quot;001B4CDD&quot;/&gt;&lt;wsp:rsid wsp:val=&quot;001B5CC3&quot;/&gt;&lt;wsp:rsid wsp:val=&quot;001B5FFB&quot;/&gt;&lt;wsp:rsid wsp:val=&quot;001B6B0A&quot;/&gt;&lt;wsp:rsid wsp:val=&quot;001B6E08&quot;/&gt;&lt;wsp:rsid wsp:val=&quot;001B7084&quot;/&gt;&lt;wsp:rsid wsp:val=&quot;001B721D&quot;/&gt;&lt;wsp:rsid wsp:val=&quot;001B758A&quot;/&gt;&lt;wsp:rsid wsp:val=&quot;001B7632&quot;/&gt;&lt;wsp:rsid wsp:val=&quot;001B7685&quot;/&gt;&lt;wsp:rsid wsp:val=&quot;001B76C3&quot;/&gt;&lt;wsp:rsid wsp:val=&quot;001B773D&quot;/&gt;&lt;wsp:rsid wsp:val=&quot;001C00AA&quot;/&gt;&lt;wsp:rsid wsp:val=&quot;001C0251&quot;/&gt;&lt;wsp:rsid wsp:val=&quot;001C03D3&quot;/&gt;&lt;wsp:rsid wsp:val=&quot;001C07B2&quot;/&gt;&lt;wsp:rsid wsp:val=&quot;001C0B6F&quot;/&gt;&lt;wsp:rsid wsp:val=&quot;001C0CD0&quot;/&gt;&lt;wsp:rsid wsp:val=&quot;001C21ED&quot;/&gt;&lt;wsp:rsid wsp:val=&quot;001C2A35&quot;/&gt;&lt;wsp:rsid wsp:val=&quot;001C2B1F&quot;/&gt;&lt;wsp:rsid wsp:val=&quot;001C2E4E&quot;/&gt;&lt;wsp:rsid wsp:val=&quot;001C3237&quot;/&gt;&lt;wsp:rsid wsp:val=&quot;001C47D9&quot;/&gt;&lt;wsp:rsid wsp:val=&quot;001C503E&quot;/&gt;&lt;wsp:rsid wsp:val=&quot;001C504F&quot;/&gt;&lt;wsp:rsid wsp:val=&quot;001C5B0D&quot;/&gt;&lt;wsp:rsid wsp:val=&quot;001C602A&quot;/&gt;&lt;wsp:rsid wsp:val=&quot;001C6CF3&quot;/&gt;&lt;wsp:rsid wsp:val=&quot;001D4022&quot;/&gt;&lt;wsp:rsid wsp:val=&quot;001D5659&quot;/&gt;&lt;wsp:rsid wsp:val=&quot;001D6445&quot;/&gt;&lt;wsp:rsid wsp:val=&quot;001D6574&quot;/&gt;&lt;wsp:rsid wsp:val=&quot;001E0F7D&quot;/&gt;&lt;wsp:rsid wsp:val=&quot;001E1C4C&quot;/&gt;&lt;wsp:rsid wsp:val=&quot;001E3029&quot;/&gt;&lt;wsp:rsid wsp:val=&quot;001E32FD&quot;/&gt;&lt;wsp:rsid wsp:val=&quot;001E3481&quot;/&gt;&lt;wsp:rsid wsp:val=&quot;001E38DD&quot;/&gt;&lt;wsp:rsid wsp:val=&quot;001E3AD5&quot;/&gt;&lt;wsp:rsid wsp:val=&quot;001E4D51&quot;/&gt;&lt;wsp:rsid wsp:val=&quot;001E4D53&quot;/&gt;&lt;wsp:rsid wsp:val=&quot;001E57E3&quot;/&gt;&lt;wsp:rsid wsp:val=&quot;001E5C60&quot;/&gt;&lt;wsp:rsid wsp:val=&quot;001E686B&quot;/&gt;&lt;wsp:rsid wsp:val=&quot;001E7439&quot;/&gt;&lt;wsp:rsid wsp:val=&quot;001F162C&quot;/&gt;&lt;wsp:rsid wsp:val=&quot;001F1BF2&quot;/&gt;&lt;wsp:rsid wsp:val=&quot;001F1C1E&quot;/&gt;&lt;wsp:rsid wsp:val=&quot;001F2BF4&quot;/&gt;&lt;wsp:rsid wsp:val=&quot;001F45A3&quot;/&gt;&lt;wsp:rsid wsp:val=&quot;001F4F72&quot;/&gt;&lt;wsp:rsid wsp:val=&quot;001F4FFE&quot;/&gt;&lt;wsp:rsid wsp:val=&quot;001F781F&quot;/&gt;&lt;wsp:rsid wsp:val=&quot;001F78BE&quot;/&gt;&lt;wsp:rsid wsp:val=&quot;001F7B63&quot;/&gt;&lt;wsp:rsid wsp:val=&quot;001F7F25&quot;/&gt;&lt;wsp:rsid wsp:val=&quot;0020035C&quot;/&gt;&lt;wsp:rsid wsp:val=&quot;002032C5&quot;/&gt;&lt;wsp:rsid wsp:val=&quot;00204ABF&quot;/&gt;&lt;wsp:rsid wsp:val=&quot;00204E4D&quot;/&gt;&lt;wsp:rsid wsp:val=&quot;002050AD&quot;/&gt;&lt;wsp:rsid wsp:val=&quot;002050F6&quot;/&gt;&lt;wsp:rsid wsp:val=&quot;002057CB&quot;/&gt;&lt;wsp:rsid wsp:val=&quot;00205E4C&quot;/&gt;&lt;wsp:rsid wsp:val=&quot;00206517&quot;/&gt;&lt;wsp:rsid wsp:val=&quot;00207A05&quot;/&gt;&lt;wsp:rsid wsp:val=&quot;002108FA&quot;/&gt;&lt;wsp:rsid wsp:val=&quot;00210F78&quot;/&gt;&lt;wsp:rsid wsp:val=&quot;00211A84&quot;/&gt;&lt;wsp:rsid wsp:val=&quot;00212CBD&quot;/&gt;&lt;wsp:rsid wsp:val=&quot;00213006&quot;/&gt;&lt;wsp:rsid wsp:val=&quot;002143AF&quot;/&gt;&lt;wsp:rsid wsp:val=&quot;00214856&quot;/&gt;&lt;wsp:rsid wsp:val=&quot;00215134&quot;/&gt;&lt;wsp:rsid wsp:val=&quot;00215425&quot;/&gt;&lt;wsp:rsid wsp:val=&quot;00216951&quot;/&gt;&lt;wsp:rsid wsp:val=&quot;002169D6&quot;/&gt;&lt;wsp:rsid wsp:val=&quot;00216E9E&quot;/&gt;&lt;wsp:rsid wsp:val=&quot;00217370&quot;/&gt;&lt;wsp:rsid wsp:val=&quot;002179D3&quot;/&gt;&lt;wsp:rsid wsp:val=&quot;00217D03&quot;/&gt;&lt;wsp:rsid wsp:val=&quot;0022055F&quot;/&gt;&lt;wsp:rsid wsp:val=&quot;00220A62&quot;/&gt;&lt;wsp:rsid wsp:val=&quot;002211D3&quot;/&gt;&lt;wsp:rsid wsp:val=&quot;0022202D&quot;/&gt;&lt;wsp:rsid wsp:val=&quot;00222782&quot;/&gt;&lt;wsp:rsid wsp:val=&quot;0022482F&quot;/&gt;&lt;wsp:rsid wsp:val=&quot;002255DE&quot;/&gt;&lt;wsp:rsid wsp:val=&quot;00225C84&quot;/&gt;&lt;wsp:rsid wsp:val=&quot;00226831&quot;/&gt;&lt;wsp:rsid wsp:val=&quot;00226F87&quot;/&gt;&lt;wsp:rsid wsp:val=&quot;00227AFB&quot;/&gt;&lt;wsp:rsid wsp:val=&quot;002308A3&quot;/&gt;&lt;wsp:rsid wsp:val=&quot;00230DBA&quot;/&gt;&lt;wsp:rsid wsp:val=&quot;00230E19&quot;/&gt;&lt;wsp:rsid wsp:val=&quot;00230E51&quot;/&gt;&lt;wsp:rsid wsp:val=&quot;002316A5&quot;/&gt;&lt;wsp:rsid wsp:val=&quot;00231746&quot;/&gt;&lt;wsp:rsid wsp:val=&quot;00231FAF&quot;/&gt;&lt;wsp:rsid wsp:val=&quot;0023276F&quot;/&gt;&lt;wsp:rsid wsp:val=&quot;00232DF8&quot;/&gt;&lt;wsp:rsid wsp:val=&quot;002336BD&quot;/&gt;&lt;wsp:rsid wsp:val=&quot;0023611C&quot;/&gt;&lt;wsp:rsid wsp:val=&quot;00236219&quot;/&gt;&lt;wsp:rsid wsp:val=&quot;002373FD&quot;/&gt;&lt;wsp:rsid wsp:val=&quot;002402C4&quot;/&gt;&lt;wsp:rsid wsp:val=&quot;00242919&quot;/&gt;&lt;wsp:rsid wsp:val=&quot;00242D99&quot;/&gt;&lt;wsp:rsid wsp:val=&quot;0024357A&quot;/&gt;&lt;wsp:rsid wsp:val=&quot;00243836&quot;/&gt;&lt;wsp:rsid wsp:val=&quot;00243BB4&quot;/&gt;&lt;wsp:rsid wsp:val=&quot;00244A16&quot;/&gt;&lt;wsp:rsid wsp:val=&quot;00244FF2&quot;/&gt;&lt;wsp:rsid wsp:val=&quot;002459B5&quot;/&gt;&lt;wsp:rsid wsp:val=&quot;00246D32&quot;/&gt;&lt;wsp:rsid wsp:val=&quot;00246D38&quot;/&gt;&lt;wsp:rsid wsp:val=&quot;002471FA&quot;/&gt;&lt;wsp:rsid wsp:val=&quot;0024725E&quot;/&gt;&lt;wsp:rsid wsp:val=&quot;00250A85&quot;/&gt;&lt;wsp:rsid wsp:val=&quot;00251505&quot;/&gt;&lt;wsp:rsid wsp:val=&quot;002528DD&quot;/&gt;&lt;wsp:rsid wsp:val=&quot;00254D45&quot;/&gt;&lt;wsp:rsid wsp:val=&quot;002552A1&quot;/&gt;&lt;wsp:rsid wsp:val=&quot;002552A6&quot;/&gt;&lt;wsp:rsid wsp:val=&quot;002557BA&quot;/&gt;&lt;wsp:rsid wsp:val=&quot;002565D9&quot;/&gt;&lt;wsp:rsid wsp:val=&quot;00256829&quot;/&gt;&lt;wsp:rsid wsp:val=&quot;002618EA&quot;/&gt;&lt;wsp:rsid wsp:val=&quot;00261C1D&quot;/&gt;&lt;wsp:rsid wsp:val=&quot;002626D3&quot;/&gt;&lt;wsp:rsid wsp:val=&quot;002635DF&quot;/&gt;&lt;wsp:rsid wsp:val=&quot;002635FC&quot;/&gt;&lt;wsp:rsid wsp:val=&quot;00263FA6&quot;/&gt;&lt;wsp:rsid wsp:val=&quot;00264CD1&quot;/&gt;&lt;wsp:rsid wsp:val=&quot;00264E56&quot;/&gt;&lt;wsp:rsid wsp:val=&quot;00265367&quot;/&gt;&lt;wsp:rsid wsp:val=&quot;00265871&quot;/&gt;&lt;wsp:rsid wsp:val=&quot;002669E3&quot;/&gt;&lt;wsp:rsid wsp:val=&quot;00267333&quot;/&gt;&lt;wsp:rsid wsp:val=&quot;00270680&quot;/&gt;&lt;wsp:rsid wsp:val=&quot;00270D95&quot;/&gt;&lt;wsp:rsid wsp:val=&quot;00271309&quot;/&gt;&lt;wsp:rsid wsp:val=&quot;002734AD&quot;/&gt;&lt;wsp:rsid wsp:val=&quot;002746CE&quot;/&gt;&lt;wsp:rsid wsp:val=&quot;00274B32&quot;/&gt;&lt;wsp:rsid wsp:val=&quot;00274CF0&quot;/&gt;&lt;wsp:rsid wsp:val=&quot;002761EE&quot;/&gt;&lt;wsp:rsid wsp:val=&quot;00276D3A&quot;/&gt;&lt;wsp:rsid wsp:val=&quot;00280B8E&quot;/&gt;&lt;wsp:rsid wsp:val=&quot;00281A9F&quot;/&gt;&lt;wsp:rsid wsp:val=&quot;002837DD&quot;/&gt;&lt;wsp:rsid wsp:val=&quot;00283F18&quot;/&gt;&lt;wsp:rsid wsp:val=&quot;0028411C&quot;/&gt;&lt;wsp:rsid wsp:val=&quot;0028518D&quot;/&gt;&lt;wsp:rsid wsp:val=&quot;00285A85&quot;/&gt;&lt;wsp:rsid wsp:val=&quot;0028662C&quot;/&gt;&lt;wsp:rsid wsp:val=&quot;00286A55&quot;/&gt;&lt;wsp:rsid wsp:val=&quot;00286F07&quot;/&gt;&lt;wsp:rsid wsp:val=&quot;002904DD&quot;/&gt;&lt;wsp:rsid wsp:val=&quot;002913AE&quot;/&gt;&lt;wsp:rsid wsp:val=&quot;002916DE&quot;/&gt;&lt;wsp:rsid wsp:val=&quot;00291F60&quot;/&gt;&lt;wsp:rsid wsp:val=&quot;00291F65&quot;/&gt;&lt;wsp:rsid wsp:val=&quot;00293A20&quot;/&gt;&lt;wsp:rsid wsp:val=&quot;00294730&quot;/&gt;&lt;wsp:rsid wsp:val=&quot;002952C0&quot;/&gt;&lt;wsp:rsid wsp:val=&quot;0029561E&quot;/&gt;&lt;wsp:rsid wsp:val=&quot;002957B0&quot;/&gt;&lt;wsp:rsid wsp:val=&quot;00295A46&quot;/&gt;&lt;wsp:rsid wsp:val=&quot;00296886&quot;/&gt;&lt;wsp:rsid wsp:val=&quot;00297415&quot;/&gt;&lt;wsp:rsid wsp:val=&quot;00297646&quot;/&gt;&lt;wsp:rsid wsp:val=&quot;002A0A63&quot;/&gt;&lt;wsp:rsid wsp:val=&quot;002A1088&quot;/&gt;&lt;wsp:rsid wsp:val=&quot;002A210E&quot;/&gt;&lt;wsp:rsid wsp:val=&quot;002A2A2D&quot;/&gt;&lt;wsp:rsid wsp:val=&quot;002A3237&quot;/&gt;&lt;wsp:rsid wsp:val=&quot;002A3B09&quot;/&gt;&lt;wsp:rsid wsp:val=&quot;002A3D2E&quot;/&gt;&lt;wsp:rsid wsp:val=&quot;002A41B3&quot;/&gt;&lt;wsp:rsid wsp:val=&quot;002A44C0&quot;/&gt;&lt;wsp:rsid wsp:val=&quot;002A58BC&quot;/&gt;&lt;wsp:rsid wsp:val=&quot;002A5D4A&quot;/&gt;&lt;wsp:rsid wsp:val=&quot;002B095A&quot;/&gt;&lt;wsp:rsid wsp:val=&quot;002B0F89&quot;/&gt;&lt;wsp:rsid wsp:val=&quot;002B0F9B&quot;/&gt;&lt;wsp:rsid wsp:val=&quot;002B172B&quot;/&gt;&lt;wsp:rsid wsp:val=&quot;002B3E74&quot;/&gt;&lt;wsp:rsid wsp:val=&quot;002B4040&quot;/&gt;&lt;wsp:rsid wsp:val=&quot;002B42CC&quot;/&gt;&lt;wsp:rsid wsp:val=&quot;002B4775&quot;/&gt;&lt;wsp:rsid wsp:val=&quot;002B4B42&quot;/&gt;&lt;wsp:rsid wsp:val=&quot;002B55B3&quot;/&gt;&lt;wsp:rsid wsp:val=&quot;002B5EE0&quot;/&gt;&lt;wsp:rsid wsp:val=&quot;002B647D&quot;/&gt;&lt;wsp:rsid wsp:val=&quot;002B671D&quot;/&gt;&lt;wsp:rsid wsp:val=&quot;002B67D3&quot;/&gt;&lt;wsp:rsid wsp:val=&quot;002B7299&quot;/&gt;&lt;wsp:rsid wsp:val=&quot;002B7BB3&quot;/&gt;&lt;wsp:rsid wsp:val=&quot;002C168F&quot;/&gt;&lt;wsp:rsid wsp:val=&quot;002C2981&quot;/&gt;&lt;wsp:rsid wsp:val=&quot;002C3D87&quot;/&gt;&lt;wsp:rsid wsp:val=&quot;002C3E4A&quot;/&gt;&lt;wsp:rsid wsp:val=&quot;002C3F13&quot;/&gt;&lt;wsp:rsid wsp:val=&quot;002C3FE9&quot;/&gt;&lt;wsp:rsid wsp:val=&quot;002C4220&quot;/&gt;&lt;wsp:rsid wsp:val=&quot;002C4B70&quot;/&gt;&lt;wsp:rsid wsp:val=&quot;002C4E86&quot;/&gt;&lt;wsp:rsid wsp:val=&quot;002C6967&quot;/&gt;&lt;wsp:rsid wsp:val=&quot;002C7BE4&quot;/&gt;&lt;wsp:rsid wsp:val=&quot;002D038C&quot;/&gt;&lt;wsp:rsid wsp:val=&quot;002D158A&quot;/&gt;&lt;wsp:rsid wsp:val=&quot;002D187F&quot;/&gt;&lt;wsp:rsid wsp:val=&quot;002D1D52&quot;/&gt;&lt;wsp:rsid wsp:val=&quot;002D26D1&quot;/&gt;&lt;wsp:rsid wsp:val=&quot;002D3836&quot;/&gt;&lt;wsp:rsid wsp:val=&quot;002D3CE6&quot;/&gt;&lt;wsp:rsid wsp:val=&quot;002D4305&quot;/&gt;&lt;wsp:rsid wsp:val=&quot;002D4913&quot;/&gt;&lt;wsp:rsid wsp:val=&quot;002D49C2&quot;/&gt;&lt;wsp:rsid wsp:val=&quot;002D56FD&quot;/&gt;&lt;wsp:rsid wsp:val=&quot;002D6A55&quot;/&gt;&lt;wsp:rsid wsp:val=&quot;002D6FC8&quot;/&gt;&lt;wsp:rsid wsp:val=&quot;002D72B3&quot;/&gt;&lt;wsp:rsid wsp:val=&quot;002E0C30&quot;/&gt;&lt;wsp:rsid wsp:val=&quot;002E100F&quot;/&gt;&lt;wsp:rsid wsp:val=&quot;002E173D&quot;/&gt;&lt;wsp:rsid wsp:val=&quot;002E2FD1&quot;/&gt;&lt;wsp:rsid wsp:val=&quot;002E3C07&quot;/&gt;&lt;wsp:rsid wsp:val=&quot;002E3C48&quot;/&gt;&lt;wsp:rsid wsp:val=&quot;002E3D3A&quot;/&gt;&lt;wsp:rsid wsp:val=&quot;002E4971&quot;/&gt;&lt;wsp:rsid wsp:val=&quot;002E6062&quot;/&gt;&lt;wsp:rsid wsp:val=&quot;002E6491&quot;/&gt;&lt;wsp:rsid wsp:val=&quot;002E74C5&quot;/&gt;&lt;wsp:rsid wsp:val=&quot;002F02FA&quot;/&gt;&lt;wsp:rsid wsp:val=&quot;002F1B84&quot;/&gt;&lt;wsp:rsid wsp:val=&quot;002F2EF4&quot;/&gt;&lt;wsp:rsid wsp:val=&quot;002F4118&quot;/&gt;&lt;wsp:rsid wsp:val=&quot;002F43BC&quot;/&gt;&lt;wsp:rsid wsp:val=&quot;002F4B99&quot;/&gt;&lt;wsp:rsid wsp:val=&quot;002F5160&quot;/&gt;&lt;wsp:rsid wsp:val=&quot;002F5406&quot;/&gt;&lt;wsp:rsid wsp:val=&quot;002F5E5D&quot;/&gt;&lt;wsp:rsid wsp:val=&quot;002F60C5&quot;/&gt;&lt;wsp:rsid wsp:val=&quot;002F73ED&quot;/&gt;&lt;wsp:rsid wsp:val=&quot;002F77EB&quot;/&gt;&lt;wsp:rsid wsp:val=&quot;002F78DA&quot;/&gt;&lt;wsp:rsid wsp:val=&quot;002F7966&quot;/&gt;&lt;wsp:rsid wsp:val=&quot;00300CC5&quot;/&gt;&lt;wsp:rsid wsp:val=&quot;00301F64&quot;/&gt;&lt;wsp:rsid wsp:val=&quot;00302086&quot;/&gt;&lt;wsp:rsid wsp:val=&quot;0030230C&quot;/&gt;&lt;wsp:rsid wsp:val=&quot;00302803&quot;/&gt;&lt;wsp:rsid wsp:val=&quot;0030280B&quot;/&gt;&lt;wsp:rsid wsp:val=&quot;00302A0B&quot;/&gt;&lt;wsp:rsid wsp:val=&quot;00302CAE&quot;/&gt;&lt;wsp:rsid wsp:val=&quot;00303878&quot;/&gt;&lt;wsp:rsid wsp:val=&quot;00303A23&quot;/&gt;&lt;wsp:rsid wsp:val=&quot;00305918&quot;/&gt;&lt;wsp:rsid wsp:val=&quot;00306452&quot;/&gt;&lt;wsp:rsid wsp:val=&quot;00307329&quot;/&gt;&lt;wsp:rsid wsp:val=&quot;00307A94&quot;/&gt;&lt;wsp:rsid wsp:val=&quot;003103B9&quot;/&gt;&lt;wsp:rsid wsp:val=&quot;00311DA5&quot;/&gt;&lt;wsp:rsid wsp:val=&quot;00311DCB&quot;/&gt;&lt;wsp:rsid wsp:val=&quot;00312027&quot;/&gt;&lt;wsp:rsid wsp:val=&quot;003121CD&quot;/&gt;&lt;wsp:rsid wsp:val=&quot;00312359&quot;/&gt;&lt;wsp:rsid wsp:val=&quot;003126E3&quot;/&gt;&lt;wsp:rsid wsp:val=&quot;003137A1&quot;/&gt;&lt;wsp:rsid wsp:val=&quot;0031405F&quot;/&gt;&lt;wsp:rsid wsp:val=&quot;003143D0&quot;/&gt;&lt;wsp:rsid wsp:val=&quot;00315529&quot;/&gt;&lt;wsp:rsid wsp:val=&quot;00316458&quot;/&gt;&lt;wsp:rsid wsp:val=&quot;003168A8&quot;/&gt;&lt;wsp:rsid wsp:val=&quot;00317316&quot;/&gt;&lt;wsp:rsid wsp:val=&quot;00317A13&quot;/&gt;&lt;wsp:rsid wsp:val=&quot;003206F3&quot;/&gt;&lt;wsp:rsid wsp:val=&quot;0032074C&quot;/&gt;&lt;wsp:rsid wsp:val=&quot;00321523&quot;/&gt;&lt;wsp:rsid wsp:val=&quot;00321DEF&quot;/&gt;&lt;wsp:rsid wsp:val=&quot;00322EFE&quot;/&gt;&lt;wsp:rsid wsp:val=&quot;00323508&quot;/&gt;&lt;wsp:rsid wsp:val=&quot;00323C64&quot;/&gt;&lt;wsp:rsid wsp:val=&quot;003240E6&quot;/&gt;&lt;wsp:rsid wsp:val=&quot;00324110&quot;/&gt;&lt;wsp:rsid wsp:val=&quot;00324115&quot;/&gt;&lt;wsp:rsid wsp:val=&quot;00324769&quot;/&gt;&lt;wsp:rsid wsp:val=&quot;00324CB9&quot;/&gt;&lt;wsp:rsid wsp:val=&quot;00325018&quot;/&gt;&lt;wsp:rsid wsp:val=&quot;0032503D&quot;/&gt;&lt;wsp:rsid wsp:val=&quot;00325E56&quot;/&gt;&lt;wsp:rsid wsp:val=&quot;00325F27&quot;/&gt;&lt;wsp:rsid wsp:val=&quot;00325FBD&quot;/&gt;&lt;wsp:rsid wsp:val=&quot;00327744&quot;/&gt;&lt;wsp:rsid wsp:val=&quot;00330547&quot;/&gt;&lt;wsp:rsid wsp:val=&quot;00331FD6&quot;/&gt;&lt;wsp:rsid wsp:val=&quot;003325F0&quot;/&gt;&lt;wsp:rsid wsp:val=&quot;003327B8&quot;/&gt;&lt;wsp:rsid wsp:val=&quot;003341DF&quot;/&gt;&lt;wsp:rsid wsp:val=&quot;0033548B&quot;/&gt;&lt;wsp:rsid wsp:val=&quot;00337176&quot;/&gt;&lt;wsp:rsid wsp:val=&quot;00337280&quot;/&gt;&lt;wsp:rsid wsp:val=&quot;00340825&quot;/&gt;&lt;wsp:rsid wsp:val=&quot;003410BD&quot;/&gt;&lt;wsp:rsid wsp:val=&quot;003414C0&quot;/&gt;&lt;wsp:rsid wsp:val=&quot;0034154F&quot;/&gt;&lt;wsp:rsid wsp:val=&quot;00342931&quot;/&gt;&lt;wsp:rsid wsp:val=&quot;003430CC&quot;/&gt;&lt;wsp:rsid wsp:val=&quot;0034347B&quot;/&gt;&lt;wsp:rsid wsp:val=&quot;003444CB&quot;/&gt;&lt;wsp:rsid wsp:val=&quot;00345828&quot;/&gt;&lt;wsp:rsid wsp:val=&quot;00345C6F&quot;/&gt;&lt;wsp:rsid wsp:val=&quot;003468F7&quot;/&gt;&lt;wsp:rsid wsp:val=&quot;00346B8E&quot;/&gt;&lt;wsp:rsid wsp:val=&quot;003472B2&quot;/&gt;&lt;wsp:rsid wsp:val=&quot;00347685&quot;/&gt;&lt;wsp:rsid wsp:val=&quot;00350BF6&quot;/&gt;&lt;wsp:rsid wsp:val=&quot;00352656&quot;/&gt;&lt;wsp:rsid wsp:val=&quot;003526AD&quot;/&gt;&lt;wsp:rsid wsp:val=&quot;00353041&quot;/&gt;&lt;wsp:rsid wsp:val=&quot;00354978&quot;/&gt;&lt;wsp:rsid wsp:val=&quot;003554A5&quot;/&gt;&lt;wsp:rsid wsp:val=&quot;003562D1&quot;/&gt;&lt;wsp:rsid wsp:val=&quot;00356B48&quot;/&gt;&lt;wsp:rsid wsp:val=&quot;00360851&quot;/&gt;&lt;wsp:rsid wsp:val=&quot;00360FEE&quot;/&gt;&lt;wsp:rsid wsp:val=&quot;00363CCB&quot;/&gt;&lt;wsp:rsid wsp:val=&quot;00364F37&quot;/&gt;&lt;wsp:rsid wsp:val=&quot;00366E71&quot;/&gt;&lt;wsp:rsid wsp:val=&quot;00367A91&quot;/&gt;&lt;wsp:rsid wsp:val=&quot;00370C85&quot;/&gt;&lt;wsp:rsid wsp:val=&quot;00370EBB&quot;/&gt;&lt;wsp:rsid wsp:val=&quot;003713B5&quot;/&gt;&lt;wsp:rsid wsp:val=&quot;003733CB&quot;/&gt;&lt;wsp:rsid wsp:val=&quot;003736D2&quot;/&gt;&lt;wsp:rsid wsp:val=&quot;0037414B&quot;/&gt;&lt;wsp:rsid wsp:val=&quot;00374F93&quot;/&gt;&lt;wsp:rsid wsp:val=&quot;00375084&quot;/&gt;&lt;wsp:rsid wsp:val=&quot;00376189&quot;/&gt;&lt;wsp:rsid wsp:val=&quot;003777B1&quot;/&gt;&lt;wsp:rsid wsp:val=&quot;00380097&quot;/&gt;&lt;wsp:rsid wsp:val=&quot;003801FE&quot;/&gt;&lt;wsp:rsid wsp:val=&quot;003812B7&quot;/&gt;&lt;wsp:rsid wsp:val=&quot;0038184B&quot;/&gt;&lt;wsp:rsid wsp:val=&quot;00381C2D&quot;/&gt;&lt;wsp:rsid wsp:val=&quot;0038291E&quot;/&gt;&lt;wsp:rsid wsp:val=&quot;00383A30&quot;/&gt;&lt;wsp:rsid wsp:val=&quot;00383F01&quot;/&gt;&lt;wsp:rsid wsp:val=&quot;003842EB&quot;/&gt;&lt;wsp:rsid wsp:val=&quot;00384F2F&quot;/&gt;&lt;wsp:rsid wsp:val=&quot;00385343&quot;/&gt;&lt;wsp:rsid wsp:val=&quot;00386FBB&quot;/&gt;&lt;wsp:rsid wsp:val=&quot;003870DE&quot;/&gt;&lt;wsp:rsid wsp:val=&quot;003901A6&quot;/&gt;&lt;wsp:rsid wsp:val=&quot;00390251&quot;/&gt;&lt;wsp:rsid wsp:val=&quot;0039169B&quot;/&gt;&lt;wsp:rsid wsp:val=&quot;00392225&quot;/&gt;&lt;wsp:rsid wsp:val=&quot;003922AB&quot;/&gt;&lt;wsp:rsid wsp:val=&quot;00392C28&quot;/&gt;&lt;wsp:rsid wsp:val=&quot;00393392&quot;/&gt;&lt;wsp:rsid wsp:val=&quot;00393A0A&quot;/&gt;&lt;wsp:rsid wsp:val=&quot;00395821&quot;/&gt;&lt;wsp:rsid wsp:val=&quot;00396F05&quot;/&gt;&lt;wsp:rsid wsp:val=&quot;0039787C&quot;/&gt;&lt;wsp:rsid wsp:val=&quot;003A09AC&quot;/&gt;&lt;wsp:rsid wsp:val=&quot;003A0B7B&quot;/&gt;&lt;wsp:rsid wsp:val=&quot;003A0E04&quot;/&gt;&lt;wsp:rsid wsp:val=&quot;003A0EE5&quot;/&gt;&lt;wsp:rsid wsp:val=&quot;003A1D60&quot;/&gt;&lt;wsp:rsid wsp:val=&quot;003A273C&quot;/&gt;&lt;wsp:rsid wsp:val=&quot;003A2EDD&quot;/&gt;&lt;wsp:rsid wsp:val=&quot;003A3929&quot;/&gt;&lt;wsp:rsid wsp:val=&quot;003A4ED2&quot;/&gt;&lt;wsp:rsid wsp:val=&quot;003B038D&quot;/&gt;&lt;wsp:rsid wsp:val=&quot;003B1433&quot;/&gt;&lt;wsp:rsid wsp:val=&quot;003B28F8&quot;/&gt;&lt;wsp:rsid wsp:val=&quot;003B4209&quot;/&gt;&lt;wsp:rsid wsp:val=&quot;003B48E3&quot;/&gt;&lt;wsp:rsid wsp:val=&quot;003B574C&quot;/&gt;&lt;wsp:rsid wsp:val=&quot;003B5E33&quot;/&gt;&lt;wsp:rsid wsp:val=&quot;003B65F2&quot;/&gt;&lt;wsp:rsid wsp:val=&quot;003B673E&quot;/&gt;&lt;wsp:rsid wsp:val=&quot;003B68EC&quot;/&gt;&lt;wsp:rsid wsp:val=&quot;003B6BD5&quot;/&gt;&lt;wsp:rsid wsp:val=&quot;003C100D&quot;/&gt;&lt;wsp:rsid wsp:val=&quot;003C1161&quot;/&gt;&lt;wsp:rsid wsp:val=&quot;003C1D2C&quot;/&gt;&lt;wsp:rsid wsp:val=&quot;003C25D3&quot;/&gt;&lt;wsp:rsid wsp:val=&quot;003C363F&quot;/&gt;&lt;wsp:rsid wsp:val=&quot;003C38C1&quot;/&gt;&lt;wsp:rsid wsp:val=&quot;003C41D8&quot;/&gt;&lt;wsp:rsid wsp:val=&quot;003C6E53&quot;/&gt;&lt;wsp:rsid wsp:val=&quot;003C78FE&quot;/&gt;&lt;wsp:rsid wsp:val=&quot;003D0892&quot;/&gt;&lt;wsp:rsid wsp:val=&quot;003D18B4&quot;/&gt;&lt;wsp:rsid wsp:val=&quot;003D25F3&quot;/&gt;&lt;wsp:rsid wsp:val=&quot;003D2EB0&quot;/&gt;&lt;wsp:rsid wsp:val=&quot;003D3108&quot;/&gt;&lt;wsp:rsid wsp:val=&quot;003D3AF1&quot;/&gt;&lt;wsp:rsid wsp:val=&quot;003D3E50&quot;/&gt;&lt;wsp:rsid wsp:val=&quot;003D5B50&quot;/&gt;&lt;wsp:rsid wsp:val=&quot;003D61B9&quot;/&gt;&lt;wsp:rsid wsp:val=&quot;003D66FD&quot;/&gt;&lt;wsp:rsid wsp:val=&quot;003E0001&quot;/&gt;&lt;wsp:rsid wsp:val=&quot;003E19CC&quot;/&gt;&lt;wsp:rsid wsp:val=&quot;003E1DF5&quot;/&gt;&lt;wsp:rsid wsp:val=&quot;003E305D&quot;/&gt;&lt;wsp:rsid wsp:val=&quot;003E454D&quot;/&gt;&lt;wsp:rsid wsp:val=&quot;003E5A8C&quot;/&gt;&lt;wsp:rsid wsp:val=&quot;003E5ECE&quot;/&gt;&lt;wsp:rsid wsp:val=&quot;003E6565&quot;/&gt;&lt;wsp:rsid wsp:val=&quot;003E684E&quot;/&gt;&lt;wsp:rsid wsp:val=&quot;003E7BF5&quot;/&gt;&lt;wsp:rsid wsp:val=&quot;003E7E09&quot;/&gt;&lt;wsp:rsid wsp:val=&quot;003F001D&quot;/&gt;&lt;wsp:rsid wsp:val=&quot;003F095A&quot;/&gt;&lt;wsp:rsid wsp:val=&quot;003F0D3C&quot;/&gt;&lt;wsp:rsid wsp:val=&quot;003F3C0D&quot;/&gt;&lt;wsp:rsid wsp:val=&quot;003F42C5&quot;/&gt;&lt;wsp:rsid wsp:val=&quot;003F45E6&quot;/&gt;&lt;wsp:rsid wsp:val=&quot;003F4B13&quot;/&gt;&lt;wsp:rsid wsp:val=&quot;003F4C77&quot;/&gt;&lt;wsp:rsid wsp:val=&quot;003F4DDF&quot;/&gt;&lt;wsp:rsid wsp:val=&quot;003F543A&quot;/&gt;&lt;wsp:rsid wsp:val=&quot;003F578C&quot;/&gt;&lt;wsp:rsid wsp:val=&quot;003F57B1&quot;/&gt;&lt;wsp:rsid wsp:val=&quot;003F615A&quot;/&gt;&lt;wsp:rsid wsp:val=&quot;003F6D72&quot;/&gt;&lt;wsp:rsid wsp:val=&quot;003F78BA&quot;/&gt;&lt;wsp:rsid wsp:val=&quot;004000E5&quot;/&gt;&lt;wsp:rsid wsp:val=&quot;00400182&quot;/&gt;&lt;wsp:rsid wsp:val=&quot;00400877&quot;/&gt;&lt;wsp:rsid wsp:val=&quot;0040090F&quot;/&gt;&lt;wsp:rsid wsp:val=&quot;00400C57&quot;/&gt;&lt;wsp:rsid wsp:val=&quot;0040128B&quot;/&gt;&lt;wsp:rsid wsp:val=&quot;00401BD9&quot;/&gt;&lt;wsp:rsid wsp:val=&quot;004025B6&quot;/&gt;&lt;wsp:rsid wsp:val=&quot;00403972&quot;/&gt;&lt;wsp:rsid wsp:val=&quot;004039E3&quot;/&gt;&lt;wsp:rsid wsp:val=&quot;00404670&quot;/&gt;&lt;wsp:rsid wsp:val=&quot;00404A47&quot;/&gt;&lt;wsp:rsid wsp:val=&quot;00404C94&quot;/&gt;&lt;wsp:rsid wsp:val=&quot;0040543E&quot;/&gt;&lt;wsp:rsid wsp:val=&quot;0040657D&quot;/&gt;&lt;wsp:rsid wsp:val=&quot;004069B3&quot;/&gt;&lt;wsp:rsid wsp:val=&quot;00407C49&quot;/&gt;&lt;wsp:rsid wsp:val=&quot;004101BD&quot;/&gt;&lt;wsp:rsid wsp:val=&quot;004102A3&quot;/&gt;&lt;wsp:rsid wsp:val=&quot;00410D72&quot;/&gt;&lt;wsp:rsid wsp:val=&quot;00410E19&quot;/&gt;&lt;wsp:rsid wsp:val=&quot;004114D6&quot;/&gt;&lt;wsp:rsid wsp:val=&quot;00411AC6&quot;/&gt;&lt;wsp:rsid wsp:val=&quot;00412A00&quot;/&gt;&lt;wsp:rsid wsp:val=&quot;00412EA5&quot;/&gt;&lt;wsp:rsid wsp:val=&quot;0041339D&quot;/&gt;&lt;wsp:rsid wsp:val=&quot;0041467E&quot;/&gt;&lt;wsp:rsid wsp:val=&quot;00415AC9&quot;/&gt;&lt;wsp:rsid wsp:val=&quot;004161BD&quot;/&gt;&lt;wsp:rsid wsp:val=&quot;00416D05&quot;/&gt;&lt;wsp:rsid wsp:val=&quot;00417855&quot;/&gt;&lt;wsp:rsid wsp:val=&quot;00417B3B&quot;/&gt;&lt;wsp:rsid wsp:val=&quot;00420CD4&quot;/&gt;&lt;wsp:rsid wsp:val=&quot;00421371&quot;/&gt;&lt;wsp:rsid wsp:val=&quot;0042345C&quot;/&gt;&lt;wsp:rsid wsp:val=&quot;0042482F&quot;/&gt;&lt;wsp:rsid wsp:val=&quot;00424FDE&quot;/&gt;&lt;wsp:rsid wsp:val=&quot;00426EBA&quot;/&gt;&lt;wsp:rsid wsp:val=&quot;00427843&quot;/&gt;&lt;wsp:rsid wsp:val=&quot;00427FCB&quot;/&gt;&lt;wsp:rsid wsp:val=&quot;00430920&quot;/&gt;&lt;wsp:rsid wsp:val=&quot;00430978&quot;/&gt;&lt;wsp:rsid wsp:val=&quot;00430988&quot;/&gt;&lt;wsp:rsid wsp:val=&quot;004316B2&quot;/&gt;&lt;wsp:rsid wsp:val=&quot;00431C10&quot;/&gt;&lt;wsp:rsid wsp:val=&quot;0043530E&quot;/&gt;&lt;wsp:rsid wsp:val=&quot;00436627&quot;/&gt;&lt;wsp:rsid wsp:val=&quot;00437865&quot;/&gt;&lt;wsp:rsid wsp:val=&quot;0043798D&quot;/&gt;&lt;wsp:rsid wsp:val=&quot;00440172&quot;/&gt;&lt;wsp:rsid wsp:val=&quot;00440541&quot;/&gt;&lt;wsp:rsid wsp:val=&quot;00440F4A&quot;/&gt;&lt;wsp:rsid wsp:val=&quot;0044153A&quot;/&gt;&lt;wsp:rsid wsp:val=&quot;004418A6&quot;/&gt;&lt;wsp:rsid wsp:val=&quot;00443229&quot;/&gt;&lt;wsp:rsid wsp:val=&quot;00443AAC&quot;/&gt;&lt;wsp:rsid wsp:val=&quot;00445679&quot;/&gt;&lt;wsp:rsid wsp:val=&quot;004468E9&quot;/&gt;&lt;wsp:rsid wsp:val=&quot;00446E48&quot;/&gt;&lt;wsp:rsid wsp:val=&quot;004470B5&quot;/&gt;&lt;wsp:rsid wsp:val=&quot;004476B5&quot;/&gt;&lt;wsp:rsid wsp:val=&quot;00447F99&quot;/&gt;&lt;wsp:rsid wsp:val=&quot;00450219&quot;/&gt;&lt;wsp:rsid wsp:val=&quot;00450400&quot;/&gt;&lt;wsp:rsid wsp:val=&quot;00452982&quot;/&gt;&lt;wsp:rsid wsp:val=&quot;004536B6&quot;/&gt;&lt;wsp:rsid wsp:val=&quot;00454236&quot;/&gt;&lt;wsp:rsid wsp:val=&quot;00454260&quot;/&gt;&lt;wsp:rsid wsp:val=&quot;0045479E&quot;/&gt;&lt;wsp:rsid wsp:val=&quot;004552C0&quot;/&gt;&lt;wsp:rsid wsp:val=&quot;00456D01&quot;/&gt;&lt;wsp:rsid wsp:val=&quot;00457265&quot;/&gt;&lt;wsp:rsid wsp:val=&quot;00460248&quot;/&gt;&lt;wsp:rsid wsp:val=&quot;00460527&quot;/&gt;&lt;wsp:rsid wsp:val=&quot;00461025&quot;/&gt;&lt;wsp:rsid wsp:val=&quot;0046160F&quot;/&gt;&lt;wsp:rsid wsp:val=&quot;0046164D&quot;/&gt;&lt;wsp:rsid wsp:val=&quot;004617AE&quot;/&gt;&lt;wsp:rsid wsp:val=&quot;00461D3B&quot;/&gt;&lt;wsp:rsid wsp:val=&quot;004622CF&quot;/&gt;&lt;wsp:rsid wsp:val=&quot;004636CF&quot;/&gt;&lt;wsp:rsid wsp:val=&quot;00464243&quot;/&gt;&lt;wsp:rsid wsp:val=&quot;004642D1&quot;/&gt;&lt;wsp:rsid wsp:val=&quot;00466864&quot;/&gt;&lt;wsp:rsid wsp:val=&quot;00466FC1&quot;/&gt;&lt;wsp:rsid wsp:val=&quot;00467922&quot;/&gt;&lt;wsp:rsid wsp:val=&quot;004701E2&quot;/&gt;&lt;wsp:rsid wsp:val=&quot;00470C23&quot;/&gt;&lt;wsp:rsid wsp:val=&quot;004716B4&quot;/&gt;&lt;wsp:rsid wsp:val=&quot;00471849&quot;/&gt;&lt;wsp:rsid wsp:val=&quot;00471DFD&quot;/&gt;&lt;wsp:rsid wsp:val=&quot;00471E5E&quot;/&gt;&lt;wsp:rsid wsp:val=&quot;004720D5&quot;/&gt;&lt;wsp:rsid wsp:val=&quot;004722CE&quot;/&gt;&lt;wsp:rsid wsp:val=&quot;00472549&quot;/&gt;&lt;wsp:rsid wsp:val=&quot;00472B3C&quot;/&gt;&lt;wsp:rsid wsp:val=&quot;004733C8&quot;/&gt;&lt;wsp:rsid wsp:val=&quot;0047456A&quot;/&gt;&lt;wsp:rsid wsp:val=&quot;00474DF5&quot;/&gt;&lt;wsp:rsid wsp:val=&quot;004753F0&quot;/&gt;&lt;wsp:rsid wsp:val=&quot;00475BDA&quot;/&gt;&lt;wsp:rsid wsp:val=&quot;00476156&quot;/&gt;&lt;wsp:rsid wsp:val=&quot;00476273&quot;/&gt;&lt;wsp:rsid wsp:val=&quot;00476878&quot;/&gt;&lt;wsp:rsid wsp:val=&quot;0047780B&quot;/&gt;&lt;wsp:rsid wsp:val=&quot;00480115&quot;/&gt;&lt;wsp:rsid wsp:val=&quot;00480590&quot;/&gt;&lt;wsp:rsid wsp:val=&quot;004812DA&quot;/&gt;&lt;wsp:rsid wsp:val=&quot;004813DE&quot;/&gt;&lt;wsp:rsid wsp:val=&quot;004819D8&quot;/&gt;&lt;wsp:rsid wsp:val=&quot;00481EEB&quot;/&gt;&lt;wsp:rsid wsp:val=&quot;0048246F&quot;/&gt;&lt;wsp:rsid wsp:val=&quot;00482FA6&quot;/&gt;&lt;wsp:rsid wsp:val=&quot;00483094&quot;/&gt;&lt;wsp:rsid wsp:val=&quot;0048320C&quot;/&gt;&lt;wsp:rsid wsp:val=&quot;00483303&quot;/&gt;&lt;wsp:rsid wsp:val=&quot;00484F8D&quot;/&gt;&lt;wsp:rsid wsp:val=&quot;004854E3&quot;/&gt;&lt;wsp:rsid wsp:val=&quot;00485661&quot;/&gt;&lt;wsp:rsid wsp:val=&quot;00485766&quot;/&gt;&lt;wsp:rsid wsp:val=&quot;00485807&quot;/&gt;&lt;wsp:rsid wsp:val=&quot;004859A7&quot;/&gt;&lt;wsp:rsid wsp:val=&quot;004864B2&quot;/&gt;&lt;wsp:rsid wsp:val=&quot;00486612&quot;/&gt;&lt;wsp:rsid wsp:val=&quot;00486F94&quot;/&gt;&lt;wsp:rsid wsp:val=&quot;00487514&quot;/&gt;&lt;wsp:rsid wsp:val=&quot;00487AA6&quot;/&gt;&lt;wsp:rsid wsp:val=&quot;00487BF1&quot;/&gt;&lt;wsp:rsid wsp:val=&quot;00487E0D&quot;/&gt;&lt;wsp:rsid wsp:val=&quot;00487FAC&quot;/&gt;&lt;wsp:rsid wsp:val=&quot;00491278&quot;/&gt;&lt;wsp:rsid wsp:val=&quot;00491792&quot;/&gt;&lt;wsp:rsid wsp:val=&quot;0049201F&quot;/&gt;&lt;wsp:rsid wsp:val=&quot;00492F52&quot;/&gt;&lt;wsp:rsid wsp:val=&quot;00493493&quot;/&gt;&lt;wsp:rsid wsp:val=&quot;00495118&quot;/&gt;&lt;wsp:rsid wsp:val=&quot;0049660B&quot;/&gt;&lt;wsp:rsid wsp:val=&quot;004A0E3A&quot;/&gt;&lt;wsp:rsid wsp:val=&quot;004A11FA&quot;/&gt;&lt;wsp:rsid wsp:val=&quot;004A1BA8&quot;/&gt;&lt;wsp:rsid wsp:val=&quot;004A28F9&quot;/&gt;&lt;wsp:rsid wsp:val=&quot;004A3DF5&quot;/&gt;&lt;wsp:rsid wsp:val=&quot;004A69BD&quot;/&gt;&lt;wsp:rsid wsp:val=&quot;004A6E6A&quot;/&gt;&lt;wsp:rsid wsp:val=&quot;004A7C71&quot;/&gt;&lt;wsp:rsid wsp:val=&quot;004B1100&quot;/&gt;&lt;wsp:rsid wsp:val=&quot;004B1829&quot;/&gt;&lt;wsp:rsid wsp:val=&quot;004B1E36&quot;/&gt;&lt;wsp:rsid wsp:val=&quot;004B2D89&quot;/&gt;&lt;wsp:rsid wsp:val=&quot;004B384A&quot;/&gt;&lt;wsp:rsid wsp:val=&quot;004B3A38&quot;/&gt;&lt;wsp:rsid wsp:val=&quot;004B3A70&quot;/&gt;&lt;wsp:rsid wsp:val=&quot;004B3F70&quot;/&gt;&lt;wsp:rsid wsp:val=&quot;004B40F0&quot;/&gt;&lt;wsp:rsid wsp:val=&quot;004B41A0&quot;/&gt;&lt;wsp:rsid wsp:val=&quot;004B5D5C&quot;/&gt;&lt;wsp:rsid wsp:val=&quot;004B6FAD&quot;/&gt;&lt;wsp:rsid wsp:val=&quot;004B7DFA&quot;/&gt;&lt;wsp:rsid wsp:val=&quot;004B7F9D&quot;/&gt;&lt;wsp:rsid wsp:val=&quot;004C0D62&quot;/&gt;&lt;wsp:rsid wsp:val=&quot;004C219E&quot;/&gt;&lt;wsp:rsid wsp:val=&quot;004C2EC1&quot;/&gt;&lt;wsp:rsid wsp:val=&quot;004C5159&quot;/&gt;&lt;wsp:rsid wsp:val=&quot;004C559D&quot;/&gt;&lt;wsp:rsid wsp:val=&quot;004C5B66&quot;/&gt;&lt;wsp:rsid wsp:val=&quot;004C6D85&quot;/&gt;&lt;wsp:rsid wsp:val=&quot;004C7EA9&quot;/&gt;&lt;wsp:rsid wsp:val=&quot;004D08ED&quot;/&gt;&lt;wsp:rsid wsp:val=&quot;004D0ABC&quot;/&gt;&lt;wsp:rsid wsp:val=&quot;004D2297&quot;/&gt;&lt;wsp:rsid wsp:val=&quot;004D24E0&quot;/&gt;&lt;wsp:rsid wsp:val=&quot;004D2F88&quot;/&gt;&lt;wsp:rsid wsp:val=&quot;004D4459&quot;/&gt;&lt;wsp:rsid wsp:val=&quot;004D44BD&quot;/&gt;&lt;wsp:rsid wsp:val=&quot;004D5336&quot;/&gt;&lt;wsp:rsid wsp:val=&quot;004D57B6&quot;/&gt;&lt;wsp:rsid wsp:val=&quot;004D6415&quot;/&gt;&lt;wsp:rsid wsp:val=&quot;004E0836&quot;/&gt;&lt;wsp:rsid wsp:val=&quot;004E1452&quot;/&gt;&lt;wsp:rsid wsp:val=&quot;004E161D&quot;/&gt;&lt;wsp:rsid wsp:val=&quot;004E2D40&quot;/&gt;&lt;wsp:rsid wsp:val=&quot;004E3D89&quot;/&gt;&lt;wsp:rsid wsp:val=&quot;004E406B&quot;/&gt;&lt;wsp:rsid wsp:val=&quot;004E43CA&quot;/&gt;&lt;wsp:rsid wsp:val=&quot;004E5CDD&quot;/&gt;&lt;wsp:rsid wsp:val=&quot;004E6214&quot;/&gt;&lt;wsp:rsid wsp:val=&quot;004E656C&quot;/&gt;&lt;wsp:rsid wsp:val=&quot;004E6F3F&quot;/&gt;&lt;wsp:rsid wsp:val=&quot;004F0F31&quot;/&gt;&lt;wsp:rsid wsp:val=&quot;004F1BA7&quot;/&gt;&lt;wsp:rsid wsp:val=&quot;004F1EFA&quot;/&gt;&lt;wsp:rsid wsp:val=&quot;004F21A4&quot;/&gt;&lt;wsp:rsid wsp:val=&quot;004F3477&quot;/&gt;&lt;wsp:rsid wsp:val=&quot;004F36DA&quot;/&gt;&lt;wsp:rsid wsp:val=&quot;004F5435&quot;/&gt;&lt;wsp:rsid wsp:val=&quot;004F5D00&quot;/&gt;&lt;wsp:rsid wsp:val=&quot;004F645A&quot;/&gt;&lt;wsp:rsid wsp:val=&quot;004F68B9&quot;/&gt;&lt;wsp:rsid wsp:val=&quot;004F76B7&quot;/&gt;&lt;wsp:rsid wsp:val=&quot;004F7A0B&quot;/&gt;&lt;wsp:rsid wsp:val=&quot;0050019D&quot;/&gt;&lt;wsp:rsid wsp:val=&quot;0050048C&quot;/&gt;&lt;wsp:rsid wsp:val=&quot;0050056C&quot;/&gt;&lt;wsp:rsid wsp:val=&quot;0050120F&quot;/&gt;&lt;wsp:rsid wsp:val=&quot;005035E6&quot;/&gt;&lt;wsp:rsid wsp:val=&quot;00503843&quot;/&gt;&lt;wsp:rsid wsp:val=&quot;00503BF9&quot;/&gt;&lt;wsp:rsid wsp:val=&quot;00504F84&quot;/&gt;&lt;wsp:rsid wsp:val=&quot;00505496&quot;/&gt;&lt;wsp:rsid wsp:val=&quot;00505B63&quot;/&gt;&lt;wsp:rsid wsp:val=&quot;00506F3C&quot;/&gt;&lt;wsp:rsid wsp:val=&quot;0051430D&quot;/&gt;&lt;wsp:rsid wsp:val=&quot;00514499&quot;/&gt;&lt;wsp:rsid wsp:val=&quot;00514695&quot;/&gt;&lt;wsp:rsid wsp:val=&quot;005147BA&quot;/&gt;&lt;wsp:rsid wsp:val=&quot;00514C81&quot;/&gt;&lt;wsp:rsid wsp:val=&quot;00515AA4&quot;/&gt;&lt;wsp:rsid wsp:val=&quot;00516BD8&quot;/&gt;&lt;wsp:rsid wsp:val=&quot;00516F69&quot;/&gt;&lt;wsp:rsid wsp:val=&quot;005174DF&quot;/&gt;&lt;wsp:rsid wsp:val=&quot;00517973&quot;/&gt;&lt;wsp:rsid wsp:val=&quot;00517F2D&quot;/&gt;&lt;wsp:rsid wsp:val=&quot;005201FB&quot;/&gt;&lt;wsp:rsid wsp:val=&quot;0052030A&quot;/&gt;&lt;wsp:rsid wsp:val=&quot;00520530&quot;/&gt;&lt;wsp:rsid wsp:val=&quot;005208E1&quot;/&gt;&lt;wsp:rsid wsp:val=&quot;00520D49&quot;/&gt;&lt;wsp:rsid wsp:val=&quot;00522B1A&quot;/&gt;&lt;wsp:rsid wsp:val=&quot;00522D34&quot;/&gt;&lt;wsp:rsid wsp:val=&quot;00522D4A&quot;/&gt;&lt;wsp:rsid wsp:val=&quot;00524643&quot;/&gt;&lt;wsp:rsid wsp:val=&quot;00524E06&quot;/&gt;&lt;wsp:rsid wsp:val=&quot;00525B92&quot;/&gt;&lt;wsp:rsid wsp:val=&quot;0052664B&quot;/&gt;&lt;wsp:rsid wsp:val=&quot;005266D6&quot;/&gt;&lt;wsp:rsid wsp:val=&quot;00531047&quot;/&gt;&lt;wsp:rsid wsp:val=&quot;00531DB0&quot;/&gt;&lt;wsp:rsid wsp:val=&quot;0053206D&quot;/&gt;&lt;wsp:rsid wsp:val=&quot;005323CE&quot;/&gt;&lt;wsp:rsid wsp:val=&quot;005329E9&quot;/&gt;&lt;wsp:rsid wsp:val=&quot;0053302B&quot;/&gt;&lt;wsp:rsid wsp:val=&quot;00535A9D&quot;/&gt;&lt;wsp:rsid wsp:val=&quot;00535B20&quot;/&gt;&lt;wsp:rsid wsp:val=&quot;00535C03&quot;/&gt;&lt;wsp:rsid wsp:val=&quot;00535FF2&quot;/&gt;&lt;wsp:rsid wsp:val=&quot;005367FD&quot;/&gt;&lt;wsp:rsid wsp:val=&quot;0053773A&quot;/&gt;&lt;wsp:rsid wsp:val=&quot;00537D78&quot;/&gt;&lt;wsp:rsid wsp:val=&quot;00541AB6&quot;/&gt;&lt;wsp:rsid wsp:val=&quot;00541CDD&quot;/&gt;&lt;wsp:rsid wsp:val=&quot;00542056&quot;/&gt;&lt;wsp:rsid wsp:val=&quot;00542810&quot;/&gt;&lt;wsp:rsid wsp:val=&quot;005429C2&quot;/&gt;&lt;wsp:rsid wsp:val=&quot;00543294&quot;/&gt;&lt;wsp:rsid wsp:val=&quot;00543A58&quot;/&gt;&lt;wsp:rsid wsp:val=&quot;00545021&quot;/&gt;&lt;wsp:rsid wsp:val=&quot;00545768&quot;/&gt;&lt;wsp:rsid wsp:val=&quot;00545E52&quot;/&gt;&lt;wsp:rsid wsp:val=&quot;00546223&quot;/&gt;&lt;wsp:rsid wsp:val=&quot;00547FAB&quot;/&gt;&lt;wsp:rsid wsp:val=&quot;00547FD3&quot;/&gt;&lt;wsp:rsid wsp:val=&quot;005509DA&quot;/&gt;&lt;wsp:rsid wsp:val=&quot;00550BAE&quot;/&gt;&lt;wsp:rsid wsp:val=&quot;005510BF&quot;/&gt;&lt;wsp:rsid wsp:val=&quot;005511A5&quot;/&gt;&lt;wsp:rsid wsp:val=&quot;00551CAC&quot;/&gt;&lt;wsp:rsid wsp:val=&quot;00551D64&quot;/&gt;&lt;wsp:rsid wsp:val=&quot;00552421&quot;/&gt;&lt;wsp:rsid wsp:val=&quot;005527E7&quot;/&gt;&lt;wsp:rsid wsp:val=&quot;00553744&quot;/&gt;&lt;wsp:rsid wsp:val=&quot;005554E3&quot;/&gt;&lt;wsp:rsid wsp:val=&quot;00555E5E&quot;/&gt;&lt;wsp:rsid wsp:val=&quot;00556C59&quot;/&gt;&lt;wsp:rsid wsp:val=&quot;00556FF9&quot;/&gt;&lt;wsp:rsid wsp:val=&quot;0056176D&quot;/&gt;&lt;wsp:rsid wsp:val=&quot;005618E0&quot;/&gt;&lt;wsp:rsid wsp:val=&quot;00563018&quot;/&gt;&lt;wsp:rsid wsp:val=&quot;005630D1&quot;/&gt;&lt;wsp:rsid wsp:val=&quot;00563541&quot;/&gt;&lt;wsp:rsid wsp:val=&quot;00563FA8&quot;/&gt;&lt;wsp:rsid wsp:val=&quot;005640A9&quot;/&gt;&lt;wsp:rsid wsp:val=&quot;00564F49&quot;/&gt;&lt;wsp:rsid wsp:val=&quot;005652AA&quot;/&gt;&lt;wsp:rsid wsp:val=&quot;00565606&quot;/&gt;&lt;wsp:rsid wsp:val=&quot;00565A8E&quot;/&gt;&lt;wsp:rsid wsp:val=&quot;00565DC8&quot;/&gt;&lt;wsp:rsid wsp:val=&quot;0056670B&quot;/&gt;&lt;wsp:rsid wsp:val=&quot;00567236&quot;/&gt;&lt;wsp:rsid wsp:val=&quot;00567985&quot;/&gt;&lt;wsp:rsid wsp:val=&quot;00571A8B&quot;/&gt;&lt;wsp:rsid wsp:val=&quot;00571E5C&quot;/&gt;&lt;wsp:rsid wsp:val=&quot;00572D4A&quot;/&gt;&lt;wsp:rsid wsp:val=&quot;00573EA0&quot;/&gt;&lt;wsp:rsid wsp:val=&quot;00574703&quot;/&gt;&lt;wsp:rsid wsp:val=&quot;005748EE&quot;/&gt;&lt;wsp:rsid wsp:val=&quot;00576699&quot;/&gt;&lt;wsp:rsid wsp:val=&quot;00577303&quot;/&gt;&lt;wsp:rsid wsp:val=&quot;005808F6&quot;/&gt;&lt;wsp:rsid wsp:val=&quot;00581B74&quot;/&gt;&lt;wsp:rsid wsp:val=&quot;00581C4F&quot;/&gt;&lt;wsp:rsid wsp:val=&quot;005825EC&quot;/&gt;&lt;wsp:rsid wsp:val=&quot;005848A4&quot;/&gt;&lt;wsp:rsid wsp:val=&quot;00584EC9&quot;/&gt;&lt;wsp:rsid wsp:val=&quot;00586A44&quot;/&gt;&lt;wsp:rsid wsp:val=&quot;00587501&quot;/&gt;&lt;wsp:rsid wsp:val=&quot;005879DA&quot;/&gt;&lt;wsp:rsid wsp:val=&quot;00590394&quot;/&gt;&lt;wsp:rsid wsp:val=&quot;005907FE&quot;/&gt;&lt;wsp:rsid wsp:val=&quot;00591318&quot;/&gt;&lt;wsp:rsid wsp:val=&quot;00592CA6&quot;/&gt;&lt;wsp:rsid wsp:val=&quot;00592E55&quot;/&gt;&lt;wsp:rsid wsp:val=&quot;00593A3E&quot;/&gt;&lt;wsp:rsid wsp:val=&quot;00593AAA&quot;/&gt;&lt;wsp:rsid wsp:val=&quot;005941FF&quot;/&gt;&lt;wsp:rsid wsp:val=&quot;005942E7&quot;/&gt;&lt;wsp:rsid wsp:val=&quot;0059518C&quot;/&gt;&lt;wsp:rsid wsp:val=&quot;00595479&quot;/&gt;&lt;wsp:rsid wsp:val=&quot;00596B0C&quot;/&gt;&lt;wsp:rsid wsp:val=&quot;00596CE3&quot;/&gt;&lt;wsp:rsid wsp:val=&quot;005971C2&quot;/&gt;&lt;wsp:rsid wsp:val=&quot;005A2293&quot;/&gt;&lt;wsp:rsid wsp:val=&quot;005A2AEE&quot;/&gt;&lt;wsp:rsid wsp:val=&quot;005A36E2&quot;/&gt;&lt;wsp:rsid wsp:val=&quot;005A4238&quot;/&gt;&lt;wsp:rsid wsp:val=&quot;005A4FF1&quot;/&gt;&lt;wsp:rsid wsp:val=&quot;005A5556&quot;/&gt;&lt;wsp:rsid wsp:val=&quot;005A558D&quot;/&gt;&lt;wsp:rsid wsp:val=&quot;005A60EC&quot;/&gt;&lt;wsp:rsid wsp:val=&quot;005A7B7A&quot;/&gt;&lt;wsp:rsid wsp:val=&quot;005A7BAD&quot;/&gt;&lt;wsp:rsid wsp:val=&quot;005B0863&quot;/&gt;&lt;wsp:rsid wsp:val=&quot;005B0C26&quot;/&gt;&lt;wsp:rsid wsp:val=&quot;005B10BA&quot;/&gt;&lt;wsp:rsid wsp:val=&quot;005B2D1A&quot;/&gt;&lt;wsp:rsid wsp:val=&quot;005B3031&quot;/&gt;&lt;wsp:rsid wsp:val=&quot;005B4683&quot;/&gt;&lt;wsp:rsid wsp:val=&quot;005B5B4B&quot;/&gt;&lt;wsp:rsid wsp:val=&quot;005B5E7F&quot;/&gt;&lt;wsp:rsid wsp:val=&quot;005B7418&quot;/&gt;&lt;wsp:rsid wsp:val=&quot;005B7765&quot;/&gt;&lt;wsp:rsid wsp:val=&quot;005B77AE&quot;/&gt;&lt;wsp:rsid wsp:val=&quot;005B7BE1&quot;/&gt;&lt;wsp:rsid wsp:val=&quot;005B7E7F&quot;/&gt;&lt;wsp:rsid wsp:val=&quot;005C089A&quot;/&gt;&lt;wsp:rsid wsp:val=&quot;005C2BF7&quot;/&gt;&lt;wsp:rsid wsp:val=&quot;005C3D85&quot;/&gt;&lt;wsp:rsid wsp:val=&quot;005C40D4&quot;/&gt;&lt;wsp:rsid wsp:val=&quot;005C54A5&quot;/&gt;&lt;wsp:rsid wsp:val=&quot;005C75B7&quot;/&gt;&lt;wsp:rsid wsp:val=&quot;005D1004&quot;/&gt;&lt;wsp:rsid wsp:val=&quot;005D154A&quot;/&gt;&lt;wsp:rsid wsp:val=&quot;005D1802&quot;/&gt;&lt;wsp:rsid wsp:val=&quot;005D2BBA&quot;/&gt;&lt;wsp:rsid wsp:val=&quot;005D33AC&quot;/&gt;&lt;wsp:rsid wsp:val=&quot;005D3FDD&quot;/&gt;&lt;wsp:rsid wsp:val=&quot;005D4A0F&quot;/&gt;&lt;wsp:rsid wsp:val=&quot;005D4EA3&quot;/&gt;&lt;wsp:rsid wsp:val=&quot;005D51BE&quot;/&gt;&lt;wsp:rsid wsp:val=&quot;005D5310&quot;/&gt;&lt;wsp:rsid wsp:val=&quot;005D5E77&quot;/&gt;&lt;wsp:rsid wsp:val=&quot;005D659A&quot;/&gt;&lt;wsp:rsid wsp:val=&quot;005D69B4&quot;/&gt;&lt;wsp:rsid wsp:val=&quot;005D6C8C&quot;/&gt;&lt;wsp:rsid wsp:val=&quot;005D781B&quot;/&gt;&lt;wsp:rsid wsp:val=&quot;005D7985&quot;/&gt;&lt;wsp:rsid wsp:val=&quot;005D7E58&quot;/&gt;&lt;wsp:rsid wsp:val=&quot;005E0B04&quot;/&gt;&lt;wsp:rsid wsp:val=&quot;005E11CB&quot;/&gt;&lt;wsp:rsid wsp:val=&quot;005E150F&quot;/&gt;&lt;wsp:rsid wsp:val=&quot;005E299D&quot;/&gt;&lt;wsp:rsid wsp:val=&quot;005E361A&quot;/&gt;&lt;wsp:rsid wsp:val=&quot;005E3AC7&quot;/&gt;&lt;wsp:rsid wsp:val=&quot;005E3AF0&quot;/&gt;&lt;wsp:rsid wsp:val=&quot;005E4030&quot;/&gt;&lt;wsp:rsid wsp:val=&quot;005E4DB6&quot;/&gt;&lt;wsp:rsid wsp:val=&quot;005E5F82&quot;/&gt;&lt;wsp:rsid wsp:val=&quot;005E6192&quot;/&gt;&lt;wsp:rsid wsp:val=&quot;005E68A5&quot;/&gt;&lt;wsp:rsid wsp:val=&quot;005E7A6E&quot;/&gt;&lt;wsp:rsid wsp:val=&quot;005F0564&quot;/&gt;&lt;wsp:rsid wsp:val=&quot;005F0601&quot;/&gt;&lt;wsp:rsid wsp:val=&quot;005F0781&quot;/&gt;&lt;wsp:rsid wsp:val=&quot;005F1F1C&quot;/&gt;&lt;wsp:rsid wsp:val=&quot;005F2021&quot;/&gt;&lt;wsp:rsid wsp:val=&quot;005F2500&quot;/&gt;&lt;wsp:rsid wsp:val=&quot;005F281D&quot;/&gt;&lt;wsp:rsid wsp:val=&quot;005F2CF1&quot;/&gt;&lt;wsp:rsid wsp:val=&quot;005F3553&quot;/&gt;&lt;wsp:rsid wsp:val=&quot;005F5721&quot;/&gt;&lt;wsp:rsid wsp:val=&quot;005F7449&quot;/&gt;&lt;wsp:rsid wsp:val=&quot;005F756C&quot;/&gt;&lt;wsp:rsid wsp:val=&quot;005F7A74&quot;/&gt;&lt;wsp:rsid wsp:val=&quot;00600254&quot;/&gt;&lt;wsp:rsid wsp:val=&quot;00600402&quot;/&gt;&lt;wsp:rsid wsp:val=&quot;0060267C&quot;/&gt;&lt;wsp:rsid wsp:val=&quot;00602EAC&quot;/&gt;&lt;wsp:rsid wsp:val=&quot;00603C69&quot;/&gt;&lt;wsp:rsid wsp:val=&quot;00603D82&quot;/&gt;&lt;wsp:rsid wsp:val=&quot;00603FDB&quot;/&gt;&lt;wsp:rsid wsp:val=&quot;00604FFC&quot;/&gt;&lt;wsp:rsid wsp:val=&quot;006059DE&quot;/&gt;&lt;wsp:rsid wsp:val=&quot;00605C13&quot;/&gt;&lt;wsp:rsid wsp:val=&quot;00606956&quot;/&gt;&lt;wsp:rsid wsp:val=&quot;00606BA7&quot;/&gt;&lt;wsp:rsid wsp:val=&quot;0060761D&quot;/&gt;&lt;wsp:rsid wsp:val=&quot;006107E4&quot;/&gt;&lt;wsp:rsid wsp:val=&quot;00610985&quot;/&gt;&lt;wsp:rsid wsp:val=&quot;006129D0&quot;/&gt;&lt;wsp:rsid wsp:val=&quot;0061332A&quot;/&gt;&lt;wsp:rsid wsp:val=&quot;00613C3D&quot;/&gt;&lt;wsp:rsid wsp:val=&quot;00613C80&quot;/&gt;&lt;wsp:rsid wsp:val=&quot;00614054&quot;/&gt;&lt;wsp:rsid wsp:val=&quot;00615086&quot;/&gt;&lt;wsp:rsid wsp:val=&quot;00615312&quot;/&gt;&lt;wsp:rsid wsp:val=&quot;00616298&quot;/&gt;&lt;wsp:rsid wsp:val=&quot;00616A0C&quot;/&gt;&lt;wsp:rsid wsp:val=&quot;00616C59&quot;/&gt;&lt;wsp:rsid wsp:val=&quot;00616FB0&quot;/&gt;&lt;wsp:rsid wsp:val=&quot;006174CE&quot;/&gt;&lt;wsp:rsid wsp:val=&quot;0061773D&quot;/&gt;&lt;wsp:rsid wsp:val=&quot;00617E40&quot;/&gt;&lt;wsp:rsid wsp:val=&quot;006201B1&quot;/&gt;&lt;wsp:rsid wsp:val=&quot;0062098F&quot;/&gt;&lt;wsp:rsid wsp:val=&quot;006213CD&quot;/&gt;&lt;wsp:rsid wsp:val=&quot;006225D7&quot;/&gt;&lt;wsp:rsid wsp:val=&quot;006232C9&quot;/&gt;&lt;wsp:rsid wsp:val=&quot;0062341E&quot;/&gt;&lt;wsp:rsid wsp:val=&quot;00623788&quot;/&gt;&lt;wsp:rsid wsp:val=&quot;00623D9D&quot;/&gt;&lt;wsp:rsid wsp:val=&quot;00624157&quot;/&gt;&lt;wsp:rsid wsp:val=&quot;00624C8B&quot;/&gt;&lt;wsp:rsid wsp:val=&quot;00624F88&quot;/&gt;&lt;wsp:rsid wsp:val=&quot;0062595B&quot;/&gt;&lt;wsp:rsid wsp:val=&quot;00625A49&quot;/&gt;&lt;wsp:rsid wsp:val=&quot;00625A80&quot;/&gt;&lt;wsp:rsid wsp:val=&quot;00626C5D&quot;/&gt;&lt;wsp:rsid wsp:val=&quot;00626FA9&quot;/&gt;&lt;wsp:rsid wsp:val=&quot;0062773D&quot;/&gt;&lt;wsp:rsid wsp:val=&quot;0063036E&quot;/&gt;&lt;wsp:rsid wsp:val=&quot;00630D8C&quot;/&gt;&lt;wsp:rsid wsp:val=&quot;006317BD&quot;/&gt;&lt;wsp:rsid wsp:val=&quot;006317DC&quot;/&gt;&lt;wsp:rsid wsp:val=&quot;00631883&quot;/&gt;&lt;wsp:rsid wsp:val=&quot;0063228D&quot;/&gt;&lt;wsp:rsid wsp:val=&quot;00632A8A&quot;/&gt;&lt;wsp:rsid wsp:val=&quot;00637CF3&quot;/&gt;&lt;wsp:rsid wsp:val=&quot;0064186B&quot;/&gt;&lt;wsp:rsid wsp:val=&quot;00641E93&quot;/&gt;&lt;wsp:rsid wsp:val=&quot;006440C6&quot;/&gt;&lt;wsp:rsid wsp:val=&quot;006444ED&quot;/&gt;&lt;wsp:rsid wsp:val=&quot;00644D65&quot;/&gt;&lt;wsp:rsid wsp:val=&quot;006450C9&quot;/&gt;&lt;wsp:rsid wsp:val=&quot;00645C97&quot;/&gt;&lt;wsp:rsid wsp:val=&quot;00647BA5&quot;/&gt;&lt;wsp:rsid wsp:val=&quot;00650757&quot;/&gt;&lt;wsp:rsid wsp:val=&quot;0065133D&quot;/&gt;&lt;wsp:rsid wsp:val=&quot;0065147D&quot;/&gt;&lt;wsp:rsid wsp:val=&quot;00651B21&quot;/&gt;&lt;wsp:rsid wsp:val=&quot;00652073&quot;/&gt;&lt;wsp:rsid wsp:val=&quot;00652E6D&quot;/&gt;&lt;wsp:rsid wsp:val=&quot;006530AC&quot;/&gt;&lt;wsp:rsid wsp:val=&quot;00653B4C&quot;/&gt;&lt;wsp:rsid wsp:val=&quot;00653C0A&quot;/&gt;&lt;wsp:rsid wsp:val=&quot;00654699&quot;/&gt;&lt;wsp:rsid wsp:val=&quot;00657C25&quot;/&gt;&lt;wsp:rsid wsp:val=&quot;006601CD&quot;/&gt;&lt;wsp:rsid wsp:val=&quot;00660B24&quot;/&gt;&lt;wsp:rsid wsp:val=&quot;00660D8D&quot;/&gt;&lt;wsp:rsid wsp:val=&quot;00661F95&quot;/&gt;&lt;wsp:rsid wsp:val=&quot;00663A2A&quot;/&gt;&lt;wsp:rsid wsp:val=&quot;006641BE&quot;/&gt;&lt;wsp:rsid wsp:val=&quot;00664326&quot;/&gt;&lt;wsp:rsid wsp:val=&quot;00664637&quot;/&gt;&lt;wsp:rsid wsp:val=&quot;00665094&quot;/&gt;&lt;wsp:rsid wsp:val=&quot;00665500&quot;/&gt;&lt;wsp:rsid wsp:val=&quot;00665985&quot;/&gt;&lt;wsp:rsid wsp:val=&quot;00665C4F&quot;/&gt;&lt;wsp:rsid wsp:val=&quot;00666298&quot;/&gt;&lt;wsp:rsid wsp:val=&quot;0066685A&quot;/&gt;&lt;wsp:rsid wsp:val=&quot;00667248&quot;/&gt;&lt;wsp:rsid wsp:val=&quot;00667331&quot;/&gt;&lt;wsp:rsid wsp:val=&quot;0067143D&quot;/&gt;&lt;wsp:rsid wsp:val=&quot;0067198E&quot;/&gt;&lt;wsp:rsid wsp:val=&quot;00671F60&quot;/&gt;&lt;wsp:rsid wsp:val=&quot;00672404&quot;/&gt;&lt;wsp:rsid wsp:val=&quot;00672CA5&quot;/&gt;&lt;wsp:rsid wsp:val=&quot;00675213&quot;/&gt;&lt;wsp:rsid wsp:val=&quot;006755D6&quot;/&gt;&lt;wsp:rsid wsp:val=&quot;0067576E&quot;/&gt;&lt;wsp:rsid wsp:val=&quot;006758F2&quot;/&gt;&lt;wsp:rsid wsp:val=&quot;00675A79&quot;/&gt;&lt;wsp:rsid wsp:val=&quot;00675D86&quot;/&gt;&lt;wsp:rsid wsp:val=&quot;006764E2&quot;/&gt;&lt;wsp:rsid wsp:val=&quot;00676F3A&quot;/&gt;&lt;wsp:rsid wsp:val=&quot;00677378&quot;/&gt;&lt;wsp:rsid wsp:val=&quot;00680756&quot;/&gt;&lt;wsp:rsid wsp:val=&quot;00680980&quot;/&gt;&lt;wsp:rsid wsp:val=&quot;00680F10&quot;/&gt;&lt;wsp:rsid wsp:val=&quot;00681CE5&quot;/&gt;&lt;wsp:rsid wsp:val=&quot;006827A6&quot;/&gt;&lt;wsp:rsid wsp:val=&quot;006828E3&quot;/&gt;&lt;wsp:rsid wsp:val=&quot;00683BDA&quot;/&gt;&lt;wsp:rsid wsp:val=&quot;00683FFF&quot;/&gt;&lt;wsp:rsid wsp:val=&quot;006840D0&quot;/&gt;&lt;wsp:rsid wsp:val=&quot;00684AFF&quot;/&gt;&lt;wsp:rsid wsp:val=&quot;00684C5C&quot;/&gt;&lt;wsp:rsid wsp:val=&quot;006851A3&quot;/&gt;&lt;wsp:rsid wsp:val=&quot;00686FB0&quot;/&gt;&lt;wsp:rsid wsp:val=&quot;0069008B&quot;/&gt;&lt;wsp:rsid wsp:val=&quot;006907F9&quot;/&gt;&lt;wsp:rsid wsp:val=&quot;00690C2F&quot;/&gt;&lt;wsp:rsid wsp:val=&quot;00690EB2&quot;/&gt;&lt;wsp:rsid wsp:val=&quot;006912B9&quot;/&gt;&lt;wsp:rsid wsp:val=&quot;006916F9&quot;/&gt;&lt;wsp:rsid wsp:val=&quot;00691D9A&quot;/&gt;&lt;wsp:rsid wsp:val=&quot;00692779&quot;/&gt;&lt;wsp:rsid wsp:val=&quot;00694DFA&quot;/&gt;&lt;wsp:rsid wsp:val=&quot;00695023&quot;/&gt;&lt;wsp:rsid wsp:val=&quot;006956B0&quot;/&gt;&lt;wsp:rsid wsp:val=&quot;006957F3&quot;/&gt;&lt;wsp:rsid wsp:val=&quot;006979B6&quot;/&gt;&lt;wsp:rsid wsp:val=&quot;006A027F&quot;/&gt;&lt;wsp:rsid wsp:val=&quot;006A0A43&quot;/&gt;&lt;wsp:rsid wsp:val=&quot;006A268D&quot;/&gt;&lt;wsp:rsid wsp:val=&quot;006A2A12&quot;/&gt;&lt;wsp:rsid wsp:val=&quot;006A2CEC&quot;/&gt;&lt;wsp:rsid wsp:val=&quot;006A3CB3&quot;/&gt;&lt;wsp:rsid wsp:val=&quot;006A4327&quot;/&gt;&lt;wsp:rsid wsp:val=&quot;006A4386&quot;/&gt;&lt;wsp:rsid wsp:val=&quot;006A44F6&quot;/&gt;&lt;wsp:rsid wsp:val=&quot;006A5F07&quot;/&gt;&lt;wsp:rsid wsp:val=&quot;006A60BC&quot;/&gt;&lt;wsp:rsid wsp:val=&quot;006A631E&quot;/&gt;&lt;wsp:rsid wsp:val=&quot;006A6BAD&quot;/&gt;&lt;wsp:rsid wsp:val=&quot;006A73BF&quot;/&gt;&lt;wsp:rsid wsp:val=&quot;006B0099&quot;/&gt;&lt;wsp:rsid wsp:val=&quot;006B201A&quot;/&gt;&lt;wsp:rsid wsp:val=&quot;006B2477&quot;/&gt;&lt;wsp:rsid wsp:val=&quot;006B2A15&quot;/&gt;&lt;wsp:rsid wsp:val=&quot;006B4094&quot;/&gt;&lt;wsp:rsid wsp:val=&quot;006B44A7&quot;/&gt;&lt;wsp:rsid wsp:val=&quot;006B5346&quot;/&gt;&lt;wsp:rsid wsp:val=&quot;006B53A4&quot;/&gt;&lt;wsp:rsid wsp:val=&quot;006B5859&quot;/&gt;&lt;wsp:rsid wsp:val=&quot;006B5EC3&quot;/&gt;&lt;wsp:rsid wsp:val=&quot;006B62C7&quot;/&gt;&lt;wsp:rsid wsp:val=&quot;006B6820&quot;/&gt;&lt;wsp:rsid wsp:val=&quot;006B709C&quot;/&gt;&lt;wsp:rsid wsp:val=&quot;006B72FC&quot;/&gt;&lt;wsp:rsid wsp:val=&quot;006B734B&quot;/&gt;&lt;wsp:rsid wsp:val=&quot;006C06A9&quot;/&gt;&lt;wsp:rsid wsp:val=&quot;006C12B5&quot;/&gt;&lt;wsp:rsid wsp:val=&quot;006C1553&quot;/&gt;&lt;wsp:rsid wsp:val=&quot;006C157F&quot;/&gt;&lt;wsp:rsid wsp:val=&quot;006C1AA0&quot;/&gt;&lt;wsp:rsid wsp:val=&quot;006C338F&quot;/&gt;&lt;wsp:rsid wsp:val=&quot;006C3743&quot;/&gt;&lt;wsp:rsid wsp:val=&quot;006C3FD5&quot;/&gt;&lt;wsp:rsid wsp:val=&quot;006C5414&quot;/&gt;&lt;wsp:rsid wsp:val=&quot;006C5559&quot;/&gt;&lt;wsp:rsid wsp:val=&quot;006C5C28&quot;/&gt;&lt;wsp:rsid wsp:val=&quot;006C6610&quot;/&gt;&lt;wsp:rsid wsp:val=&quot;006C689E&quot;/&gt;&lt;wsp:rsid wsp:val=&quot;006D0F8B&quot;/&gt;&lt;wsp:rsid wsp:val=&quot;006D16D0&quot;/&gt;&lt;wsp:rsid wsp:val=&quot;006D1865&quot;/&gt;&lt;wsp:rsid wsp:val=&quot;006D1E89&quot;/&gt;&lt;wsp:rsid wsp:val=&quot;006D28DC&quot;/&gt;&lt;wsp:rsid wsp:val=&quot;006D315D&quot;/&gt;&lt;wsp:rsid wsp:val=&quot;006D4005&quot;/&gt;&lt;wsp:rsid wsp:val=&quot;006D4C81&quot;/&gt;&lt;wsp:rsid wsp:val=&quot;006D53CB&quot;/&gt;&lt;wsp:rsid wsp:val=&quot;006D5BC2&quot;/&gt;&lt;wsp:rsid wsp:val=&quot;006D5EC9&quot;/&gt;&lt;wsp:rsid wsp:val=&quot;006D60F8&quot;/&gt;&lt;wsp:rsid wsp:val=&quot;006D652E&quot;/&gt;&lt;wsp:rsid wsp:val=&quot;006D67C5&quot;/&gt;&lt;wsp:rsid wsp:val=&quot;006D6FC6&quot;/&gt;&lt;wsp:rsid wsp:val=&quot;006D7321&quot;/&gt;&lt;wsp:rsid wsp:val=&quot;006D73A6&quot;/&gt;&lt;wsp:rsid wsp:val=&quot;006D7854&quot;/&gt;&lt;wsp:rsid wsp:val=&quot;006D7D45&quot;/&gt;&lt;wsp:rsid wsp:val=&quot;006E03BD&quot;/&gt;&lt;wsp:rsid wsp:val=&quot;006E1C72&quot;/&gt;&lt;wsp:rsid wsp:val=&quot;006E20A4&quot;/&gt;&lt;wsp:rsid wsp:val=&quot;006E4587&quot;/&gt;&lt;wsp:rsid wsp:val=&quot;006E55E7&quot;/&gt;&lt;wsp:rsid wsp:val=&quot;006E7C2D&quot;/&gt;&lt;wsp:rsid wsp:val=&quot;006E7D2F&quot;/&gt;&lt;wsp:rsid wsp:val=&quot;006F1CBF&quot;/&gt;&lt;wsp:rsid wsp:val=&quot;006F3546&quot;/&gt;&lt;wsp:rsid wsp:val=&quot;006F43F4&quot;/&gt;&lt;wsp:rsid wsp:val=&quot;006F4896&quot;/&gt;&lt;wsp:rsid wsp:val=&quot;006F4A9D&quot;/&gt;&lt;wsp:rsid wsp:val=&quot;006F4B8F&quot;/&gt;&lt;wsp:rsid wsp:val=&quot;006F4D47&quot;/&gt;&lt;wsp:rsid wsp:val=&quot;006F5522&quot;/&gt;&lt;wsp:rsid wsp:val=&quot;006F5F60&quot;/&gt;&lt;wsp:rsid wsp:val=&quot;006F60B7&quot;/&gt;&lt;wsp:rsid wsp:val=&quot;006F70F7&quot;/&gt;&lt;wsp:rsid wsp:val=&quot;006F7F88&quot;/&gt;&lt;wsp:rsid wsp:val=&quot;00700AA7&quot;/&gt;&lt;wsp:rsid wsp:val=&quot;00700BEB&quot;/&gt;&lt;wsp:rsid wsp:val=&quot;0070191D&quot;/&gt;&lt;wsp:rsid wsp:val=&quot;00701D69&quot;/&gt;&lt;wsp:rsid wsp:val=&quot;0070219D&quot;/&gt;&lt;wsp:rsid wsp:val=&quot;007029D2&quot;/&gt;&lt;wsp:rsid wsp:val=&quot;00703D29&quot;/&gt;&lt;wsp:rsid wsp:val=&quot;00703F75&quot;/&gt;&lt;wsp:rsid wsp:val=&quot;00704B6A&quot;/&gt;&lt;wsp:rsid wsp:val=&quot;00704BEF&quot;/&gt;&lt;wsp:rsid wsp:val=&quot;00704E8E&quot;/&gt;&lt;wsp:rsid wsp:val=&quot;00704F4D&quot;/&gt;&lt;wsp:rsid wsp:val=&quot;0070533E&quot;/&gt;&lt;wsp:rsid wsp:val=&quot;0070569D&quot;/&gt;&lt;wsp:rsid wsp:val=&quot;007057DC&quot;/&gt;&lt;wsp:rsid wsp:val=&quot;007078D1&quot;/&gt;&lt;wsp:rsid wsp:val=&quot;007105DA&quot;/&gt;&lt;wsp:rsid wsp:val=&quot;00710610&quot;/&gt;&lt;wsp:rsid wsp:val=&quot;00710701&quot;/&gt;&lt;wsp:rsid wsp:val=&quot;00710A22&quot;/&gt;&lt;wsp:rsid wsp:val=&quot;00711A5E&quot;/&gt;&lt;wsp:rsid wsp:val=&quot;00712A39&quot;/&gt;&lt;wsp:rsid wsp:val=&quot;007133A5&quot;/&gt;&lt;wsp:rsid wsp:val=&quot;00713453&quot;/&gt;&lt;wsp:rsid wsp:val=&quot;007134E3&quot;/&gt;&lt;wsp:rsid wsp:val=&quot;0071369A&quot;/&gt;&lt;wsp:rsid wsp:val=&quot;00714773&quot;/&gt;&lt;wsp:rsid wsp:val=&quot;0071540E&quot;/&gt;&lt;wsp:rsid wsp:val=&quot;00715D8F&quot;/&gt;&lt;wsp:rsid wsp:val=&quot;00715F4A&quot;/&gt;&lt;wsp:rsid wsp:val=&quot;00716BEA&quot;/&gt;&lt;wsp:rsid wsp:val=&quot;007206C4&quot;/&gt;&lt;wsp:rsid wsp:val=&quot;00721009&quot;/&gt;&lt;wsp:rsid wsp:val=&quot;00721CF5&quot;/&gt;&lt;wsp:rsid wsp:val=&quot;007226C2&quot;/&gt;&lt;wsp:rsid wsp:val=&quot;00723274&quot;/&gt;&lt;wsp:rsid wsp:val=&quot;00724A90&quot;/&gt;&lt;wsp:rsid wsp:val=&quot;00724E8E&quot;/&gt;&lt;wsp:rsid wsp:val=&quot;007256F6&quot;/&gt;&lt;wsp:rsid wsp:val=&quot;00725BC3&quot;/&gt;&lt;wsp:rsid wsp:val=&quot;00725FB2&quot;/&gt;&lt;wsp:rsid wsp:val=&quot;00726162&quot;/&gt;&lt;wsp:rsid wsp:val=&quot;007261E3&quot;/&gt;&lt;wsp:rsid wsp:val=&quot;00726831&quot;/&gt;&lt;wsp:rsid wsp:val=&quot;007272BC&quot;/&gt;&lt;wsp:rsid wsp:val=&quot;00727552&quot;/&gt;&lt;wsp:rsid wsp:val=&quot;00727DF1&quot;/&gt;&lt;wsp:rsid wsp:val=&quot;007311BA&quot;/&gt;&lt;wsp:rsid wsp:val=&quot;0073178B&quot;/&gt;&lt;wsp:rsid wsp:val=&quot;00731A57&quot;/&gt;&lt;wsp:rsid wsp:val=&quot;00734589&quot;/&gt;&lt;wsp:rsid wsp:val=&quot;0073506E&quot;/&gt;&lt;wsp:rsid wsp:val=&quot;007358DB&quot;/&gt;&lt;wsp:rsid wsp:val=&quot;00735DFD&quot;/&gt;&lt;wsp:rsid wsp:val=&quot;00735FCF&quot;/&gt;&lt;wsp:rsid wsp:val=&quot;00736D0D&quot;/&gt;&lt;wsp:rsid wsp:val=&quot;007379C6&quot;/&gt;&lt;wsp:rsid wsp:val=&quot;0074041D&quot;/&gt;&lt;wsp:rsid wsp:val=&quot;00741C9E&quot;/&gt;&lt;wsp:rsid wsp:val=&quot;00745804&quot;/&gt;&lt;wsp:rsid wsp:val=&quot;00746225&quot;/&gt;&lt;wsp:rsid wsp:val=&quot;0074622E&quot;/&gt;&lt;wsp:rsid wsp:val=&quot;0074765A&quot;/&gt;&lt;wsp:rsid wsp:val=&quot;00753530&quot;/&gt;&lt;wsp:rsid wsp:val=&quot;007538C8&quot;/&gt;&lt;wsp:rsid wsp:val=&quot;007538EE&quot;/&gt;&lt;wsp:rsid wsp:val=&quot;007539E0&quot;/&gt;&lt;wsp:rsid wsp:val=&quot;00754292&quot;/&gt;&lt;wsp:rsid wsp:val=&quot;00754784&quot;/&gt;&lt;wsp:rsid wsp:val=&quot;00754E00&quot;/&gt;&lt;wsp:rsid wsp:val=&quot;0075560B&quot;/&gt;&lt;wsp:rsid wsp:val=&quot;00755C07&quot;/&gt;&lt;wsp:rsid wsp:val=&quot;00756335&quot;/&gt;&lt;wsp:rsid wsp:val=&quot;00756883&quot;/&gt;&lt;wsp:rsid wsp:val=&quot;00757377&quot;/&gt;&lt;wsp:rsid wsp:val=&quot;00757E7F&quot;/&gt;&lt;wsp:rsid wsp:val=&quot;00760079&quot;/&gt;&lt;wsp:rsid wsp:val=&quot;00762B57&quot;/&gt;&lt;wsp:rsid wsp:val=&quot;00762C81&quot;/&gt;&lt;wsp:rsid wsp:val=&quot;00763841&quot;/&gt;&lt;wsp:rsid wsp:val=&quot;00764573&quot;/&gt;&lt;wsp:rsid wsp:val=&quot;00764F3D&quot;/&gt;&lt;wsp:rsid wsp:val=&quot;00765838&quot;/&gt;&lt;wsp:rsid wsp:val=&quot;0076615E&quot;/&gt;&lt;wsp:rsid wsp:val=&quot;0076637F&quot;/&gt;&lt;wsp:rsid wsp:val=&quot;0076668D&quot;/&gt;&lt;wsp:rsid wsp:val=&quot;00767032&quot;/&gt;&lt;wsp:rsid wsp:val=&quot;007673B2&quot;/&gt;&lt;wsp:rsid wsp:val=&quot;0076744C&quot;/&gt;&lt;wsp:rsid wsp:val=&quot;007678BB&quot;/&gt;&lt;wsp:rsid wsp:val=&quot;00767B89&quot;/&gt;&lt;wsp:rsid wsp:val=&quot;0077004A&quot;/&gt;&lt;wsp:rsid wsp:val=&quot;00771990&quot;/&gt;&lt;wsp:rsid wsp:val=&quot;00771A00&quot;/&gt;&lt;wsp:rsid wsp:val=&quot;00771BD4&quot;/&gt;&lt;wsp:rsid wsp:val=&quot;00771F80&quot;/&gt;&lt;wsp:rsid wsp:val=&quot;007731B4&quot;/&gt;&lt;wsp:rsid wsp:val=&quot;00773666&quot;/&gt;&lt;wsp:rsid wsp:val=&quot;00773FCB&quot;/&gt;&lt;wsp:rsid wsp:val=&quot;00774087&quot;/&gt;&lt;wsp:rsid wsp:val=&quot;0077425B&quot;/&gt;&lt;wsp:rsid wsp:val=&quot;007742E3&quot;/&gt;&lt;wsp:rsid wsp:val=&quot;007745B5&quot;/&gt;&lt;wsp:rsid wsp:val=&quot;00774D49&quot;/&gt;&lt;wsp:rsid wsp:val=&quot;0077565C&quot;/&gt;&lt;wsp:rsid wsp:val=&quot;00775BB1&quot;/&gt;&lt;wsp:rsid wsp:val=&quot;00776CA3&quot;/&gt;&lt;wsp:rsid wsp:val=&quot;00780D77&quot;/&gt;&lt;wsp:rsid wsp:val=&quot;0078173A&quot;/&gt;&lt;wsp:rsid wsp:val=&quot;00782957&quot;/&gt;&lt;wsp:rsid wsp:val=&quot;0078437F&quot;/&gt;&lt;wsp:rsid wsp:val=&quot;00784A18&quot;/&gt;&lt;wsp:rsid wsp:val=&quot;00786062&quot;/&gt;&lt;wsp:rsid wsp:val=&quot;00787739&quot;/&gt;&lt;wsp:rsid wsp:val=&quot;0078793B&quot;/&gt;&lt;wsp:rsid wsp:val=&quot;00790BA2&quot;/&gt;&lt;wsp:rsid wsp:val=&quot;00791BD4&quot;/&gt;&lt;wsp:rsid wsp:val=&quot;00792384&quot;/&gt;&lt;wsp:rsid wsp:val=&quot;007934B9&quot;/&gt;&lt;wsp:rsid wsp:val=&quot;0079470C&quot;/&gt;&lt;wsp:rsid wsp:val=&quot;00794D27&quot;/&gt;&lt;wsp:rsid wsp:val=&quot;0079561B&quot;/&gt;&lt;wsp:rsid wsp:val=&quot;00795A99&quot;/&gt;&lt;wsp:rsid wsp:val=&quot;00795C9B&quot;/&gt;&lt;wsp:rsid wsp:val=&quot;0079624A&quot;/&gt;&lt;wsp:rsid wsp:val=&quot;00796435&quot;/&gt;&lt;wsp:rsid wsp:val=&quot;00796EF0&quot;/&gt;&lt;wsp:rsid wsp:val=&quot;007A0B25&quot;/&gt;&lt;wsp:rsid wsp:val=&quot;007A1374&quot;/&gt;&lt;wsp:rsid wsp:val=&quot;007A14EF&quot;/&gt;&lt;wsp:rsid wsp:val=&quot;007A177A&quot;/&gt;&lt;wsp:rsid wsp:val=&quot;007A1E0E&quot;/&gt;&lt;wsp:rsid wsp:val=&quot;007A23AE&quot;/&gt;&lt;wsp:rsid wsp:val=&quot;007A3EC9&quot;/&gt;&lt;wsp:rsid wsp:val=&quot;007A41EF&quot;/&gt;&lt;wsp:rsid wsp:val=&quot;007A4C54&quot;/&gt;&lt;wsp:rsid wsp:val=&quot;007A5267&quot;/&gt;&lt;wsp:rsid wsp:val=&quot;007A592C&quot;/&gt;&lt;wsp:rsid wsp:val=&quot;007A6018&quot;/&gt;&lt;wsp:rsid wsp:val=&quot;007A618D&quot;/&gt;&lt;wsp:rsid wsp:val=&quot;007A698E&quot;/&gt;&lt;wsp:rsid wsp:val=&quot;007A6BCB&quot;/&gt;&lt;wsp:rsid wsp:val=&quot;007A7498&quot;/&gt;&lt;wsp:rsid wsp:val=&quot;007A7BC3&quot;/&gt;&lt;wsp:rsid wsp:val=&quot;007A7E62&quot;/&gt;&lt;wsp:rsid wsp:val=&quot;007B00C1&quot;/&gt;&lt;wsp:rsid wsp:val=&quot;007B1256&quot;/&gt;&lt;wsp:rsid wsp:val=&quot;007B1A98&quot;/&gt;&lt;wsp:rsid wsp:val=&quot;007B2784&quot;/&gt;&lt;wsp:rsid wsp:val=&quot;007B31E8&quot;/&gt;&lt;wsp:rsid wsp:val=&quot;007B4505&quot;/&gt;&lt;wsp:rsid wsp:val=&quot;007B5215&quot;/&gt;&lt;wsp:rsid wsp:val=&quot;007B5D2E&quot;/&gt;&lt;wsp:rsid wsp:val=&quot;007B5F5B&quot;/&gt;&lt;wsp:rsid wsp:val=&quot;007B655F&quot;/&gt;&lt;wsp:rsid wsp:val=&quot;007B74AF&quot;/&gt;&lt;wsp:rsid wsp:val=&quot;007B74D4&quot;/&gt;&lt;wsp:rsid wsp:val=&quot;007B7B7B&quot;/&gt;&lt;wsp:rsid wsp:val=&quot;007C04D8&quot;/&gt;&lt;wsp:rsid wsp:val=&quot;007C1E2C&quot;/&gt;&lt;wsp:rsid wsp:val=&quot;007C3FD6&quot;/&gt;&lt;wsp:rsid wsp:val=&quot;007C4B6B&quot;/&gt;&lt;wsp:rsid wsp:val=&quot;007C4FA6&quot;/&gt;&lt;wsp:rsid wsp:val=&quot;007C558B&quot;/&gt;&lt;wsp:rsid wsp:val=&quot;007C5DD0&quot;/&gt;&lt;wsp:rsid wsp:val=&quot;007C5F8A&quot;/&gt;&lt;wsp:rsid wsp:val=&quot;007C6FC8&quot;/&gt;&lt;wsp:rsid wsp:val=&quot;007C76E7&quot;/&gt;&lt;wsp:rsid wsp:val=&quot;007C7FF5&quot;/&gt;&lt;wsp:rsid wsp:val=&quot;007D171F&quot;/&gt;&lt;wsp:rsid wsp:val=&quot;007D29C1&quot;/&gt;&lt;wsp:rsid wsp:val=&quot;007D508E&quot;/&gt;&lt;wsp:rsid wsp:val=&quot;007D62CD&quot;/&gt;&lt;wsp:rsid wsp:val=&quot;007D7105&quot;/&gt;&lt;wsp:rsid wsp:val=&quot;007D79DF&quot;/&gt;&lt;wsp:rsid wsp:val=&quot;007D79E5&quot;/&gt;&lt;wsp:rsid wsp:val=&quot;007E219E&quot;/&gt;&lt;wsp:rsid wsp:val=&quot;007E2AB3&quot;/&gt;&lt;wsp:rsid wsp:val=&quot;007E2EF9&quot;/&gt;&lt;wsp:rsid wsp:val=&quot;007E3A7C&quot;/&gt;&lt;wsp:rsid wsp:val=&quot;007E4997&quot;/&gt;&lt;wsp:rsid wsp:val=&quot;007E5C09&quot;/&gt;&lt;wsp:rsid wsp:val=&quot;007E70A8&quot;/&gt;&lt;wsp:rsid wsp:val=&quot;007E7905&quot;/&gt;&lt;wsp:rsid wsp:val=&quot;007F015A&quot;/&gt;&lt;wsp:rsid wsp:val=&quot;007F01CF&quot;/&gt;&lt;wsp:rsid wsp:val=&quot;007F216F&quot;/&gt;&lt;wsp:rsid wsp:val=&quot;007F251A&quot;/&gt;&lt;wsp:rsid wsp:val=&quot;007F2985&quot;/&gt;&lt;wsp:rsid wsp:val=&quot;007F3B14&quot;/&gt;&lt;wsp:rsid wsp:val=&quot;007F47AD&quot;/&gt;&lt;wsp:rsid wsp:val=&quot;007F5BDD&quot;/&gt;&lt;wsp:rsid wsp:val=&quot;007F6A83&quot;/&gt;&lt;wsp:rsid wsp:val=&quot;007F70E7&quot;/&gt;&lt;wsp:rsid wsp:val=&quot;007F7DEC&quot;/&gt;&lt;wsp:rsid wsp:val=&quot;008000BB&quot;/&gt;&lt;wsp:rsid wsp:val=&quot;00801669&quot;/&gt;&lt;wsp:rsid wsp:val=&quot;00801DD5&quot;/&gt;&lt;wsp:rsid wsp:val=&quot;00802466&quot;/&gt;&lt;wsp:rsid wsp:val=&quot;00802982&quot;/&gt;&lt;wsp:rsid wsp:val=&quot;008029B2&quot;/&gt;&lt;wsp:rsid wsp:val=&quot;00802D1E&quot;/&gt;&lt;wsp:rsid wsp:val=&quot;00804372&quot;/&gt;&lt;wsp:rsid wsp:val=&quot;0080579F&quot;/&gt;&lt;wsp:rsid wsp:val=&quot;00806682&quot;/&gt;&lt;wsp:rsid wsp:val=&quot;00806EE2&quot;/&gt;&lt;wsp:rsid wsp:val=&quot;008073A4&quot;/&gt;&lt;wsp:rsid wsp:val=&quot;00807A4D&quot;/&gt;&lt;wsp:rsid wsp:val=&quot;00807B79&quot;/&gt;&lt;wsp:rsid wsp:val=&quot;00807FAE&quot;/&gt;&lt;wsp:rsid wsp:val=&quot;00807FE7&quot;/&gt;&lt;wsp:rsid wsp:val=&quot;0081125B&quot;/&gt;&lt;wsp:rsid wsp:val=&quot;0081211A&quot;/&gt;&lt;wsp:rsid wsp:val=&quot;0081234F&quot;/&gt;&lt;wsp:rsid wsp:val=&quot;0081252D&quot;/&gt;&lt;wsp:rsid wsp:val=&quot;0081310B&quot;/&gt;&lt;wsp:rsid wsp:val=&quot;008150C8&quot;/&gt;&lt;wsp:rsid wsp:val=&quot;00816670&quot;/&gt;&lt;wsp:rsid wsp:val=&quot;00816899&quot;/&gt;&lt;wsp:rsid wsp:val=&quot;0081697C&quot;/&gt;&lt;wsp:rsid wsp:val=&quot;00817F7B&quot;/&gt;&lt;wsp:rsid wsp:val=&quot;00820C6B&quot;/&gt;&lt;wsp:rsid wsp:val=&quot;00820FDE&quot;/&gt;&lt;wsp:rsid wsp:val=&quot;008232D2&quot;/&gt;&lt;wsp:rsid wsp:val=&quot;0082472D&quot;/&gt;&lt;wsp:rsid wsp:val=&quot;00830B0D&quot;/&gt;&lt;wsp:rsid wsp:val=&quot;00830C92&quot;/&gt;&lt;wsp:rsid wsp:val=&quot;00830ED5&quot;/&gt;&lt;wsp:rsid wsp:val=&quot;00831163&quot;/&gt;&lt;wsp:rsid wsp:val=&quot;00831F56&quot;/&gt;&lt;wsp:rsid wsp:val=&quot;008331EF&quot;/&gt;&lt;wsp:rsid wsp:val=&quot;0083355D&quot;/&gt;&lt;wsp:rsid wsp:val=&quot;008338F5&quot;/&gt;&lt;wsp:rsid wsp:val=&quot;00833B20&quot;/&gt;&lt;wsp:rsid wsp:val=&quot;00833F5F&quot;/&gt;&lt;wsp:rsid wsp:val=&quot;00834D1A&quot;/&gt;&lt;wsp:rsid wsp:val=&quot;00834D2B&quot;/&gt;&lt;wsp:rsid wsp:val=&quot;00834E89&quot;/&gt;&lt;wsp:rsid wsp:val=&quot;00835A0B&quot;/&gt;&lt;wsp:rsid wsp:val=&quot;00836250&quot;/&gt;&lt;wsp:rsid wsp:val=&quot;00836C98&quot;/&gt;&lt;wsp:rsid wsp:val=&quot;00840473&quot;/&gt;&lt;wsp:rsid wsp:val=&quot;008454C6&quot;/&gt;&lt;wsp:rsid wsp:val=&quot;0084569F&quot;/&gt;&lt;wsp:rsid wsp:val=&quot;008463F6&quot;/&gt;&lt;wsp:rsid wsp:val=&quot;008471D1&quot;/&gt;&lt;wsp:rsid wsp:val=&quot;00850363&quot;/&gt;&lt;wsp:rsid wsp:val=&quot;00850DEC&quot;/&gt;&lt;wsp:rsid wsp:val=&quot;00852710&quot;/&gt;&lt;wsp:rsid wsp:val=&quot;008538D8&quot;/&gt;&lt;wsp:rsid wsp:val=&quot;00853AFA&quot;/&gt;&lt;wsp:rsid wsp:val=&quot;00854B79&quot;/&gt;&lt;wsp:rsid wsp:val=&quot;00854EA3&quot;/&gt;&lt;wsp:rsid wsp:val=&quot;008552A1&quot;/&gt;&lt;wsp:rsid wsp:val=&quot;0085641D&quot;/&gt;&lt;wsp:rsid wsp:val=&quot;008574B9&quot;/&gt;&lt;wsp:rsid wsp:val=&quot;008575D7&quot;/&gt;&lt;wsp:rsid wsp:val=&quot;00860204&quot;/&gt;&lt;wsp:rsid wsp:val=&quot;00860663&quot;/&gt;&lt;wsp:rsid wsp:val=&quot;00860714&quot;/&gt;&lt;wsp:rsid wsp:val=&quot;0086097C&quot;/&gt;&lt;wsp:rsid wsp:val=&quot;008618A8&quot;/&gt;&lt;wsp:rsid wsp:val=&quot;0086196D&quot;/&gt;&lt;wsp:rsid wsp:val=&quot;00861A16&quot;/&gt;&lt;wsp:rsid wsp:val=&quot;00862929&quot;/&gt;&lt;wsp:rsid wsp:val=&quot;00862B26&quot;/&gt;&lt;wsp:rsid wsp:val=&quot;00862E31&quot;/&gt;&lt;wsp:rsid wsp:val=&quot;00862F65&quot;/&gt;&lt;wsp:rsid wsp:val=&quot;00863218&quot;/&gt;&lt;wsp:rsid wsp:val=&quot;00863666&quot;/&gt;&lt;wsp:rsid wsp:val=&quot;0086552D&quot;/&gt;&lt;wsp:rsid wsp:val=&quot;0086558E&quot;/&gt;&lt;wsp:rsid wsp:val=&quot;00865699&quot;/&gt;&lt;wsp:rsid wsp:val=&quot;0086576A&quot;/&gt;&lt;wsp:rsid wsp:val=&quot;00865F8E&quot;/&gt;&lt;wsp:rsid wsp:val=&quot;00866D0B&quot;/&gt;&lt;wsp:rsid wsp:val=&quot;00867B70&quot;/&gt;&lt;wsp:rsid wsp:val=&quot;00867F53&quot;/&gt;&lt;wsp:rsid wsp:val=&quot;00867FB5&quot;/&gt;&lt;wsp:rsid wsp:val=&quot;00870381&quot;/&gt;&lt;wsp:rsid wsp:val=&quot;00870653&quot;/&gt;&lt;wsp:rsid wsp:val=&quot;00870675&quot;/&gt;&lt;wsp:rsid wsp:val=&quot;008708E9&quot;/&gt;&lt;wsp:rsid wsp:val=&quot;00870C27&quot;/&gt;&lt;wsp:rsid wsp:val=&quot;00870D1F&quot;/&gt;&lt;wsp:rsid wsp:val=&quot;00871630&quot;/&gt;&lt;wsp:rsid wsp:val=&quot;0087184F&quot;/&gt;&lt;wsp:rsid wsp:val=&quot;00872134&quot;/&gt;&lt;wsp:rsid wsp:val=&quot;00873197&quot;/&gt;&lt;wsp:rsid wsp:val=&quot;008734AF&quot;/&gt;&lt;wsp:rsid wsp:val=&quot;00873CB7&quot;/&gt;&lt;wsp:rsid wsp:val=&quot;008741A0&quot;/&gt;&lt;wsp:rsid wsp:val=&quot;00874203&quot;/&gt;&lt;wsp:rsid wsp:val=&quot;00874D59&quot;/&gt;&lt;wsp:rsid wsp:val=&quot;00875689&quot;/&gt;&lt;wsp:rsid wsp:val=&quot;008758BD&quot;/&gt;&lt;wsp:rsid wsp:val=&quot;00875924&quot;/&gt;&lt;wsp:rsid wsp:val=&quot;00877033&quot;/&gt;&lt;wsp:rsid wsp:val=&quot;00877C25&quot;/&gt;&lt;wsp:rsid wsp:val=&quot;00880D30&quot;/&gt;&lt;wsp:rsid wsp:val=&quot;00880D49&quot;/&gt;&lt;wsp:rsid wsp:val=&quot;00881643&quot;/&gt;&lt;wsp:rsid wsp:val=&quot;00881BD0&quot;/&gt;&lt;wsp:rsid wsp:val=&quot;008827D3&quot;/&gt;&lt;wsp:rsid wsp:val=&quot;0088451F&quot;/&gt;&lt;wsp:rsid wsp:val=&quot;00884A40&quot;/&gt;&lt;wsp:rsid wsp:val=&quot;00884AC9&quot;/&gt;&lt;wsp:rsid wsp:val=&quot;00884C86&quot;/&gt;&lt;wsp:rsid wsp:val=&quot;008860AF&quot;/&gt;&lt;wsp:rsid wsp:val=&quot;00891B45&quot;/&gt;&lt;wsp:rsid wsp:val=&quot;008921B8&quot;/&gt;&lt;wsp:rsid wsp:val=&quot;00893ED5&quot;/&gt;&lt;wsp:rsid wsp:val=&quot;00894154&quot;/&gt;&lt;wsp:rsid wsp:val=&quot;0089706E&quot;/&gt;&lt;wsp:rsid wsp:val=&quot;008A0093&quot;/&gt;&lt;wsp:rsid wsp:val=&quot;008A0188&quot;/&gt;&lt;wsp:rsid wsp:val=&quot;008A0C6C&quot;/&gt;&lt;wsp:rsid wsp:val=&quot;008A3811&quot;/&gt;&lt;wsp:rsid wsp:val=&quot;008A4483&quot;/&gt;&lt;wsp:rsid wsp:val=&quot;008A4930&quot;/&gt;&lt;wsp:rsid wsp:val=&quot;008A697D&quot;/&gt;&lt;wsp:rsid wsp:val=&quot;008A6D81&quot;/&gt;&lt;wsp:rsid wsp:val=&quot;008A73B6&quot;/&gt;&lt;wsp:rsid wsp:val=&quot;008B1342&quot;/&gt;&lt;wsp:rsid wsp:val=&quot;008B135D&quot;/&gt;&lt;wsp:rsid wsp:val=&quot;008B13A2&quot;/&gt;&lt;wsp:rsid wsp:val=&quot;008B21E8&quot;/&gt;&lt;wsp:rsid wsp:val=&quot;008B28DA&quot;/&gt;&lt;wsp:rsid wsp:val=&quot;008B333F&quot;/&gt;&lt;wsp:rsid wsp:val=&quot;008B4925&quot;/&gt;&lt;wsp:rsid wsp:val=&quot;008B501D&quot;/&gt;&lt;wsp:rsid wsp:val=&quot;008B5A55&quot;/&gt;&lt;wsp:rsid wsp:val=&quot;008B5F45&quot;/&gt;&lt;wsp:rsid wsp:val=&quot;008B6695&quot;/&gt;&lt;wsp:rsid wsp:val=&quot;008B745E&quot;/&gt;&lt;wsp:rsid wsp:val=&quot;008B747E&quot;/&gt;&lt;wsp:rsid wsp:val=&quot;008C05EE&quot;/&gt;&lt;wsp:rsid wsp:val=&quot;008C0B1E&quot;/&gt;&lt;wsp:rsid wsp:val=&quot;008C0E1B&quot;/&gt;&lt;wsp:rsid wsp:val=&quot;008C1CF0&quot;/&gt;&lt;wsp:rsid wsp:val=&quot;008C6725&quot;/&gt;&lt;wsp:rsid wsp:val=&quot;008C7435&quot;/&gt;&lt;wsp:rsid wsp:val=&quot;008C74C0&quot;/&gt;&lt;wsp:rsid wsp:val=&quot;008D0A40&quot;/&gt;&lt;wsp:rsid wsp:val=&quot;008D363F&quot;/&gt;&lt;wsp:rsid wsp:val=&quot;008D4B14&quot;/&gt;&lt;wsp:rsid wsp:val=&quot;008D6DFA&quot;/&gt;&lt;wsp:rsid wsp:val=&quot;008D6ED3&quot;/&gt;&lt;wsp:rsid wsp:val=&quot;008D7325&quot;/&gt;&lt;wsp:rsid wsp:val=&quot;008D798B&quot;/&gt;&lt;wsp:rsid wsp:val=&quot;008D7FA5&quot;/&gt;&lt;wsp:rsid wsp:val=&quot;008D7FF7&quot;/&gt;&lt;wsp:rsid wsp:val=&quot;008E0691&quot;/&gt;&lt;wsp:rsid wsp:val=&quot;008E12ED&quot;/&gt;&lt;wsp:rsid wsp:val=&quot;008E1EE2&quot;/&gt;&lt;wsp:rsid wsp:val=&quot;008E29F2&quot;/&gt;&lt;wsp:rsid wsp:val=&quot;008E2A79&quot;/&gt;&lt;wsp:rsid wsp:val=&quot;008E2B49&quot;/&gt;&lt;wsp:rsid wsp:val=&quot;008E4679&quot;/&gt;&lt;wsp:rsid wsp:val=&quot;008E4E61&quot;/&gt;&lt;wsp:rsid wsp:val=&quot;008E52C1&quot;/&gt;&lt;wsp:rsid wsp:val=&quot;008E5D2D&quot;/&gt;&lt;wsp:rsid wsp:val=&quot;008E6429&quot;/&gt;&lt;wsp:rsid wsp:val=&quot;008E71CE&quot;/&gt;&lt;wsp:rsid wsp:val=&quot;008E7345&quot;/&gt;&lt;wsp:rsid wsp:val=&quot;008F038B&quot;/&gt;&lt;wsp:rsid wsp:val=&quot;008F08F0&quot;/&gt;&lt;wsp:rsid wsp:val=&quot;008F1EC4&quot;/&gt;&lt;wsp:rsid wsp:val=&quot;008F2167&quot;/&gt;&lt;wsp:rsid wsp:val=&quot;008F2BFA&quot;/&gt;&lt;wsp:rsid wsp:val=&quot;008F3003&quot;/&gt;&lt;wsp:rsid wsp:val=&quot;008F308E&quot;/&gt;&lt;wsp:rsid wsp:val=&quot;008F4695&quot;/&gt;&lt;wsp:rsid wsp:val=&quot;008F5EDA&quot;/&gt;&lt;wsp:rsid wsp:val=&quot;008F60CC&quot;/&gt;&lt;wsp:rsid wsp:val=&quot;008F628B&quot;/&gt;&lt;wsp:rsid wsp:val=&quot;008F6B81&quot;/&gt;&lt;wsp:rsid wsp:val=&quot;008F750A&quot;/&gt;&lt;wsp:rsid wsp:val=&quot;008F755F&quot;/&gt;&lt;wsp:rsid wsp:val=&quot;00900021&quot;/&gt;&lt;wsp:rsid wsp:val=&quot;0090036B&quot;/&gt;&lt;wsp:rsid wsp:val=&quot;00900541&quot;/&gt;&lt;wsp:rsid wsp:val=&quot;0090147F&quot;/&gt;&lt;wsp:rsid wsp:val=&quot;009017AA&quot;/&gt;&lt;wsp:rsid wsp:val=&quot;00901A29&quot;/&gt;&lt;wsp:rsid wsp:val=&quot;00901BBE&quot;/&gt;&lt;wsp:rsid wsp:val=&quot;0090303D&quot;/&gt;&lt;wsp:rsid wsp:val=&quot;00903697&quot;/&gt;&lt;wsp:rsid wsp:val=&quot;00903698&quot;/&gt;&lt;wsp:rsid wsp:val=&quot;00905021&quot;/&gt;&lt;wsp:rsid wsp:val=&quot;009057F6&quot;/&gt;&lt;wsp:rsid wsp:val=&quot;00905936&quot;/&gt;&lt;wsp:rsid wsp:val=&quot;0090651F&quot;/&gt;&lt;wsp:rsid wsp:val=&quot;009069B0&quot;/&gt;&lt;wsp:rsid wsp:val=&quot;009071C8&quot;/&gt;&lt;wsp:rsid wsp:val=&quot;00907F84&quot;/&gt;&lt;wsp:rsid wsp:val=&quot;0091005C&quot;/&gt;&lt;wsp:rsid wsp:val=&quot;00910C07&quot;/&gt;&lt;wsp:rsid wsp:val=&quot;009114D1&quot;/&gt;&lt;wsp:rsid wsp:val=&quot;0091295C&quot;/&gt;&lt;wsp:rsid wsp:val=&quot;00912BC0&quot;/&gt;&lt;wsp:rsid wsp:val=&quot;00913A16&quot;/&gt;&lt;wsp:rsid wsp:val=&quot;0091401D&quot;/&gt;&lt;wsp:rsid wsp:val=&quot;00914E0C&quot;/&gt;&lt;wsp:rsid wsp:val=&quot;00915A8D&quot;/&gt;&lt;wsp:rsid wsp:val=&quot;00915EF1&quot;/&gt;&lt;wsp:rsid wsp:val=&quot;009162D2&quot;/&gt;&lt;wsp:rsid wsp:val=&quot;00916E0B&quot;/&gt;&lt;wsp:rsid wsp:val=&quot;0091793E&quot;/&gt;&lt;wsp:rsid wsp:val=&quot;0092039B&quot;/&gt;&lt;wsp:rsid wsp:val=&quot;009205B2&quot;/&gt;&lt;wsp:rsid wsp:val=&quot;009213E6&quot;/&gt;&lt;wsp:rsid wsp:val=&quot;00921B3B&quot;/&gt;&lt;wsp:rsid wsp:val=&quot;00921D0A&quot;/&gt;&lt;wsp:rsid wsp:val=&quot;00921F3C&quot;/&gt;&lt;wsp:rsid wsp:val=&quot;00922514&quot;/&gt;&lt;wsp:rsid wsp:val=&quot;00922889&quot;/&gt;&lt;wsp:rsid wsp:val=&quot;00923D18&quot;/&gt;&lt;wsp:rsid wsp:val=&quot;009241FB&quot;/&gt;&lt;wsp:rsid wsp:val=&quot;0092550E&quot;/&gt;&lt;wsp:rsid wsp:val=&quot;009257B2&quot;/&gt;&lt;wsp:rsid wsp:val=&quot;00926A8F&quot;/&gt;&lt;wsp:rsid wsp:val=&quot;00926BB2&quot;/&gt;&lt;wsp:rsid wsp:val=&quot;00926E77&quot;/&gt;&lt;wsp:rsid wsp:val=&quot;009270B0&quot;/&gt;&lt;wsp:rsid wsp:val=&quot;009274F0&quot;/&gt;&lt;wsp:rsid wsp:val=&quot;00930B6E&quot;/&gt;&lt;wsp:rsid wsp:val=&quot;00931B7D&quot;/&gt;&lt;wsp:rsid wsp:val=&quot;00932C09&quot;/&gt;&lt;wsp:rsid wsp:val=&quot;0093374A&quot;/&gt;&lt;wsp:rsid wsp:val=&quot;00934AEE&quot;/&gt;&lt;wsp:rsid wsp:val=&quot;00934C1F&quot;/&gt;&lt;wsp:rsid wsp:val=&quot;0093576C&quot;/&gt;&lt;wsp:rsid wsp:val=&quot;009359B0&quot;/&gt;&lt;wsp:rsid wsp:val=&quot;00936579&quot;/&gt;&lt;wsp:rsid wsp:val=&quot;009379BB&quot;/&gt;&lt;wsp:rsid wsp:val=&quot;00940259&quot;/&gt;&lt;wsp:rsid wsp:val=&quot;0094110F&quot;/&gt;&lt;wsp:rsid wsp:val=&quot;009413F2&quot;/&gt;&lt;wsp:rsid wsp:val=&quot;00942078&quot;/&gt;&lt;wsp:rsid wsp:val=&quot;00943254&quot;/&gt;&lt;wsp:rsid wsp:val=&quot;009439FD&quot;/&gt;&lt;wsp:rsid wsp:val=&quot;00945067&quot;/&gt;&lt;wsp:rsid wsp:val=&quot;009458E1&quot;/&gt;&lt;wsp:rsid wsp:val=&quot;0094607A&quot;/&gt;&lt;wsp:rsid wsp:val=&quot;00946BA5&quot;/&gt;&lt;wsp:rsid wsp:val=&quot;00950BA2&quot;/&gt;&lt;wsp:rsid wsp:val=&quot;00950FF7&quot;/&gt;&lt;wsp:rsid wsp:val=&quot;0095267B&quot;/&gt;&lt;wsp:rsid wsp:val=&quot;0095351E&quot;/&gt;&lt;wsp:rsid wsp:val=&quot;009549B5&quot;/&gt;&lt;wsp:rsid wsp:val=&quot;00955868&quot;/&gt;&lt;wsp:rsid wsp:val=&quot;0095586D&quot;/&gt;&lt;wsp:rsid wsp:val=&quot;0095692E&quot;/&gt;&lt;wsp:rsid wsp:val=&quot;00956950&quot;/&gt;&lt;wsp:rsid wsp:val=&quot;0095706D&quot;/&gt;&lt;wsp:rsid wsp:val=&quot;00957B1E&quot;/&gt;&lt;wsp:rsid wsp:val=&quot;00960F85&quot;/&gt;&lt;wsp:rsid wsp:val=&quot;00961DCF&quot;/&gt;&lt;wsp:rsid wsp:val=&quot;00962A41&quot;/&gt;&lt;wsp:rsid wsp:val=&quot;009636DF&quot;/&gt;&lt;wsp:rsid wsp:val=&quot;009637ED&quot;/&gt;&lt;wsp:rsid wsp:val=&quot;00963C3A&quot;/&gt;&lt;wsp:rsid wsp:val=&quot;00964291&quot;/&gt;&lt;wsp:rsid wsp:val=&quot;009644EA&quot;/&gt;&lt;wsp:rsid wsp:val=&quot;00964BE0&quot;/&gt;&lt;wsp:rsid wsp:val=&quot;009651FB&quot;/&gt;&lt;wsp:rsid wsp:val=&quot;0096739F&quot;/&gt;&lt;wsp:rsid wsp:val=&quot;009701A1&quot;/&gt;&lt;wsp:rsid wsp:val=&quot;00970DDB&quot;/&gt;&lt;wsp:rsid wsp:val=&quot;009718E5&quot;/&gt;&lt;wsp:rsid wsp:val=&quot;00971C4F&quot;/&gt;&lt;wsp:rsid wsp:val=&quot;00972168&quot;/&gt;&lt;wsp:rsid wsp:val=&quot;0097277D&quot;/&gt;&lt;wsp:rsid wsp:val=&quot;00972ED2&quot;/&gt;&lt;wsp:rsid wsp:val=&quot;00972F93&quot;/&gt;&lt;wsp:rsid wsp:val=&quot;0097490A&quot;/&gt;&lt;wsp:rsid wsp:val=&quot;00974E31&quot;/&gt;&lt;wsp:rsid wsp:val=&quot;009751C4&quot;/&gt;&lt;wsp:rsid wsp:val=&quot;009757B8&quot;/&gt;&lt;wsp:rsid wsp:val=&quot;009757F7&quot;/&gt;&lt;wsp:rsid wsp:val=&quot;00975D59&quot;/&gt;&lt;wsp:rsid wsp:val=&quot;00976B3C&quot;/&gt;&lt;wsp:rsid wsp:val=&quot;009773FA&quot;/&gt;&lt;wsp:rsid wsp:val=&quot;0098058C&quot;/&gt;&lt;wsp:rsid wsp:val=&quot;00981627&quot;/&gt;&lt;wsp:rsid wsp:val=&quot;009824FF&quot;/&gt;&lt;wsp:rsid wsp:val=&quot;009836EB&quot;/&gt;&lt;wsp:rsid wsp:val=&quot;0098386E&quot;/&gt;&lt;wsp:rsid wsp:val=&quot;009849D8&quot;/&gt;&lt;wsp:rsid wsp:val=&quot;00985628&quot;/&gt;&lt;wsp:rsid wsp:val=&quot;00985BC2&quot;/&gt;&lt;wsp:rsid wsp:val=&quot;00985E46&quot;/&gt;&lt;wsp:rsid wsp:val=&quot;00990F1F&quot;/&gt;&lt;wsp:rsid wsp:val=&quot;009944C8&quot;/&gt;&lt;wsp:rsid wsp:val=&quot;009953B8&quot;/&gt;&lt;wsp:rsid wsp:val=&quot;00997A5E&quot;/&gt;&lt;wsp:rsid wsp:val=&quot;00997D9B&quot;/&gt;&lt;wsp:rsid wsp:val=&quot;009A0ECC&quot;/&gt;&lt;wsp:rsid wsp:val=&quot;009A14E2&quot;/&gt;&lt;wsp:rsid wsp:val=&quot;009A2C3E&quot;/&gt;&lt;wsp:rsid wsp:val=&quot;009A32D2&quot;/&gt;&lt;wsp:rsid wsp:val=&quot;009A38A1&quot;/&gt;&lt;wsp:rsid wsp:val=&quot;009A39F5&quot;/&gt;&lt;wsp:rsid wsp:val=&quot;009A4027&quot;/&gt;&lt;wsp:rsid wsp:val=&quot;009A6616&quot;/&gt;&lt;wsp:rsid wsp:val=&quot;009B1043&quot;/&gt;&lt;wsp:rsid wsp:val=&quot;009B1819&quot;/&gt;&lt;wsp:rsid wsp:val=&quot;009B29B1&quot;/&gt;&lt;wsp:rsid wsp:val=&quot;009B2DBF&quot;/&gt;&lt;wsp:rsid wsp:val=&quot;009B3378&quot;/&gt;&lt;wsp:rsid wsp:val=&quot;009B43EA&quot;/&gt;&lt;wsp:rsid wsp:val=&quot;009B4DA0&quot;/&gt;&lt;wsp:rsid wsp:val=&quot;009B5EFE&quot;/&gt;&lt;wsp:rsid wsp:val=&quot;009B5F20&quot;/&gt;&lt;wsp:rsid wsp:val=&quot;009B60F9&quot;/&gt;&lt;wsp:rsid wsp:val=&quot;009B6B2F&quot;/&gt;&lt;wsp:rsid wsp:val=&quot;009B6DE8&quot;/&gt;&lt;wsp:rsid wsp:val=&quot;009C045F&quot;/&gt;&lt;wsp:rsid wsp:val=&quot;009C0820&quot;/&gt;&lt;wsp:rsid wsp:val=&quot;009C0C1D&quot;/&gt;&lt;wsp:rsid wsp:val=&quot;009C0E8D&quot;/&gt;&lt;wsp:rsid wsp:val=&quot;009C186E&quot;/&gt;&lt;wsp:rsid wsp:val=&quot;009C2162&quot;/&gt;&lt;wsp:rsid wsp:val=&quot;009C276A&quot;/&gt;&lt;wsp:rsid wsp:val=&quot;009C3800&quot;/&gt;&lt;wsp:rsid wsp:val=&quot;009C3E15&quot;/&gt;&lt;wsp:rsid wsp:val=&quot;009C42C3&quot;/&gt;&lt;wsp:rsid wsp:val=&quot;009C54E6&quot;/&gt;&lt;wsp:rsid wsp:val=&quot;009C5A5C&quot;/&gt;&lt;wsp:rsid wsp:val=&quot;009C6096&quot;/&gt;&lt;wsp:rsid wsp:val=&quot;009C6A28&quot;/&gt;&lt;wsp:rsid wsp:val=&quot;009D0766&quot;/&gt;&lt;wsp:rsid wsp:val=&quot;009D2849&quot;/&gt;&lt;wsp:rsid wsp:val=&quot;009D331A&quot;/&gt;&lt;wsp:rsid wsp:val=&quot;009D3B45&quot;/&gt;&lt;wsp:rsid wsp:val=&quot;009D3DC2&quot;/&gt;&lt;wsp:rsid wsp:val=&quot;009D53FE&quot;/&gt;&lt;wsp:rsid wsp:val=&quot;009D6C78&quot;/&gt;&lt;wsp:rsid wsp:val=&quot;009D6EB1&quot;/&gt;&lt;wsp:rsid wsp:val=&quot;009E0B26&quot;/&gt;&lt;wsp:rsid wsp:val=&quot;009E0F3E&quot;/&gt;&lt;wsp:rsid wsp:val=&quot;009E0FF2&quot;/&gt;&lt;wsp:rsid wsp:val=&quot;009E1335&quot;/&gt;&lt;wsp:rsid wsp:val=&quot;009E253C&quot;/&gt;&lt;wsp:rsid wsp:val=&quot;009E2A05&quot;/&gt;&lt;wsp:rsid wsp:val=&quot;009E6A37&quot;/&gt;&lt;wsp:rsid wsp:val=&quot;009E6EC1&quot;/&gt;&lt;wsp:rsid wsp:val=&quot;009F00EC&quot;/&gt;&lt;wsp:rsid wsp:val=&quot;009F01BF&quot;/&gt;&lt;wsp:rsid wsp:val=&quot;009F0311&quot;/&gt;&lt;wsp:rsid wsp:val=&quot;009F1249&quot;/&gt;&lt;wsp:rsid wsp:val=&quot;009F21A5&quot;/&gt;&lt;wsp:rsid wsp:val=&quot;009F2656&quot;/&gt;&lt;wsp:rsid wsp:val=&quot;009F3A1B&quot;/&gt;&lt;wsp:rsid wsp:val=&quot;009F4BB3&quot;/&gt;&lt;wsp:rsid wsp:val=&quot;009F50A1&quot;/&gt;&lt;wsp:rsid wsp:val=&quot;009F51F1&quot;/&gt;&lt;wsp:rsid wsp:val=&quot;009F5C78&quot;/&gt;&lt;wsp:rsid wsp:val=&quot;009F6631&quot;/&gt;&lt;wsp:rsid wsp:val=&quot;009F6827&quot;/&gt;&lt;wsp:rsid wsp:val=&quot;009F74FF&quot;/&gt;&lt;wsp:rsid wsp:val=&quot;009F7F80&quot;/&gt;&lt;wsp:rsid wsp:val=&quot;00A001DA&quot;/&gt;&lt;wsp:rsid wsp:val=&quot;00A00D73&quot;/&gt;&lt;wsp:rsid wsp:val=&quot;00A0163A&quot;/&gt;&lt;wsp:rsid wsp:val=&quot;00A0230B&quot;/&gt;&lt;wsp:rsid wsp:val=&quot;00A02F83&quot;/&gt;&lt;wsp:rsid wsp:val=&quot;00A0347C&quot;/&gt;&lt;wsp:rsid wsp:val=&quot;00A03B0B&quot;/&gt;&lt;wsp:rsid wsp:val=&quot;00A04024&quot;/&gt;&lt;wsp:rsid wsp:val=&quot;00A04CE4&quot;/&gt;&lt;wsp:rsid wsp:val=&quot;00A05566&quot;/&gt;&lt;wsp:rsid wsp:val=&quot;00A068AB&quot;/&gt;&lt;wsp:rsid wsp:val=&quot;00A068E8&quot;/&gt;&lt;wsp:rsid wsp:val=&quot;00A079E2&quot;/&gt;&lt;wsp:rsid wsp:val=&quot;00A07E18&quot;/&gt;&lt;wsp:rsid wsp:val=&quot;00A11440&quot;/&gt;&lt;wsp:rsid wsp:val=&quot;00A11469&quot;/&gt;&lt;wsp:rsid wsp:val=&quot;00A11CD6&quot;/&gt;&lt;wsp:rsid wsp:val=&quot;00A1252E&quot;/&gt;&lt;wsp:rsid wsp:val=&quot;00A12C93&quot;/&gt;&lt;wsp:rsid wsp:val=&quot;00A130ED&quot;/&gt;&lt;wsp:rsid wsp:val=&quot;00A1396D&quot;/&gt;&lt;wsp:rsid wsp:val=&quot;00A13B91&quot;/&gt;&lt;wsp:rsid wsp:val=&quot;00A13BF5&quot;/&gt;&lt;wsp:rsid wsp:val=&quot;00A13F36&quot;/&gt;&lt;wsp:rsid wsp:val=&quot;00A14C4E&quot;/&gt;&lt;wsp:rsid wsp:val=&quot;00A14CE6&quot;/&gt;&lt;wsp:rsid wsp:val=&quot;00A14D1C&quot;/&gt;&lt;wsp:rsid wsp:val=&quot;00A14EA6&quot;/&gt;&lt;wsp:rsid wsp:val=&quot;00A24212&quot;/&gt;&lt;wsp:rsid wsp:val=&quot;00A24D19&quot;/&gt;&lt;wsp:rsid wsp:val=&quot;00A25188&quot;/&gt;&lt;wsp:rsid wsp:val=&quot;00A25660&quot;/&gt;&lt;wsp:rsid wsp:val=&quot;00A25B71&quot;/&gt;&lt;wsp:rsid wsp:val=&quot;00A26321&quot;/&gt;&lt;wsp:rsid wsp:val=&quot;00A30108&quot;/&gt;&lt;wsp:rsid wsp:val=&quot;00A303F4&quot;/&gt;&lt;wsp:rsid wsp:val=&quot;00A304E1&quot;/&gt;&lt;wsp:rsid wsp:val=&quot;00A3072A&quot;/&gt;&lt;wsp:rsid wsp:val=&quot;00A30C3B&quot;/&gt;&lt;wsp:rsid wsp:val=&quot;00A31313&quot;/&gt;&lt;wsp:rsid wsp:val=&quot;00A32B21&quot;/&gt;&lt;wsp:rsid wsp:val=&quot;00A3312B&quot;/&gt;&lt;wsp:rsid wsp:val=&quot;00A33EE5&quot;/&gt;&lt;wsp:rsid wsp:val=&quot;00A364C8&quot;/&gt;&lt;wsp:rsid wsp:val=&quot;00A405B2&quot;/&gt;&lt;wsp:rsid wsp:val=&quot;00A405D0&quot;/&gt;&lt;wsp:rsid wsp:val=&quot;00A4089D&quot;/&gt;&lt;wsp:rsid wsp:val=&quot;00A409F0&quot;/&gt;&lt;wsp:rsid wsp:val=&quot;00A416F2&quot;/&gt;&lt;wsp:rsid wsp:val=&quot;00A4281E&quot;/&gt;&lt;wsp:rsid wsp:val=&quot;00A428EA&quot;/&gt;&lt;wsp:rsid wsp:val=&quot;00A43093&quot;/&gt;&lt;wsp:rsid wsp:val=&quot;00A43474&quot;/&gt;&lt;wsp:rsid wsp:val=&quot;00A44DD1&quot;/&gt;&lt;wsp:rsid wsp:val=&quot;00A44E0A&quot;/&gt;&lt;wsp:rsid wsp:val=&quot;00A46318&quot;/&gt;&lt;wsp:rsid wsp:val=&quot;00A46373&quot;/&gt;&lt;wsp:rsid wsp:val=&quot;00A46475&quot;/&gt;&lt;wsp:rsid wsp:val=&quot;00A46804&quot;/&gt;&lt;wsp:rsid wsp:val=&quot;00A46F6D&quot;/&gt;&lt;wsp:rsid wsp:val=&quot;00A475E9&quot;/&gt;&lt;wsp:rsid wsp:val=&quot;00A476C0&quot;/&gt;&lt;wsp:rsid wsp:val=&quot;00A477C5&quot;/&gt;&lt;wsp:rsid wsp:val=&quot;00A50223&quot;/&gt;&lt;wsp:rsid wsp:val=&quot;00A50C5F&quot;/&gt;&lt;wsp:rsid wsp:val=&quot;00A5127C&quot;/&gt;&lt;wsp:rsid wsp:val=&quot;00A512DB&quot;/&gt;&lt;wsp:rsid wsp:val=&quot;00A52804&quot;/&gt;&lt;wsp:rsid wsp:val=&quot;00A52FFE&quot;/&gt;&lt;wsp:rsid wsp:val=&quot;00A533CA&quot;/&gt;&lt;wsp:rsid wsp:val=&quot;00A5341E&quot;/&gt;&lt;wsp:rsid wsp:val=&quot;00A537CD&quot;/&gt;&lt;wsp:rsid wsp:val=&quot;00A53C51&quot;/&gt;&lt;wsp:rsid wsp:val=&quot;00A54080&quot;/&gt;&lt;wsp:rsid wsp:val=&quot;00A556B9&quot;/&gt;&lt;wsp:rsid wsp:val=&quot;00A55AB3&quot;/&gt;&lt;wsp:rsid wsp:val=&quot;00A56110&quot;/&gt;&lt;wsp:rsid wsp:val=&quot;00A56DF0&quot;/&gt;&lt;wsp:rsid wsp:val=&quot;00A57551&quot;/&gt;&lt;wsp:rsid wsp:val=&quot;00A5790F&quot;/&gt;&lt;wsp:rsid wsp:val=&quot;00A60DB6&quot;/&gt;&lt;wsp:rsid wsp:val=&quot;00A6136E&quot;/&gt;&lt;wsp:rsid wsp:val=&quot;00A61DEE&quot;/&gt;&lt;wsp:rsid wsp:val=&quot;00A62DD9&quot;/&gt;&lt;wsp:rsid wsp:val=&quot;00A6300C&quot;/&gt;&lt;wsp:rsid wsp:val=&quot;00A6389E&quot;/&gt;&lt;wsp:rsid wsp:val=&quot;00A63F57&quot;/&gt;&lt;wsp:rsid wsp:val=&quot;00A65896&quot;/&gt;&lt;wsp:rsid wsp:val=&quot;00A67100&quot;/&gt;&lt;wsp:rsid wsp:val=&quot;00A67132&quot;/&gt;&lt;wsp:rsid wsp:val=&quot;00A7074E&quot;/&gt;&lt;wsp:rsid wsp:val=&quot;00A711D0&quot;/&gt;&lt;wsp:rsid wsp:val=&quot;00A72128&quot;/&gt;&lt;wsp:rsid wsp:val=&quot;00A74A04&quot;/&gt;&lt;wsp:rsid wsp:val=&quot;00A74BF5&quot;/&gt;&lt;wsp:rsid wsp:val=&quot;00A74E0D&quot;/&gt;&lt;wsp:rsid wsp:val=&quot;00A74E7E&quot;/&gt;&lt;wsp:rsid wsp:val=&quot;00A7515D&quot;/&gt;&lt;wsp:rsid wsp:val=&quot;00A752D4&quot;/&gt;&lt;wsp:rsid wsp:val=&quot;00A756DD&quot;/&gt;&lt;wsp:rsid wsp:val=&quot;00A7623C&quot;/&gt;&lt;wsp:rsid wsp:val=&quot;00A774FB&quot;/&gt;&lt;wsp:rsid wsp:val=&quot;00A800BC&quot;/&gt;&lt;wsp:rsid wsp:val=&quot;00A80A67&quot;/&gt;&lt;wsp:rsid wsp:val=&quot;00A80BE7&quot;/&gt;&lt;wsp:rsid wsp:val=&quot;00A81020&quot;/&gt;&lt;wsp:rsid wsp:val=&quot;00A815C4&quot;/&gt;&lt;wsp:rsid wsp:val=&quot;00A81FBC&quot;/&gt;&lt;wsp:rsid wsp:val=&quot;00A82353&quot;/&gt;&lt;wsp:rsid wsp:val=&quot;00A82A47&quot;/&gt;&lt;wsp:rsid wsp:val=&quot;00A82ED3&quot;/&gt;&lt;wsp:rsid wsp:val=&quot;00A846F3&quot;/&gt;&lt;wsp:rsid wsp:val=&quot;00A84CAE&quot;/&gt;&lt;wsp:rsid wsp:val=&quot;00A85368&quot;/&gt;&lt;wsp:rsid wsp:val=&quot;00A866BF&quot;/&gt;&lt;wsp:rsid wsp:val=&quot;00A86F88&quot;/&gt;&lt;wsp:rsid wsp:val=&quot;00A8709B&quot;/&gt;&lt;wsp:rsid wsp:val=&quot;00A901B7&quot;/&gt;&lt;wsp:rsid wsp:val=&quot;00A90610&quot;/&gt;&lt;wsp:rsid wsp:val=&quot;00A90A1A&quot;/&gt;&lt;wsp:rsid wsp:val=&quot;00A90E1D&quot;/&gt;&lt;wsp:rsid wsp:val=&quot;00A92AFD&quot;/&gt;&lt;wsp:rsid wsp:val=&quot;00A92F61&quot;/&gt;&lt;wsp:rsid wsp:val=&quot;00A9577C&quot;/&gt;&lt;wsp:rsid wsp:val=&quot;00A95FBF&quot;/&gt;&lt;wsp:rsid wsp:val=&quot;00A975BB&quot;/&gt;&lt;wsp:rsid wsp:val=&quot;00A97DEE&quot;/&gt;&lt;wsp:rsid wsp:val=&quot;00A97F03&quot;/&gt;&lt;wsp:rsid wsp:val=&quot;00AA0A45&quot;/&gt;&lt;wsp:rsid wsp:val=&quot;00AA1B5A&quot;/&gt;&lt;wsp:rsid wsp:val=&quot;00AA2509&quot;/&gt;&lt;wsp:rsid wsp:val=&quot;00AA281A&quot;/&gt;&lt;wsp:rsid wsp:val=&quot;00AA2AC1&quot;/&gt;&lt;wsp:rsid wsp:val=&quot;00AA2DAF&quot;/&gt;&lt;wsp:rsid wsp:val=&quot;00AA356A&quot;/&gt;&lt;wsp:rsid wsp:val=&quot;00AA3612&quot;/&gt;&lt;wsp:rsid wsp:val=&quot;00AA491B&quot;/&gt;&lt;wsp:rsid wsp:val=&quot;00AA5AA8&quot;/&gt;&lt;wsp:rsid wsp:val=&quot;00AA6DBB&quot;/&gt;&lt;wsp:rsid wsp:val=&quot;00AA74F6&quot;/&gt;&lt;wsp:rsid wsp:val=&quot;00AA7676&quot;/&gt;&lt;wsp:rsid wsp:val=&quot;00AA7697&quot;/&gt;&lt;wsp:rsid wsp:val=&quot;00AB0A80&quot;/&gt;&lt;wsp:rsid wsp:val=&quot;00AB116F&quot;/&gt;&lt;wsp:rsid wsp:val=&quot;00AB21C1&quot;/&gt;&lt;wsp:rsid wsp:val=&quot;00AB2FC9&quot;/&gt;&lt;wsp:rsid wsp:val=&quot;00AB310E&quot;/&gt;&lt;wsp:rsid wsp:val=&quot;00AB3DF1&quot;/&gt;&lt;wsp:rsid wsp:val=&quot;00AB410F&quot;/&gt;&lt;wsp:rsid wsp:val=&quot;00AB5EFD&quot;/&gt;&lt;wsp:rsid wsp:val=&quot;00AB60DA&quot;/&gt;&lt;wsp:rsid wsp:val=&quot;00AB65AE&quot;/&gt;&lt;wsp:rsid wsp:val=&quot;00AB6871&quot;/&gt;&lt;wsp:rsid wsp:val=&quot;00AB6AAE&quot;/&gt;&lt;wsp:rsid wsp:val=&quot;00AB6B1A&quot;/&gt;&lt;wsp:rsid wsp:val=&quot;00AB77AB&quot;/&gt;&lt;wsp:rsid wsp:val=&quot;00AB7B47&quot;/&gt;&lt;wsp:rsid wsp:val=&quot;00AC0C73&quot;/&gt;&lt;wsp:rsid wsp:val=&quot;00AC0D87&quot;/&gt;&lt;wsp:rsid wsp:val=&quot;00AC115E&quot;/&gt;&lt;wsp:rsid wsp:val=&quot;00AC1DC6&quot;/&gt;&lt;wsp:rsid wsp:val=&quot;00AC1E02&quot;/&gt;&lt;wsp:rsid wsp:val=&quot;00AC3430&quot;/&gt;&lt;wsp:rsid wsp:val=&quot;00AC3681&quot;/&gt;&lt;wsp:rsid wsp:val=&quot;00AC3FC9&quot;/&gt;&lt;wsp:rsid wsp:val=&quot;00AC520A&quot;/&gt;&lt;wsp:rsid wsp:val=&quot;00AC60A0&quot;/&gt;&lt;wsp:rsid wsp:val=&quot;00AC6CC0&quot;/&gt;&lt;wsp:rsid wsp:val=&quot;00AC7190&quot;/&gt;&lt;wsp:rsid wsp:val=&quot;00AD17C6&quot;/&gt;&lt;wsp:rsid wsp:val=&quot;00AD2279&quot;/&gt;&lt;wsp:rsid wsp:val=&quot;00AD26AC&quot;/&gt;&lt;wsp:rsid wsp:val=&quot;00AD2D84&quot;/&gt;&lt;wsp:rsid wsp:val=&quot;00AD3687&quot;/&gt;&lt;wsp:rsid wsp:val=&quot;00AD58D8&quot;/&gt;&lt;wsp:rsid wsp:val=&quot;00AD6474&quot;/&gt;&lt;wsp:rsid wsp:val=&quot;00AD6AFF&quot;/&gt;&lt;wsp:rsid wsp:val=&quot;00AD71CE&quot;/&gt;&lt;wsp:rsid wsp:val=&quot;00AD747B&quot;/&gt;&lt;wsp:rsid wsp:val=&quot;00AD7517&quot;/&gt;&lt;wsp:rsid wsp:val=&quot;00AE18EC&quot;/&gt;&lt;wsp:rsid wsp:val=&quot;00AE1A1B&quot;/&gt;&lt;wsp:rsid wsp:val=&quot;00AE2218&quot;/&gt;&lt;wsp:rsid wsp:val=&quot;00AE326F&quot;/&gt;&lt;wsp:rsid wsp:val=&quot;00AE336A&quot;/&gt;&lt;wsp:rsid wsp:val=&quot;00AE479F&quot;/&gt;&lt;wsp:rsid wsp:val=&quot;00AE4B46&quot;/&gt;&lt;wsp:rsid wsp:val=&quot;00AE5B19&quot;/&gt;&lt;wsp:rsid wsp:val=&quot;00AE5C4E&quot;/&gt;&lt;wsp:rsid wsp:val=&quot;00AE6C03&quot;/&gt;&lt;wsp:rsid wsp:val=&quot;00AE6CAC&quot;/&gt;&lt;wsp:rsid wsp:val=&quot;00AE6DE9&quot;/&gt;&lt;wsp:rsid wsp:val=&quot;00AE7DB2&quot;/&gt;&lt;wsp:rsid wsp:val=&quot;00AE7E67&quot;/&gt;&lt;wsp:rsid wsp:val=&quot;00AF1010&quot;/&gt;&lt;wsp:rsid wsp:val=&quot;00AF1635&quot;/&gt;&lt;wsp:rsid wsp:val=&quot;00AF165C&quot;/&gt;&lt;wsp:rsid wsp:val=&quot;00AF54CE&quot;/&gt;&lt;wsp:rsid wsp:val=&quot;00AF5FCB&quot;/&gt;&lt;wsp:rsid wsp:val=&quot;00AF6347&quot;/&gt;&lt;wsp:rsid wsp:val=&quot;00AF6833&quot;/&gt;&lt;wsp:rsid wsp:val=&quot;00AF6F66&quot;/&gt;&lt;wsp:rsid wsp:val=&quot;00AF6FE5&quot;/&gt;&lt;wsp:rsid wsp:val=&quot;00AF7386&quot;/&gt;&lt;wsp:rsid wsp:val=&quot;00B008C0&quot;/&gt;&lt;wsp:rsid wsp:val=&quot;00B00E62&quot;/&gt;&lt;wsp:rsid wsp:val=&quot;00B02083&quot;/&gt;&lt;wsp:rsid wsp:val=&quot;00B02D5A&quot;/&gt;&lt;wsp:rsid wsp:val=&quot;00B04997&quot;/&gt;&lt;wsp:rsid wsp:val=&quot;00B05614&quot;/&gt;&lt;wsp:rsid wsp:val=&quot;00B06543&quot;/&gt;&lt;wsp:rsid wsp:val=&quot;00B126EF&quot;/&gt;&lt;wsp:rsid wsp:val=&quot;00B12CAF&quot;/&gt;&lt;wsp:rsid wsp:val=&quot;00B13A37&quot;/&gt;&lt;wsp:rsid wsp:val=&quot;00B1426A&quot;/&gt;&lt;wsp:rsid wsp:val=&quot;00B1535B&quot;/&gt;&lt;wsp:rsid wsp:val=&quot;00B15B28&quot;/&gt;&lt;wsp:rsid wsp:val=&quot;00B17113&quot;/&gt;&lt;wsp:rsid wsp:val=&quot;00B178D6&quot;/&gt;&lt;wsp:rsid wsp:val=&quot;00B20451&quot;/&gt;&lt;wsp:rsid wsp:val=&quot;00B20565&quot;/&gt;&lt;wsp:rsid wsp:val=&quot;00B20E79&quot;/&gt;&lt;wsp:rsid wsp:val=&quot;00B21413&quot;/&gt;&lt;wsp:rsid wsp:val=&quot;00B2178A&quot;/&gt;&lt;wsp:rsid wsp:val=&quot;00B21D58&quot;/&gt;&lt;wsp:rsid wsp:val=&quot;00B22EF4&quot;/&gt;&lt;wsp:rsid wsp:val=&quot;00B23695&quot;/&gt;&lt;wsp:rsid wsp:val=&quot;00B23A15&quot;/&gt;&lt;wsp:rsid wsp:val=&quot;00B2403F&quot;/&gt;&lt;wsp:rsid wsp:val=&quot;00B25931&quot;/&gt;&lt;wsp:rsid wsp:val=&quot;00B25EC7&quot;/&gt;&lt;wsp:rsid wsp:val=&quot;00B262E4&quot;/&gt;&lt;wsp:rsid wsp:val=&quot;00B26F55&quot;/&gt;&lt;wsp:rsid wsp:val=&quot;00B27B22&quot;/&gt;&lt;wsp:rsid wsp:val=&quot;00B30812&quot;/&gt;&lt;wsp:rsid wsp:val=&quot;00B30967&quot;/&gt;&lt;wsp:rsid wsp:val=&quot;00B30B34&quot;/&gt;&lt;wsp:rsid wsp:val=&quot;00B3102D&quot;/&gt;&lt;wsp:rsid wsp:val=&quot;00B31A8B&quot;/&gt;&lt;wsp:rsid wsp:val=&quot;00B31BDC&quot;/&gt;&lt;wsp:rsid wsp:val=&quot;00B32708&quot;/&gt;&lt;wsp:rsid wsp:val=&quot;00B32EBE&quot;/&gt;&lt;wsp:rsid wsp:val=&quot;00B33534&quot;/&gt;&lt;wsp:rsid wsp:val=&quot;00B336DA&quot;/&gt;&lt;wsp:rsid wsp:val=&quot;00B33BEA&quot;/&gt;&lt;wsp:rsid wsp:val=&quot;00B33D8C&quot;/&gt;&lt;wsp:rsid wsp:val=&quot;00B35227&quot;/&gt;&lt;wsp:rsid wsp:val=&quot;00B35A86&quot;/&gt;&lt;wsp:rsid wsp:val=&quot;00B361A3&quot;/&gt;&lt;wsp:rsid wsp:val=&quot;00B3695F&quot;/&gt;&lt;wsp:rsid wsp:val=&quot;00B36B8A&quot;/&gt;&lt;wsp:rsid wsp:val=&quot;00B36C16&quot;/&gt;&lt;wsp:rsid wsp:val=&quot;00B3720F&quot;/&gt;&lt;wsp:rsid wsp:val=&quot;00B37BB2&quot;/&gt;&lt;wsp:rsid wsp:val=&quot;00B37CB8&quot;/&gt;&lt;wsp:rsid wsp:val=&quot;00B40947&quot;/&gt;&lt;wsp:rsid wsp:val=&quot;00B40ED6&quot;/&gt;&lt;wsp:rsid wsp:val=&quot;00B4130F&quot;/&gt;&lt;wsp:rsid wsp:val=&quot;00B41984&quot;/&gt;&lt;wsp:rsid wsp:val=&quot;00B41B3A&quot;/&gt;&lt;wsp:rsid wsp:val=&quot;00B41C4E&quot;/&gt;&lt;wsp:rsid wsp:val=&quot;00B41F62&quot;/&gt;&lt;wsp:rsid wsp:val=&quot;00B421DD&quot;/&gt;&lt;wsp:rsid wsp:val=&quot;00B42234&quot;/&gt;&lt;wsp:rsid wsp:val=&quot;00B42DE5&quot;/&gt;&lt;wsp:rsid wsp:val=&quot;00B43259&quot;/&gt;&lt;wsp:rsid wsp:val=&quot;00B433C2&quot;/&gt;&lt;wsp:rsid wsp:val=&quot;00B4354C&quot;/&gt;&lt;wsp:rsid wsp:val=&quot;00B4359F&quot;/&gt;&lt;wsp:rsid wsp:val=&quot;00B43DAB&quot;/&gt;&lt;wsp:rsid wsp:val=&quot;00B44132&quot;/&gt;&lt;wsp:rsid wsp:val=&quot;00B44280&quot;/&gt;&lt;wsp:rsid wsp:val=&quot;00B448E1&quot;/&gt;&lt;wsp:rsid wsp:val=&quot;00B44D1C&quot;/&gt;&lt;wsp:rsid wsp:val=&quot;00B45233&quot;/&gt;&lt;wsp:rsid wsp:val=&quot;00B460C4&quot;/&gt;&lt;wsp:rsid wsp:val=&quot;00B46734&quot;/&gt;&lt;wsp:rsid wsp:val=&quot;00B503EC&quot;/&gt;&lt;wsp:rsid wsp:val=&quot;00B5044A&quot;/&gt;&lt;wsp:rsid wsp:val=&quot;00B516FD&quot;/&gt;&lt;wsp:rsid wsp:val=&quot;00B537A6&quot;/&gt;&lt;wsp:rsid wsp:val=&quot;00B5440F&quot;/&gt;&lt;wsp:rsid wsp:val=&quot;00B549E7&quot;/&gt;&lt;wsp:rsid wsp:val=&quot;00B54A6A&quot;/&gt;&lt;wsp:rsid wsp:val=&quot;00B54AAF&quot;/&gt;&lt;wsp:rsid wsp:val=&quot;00B56D61&quot;/&gt;&lt;wsp:rsid wsp:val=&quot;00B571D9&quot;/&gt;&lt;wsp:rsid wsp:val=&quot;00B5775F&quot;/&gt;&lt;wsp:rsid wsp:val=&quot;00B57B47&quot;/&gt;&lt;wsp:rsid wsp:val=&quot;00B57F7C&quot;/&gt;&lt;wsp:rsid wsp:val=&quot;00B613B6&quot;/&gt;&lt;wsp:rsid wsp:val=&quot;00B616F7&quot;/&gt;&lt;wsp:rsid wsp:val=&quot;00B62D32&quot;/&gt;&lt;wsp:rsid wsp:val=&quot;00B63E77&quot;/&gt;&lt;wsp:rsid wsp:val=&quot;00B648F7&quot;/&gt;&lt;wsp:rsid wsp:val=&quot;00B65851&quot;/&gt;&lt;wsp:rsid wsp:val=&quot;00B65A47&quot;/&gt;&lt;wsp:rsid wsp:val=&quot;00B65E84&quot;/&gt;&lt;wsp:rsid wsp:val=&quot;00B66B49&quot;/&gt;&lt;wsp:rsid wsp:val=&quot;00B66E93&quot;/&gt;&lt;wsp:rsid wsp:val=&quot;00B671C8&quot;/&gt;&lt;wsp:rsid wsp:val=&quot;00B70078&quot;/&gt;&lt;wsp:rsid wsp:val=&quot;00B701C7&quot;/&gt;&lt;wsp:rsid wsp:val=&quot;00B70831&quot;/&gt;&lt;wsp:rsid wsp:val=&quot;00B709E4&quot;/&gt;&lt;wsp:rsid wsp:val=&quot;00B7108D&quot;/&gt;&lt;wsp:rsid wsp:val=&quot;00B7155C&quot;/&gt;&lt;wsp:rsid wsp:val=&quot;00B717A4&quot;/&gt;&lt;wsp:rsid wsp:val=&quot;00B718C1&quot;/&gt;&lt;wsp:rsid wsp:val=&quot;00B732A3&quot;/&gt;&lt;wsp:rsid wsp:val=&quot;00B742D2&quot;/&gt;&lt;wsp:rsid wsp:val=&quot;00B75C1B&quot;/&gt;&lt;wsp:rsid wsp:val=&quot;00B768C3&quot;/&gt;&lt;wsp:rsid wsp:val=&quot;00B77808&quot;/&gt;&lt;wsp:rsid wsp:val=&quot;00B77832&quot;/&gt;&lt;wsp:rsid wsp:val=&quot;00B80B97&quot;/&gt;&lt;wsp:rsid wsp:val=&quot;00B80F1D&quot;/&gt;&lt;wsp:rsid wsp:val=&quot;00B81A5B&quot;/&gt;&lt;wsp:rsid wsp:val=&quot;00B82C66&quot;/&gt;&lt;wsp:rsid wsp:val=&quot;00B82D60&quot;/&gt;&lt;wsp:rsid wsp:val=&quot;00B83884&quot;/&gt;&lt;wsp:rsid wsp:val=&quot;00B83F68&quot;/&gt;&lt;wsp:rsid wsp:val=&quot;00B84C62&quot;/&gt;&lt;wsp:rsid wsp:val=&quot;00B850D6&quot;/&gt;&lt;wsp:rsid wsp:val=&quot;00B871A0&quot;/&gt;&lt;wsp:rsid wsp:val=&quot;00B90769&quot;/&gt;&lt;wsp:rsid wsp:val=&quot;00B90E54&quot;/&gt;&lt;wsp:rsid wsp:val=&quot;00B91C42&quot;/&gt;&lt;wsp:rsid wsp:val=&quot;00B91D01&quot;/&gt;&lt;wsp:rsid wsp:val=&quot;00B91E9B&quot;/&gt;&lt;wsp:rsid wsp:val=&quot;00B92313&quot;/&gt;&lt;wsp:rsid wsp:val=&quot;00B9299B&quot;/&gt;&lt;wsp:rsid wsp:val=&quot;00B94217&quot;/&gt;&lt;wsp:rsid wsp:val=&quot;00B944D3&quot;/&gt;&lt;wsp:rsid wsp:val=&quot;00B94644&quot;/&gt;&lt;wsp:rsid wsp:val=&quot;00B949F1&quot;/&gt;&lt;wsp:rsid wsp:val=&quot;00B9591A&quot;/&gt;&lt;wsp:rsid wsp:val=&quot;00B959D0&quot;/&gt;&lt;wsp:rsid wsp:val=&quot;00B9692B&quot;/&gt;&lt;wsp:rsid wsp:val=&quot;00BA02AD&quot;/&gt;&lt;wsp:rsid wsp:val=&quot;00BA1A0D&quot;/&gt;&lt;wsp:rsid wsp:val=&quot;00BA28BA&quot;/&gt;&lt;wsp:rsid wsp:val=&quot;00BA3505&quot;/&gt;&lt;wsp:rsid wsp:val=&quot;00BA3AAD&quot;/&gt;&lt;wsp:rsid wsp:val=&quot;00BA3B61&quot;/&gt;&lt;wsp:rsid wsp:val=&quot;00BA4973&quot;/&gt;&lt;wsp:rsid wsp:val=&quot;00BA5AAC&quot;/&gt;&lt;wsp:rsid wsp:val=&quot;00BA5DD2&quot;/&gt;&lt;wsp:rsid wsp:val=&quot;00BA7ABB&quot;/&gt;&lt;wsp:rsid wsp:val=&quot;00BA7D5E&quot;/&gt;&lt;wsp:rsid wsp:val=&quot;00BB23E4&quot;/&gt;&lt;wsp:rsid wsp:val=&quot;00BB2B34&quot;/&gt;&lt;wsp:rsid wsp:val=&quot;00BB4B48&quot;/&gt;&lt;wsp:rsid wsp:val=&quot;00BB5991&quot;/&gt;&lt;wsp:rsid wsp:val=&quot;00BB604A&quot;/&gt;&lt;wsp:rsid wsp:val=&quot;00BB72D3&quot;/&gt;&lt;wsp:rsid wsp:val=&quot;00BB75C8&quot;/&gt;&lt;wsp:rsid wsp:val=&quot;00BB7E68&quot;/&gt;&lt;wsp:rsid wsp:val=&quot;00BC00E5&quot;/&gt;&lt;wsp:rsid wsp:val=&quot;00BC02FD&quot;/&gt;&lt;wsp:rsid wsp:val=&quot;00BC1B3F&quot;/&gt;&lt;wsp:rsid wsp:val=&quot;00BC1B7E&quot;/&gt;&lt;wsp:rsid wsp:val=&quot;00BC2443&quot;/&gt;&lt;wsp:rsid wsp:val=&quot;00BC2541&quot;/&gt;&lt;wsp:rsid wsp:val=&quot;00BC2FCA&quot;/&gt;&lt;wsp:rsid wsp:val=&quot;00BC3D30&quot;/&gt;&lt;wsp:rsid wsp:val=&quot;00BC3D36&quot;/&gt;&lt;wsp:rsid wsp:val=&quot;00BC5219&quot;/&gt;&lt;wsp:rsid wsp:val=&quot;00BC5380&quot;/&gt;&lt;wsp:rsid wsp:val=&quot;00BC56AC&quot;/&gt;&lt;wsp:rsid wsp:val=&quot;00BC673B&quot;/&gt;&lt;wsp:rsid wsp:val=&quot;00BC6985&quot;/&gt;&lt;wsp:rsid wsp:val=&quot;00BC723D&quot;/&gt;&lt;wsp:rsid wsp:val=&quot;00BC742C&quot;/&gt;&lt;wsp:rsid wsp:val=&quot;00BD087C&quot;/&gt;&lt;wsp:rsid wsp:val=&quot;00BD36FB&quot;/&gt;&lt;wsp:rsid wsp:val=&quot;00BD43EF&quot;/&gt;&lt;wsp:rsid wsp:val=&quot;00BD4BD4&quot;/&gt;&lt;wsp:rsid wsp:val=&quot;00BD4E3C&quot;/&gt;&lt;wsp:rsid wsp:val=&quot;00BD4FC5&quot;/&gt;&lt;wsp:rsid wsp:val=&quot;00BD5138&quot;/&gt;&lt;wsp:rsid wsp:val=&quot;00BD6153&quot;/&gt;&lt;wsp:rsid wsp:val=&quot;00BD654F&quot;/&gt;&lt;wsp:rsid wsp:val=&quot;00BD6BD3&quot;/&gt;&lt;wsp:rsid wsp:val=&quot;00BD7ADE&quot;/&gt;&lt;wsp:rsid wsp:val=&quot;00BD7BCC&quot;/&gt;&lt;wsp:rsid wsp:val=&quot;00BD7C4E&quot;/&gt;&lt;wsp:rsid wsp:val=&quot;00BE02C7&quot;/&gt;&lt;wsp:rsid wsp:val=&quot;00BE0D49&quot;/&gt;&lt;wsp:rsid wsp:val=&quot;00BE0EEE&quot;/&gt;&lt;wsp:rsid wsp:val=&quot;00BE0FDA&quot;/&gt;&lt;wsp:rsid wsp:val=&quot;00BE153B&quot;/&gt;&lt;wsp:rsid wsp:val=&quot;00BE2B8D&quot;/&gt;&lt;wsp:rsid wsp:val=&quot;00BE35F5&quot;/&gt;&lt;wsp:rsid wsp:val=&quot;00BE392F&quot;/&gt;&lt;wsp:rsid wsp:val=&quot;00BE4263&quot;/&gt;&lt;wsp:rsid wsp:val=&quot;00BE46BC&quot;/&gt;&lt;wsp:rsid wsp:val=&quot;00BE5F16&quot;/&gt;&lt;wsp:rsid wsp:val=&quot;00BE6299&quot;/&gt;&lt;wsp:rsid wsp:val=&quot;00BE6427&quot;/&gt;&lt;wsp:rsid wsp:val=&quot;00BE74D7&quot;/&gt;&lt;wsp:rsid wsp:val=&quot;00BE7849&quot;/&gt;&lt;wsp:rsid wsp:val=&quot;00BE7A74&quot;/&gt;&lt;wsp:rsid wsp:val=&quot;00BE7BE3&quot;/&gt;&lt;wsp:rsid wsp:val=&quot;00BF09B7&quot;/&gt;&lt;wsp:rsid wsp:val=&quot;00BF0BEE&quot;/&gt;&lt;wsp:rsid wsp:val=&quot;00BF0D8F&quot;/&gt;&lt;wsp:rsid wsp:val=&quot;00BF1C5A&quot;/&gt;&lt;wsp:rsid wsp:val=&quot;00BF21FB&quot;/&gt;&lt;wsp:rsid wsp:val=&quot;00BF3BA1&quot;/&gt;&lt;wsp:rsid wsp:val=&quot;00BF3EFE&quot;/&gt;&lt;wsp:rsid wsp:val=&quot;00BF529E&quot;/&gt;&lt;wsp:rsid wsp:val=&quot;00BF5AFC&quot;/&gt;&lt;wsp:rsid wsp:val=&quot;00BF5F10&quot;/&gt;&lt;wsp:rsid wsp:val=&quot;00BF666D&quot;/&gt;&lt;wsp:rsid wsp:val=&quot;00C00666&quot;/&gt;&lt;wsp:rsid wsp:val=&quot;00C00C2F&quot;/&gt;&lt;wsp:rsid wsp:val=&quot;00C018D6&quot;/&gt;&lt;wsp:rsid wsp:val=&quot;00C01C9A&quot;/&gt;&lt;wsp:rsid wsp:val=&quot;00C01EE5&quot;/&gt;&lt;wsp:rsid wsp:val=&quot;00C0211D&quot;/&gt;&lt;wsp:rsid wsp:val=&quot;00C0430A&quot;/&gt;&lt;wsp:rsid wsp:val=&quot;00C0453D&quot;/&gt;&lt;wsp:rsid wsp:val=&quot;00C06693&quot;/&gt;&lt;wsp:rsid wsp:val=&quot;00C06CCD&quot;/&gt;&lt;wsp:rsid wsp:val=&quot;00C10BE8&quot;/&gt;&lt;wsp:rsid wsp:val=&quot;00C112FF&quot;/&gt;&lt;wsp:rsid wsp:val=&quot;00C125D6&quot;/&gt;&lt;wsp:rsid wsp:val=&quot;00C12970&quot;/&gt;&lt;wsp:rsid wsp:val=&quot;00C134C5&quot;/&gt;&lt;wsp:rsid wsp:val=&quot;00C13E8B&quot;/&gt;&lt;wsp:rsid wsp:val=&quot;00C14012&quot;/&gt;&lt;wsp:rsid wsp:val=&quot;00C1486C&quot;/&gt;&lt;wsp:rsid wsp:val=&quot;00C16747&quot;/&gt;&lt;wsp:rsid wsp:val=&quot;00C171D9&quot;/&gt;&lt;wsp:rsid wsp:val=&quot;00C20267&quot;/&gt;&lt;wsp:rsid wsp:val=&quot;00C204A4&quot;/&gt;&lt;wsp:rsid wsp:val=&quot;00C20C5A&quot;/&gt;&lt;wsp:rsid wsp:val=&quot;00C2107B&quot;/&gt;&lt;wsp:rsid wsp:val=&quot;00C226B3&quot;/&gt;&lt;wsp:rsid wsp:val=&quot;00C22D0E&quot;/&gt;&lt;wsp:rsid wsp:val=&quot;00C23B7F&quot;/&gt;&lt;wsp:rsid wsp:val=&quot;00C23D2A&quot;/&gt;&lt;wsp:rsid wsp:val=&quot;00C243EA&quot;/&gt;&lt;wsp:rsid wsp:val=&quot;00C24BAC&quot;/&gt;&lt;wsp:rsid wsp:val=&quot;00C251AD&quot;/&gt;&lt;wsp:rsid wsp:val=&quot;00C2730C&quot;/&gt;&lt;wsp:rsid wsp:val=&quot;00C302AE&quot;/&gt;&lt;wsp:rsid wsp:val=&quot;00C302B1&quot;/&gt;&lt;wsp:rsid wsp:val=&quot;00C30DE7&quot;/&gt;&lt;wsp:rsid wsp:val=&quot;00C33140&quot;/&gt;&lt;wsp:rsid wsp:val=&quot;00C3362E&quot;/&gt;&lt;wsp:rsid wsp:val=&quot;00C33A6F&quot;/&gt;&lt;wsp:rsid wsp:val=&quot;00C3474D&quot;/&gt;&lt;wsp:rsid wsp:val=&quot;00C3518D&quot;/&gt;&lt;wsp:rsid wsp:val=&quot;00C36138&quot;/&gt;&lt;wsp:rsid wsp:val=&quot;00C36190&quot;/&gt;&lt;wsp:rsid wsp:val=&quot;00C372E0&quot;/&gt;&lt;wsp:rsid wsp:val=&quot;00C37634&quot;/&gt;&lt;wsp:rsid wsp:val=&quot;00C379ED&quot;/&gt;&lt;wsp:rsid wsp:val=&quot;00C37D86&quot;/&gt;&lt;wsp:rsid wsp:val=&quot;00C37E8A&quot;/&gt;&lt;wsp:rsid wsp:val=&quot;00C37FEB&quot;/&gt;&lt;wsp:rsid wsp:val=&quot;00C4011B&quot;/&gt;&lt;wsp:rsid wsp:val=&quot;00C4015C&quot;/&gt;&lt;wsp:rsid wsp:val=&quot;00C40E57&quot;/&gt;&lt;wsp:rsid wsp:val=&quot;00C4105B&quot;/&gt;&lt;wsp:rsid wsp:val=&quot;00C41F1B&quot;/&gt;&lt;wsp:rsid wsp:val=&quot;00C4299D&quot;/&gt;&lt;wsp:rsid wsp:val=&quot;00C4342F&quot;/&gt;&lt;wsp:rsid wsp:val=&quot;00C44F7B&quot;/&gt;&lt;wsp:rsid wsp:val=&quot;00C477E4&quot;/&gt;&lt;wsp:rsid wsp:val=&quot;00C479DE&quot;/&gt;&lt;wsp:rsid wsp:val=&quot;00C47BC9&quot;/&gt;&lt;wsp:rsid wsp:val=&quot;00C50CF2&quot;/&gt;&lt;wsp:rsid wsp:val=&quot;00C50E9E&quot;/&gt;&lt;wsp:rsid wsp:val=&quot;00C50ED2&quot;/&gt;&lt;wsp:rsid wsp:val=&quot;00C51C29&quot;/&gt;&lt;wsp:rsid wsp:val=&quot;00C51EE4&quot;/&gt;&lt;wsp:rsid wsp:val=&quot;00C520EF&quot;/&gt;&lt;wsp:rsid wsp:val=&quot;00C5214D&quot;/&gt;&lt;wsp:rsid wsp:val=&quot;00C53F3C&quot;/&gt;&lt;wsp:rsid wsp:val=&quot;00C55AE7&quot;/&gt;&lt;wsp:rsid wsp:val=&quot;00C5616D&quot;/&gt;&lt;wsp:rsid wsp:val=&quot;00C56C80&quot;/&gt;&lt;wsp:rsid wsp:val=&quot;00C57902&quot;/&gt;&lt;wsp:rsid wsp:val=&quot;00C60816&quot;/&gt;&lt;wsp:rsid wsp:val=&quot;00C61FF7&quot;/&gt;&lt;wsp:rsid wsp:val=&quot;00C6252C&quot;/&gt;&lt;wsp:rsid wsp:val=&quot;00C62D0D&quot;/&gt;&lt;wsp:rsid wsp:val=&quot;00C62F8E&quot;/&gt;&lt;wsp:rsid wsp:val=&quot;00C63711&quot;/&gt;&lt;wsp:rsid wsp:val=&quot;00C63C25&quot;/&gt;&lt;wsp:rsid wsp:val=&quot;00C644A3&quot;/&gt;&lt;wsp:rsid wsp:val=&quot;00C6558A&quot;/&gt;&lt;wsp:rsid wsp:val=&quot;00C65AD1&quot;/&gt;&lt;wsp:rsid wsp:val=&quot;00C6697B&quot;/&gt;&lt;wsp:rsid wsp:val=&quot;00C70F9A&quot;/&gt;&lt;wsp:rsid wsp:val=&quot;00C71173&quot;/&gt;&lt;wsp:rsid wsp:val=&quot;00C718DA&quot;/&gt;&lt;wsp:rsid wsp:val=&quot;00C727D6&quot;/&gt;&lt;wsp:rsid wsp:val=&quot;00C72E49&quot;/&gt;&lt;wsp:rsid wsp:val=&quot;00C72F09&quot;/&gt;&lt;wsp:rsid wsp:val=&quot;00C73118&quot;/&gt;&lt;wsp:rsid wsp:val=&quot;00C73290&quot;/&gt;&lt;wsp:rsid wsp:val=&quot;00C74031&quot;/&gt;&lt;wsp:rsid wsp:val=&quot;00C74D78&quot;/&gt;&lt;wsp:rsid wsp:val=&quot;00C74D8D&quot;/&gt;&lt;wsp:rsid wsp:val=&quot;00C7718F&quot;/&gt;&lt;wsp:rsid wsp:val=&quot;00C7782B&quot;/&gt;&lt;wsp:rsid wsp:val=&quot;00C80474&quot;/&gt;&lt;wsp:rsid wsp:val=&quot;00C81E6B&quot;/&gt;&lt;wsp:rsid wsp:val=&quot;00C81FC1&quot;/&gt;&lt;wsp:rsid wsp:val=&quot;00C820EA&quot;/&gt;&lt;wsp:rsid wsp:val=&quot;00C84880&quot;/&gt;&lt;wsp:rsid wsp:val=&quot;00C8593A&quot;/&gt;&lt;wsp:rsid wsp:val=&quot;00C85CE6&quot;/&gt;&lt;wsp:rsid wsp:val=&quot;00C85E90&quot;/&gt;&lt;wsp:rsid wsp:val=&quot;00C86BB0&quot;/&gt;&lt;wsp:rsid wsp:val=&quot;00C8741D&quot;/&gt;&lt;wsp:rsid wsp:val=&quot;00C87474&quot;/&gt;&lt;wsp:rsid wsp:val=&quot;00C8790B&quot;/&gt;&lt;wsp:rsid wsp:val=&quot;00C92B94&quot;/&gt;&lt;wsp:rsid wsp:val=&quot;00C92F23&quot;/&gt;&lt;wsp:rsid wsp:val=&quot;00C93242&quot;/&gt;&lt;wsp:rsid wsp:val=&quot;00C932FF&quot;/&gt;&lt;wsp:rsid wsp:val=&quot;00C93542&quot;/&gt;&lt;wsp:rsid wsp:val=&quot;00C9458D&quot;/&gt;&lt;wsp:rsid wsp:val=&quot;00C95DC5&quot;/&gt;&lt;wsp:rsid wsp:val=&quot;00C95F6D&quot;/&gt;&lt;wsp:rsid wsp:val=&quot;00C96FA6&quot;/&gt;&lt;wsp:rsid wsp:val=&quot;00C97B3E&quot;/&gt;&lt;wsp:rsid wsp:val=&quot;00CA06CA&quot;/&gt;&lt;wsp:rsid wsp:val=&quot;00CA0A1B&quot;/&gt;&lt;wsp:rsid wsp:val=&quot;00CA100B&quot;/&gt;&lt;wsp:rsid wsp:val=&quot;00CA20E4&quot;/&gt;&lt;wsp:rsid wsp:val=&quot;00CA30B3&quot;/&gt;&lt;wsp:rsid wsp:val=&quot;00CA3A3C&quot;/&gt;&lt;wsp:rsid wsp:val=&quot;00CA43F4&quot;/&gt;&lt;wsp:rsid wsp:val=&quot;00CA46F3&quot;/&gt;&lt;wsp:rsid wsp:val=&quot;00CA4934&quot;/&gt;&lt;wsp:rsid wsp:val=&quot;00CA5FCB&quot;/&gt;&lt;wsp:rsid wsp:val=&quot;00CA62D2&quot;/&gt;&lt;wsp:rsid wsp:val=&quot;00CA6AE6&quot;/&gt;&lt;wsp:rsid wsp:val=&quot;00CA73AD&quot;/&gt;&lt;wsp:rsid wsp:val=&quot;00CA7AAB&quot;/&gt;&lt;wsp:rsid wsp:val=&quot;00CB0366&quot;/&gt;&lt;wsp:rsid wsp:val=&quot;00CB0C53&quot;/&gt;&lt;wsp:rsid wsp:val=&quot;00CB1A57&quot;/&gt;&lt;wsp:rsid wsp:val=&quot;00CB2E9B&quot;/&gt;&lt;wsp:rsid wsp:val=&quot;00CB484B&quot;/&gt;&lt;wsp:rsid wsp:val=&quot;00CB5130&quot;/&gt;&lt;wsp:rsid wsp:val=&quot;00CB63DE&quot;/&gt;&lt;wsp:rsid wsp:val=&quot;00CB651D&quot;/&gt;&lt;wsp:rsid wsp:val=&quot;00CB68EA&quot;/&gt;&lt;wsp:rsid wsp:val=&quot;00CB7648&quot;/&gt;&lt;wsp:rsid wsp:val=&quot;00CB7C22&quot;/&gt;&lt;wsp:rsid wsp:val=&quot;00CC0D92&quot;/&gt;&lt;wsp:rsid wsp:val=&quot;00CC1936&quot;/&gt;&lt;wsp:rsid wsp:val=&quot;00CC1938&quot;/&gt;&lt;wsp:rsid wsp:val=&quot;00CC216C&quot;/&gt;&lt;wsp:rsid wsp:val=&quot;00CC2197&quot;/&gt;&lt;wsp:rsid wsp:val=&quot;00CC220C&quot;/&gt;&lt;wsp:rsid wsp:val=&quot;00CC2646&quot;/&gt;&lt;wsp:rsid wsp:val=&quot;00CC3255&quot;/&gt;&lt;wsp:rsid wsp:val=&quot;00CC375E&quot;/&gt;&lt;wsp:rsid wsp:val=&quot;00CC39BE&quot;/&gt;&lt;wsp:rsid wsp:val=&quot;00CC4B23&quot;/&gt;&lt;wsp:rsid wsp:val=&quot;00CC5563&quot;/&gt;&lt;wsp:rsid wsp:val=&quot;00CC56C0&quot;/&gt;&lt;wsp:rsid wsp:val=&quot;00CC6B70&quot;/&gt;&lt;wsp:rsid wsp:val=&quot;00CC74A5&quot;/&gt;&lt;wsp:rsid wsp:val=&quot;00CD185B&quot;/&gt;&lt;wsp:rsid wsp:val=&quot;00CD1922&quot;/&gt;&lt;wsp:rsid wsp:val=&quot;00CD22A2&quot;/&gt;&lt;wsp:rsid wsp:val=&quot;00CD2333&quot;/&gt;&lt;wsp:rsid wsp:val=&quot;00CD2D12&quot;/&gt;&lt;wsp:rsid wsp:val=&quot;00CD3243&quot;/&gt;&lt;wsp:rsid wsp:val=&quot;00CD3885&quot;/&gt;&lt;wsp:rsid wsp:val=&quot;00CD3B76&quot;/&gt;&lt;wsp:rsid wsp:val=&quot;00CD3D99&quot;/&gt;&lt;wsp:rsid wsp:val=&quot;00CD4102&quot;/&gt;&lt;wsp:rsid wsp:val=&quot;00CD4104&quot;/&gt;&lt;wsp:rsid wsp:val=&quot;00CD497C&quot;/&gt;&lt;wsp:rsid wsp:val=&quot;00CD57D9&quot;/&gt;&lt;wsp:rsid wsp:val=&quot;00CD6052&quot;/&gt;&lt;wsp:rsid wsp:val=&quot;00CD6464&quot;/&gt;&lt;wsp:rsid wsp:val=&quot;00CE0F4B&quot;/&gt;&lt;wsp:rsid wsp:val=&quot;00CE243E&quot;/&gt;&lt;wsp:rsid wsp:val=&quot;00CE2E37&quot;/&gt;&lt;wsp:rsid wsp:val=&quot;00CE4535&quot;/&gt;&lt;wsp:rsid wsp:val=&quot;00CE4F8D&quot;/&gt;&lt;wsp:rsid wsp:val=&quot;00CE570B&quot;/&gt;&lt;wsp:rsid wsp:val=&quot;00CE5DB6&quot;/&gt;&lt;wsp:rsid wsp:val=&quot;00CE631D&quot;/&gt;&lt;wsp:rsid wsp:val=&quot;00CE7069&quot;/&gt;&lt;wsp:rsid wsp:val=&quot;00CE7B25&quot;/&gt;&lt;wsp:rsid wsp:val=&quot;00CE7C73&quot;/&gt;&lt;wsp:rsid wsp:val=&quot;00CF0067&quot;/&gt;&lt;wsp:rsid wsp:val=&quot;00CF00CA&quot;/&gt;&lt;wsp:rsid wsp:val=&quot;00CF0655&quot;/&gt;&lt;wsp:rsid wsp:val=&quot;00CF16BE&quot;/&gt;&lt;wsp:rsid wsp:val=&quot;00CF1A20&quot;/&gt;&lt;wsp:rsid wsp:val=&quot;00CF34A9&quot;/&gt;&lt;wsp:rsid wsp:val=&quot;00CF367E&quot;/&gt;&lt;wsp:rsid wsp:val=&quot;00CF5538&quot;/&gt;&lt;wsp:rsid wsp:val=&quot;00CF5899&quot;/&gt;&lt;wsp:rsid wsp:val=&quot;00CF5ED0&quot;/&gt;&lt;wsp:rsid wsp:val=&quot;00CF5F6C&quot;/&gt;&lt;wsp:rsid wsp:val=&quot;00CF74D1&quot;/&gt;&lt;wsp:rsid wsp:val=&quot;00CF796A&quot;/&gt;&lt;wsp:rsid wsp:val=&quot;00CF7E43&quot;/&gt;&lt;wsp:rsid wsp:val=&quot;00D00D68&quot;/&gt;&lt;wsp:rsid wsp:val=&quot;00D02ED4&quot;/&gt;&lt;wsp:rsid wsp:val=&quot;00D02F63&quot;/&gt;&lt;wsp:rsid wsp:val=&quot;00D042A1&quot;/&gt;&lt;wsp:rsid wsp:val=&quot;00D05872&quot;/&gt;&lt;wsp:rsid wsp:val=&quot;00D05F1E&quot;/&gt;&lt;wsp:rsid wsp:val=&quot;00D06580&quot;/&gt;&lt;wsp:rsid wsp:val=&quot;00D07BFC&quot;/&gt;&lt;wsp:rsid wsp:val=&quot;00D10035&quot;/&gt;&lt;wsp:rsid wsp:val=&quot;00D10114&quot;/&gt;&lt;wsp:rsid wsp:val=&quot;00D10C18&quot;/&gt;&lt;wsp:rsid wsp:val=&quot;00D10D52&quot;/&gt;&lt;wsp:rsid wsp:val=&quot;00D113FD&quot;/&gt;&lt;wsp:rsid wsp:val=&quot;00D11E83&quot;/&gt;&lt;wsp:rsid wsp:val=&quot;00D1242E&quot;/&gt;&lt;wsp:rsid wsp:val=&quot;00D1257B&quot;/&gt;&lt;wsp:rsid wsp:val=&quot;00D125DD&quot;/&gt;&lt;wsp:rsid wsp:val=&quot;00D12E77&quot;/&gt;&lt;wsp:rsid wsp:val=&quot;00D1386C&quot;/&gt;&lt;wsp:rsid wsp:val=&quot;00D13EF9&quot;/&gt;&lt;wsp:rsid wsp:val=&quot;00D147B3&quot;/&gt;&lt;wsp:rsid wsp:val=&quot;00D152D5&quot;/&gt;&lt;wsp:rsid wsp:val=&quot;00D15564&quot;/&gt;&lt;wsp:rsid wsp:val=&quot;00D15DDD&quot;/&gt;&lt;wsp:rsid wsp:val=&quot;00D16389&quot;/&gt;&lt;wsp:rsid wsp:val=&quot;00D16696&quot;/&gt;&lt;wsp:rsid wsp:val=&quot;00D17C2D&quot;/&gt;&lt;wsp:rsid wsp:val=&quot;00D207BE&quot;/&gt;&lt;wsp:rsid wsp:val=&quot;00D21EA3&quot;/&gt;&lt;wsp:rsid wsp:val=&quot;00D22383&quot;/&gt;&lt;wsp:rsid wsp:val=&quot;00D2329B&quot;/&gt;&lt;wsp:rsid wsp:val=&quot;00D23C8F&quot;/&gt;&lt;wsp:rsid wsp:val=&quot;00D2433C&quot;/&gt;&lt;wsp:rsid wsp:val=&quot;00D24399&quot;/&gt;&lt;wsp:rsid wsp:val=&quot;00D24424&quot;/&gt;&lt;wsp:rsid wsp:val=&quot;00D2464A&quot;/&gt;&lt;wsp:rsid wsp:val=&quot;00D24BDC&quot;/&gt;&lt;wsp:rsid wsp:val=&quot;00D25912&quot;/&gt;&lt;wsp:rsid wsp:val=&quot;00D259F8&quot;/&gt;&lt;wsp:rsid wsp:val=&quot;00D264CA&quot;/&gt;&lt;wsp:rsid wsp:val=&quot;00D270B3&quot;/&gt;&lt;wsp:rsid wsp:val=&quot;00D27293&quot;/&gt;&lt;wsp:rsid wsp:val=&quot;00D27AF4&quot;/&gt;&lt;wsp:rsid wsp:val=&quot;00D32337&quot;/&gt;&lt;wsp:rsid wsp:val=&quot;00D3245E&quot;/&gt;&lt;wsp:rsid wsp:val=&quot;00D3285B&quot;/&gt;&lt;wsp:rsid wsp:val=&quot;00D32FB1&quot;/&gt;&lt;wsp:rsid wsp:val=&quot;00D32FE9&quot;/&gt;&lt;wsp:rsid wsp:val=&quot;00D34236&quot;/&gt;&lt;wsp:rsid wsp:val=&quot;00D34C72&quot;/&gt;&lt;wsp:rsid wsp:val=&quot;00D34D1B&quot;/&gt;&lt;wsp:rsid wsp:val=&quot;00D3507F&quot;/&gt;&lt;wsp:rsid wsp:val=&quot;00D356A6&quot;/&gt;&lt;wsp:rsid wsp:val=&quot;00D35C71&quot;/&gt;&lt;wsp:rsid wsp:val=&quot;00D373FF&quot;/&gt;&lt;wsp:rsid wsp:val=&quot;00D37627&quot;/&gt;&lt;wsp:rsid wsp:val=&quot;00D3770E&quot;/&gt;&lt;wsp:rsid wsp:val=&quot;00D41C46&quot;/&gt;&lt;wsp:rsid wsp:val=&quot;00D42DFF&quot;/&gt;&lt;wsp:rsid wsp:val=&quot;00D43674&quot;/&gt;&lt;wsp:rsid wsp:val=&quot;00D442F8&quot;/&gt;&lt;wsp:rsid wsp:val=&quot;00D44562&quot;/&gt;&lt;wsp:rsid wsp:val=&quot;00D469F3&quot;/&gt;&lt;wsp:rsid wsp:val=&quot;00D46F4A&quot;/&gt;&lt;wsp:rsid wsp:val=&quot;00D47067&quot;/&gt;&lt;wsp:rsid wsp:val=&quot;00D4706D&quot;/&gt;&lt;wsp:rsid wsp:val=&quot;00D47EA8&quot;/&gt;&lt;wsp:rsid wsp:val=&quot;00D5039C&quot;/&gt;&lt;wsp:rsid wsp:val=&quot;00D520A7&quot;/&gt;&lt;wsp:rsid wsp:val=&quot;00D52905&quot;/&gt;&lt;wsp:rsid wsp:val=&quot;00D52FC3&quot;/&gt;&lt;wsp:rsid wsp:val=&quot;00D53A2F&quot;/&gt;&lt;wsp:rsid wsp:val=&quot;00D5477C&quot;/&gt;&lt;wsp:rsid wsp:val=&quot;00D54EC5&quot;/&gt;&lt;wsp:rsid wsp:val=&quot;00D550B9&quot;/&gt;&lt;wsp:rsid wsp:val=&quot;00D56DED&quot;/&gt;&lt;wsp:rsid wsp:val=&quot;00D57B2C&quot;/&gt;&lt;wsp:rsid wsp:val=&quot;00D57BFC&quot;/&gt;&lt;wsp:rsid wsp:val=&quot;00D57DA2&quot;/&gt;&lt;wsp:rsid wsp:val=&quot;00D57DD1&quot;/&gt;&lt;wsp:rsid wsp:val=&quot;00D60DE3&quot;/&gt;&lt;wsp:rsid wsp:val=&quot;00D618E3&quot;/&gt;&lt;wsp:rsid wsp:val=&quot;00D62392&quot;/&gt;&lt;wsp:rsid wsp:val=&quot;00D63963&quot;/&gt;&lt;wsp:rsid wsp:val=&quot;00D63C3E&quot;/&gt;&lt;wsp:rsid wsp:val=&quot;00D64B6B&quot;/&gt;&lt;wsp:rsid wsp:val=&quot;00D64F03&quot;/&gt;&lt;wsp:rsid wsp:val=&quot;00D679C6&quot;/&gt;&lt;wsp:rsid wsp:val=&quot;00D67B9C&quot;/&gt;&lt;wsp:rsid wsp:val=&quot;00D7025E&quot;/&gt;&lt;wsp:rsid wsp:val=&quot;00D71115&quot;/&gt;&lt;wsp:rsid wsp:val=&quot;00D7121D&quot;/&gt;&lt;wsp:rsid wsp:val=&quot;00D729B9&quot;/&gt;&lt;wsp:rsid wsp:val=&quot;00D72CE8&quot;/&gt;&lt;wsp:rsid wsp:val=&quot;00D737B8&quot;/&gt;&lt;wsp:rsid wsp:val=&quot;00D7390A&quot;/&gt;&lt;wsp:rsid wsp:val=&quot;00D73B0F&quot;/&gt;&lt;wsp:rsid wsp:val=&quot;00D7464C&quot;/&gt;&lt;wsp:rsid wsp:val=&quot;00D757E1&quot;/&gt;&lt;wsp:rsid wsp:val=&quot;00D76243&quot;/&gt;&lt;wsp:rsid wsp:val=&quot;00D768B9&quot;/&gt;&lt;wsp:rsid wsp:val=&quot;00D7720B&quot;/&gt;&lt;wsp:rsid wsp:val=&quot;00D77FC6&quot;/&gt;&lt;wsp:rsid wsp:val=&quot;00D80949&quot;/&gt;&lt;wsp:rsid wsp:val=&quot;00D80D81&quot;/&gt;&lt;wsp:rsid wsp:val=&quot;00D810D7&quot;/&gt;&lt;wsp:rsid wsp:val=&quot;00D82049&quot;/&gt;&lt;wsp:rsid wsp:val=&quot;00D824A1&quot;/&gt;&lt;wsp:rsid wsp:val=&quot;00D84AFA&quot;/&gt;&lt;wsp:rsid wsp:val=&quot;00D84CBC&quot;/&gt;&lt;wsp:rsid wsp:val=&quot;00D85A26&quot;/&gt;&lt;wsp:rsid wsp:val=&quot;00D861E8&quot;/&gt;&lt;wsp:rsid wsp:val=&quot;00D86809&quot;/&gt;&lt;wsp:rsid wsp:val=&quot;00D86B99&quot;/&gt;&lt;wsp:rsid wsp:val=&quot;00D90049&quot;/&gt;&lt;wsp:rsid wsp:val=&quot;00D9036A&quot;/&gt;&lt;wsp:rsid wsp:val=&quot;00D90C01&quot;/&gt;&lt;wsp:rsid wsp:val=&quot;00D912B9&quot;/&gt;&lt;wsp:rsid wsp:val=&quot;00D918B0&quot;/&gt;&lt;wsp:rsid wsp:val=&quot;00D9261B&quot;/&gt;&lt;wsp:rsid wsp:val=&quot;00D92B76&quot;/&gt;&lt;wsp:rsid wsp:val=&quot;00D952B7&quot;/&gt;&lt;wsp:rsid wsp:val=&quot;00D953EC&quot;/&gt;&lt;wsp:rsid wsp:val=&quot;00D95F85&quot;/&gt;&lt;wsp:rsid wsp:val=&quot;00D96DC7&quot;/&gt;&lt;wsp:rsid wsp:val=&quot;00D976DD&quot;/&gt;&lt;wsp:rsid wsp:val=&quot;00D977CF&quot;/&gt;&lt;wsp:rsid wsp:val=&quot;00DA069F&quot;/&gt;&lt;wsp:rsid wsp:val=&quot;00DA12FE&quot;/&gt;&lt;wsp:rsid wsp:val=&quot;00DA1C9C&quot;/&gt;&lt;wsp:rsid wsp:val=&quot;00DA2B0B&quot;/&gt;&lt;wsp:rsid wsp:val=&quot;00DA54A7&quot;/&gt;&lt;wsp:rsid wsp:val=&quot;00DA601B&quot;/&gt;&lt;wsp:rsid wsp:val=&quot;00DA6E38&quot;/&gt;&lt;wsp:rsid wsp:val=&quot;00DA7509&quot;/&gt;&lt;wsp:rsid wsp:val=&quot;00DA76C2&quot;/&gt;&lt;wsp:rsid wsp:val=&quot;00DB0E4F&quot;/&gt;&lt;wsp:rsid wsp:val=&quot;00DB13CE&quot;/&gt;&lt;wsp:rsid wsp:val=&quot;00DB16F4&quot;/&gt;&lt;wsp:rsid wsp:val=&quot;00DB3117&quot;/&gt;&lt;wsp:rsid wsp:val=&quot;00DB33B6&quot;/&gt;&lt;wsp:rsid wsp:val=&quot;00DB3488&quot;/&gt;&lt;wsp:rsid wsp:val=&quot;00DB396F&quot;/&gt;&lt;wsp:rsid wsp:val=&quot;00DB3A10&quot;/&gt;&lt;wsp:rsid wsp:val=&quot;00DB3A97&quot;/&gt;&lt;wsp:rsid wsp:val=&quot;00DB4074&quot;/&gt;&lt;wsp:rsid wsp:val=&quot;00DB50AC&quot;/&gt;&lt;wsp:rsid wsp:val=&quot;00DB5288&quot;/&gt;&lt;wsp:rsid wsp:val=&quot;00DB54DF&quot;/&gt;&lt;wsp:rsid wsp:val=&quot;00DB574C&quot;/&gt;&lt;wsp:rsid wsp:val=&quot;00DB5906&quot;/&gt;&lt;wsp:rsid wsp:val=&quot;00DB60CF&quot;/&gt;&lt;wsp:rsid wsp:val=&quot;00DB60F9&quot;/&gt;&lt;wsp:rsid wsp:val=&quot;00DB7E12&quot;/&gt;&lt;wsp:rsid wsp:val=&quot;00DC0E71&quot;/&gt;&lt;wsp:rsid wsp:val=&quot;00DC17A2&quot;/&gt;&lt;wsp:rsid wsp:val=&quot;00DC1B19&quot;/&gt;&lt;wsp:rsid wsp:val=&quot;00DC2A82&quot;/&gt;&lt;wsp:rsid wsp:val=&quot;00DC37B6&quot;/&gt;&lt;wsp:rsid wsp:val=&quot;00DC3FC5&quot;/&gt;&lt;wsp:rsid wsp:val=&quot;00DC733A&quot;/&gt;&lt;wsp:rsid wsp:val=&quot;00DC7911&quot;/&gt;&lt;wsp:rsid wsp:val=&quot;00DD052C&quot;/&gt;&lt;wsp:rsid wsp:val=&quot;00DD0C09&quot;/&gt;&lt;wsp:rsid wsp:val=&quot;00DD0F3D&quot;/&gt;&lt;wsp:rsid wsp:val=&quot;00DD0FFC&quot;/&gt;&lt;wsp:rsid wsp:val=&quot;00DD2726&quot;/&gt;&lt;wsp:rsid wsp:val=&quot;00DD2B06&quot;/&gt;&lt;wsp:rsid wsp:val=&quot;00DD3526&quot;/&gt;&lt;wsp:rsid wsp:val=&quot;00DD3EEC&quot;/&gt;&lt;wsp:rsid wsp:val=&quot;00DD4A10&quot;/&gt;&lt;wsp:rsid wsp:val=&quot;00DD4EC2&quot;/&gt;&lt;wsp:rsid wsp:val=&quot;00DD5FE2&quot;/&gt;&lt;wsp:rsid wsp:val=&quot;00DE0BB2&quot;/&gt;&lt;wsp:rsid wsp:val=&quot;00DE12C9&quot;/&gt;&lt;wsp:rsid wsp:val=&quot;00DE1566&quot;/&gt;&lt;wsp:rsid wsp:val=&quot;00DE1682&quot;/&gt;&lt;wsp:rsid wsp:val=&quot;00DE227D&quot;/&gt;&lt;wsp:rsid wsp:val=&quot;00DE2C1B&quot;/&gt;&lt;wsp:rsid wsp:val=&quot;00DE2F1A&quot;/&gt;&lt;wsp:rsid wsp:val=&quot;00DE35CC&quot;/&gt;&lt;wsp:rsid wsp:val=&quot;00DE3C0A&quot;/&gt;&lt;wsp:rsid wsp:val=&quot;00DE3DB0&quot;/&gt;&lt;wsp:rsid wsp:val=&quot;00DE41FD&quot;/&gt;&lt;wsp:rsid wsp:val=&quot;00DE4EED&quot;/&gt;&lt;wsp:rsid wsp:val=&quot;00DE5A96&quot;/&gt;&lt;wsp:rsid wsp:val=&quot;00DE5B0C&quot;/&gt;&lt;wsp:rsid wsp:val=&quot;00DE5B6E&quot;/&gt;&lt;wsp:rsid wsp:val=&quot;00DE6919&quot;/&gt;&lt;wsp:rsid wsp:val=&quot;00DE6A33&quot;/&gt;&lt;wsp:rsid wsp:val=&quot;00DE751D&quot;/&gt;&lt;wsp:rsid wsp:val=&quot;00DE7B1C&quot;/&gt;&lt;wsp:rsid wsp:val=&quot;00DF013C&quot;/&gt;&lt;wsp:rsid wsp:val=&quot;00DF0270&quot;/&gt;&lt;wsp:rsid wsp:val=&quot;00DF21D5&quot;/&gt;&lt;wsp:rsid wsp:val=&quot;00DF23D4&quot;/&gt;&lt;wsp:rsid wsp:val=&quot;00DF4578&quot;/&gt;&lt;wsp:rsid wsp:val=&quot;00DF5C43&quot;/&gt;&lt;wsp:rsid wsp:val=&quot;00DF5D5D&quot;/&gt;&lt;wsp:rsid wsp:val=&quot;00DF61A4&quot;/&gt;&lt;wsp:rsid wsp:val=&quot;00DF65E7&quot;/&gt;&lt;wsp:rsid wsp:val=&quot;00DF6BBA&quot;/&gt;&lt;wsp:rsid wsp:val=&quot;00DF6CF9&quot;/&gt;&lt;wsp:rsid wsp:val=&quot;00DF7749&quot;/&gt;&lt;wsp:rsid wsp:val=&quot;00DF77EC&quot;/&gt;&lt;wsp:rsid wsp:val=&quot;00DF7A19&quot;/&gt;&lt;wsp:rsid wsp:val=&quot;00DF7CD2&quot;/&gt;&lt;wsp:rsid wsp:val=&quot;00E015AE&quot;/&gt;&lt;wsp:rsid wsp:val=&quot;00E0387E&quot;/&gt;&lt;wsp:rsid wsp:val=&quot;00E051CE&quot;/&gt;&lt;wsp:rsid wsp:val=&quot;00E05F34&quot;/&gt;&lt;wsp:rsid wsp:val=&quot;00E06645&quot;/&gt;&lt;wsp:rsid wsp:val=&quot;00E067D8&quot;/&gt;&lt;wsp:rsid wsp:val=&quot;00E068E2&quot;/&gt;&lt;wsp:rsid wsp:val=&quot;00E06E96&quot;/&gt;&lt;wsp:rsid wsp:val=&quot;00E07C45&quot;/&gt;&lt;wsp:rsid wsp:val=&quot;00E10F36&quot;/&gt;&lt;wsp:rsid wsp:val=&quot;00E12E0D&quot;/&gt;&lt;wsp:rsid wsp:val=&quot;00E1328D&quot;/&gt;&lt;wsp:rsid wsp:val=&quot;00E14260&quot;/&gt;&lt;wsp:rsid wsp:val=&quot;00E146F8&quot;/&gt;&lt;wsp:rsid wsp:val=&quot;00E1486D&quot;/&gt;&lt;wsp:rsid wsp:val=&quot;00E14C8C&quot;/&gt;&lt;wsp:rsid wsp:val=&quot;00E14D28&quot;/&gt;&lt;wsp:rsid wsp:val=&quot;00E15533&quot;/&gt;&lt;wsp:rsid wsp:val=&quot;00E16212&quot;/&gt;&lt;wsp:rsid wsp:val=&quot;00E162F8&quot;/&gt;&lt;wsp:rsid wsp:val=&quot;00E16603&quot;/&gt;&lt;wsp:rsid wsp:val=&quot;00E17A26&quot;/&gt;&lt;wsp:rsid wsp:val=&quot;00E20CC0&quot;/&gt;&lt;wsp:rsid wsp:val=&quot;00E21BDB&quot;/&gt;&lt;wsp:rsid wsp:val=&quot;00E23A3C&quot;/&gt;&lt;wsp:rsid wsp:val=&quot;00E2469F&quot;/&gt;&lt;wsp:rsid wsp:val=&quot;00E24A3C&quot;/&gt;&lt;wsp:rsid wsp:val=&quot;00E252FA&quot;/&gt;&lt;wsp:rsid wsp:val=&quot;00E279D8&quot;/&gt;&lt;wsp:rsid wsp:val=&quot;00E3054A&quot;/&gt;&lt;wsp:rsid wsp:val=&quot;00E3097D&quot;/&gt;&lt;wsp:rsid wsp:val=&quot;00E316BA&quot;/&gt;&lt;wsp:rsid wsp:val=&quot;00E31C4F&quot;/&gt;&lt;wsp:rsid wsp:val=&quot;00E329B2&quot;/&gt;&lt;wsp:rsid wsp:val=&quot;00E34F30&quot;/&gt;&lt;wsp:rsid wsp:val=&quot;00E35277&quot;/&gt;&lt;wsp:rsid wsp:val=&quot;00E35342&quot;/&gt;&lt;wsp:rsid wsp:val=&quot;00E3543E&quot;/&gt;&lt;wsp:rsid wsp:val=&quot;00E36A61&quot;/&gt;&lt;wsp:rsid wsp:val=&quot;00E41B55&quot;/&gt;&lt;wsp:rsid wsp:val=&quot;00E41E0A&quot;/&gt;&lt;wsp:rsid wsp:val=&quot;00E42F98&quot;/&gt;&lt;wsp:rsid wsp:val=&quot;00E43C86&quot;/&gt;&lt;wsp:rsid wsp:val=&quot;00E4529F&quot;/&gt;&lt;wsp:rsid wsp:val=&quot;00E458C9&quot;/&gt;&lt;wsp:rsid wsp:val=&quot;00E47197&quot;/&gt;&lt;wsp:rsid wsp:val=&quot;00E4737C&quot;/&gt;&lt;wsp:rsid wsp:val=&quot;00E47AE1&quot;/&gt;&lt;wsp:rsid wsp:val=&quot;00E47B62&quot;/&gt;&lt;wsp:rsid wsp:val=&quot;00E50B82&quot;/&gt;&lt;wsp:rsid wsp:val=&quot;00E51499&quot;/&gt;&lt;wsp:rsid wsp:val=&quot;00E5186F&quot;/&gt;&lt;wsp:rsid wsp:val=&quot;00E52249&quot;/&gt;&lt;wsp:rsid wsp:val=&quot;00E52F99&quot;/&gt;&lt;wsp:rsid wsp:val=&quot;00E5365A&quot;/&gt;&lt;wsp:rsid wsp:val=&quot;00E5366B&quot;/&gt;&lt;wsp:rsid wsp:val=&quot;00E5392F&quot;/&gt;&lt;wsp:rsid wsp:val=&quot;00E54042&quot;/&gt;&lt;wsp:rsid wsp:val=&quot;00E54383&quot;/&gt;&lt;wsp:rsid wsp:val=&quot;00E549C9&quot;/&gt;&lt;wsp:rsid wsp:val=&quot;00E550B3&quot;/&gt;&lt;wsp:rsid wsp:val=&quot;00E563CE&quot;/&gt;&lt;wsp:rsid wsp:val=&quot;00E566F8&quot;/&gt;&lt;wsp:rsid wsp:val=&quot;00E57E53&quot;/&gt;&lt;wsp:rsid wsp:val=&quot;00E60190&quot;/&gt;&lt;wsp:rsid wsp:val=&quot;00E602D9&quot;/&gt;&lt;wsp:rsid wsp:val=&quot;00E60912&quot;/&gt;&lt;wsp:rsid wsp:val=&quot;00E60FB4&quot;/&gt;&lt;wsp:rsid wsp:val=&quot;00E61249&quot;/&gt;&lt;wsp:rsid wsp:val=&quot;00E618CC&quot;/&gt;&lt;wsp:rsid wsp:val=&quot;00E61B82&quot;/&gt;&lt;wsp:rsid wsp:val=&quot;00E61BEA&quot;/&gt;&lt;wsp:rsid wsp:val=&quot;00E634F8&quot;/&gt;&lt;wsp:rsid wsp:val=&quot;00E6436F&quot;/&gt;&lt;wsp:rsid wsp:val=&quot;00E6506B&quot;/&gt;&lt;wsp:rsid wsp:val=&quot;00E6582C&quot;/&gt;&lt;wsp:rsid wsp:val=&quot;00E6607F&quot;/&gt;&lt;wsp:rsid wsp:val=&quot;00E70B37&quot;/&gt;&lt;wsp:rsid wsp:val=&quot;00E71314&quot;/&gt;&lt;wsp:rsid wsp:val=&quot;00E713DF&quot;/&gt;&lt;wsp:rsid wsp:val=&quot;00E7321B&quot;/&gt;&lt;wsp:rsid wsp:val=&quot;00E74317&quot;/&gt;&lt;wsp:rsid wsp:val=&quot;00E74351&quot;/&gt;&lt;wsp:rsid wsp:val=&quot;00E7478E&quot;/&gt;&lt;wsp:rsid wsp:val=&quot;00E76010&quot;/&gt;&lt;wsp:rsid wsp:val=&quot;00E76C5E&quot;/&gt;&lt;wsp:rsid wsp:val=&quot;00E7760A&quot;/&gt;&lt;wsp:rsid wsp:val=&quot;00E77B6C&quot;/&gt;&lt;wsp:rsid wsp:val=&quot;00E803B9&quot;/&gt;&lt;wsp:rsid wsp:val=&quot;00E81286&quot;/&gt;&lt;wsp:rsid wsp:val=&quot;00E824EF&quot;/&gt;&lt;wsp:rsid wsp:val=&quot;00E82564&quot;/&gt;&lt;wsp:rsid wsp:val=&quot;00E83528&quot;/&gt;&lt;wsp:rsid wsp:val=&quot;00E83FC7&quot;/&gt;&lt;wsp:rsid wsp:val=&quot;00E846B7&quot;/&gt;&lt;wsp:rsid wsp:val=&quot;00E85457&quot;/&gt;&lt;wsp:rsid wsp:val=&quot;00E85EDF&quot;/&gt;&lt;wsp:rsid wsp:val=&quot;00E86EBD&quot;/&gt;&lt;wsp:rsid wsp:val=&quot;00E86EC4&quot;/&gt;&lt;wsp:rsid wsp:val=&quot;00E87CC9&quot;/&gt;&lt;wsp:rsid wsp:val=&quot;00E87D47&quot;/&gt;&lt;wsp:rsid wsp:val=&quot;00E90175&quot;/&gt;&lt;wsp:rsid wsp:val=&quot;00E90479&quot;/&gt;&lt;wsp:rsid wsp:val=&quot;00E90528&quot;/&gt;&lt;wsp:rsid wsp:val=&quot;00E9133C&quot;/&gt;&lt;wsp:rsid wsp:val=&quot;00E91DE1&quot;/&gt;&lt;wsp:rsid wsp:val=&quot;00E92102&quot;/&gt;&lt;wsp:rsid wsp:val=&quot;00E927C2&quot;/&gt;&lt;wsp:rsid wsp:val=&quot;00E9288F&quot;/&gt;&lt;wsp:rsid wsp:val=&quot;00E928D9&quot;/&gt;&lt;wsp:rsid wsp:val=&quot;00E939F6&quot;/&gt;&lt;wsp:rsid wsp:val=&quot;00E940D9&quot;/&gt;&lt;wsp:rsid wsp:val=&quot;00E9489A&quot;/&gt;&lt;wsp:rsid wsp:val=&quot;00E9609C&quot;/&gt;&lt;wsp:rsid wsp:val=&quot;00E96386&quot;/&gt;&lt;wsp:rsid wsp:val=&quot;00E96438&quot;/&gt;&lt;wsp:rsid wsp:val=&quot;00E96B61&quot;/&gt;&lt;wsp:rsid wsp:val=&quot;00E97245&quot;/&gt;&lt;wsp:rsid wsp:val=&quot;00E972D5&quot;/&gt;&lt;wsp:rsid wsp:val=&quot;00E97AA6&quot;/&gt;&lt;wsp:rsid wsp:val=&quot;00EA1AF8&quot;/&gt;&lt;wsp:rsid wsp:val=&quot;00EA1B6E&quot;/&gt;&lt;wsp:rsid wsp:val=&quot;00EA2A60&quot;/&gt;&lt;wsp:rsid wsp:val=&quot;00EA395D&quot;/&gt;&lt;wsp:rsid wsp:val=&quot;00EA4240&quot;/&gt;&lt;wsp:rsid wsp:val=&quot;00EA6AB1&quot;/&gt;&lt;wsp:rsid wsp:val=&quot;00EA77D6&quot;/&gt;&lt;wsp:rsid wsp:val=&quot;00EA7A7D&quot;/&gt;&lt;wsp:rsid wsp:val=&quot;00EA7D15&quot;/&gt;&lt;wsp:rsid wsp:val=&quot;00EB05EC&quot;/&gt;&lt;wsp:rsid wsp:val=&quot;00EB1380&quot;/&gt;&lt;wsp:rsid wsp:val=&quot;00EB4B2C&quot;/&gt;&lt;wsp:rsid wsp:val=&quot;00EB7805&quot;/&gt;&lt;wsp:rsid wsp:val=&quot;00EB7B9E&quot;/&gt;&lt;wsp:rsid wsp:val=&quot;00EC03D2&quot;/&gt;&lt;wsp:rsid wsp:val=&quot;00EC144F&quot;/&gt;&lt;wsp:rsid wsp:val=&quot;00EC1575&quot;/&gt;&lt;wsp:rsid wsp:val=&quot;00EC229F&quot;/&gt;&lt;wsp:rsid wsp:val=&quot;00EC6994&quot;/&gt;&lt;wsp:rsid wsp:val=&quot;00EC7BFF&quot;/&gt;&lt;wsp:rsid wsp:val=&quot;00ED2311&quot;/&gt;&lt;wsp:rsid wsp:val=&quot;00ED3657&quot;/&gt;&lt;wsp:rsid wsp:val=&quot;00ED367B&quot;/&gt;&lt;wsp:rsid wsp:val=&quot;00ED42F9&quot;/&gt;&lt;wsp:rsid wsp:val=&quot;00ED64F8&quot;/&gt;&lt;wsp:rsid wsp:val=&quot;00ED77D1&quot;/&gt;&lt;wsp:rsid wsp:val=&quot;00EE0888&quot;/&gt;&lt;wsp:rsid wsp:val=&quot;00EE30A6&quot;/&gt;&lt;wsp:rsid wsp:val=&quot;00EE5CC8&quot;/&gt;&lt;wsp:rsid wsp:val=&quot;00EE5FC3&quot;/&gt;&lt;wsp:rsid wsp:val=&quot;00EE65F8&quot;/&gt;&lt;wsp:rsid wsp:val=&quot;00EE74B1&quot;/&gt;&lt;wsp:rsid wsp:val=&quot;00EE79AE&quot;/&gt;&lt;wsp:rsid wsp:val=&quot;00EE7D3C&quot;/&gt;&lt;wsp:rsid wsp:val=&quot;00EF03B6&quot;/&gt;&lt;wsp:rsid wsp:val=&quot;00EF03FD&quot;/&gt;&lt;wsp:rsid wsp:val=&quot;00EF0A89&quot;/&gt;&lt;wsp:rsid wsp:val=&quot;00EF128C&quot;/&gt;&lt;wsp:rsid wsp:val=&quot;00EF1970&quot;/&gt;&lt;wsp:rsid wsp:val=&quot;00EF211C&quot;/&gt;&lt;wsp:rsid wsp:val=&quot;00EF3125&quot;/&gt;&lt;wsp:rsid wsp:val=&quot;00EF3BE1&quot;/&gt;&lt;wsp:rsid wsp:val=&quot;00EF4A94&quot;/&gt;&lt;wsp:rsid wsp:val=&quot;00EF4BED&quot;/&gt;&lt;wsp:rsid wsp:val=&quot;00EF4C84&quot;/&gt;&lt;wsp:rsid wsp:val=&quot;00EF4CD7&quot;/&gt;&lt;wsp:rsid wsp:val=&quot;00EF59C3&quot;/&gt;&lt;wsp:rsid wsp:val=&quot;00EF5B13&quot;/&gt;&lt;wsp:rsid wsp:val=&quot;00EF605C&quot;/&gt;&lt;wsp:rsid wsp:val=&quot;00EF62AE&quot;/&gt;&lt;wsp:rsid wsp:val=&quot;00EF6921&quot;/&gt;&lt;wsp:rsid wsp:val=&quot;00EF6D2C&quot;/&gt;&lt;wsp:rsid wsp:val=&quot;00EF7F6C&quot;/&gt;&lt;wsp:rsid wsp:val=&quot;00F00535&quot;/&gt;&lt;wsp:rsid wsp:val=&quot;00F007DE&quot;/&gt;&lt;wsp:rsid wsp:val=&quot;00F01530&quot;/&gt;&lt;wsp:rsid wsp:val=&quot;00F017EB&quot;/&gt;&lt;wsp:rsid wsp:val=&quot;00F019F4&quot;/&gt;&lt;wsp:rsid wsp:val=&quot;00F02BEE&quot;/&gt;&lt;wsp:rsid wsp:val=&quot;00F02FE9&quot;/&gt;&lt;wsp:rsid wsp:val=&quot;00F03397&quot;/&gt;&lt;wsp:rsid wsp:val=&quot;00F03A2B&quot;/&gt;&lt;wsp:rsid wsp:val=&quot;00F0413D&quot;/&gt;&lt;wsp:rsid wsp:val=&quot;00F04456&quot;/&gt;&lt;wsp:rsid wsp:val=&quot;00F044B2&quot;/&gt;&lt;wsp:rsid wsp:val=&quot;00F05242&quot;/&gt;&lt;wsp:rsid wsp:val=&quot;00F055F1&quot;/&gt;&lt;wsp:rsid wsp:val=&quot;00F05840&quot;/&gt;&lt;wsp:rsid wsp:val=&quot;00F062BD&quot;/&gt;&lt;wsp:rsid wsp:val=&quot;00F10B55&quot;/&gt;&lt;wsp:rsid wsp:val=&quot;00F10F65&quot;/&gt;&lt;wsp:rsid wsp:val=&quot;00F10FB8&quot;/&gt;&lt;wsp:rsid wsp:val=&quot;00F1182B&quot;/&gt;&lt;wsp:rsid wsp:val=&quot;00F11BEB&quot;/&gt;&lt;wsp:rsid wsp:val=&quot;00F12712&quot;/&gt;&lt;wsp:rsid wsp:val=&quot;00F13111&quot;/&gt;&lt;wsp:rsid wsp:val=&quot;00F1437A&quot;/&gt;&lt;wsp:rsid wsp:val=&quot;00F159B7&quot;/&gt;&lt;wsp:rsid wsp:val=&quot;00F16464&quot;/&gt;&lt;wsp:rsid wsp:val=&quot;00F174CB&quot;/&gt;&lt;wsp:rsid wsp:val=&quot;00F178E2&quot;/&gt;&lt;wsp:rsid wsp:val=&quot;00F20ABC&quot;/&gt;&lt;wsp:rsid wsp:val=&quot;00F217A0&quot;/&gt;&lt;wsp:rsid wsp:val=&quot;00F21C2B&quot;/&gt;&lt;wsp:rsid wsp:val=&quot;00F23225&quot;/&gt;&lt;wsp:rsid wsp:val=&quot;00F2495C&quot;/&gt;&lt;wsp:rsid wsp:val=&quot;00F24EEF&quot;/&gt;&lt;wsp:rsid wsp:val=&quot;00F253BA&quot;/&gt;&lt;wsp:rsid wsp:val=&quot;00F25B9C&quot;/&gt;&lt;wsp:rsid wsp:val=&quot;00F2707A&quot;/&gt;&lt;wsp:rsid wsp:val=&quot;00F27083&quot;/&gt;&lt;wsp:rsid wsp:val=&quot;00F27156&quot;/&gt;&lt;wsp:rsid wsp:val=&quot;00F27878&quot;/&gt;&lt;wsp:rsid wsp:val=&quot;00F30220&quot;/&gt;&lt;wsp:rsid wsp:val=&quot;00F30568&quot;/&gt;&lt;wsp:rsid wsp:val=&quot;00F307CC&quot;/&gt;&lt;wsp:rsid wsp:val=&quot;00F30933&quot;/&gt;&lt;wsp:rsid wsp:val=&quot;00F30AE3&quot;/&gt;&lt;wsp:rsid wsp:val=&quot;00F31E4A&quot;/&gt;&lt;wsp:rsid wsp:val=&quot;00F32A6C&quot;/&gt;&lt;wsp:rsid wsp:val=&quot;00F33487&quot;/&gt;&lt;wsp:rsid wsp:val=&quot;00F34255&quot;/&gt;&lt;wsp:rsid wsp:val=&quot;00F34563&quot;/&gt;&lt;wsp:rsid wsp:val=&quot;00F3698A&quot;/&gt;&lt;wsp:rsid wsp:val=&quot;00F37F74&quot;/&gt;&lt;wsp:rsid wsp:val=&quot;00F41798&quot;/&gt;&lt;wsp:rsid wsp:val=&quot;00F41AB5&quot;/&gt;&lt;wsp:rsid wsp:val=&quot;00F431DD&quot;/&gt;&lt;wsp:rsid wsp:val=&quot;00F43298&quot;/&gt;&lt;wsp:rsid wsp:val=&quot;00F433DE&quot;/&gt;&lt;wsp:rsid wsp:val=&quot;00F447CC&quot;/&gt;&lt;wsp:rsid wsp:val=&quot;00F4494F&quot;/&gt;&lt;wsp:rsid wsp:val=&quot;00F44F83&quot;/&gt;&lt;wsp:rsid wsp:val=&quot;00F45163&quot;/&gt;&lt;wsp:rsid wsp:val=&quot;00F468A4&quot;/&gt;&lt;wsp:rsid wsp:val=&quot;00F46905&quot;/&gt;&lt;wsp:rsid wsp:val=&quot;00F46C3C&quot;/&gt;&lt;wsp:rsid wsp:val=&quot;00F47E86&quot;/&gt;&lt;wsp:rsid wsp:val=&quot;00F5010C&quot;/&gt;&lt;wsp:rsid wsp:val=&quot;00F51E90&quot;/&gt;&lt;wsp:rsid wsp:val=&quot;00F520F9&quot;/&gt;&lt;wsp:rsid wsp:val=&quot;00F53176&quot;/&gt;&lt;wsp:rsid wsp:val=&quot;00F53A07&quot;/&gt;&lt;wsp:rsid wsp:val=&quot;00F53C49&quot;/&gt;&lt;wsp:rsid wsp:val=&quot;00F53D1F&quot;/&gt;&lt;wsp:rsid wsp:val=&quot;00F54131&quot;/&gt;&lt;wsp:rsid wsp:val=&quot;00F54AB7&quot;/&gt;&lt;wsp:rsid wsp:val=&quot;00F55A41&quot;/&gt;&lt;wsp:rsid wsp:val=&quot;00F56987&quot;/&gt;&lt;wsp:rsid wsp:val=&quot;00F5718E&quot;/&gt;&lt;wsp:rsid wsp:val=&quot;00F63E3E&quot;/&gt;&lt;wsp:rsid wsp:val=&quot;00F656C7&quot;/&gt;&lt;wsp:rsid wsp:val=&quot;00F656D0&quot;/&gt;&lt;wsp:rsid wsp:val=&quot;00F661C9&quot;/&gt;&lt;wsp:rsid wsp:val=&quot;00F66EF3&quot;/&gt;&lt;wsp:rsid wsp:val=&quot;00F673DF&quot;/&gt;&lt;wsp:rsid wsp:val=&quot;00F70887&quot;/&gt;&lt;wsp:rsid wsp:val=&quot;00F71608&quot;/&gt;&lt;wsp:rsid wsp:val=&quot;00F719C5&quot;/&gt;&lt;wsp:rsid wsp:val=&quot;00F724AA&quot;/&gt;&lt;wsp:rsid wsp:val=&quot;00F7393F&quot;/&gt;&lt;wsp:rsid wsp:val=&quot;00F73C0C&quot;/&gt;&lt;wsp:rsid wsp:val=&quot;00F762FF&quot;/&gt;&lt;wsp:rsid wsp:val=&quot;00F765BE&quot;/&gt;&lt;wsp:rsid wsp:val=&quot;00F7765C&quot;/&gt;&lt;wsp:rsid wsp:val=&quot;00F77ECE&quot;/&gt;&lt;wsp:rsid wsp:val=&quot;00F802F4&quot;/&gt;&lt;wsp:rsid wsp:val=&quot;00F82BCA&quot;/&gt;&lt;wsp:rsid wsp:val=&quot;00F839D5&quot;/&gt;&lt;wsp:rsid wsp:val=&quot;00F85F6F&quot;/&gt;&lt;wsp:rsid wsp:val=&quot;00F86965&quot;/&gt;&lt;wsp:rsid wsp:val=&quot;00F86D11&quot;/&gt;&lt;wsp:rsid wsp:val=&quot;00F87856&quot;/&gt;&lt;wsp:rsid wsp:val=&quot;00F90F9B&quot;/&gt;&lt;wsp:rsid wsp:val=&quot;00F912F5&quot;/&gt;&lt;wsp:rsid wsp:val=&quot;00F913FD&quot;/&gt;&lt;wsp:rsid wsp:val=&quot;00F914E2&quot;/&gt;&lt;wsp:rsid wsp:val=&quot;00F91C52&quot;/&gt;&lt;wsp:rsid wsp:val=&quot;00F91F8B&quot;/&gt;&lt;wsp:rsid wsp:val=&quot;00F9246C&quot;/&gt;&lt;wsp:rsid wsp:val=&quot;00F9446D&quot;/&gt;&lt;wsp:rsid wsp:val=&quot;00F94732&quot;/&gt;&lt;wsp:rsid wsp:val=&quot;00F9584C&quot;/&gt;&lt;wsp:rsid wsp:val=&quot;00F95E30&quot;/&gt;&lt;wsp:rsid wsp:val=&quot;00F96C9C&quot;/&gt;&lt;wsp:rsid wsp:val=&quot;00F972A0&quot;/&gt;&lt;wsp:rsid wsp:val=&quot;00F973DB&quot;/&gt;&lt;wsp:rsid wsp:val=&quot;00FA06FB&quot;/&gt;&lt;wsp:rsid wsp:val=&quot;00FA1473&quot;/&gt;&lt;wsp:rsid wsp:val=&quot;00FA1964&quot;/&gt;&lt;wsp:rsid wsp:val=&quot;00FA1C74&quot;/&gt;&lt;wsp:rsid wsp:val=&quot;00FA35A8&quot;/&gt;&lt;wsp:rsid wsp:val=&quot;00FA3FFE&quot;/&gt;&lt;wsp:rsid wsp:val=&quot;00FA495B&quot;/&gt;&lt;wsp:rsid wsp:val=&quot;00FA4D6C&quot;/&gt;&lt;wsp:rsid wsp:val=&quot;00FA609A&quot;/&gt;&lt;wsp:rsid wsp:val=&quot;00FA6166&quot;/&gt;&lt;wsp:rsid wsp:val=&quot;00FA69C9&quot;/&gt;&lt;wsp:rsid wsp:val=&quot;00FA718B&quot;/&gt;&lt;wsp:rsid wsp:val=&quot;00FA7FF2&quot;/&gt;&lt;wsp:rsid wsp:val=&quot;00FB01AF&quot;/&gt;&lt;wsp:rsid wsp:val=&quot;00FB0FEC&quot;/&gt;&lt;wsp:rsid wsp:val=&quot;00FB2D9F&quot;/&gt;&lt;wsp:rsid wsp:val=&quot;00FB59B3&quot;/&gt;&lt;wsp:rsid wsp:val=&quot;00FB6256&quot;/&gt;&lt;wsp:rsid wsp:val=&quot;00FB6ED0&quot;/&gt;&lt;wsp:rsid wsp:val=&quot;00FB75BF&quot;/&gt;&lt;wsp:rsid wsp:val=&quot;00FC00E1&quot;/&gt;&lt;wsp:rsid wsp:val=&quot;00FC014F&quot;/&gt;&lt;wsp:rsid wsp:val=&quot;00FC1297&quot;/&gt;&lt;wsp:rsid wsp:val=&quot;00FC2220&quot;/&gt;&lt;wsp:rsid wsp:val=&quot;00FC3042&quot;/&gt;&lt;wsp:rsid wsp:val=&quot;00FC53F2&quot;/&gt;&lt;wsp:rsid wsp:val=&quot;00FC5CFE&quot;/&gt;&lt;wsp:rsid wsp:val=&quot;00FC69C1&quot;/&gt;&lt;wsp:rsid wsp:val=&quot;00FD0D60&quot;/&gt;&lt;wsp:rsid wsp:val=&quot;00FD22FA&quot;/&gt;&lt;wsp:rsid wsp:val=&quot;00FD2F06&quot;/&gt;&lt;wsp:rsid wsp:val=&quot;00FD2F28&quot;/&gt;&lt;wsp:rsid wsp:val=&quot;00FD386F&quot;/&gt;&lt;wsp:rsid wsp:val=&quot;00FD42D7&quot;/&gt;&lt;wsp:rsid wsp:val=&quot;00FD44DB&quot;/&gt;&lt;wsp:rsid wsp:val=&quot;00FD4AF3&quot;/&gt;&lt;wsp:rsid wsp:val=&quot;00FD4E81&quot;/&gt;&lt;wsp:rsid wsp:val=&quot;00FD50F8&quot;/&gt;&lt;wsp:rsid wsp:val=&quot;00FD6144&quot;/&gt;&lt;wsp:rsid wsp:val=&quot;00FD701E&quot;/&gt;&lt;wsp:rsid wsp:val=&quot;00FD7626&quot;/&gt;&lt;wsp:rsid wsp:val=&quot;00FD79EE&quot;/&gt;&lt;wsp:rsid wsp:val=&quot;00FD7F45&quot;/&gt;&lt;wsp:rsid wsp:val=&quot;00FE0697&quot;/&gt;&lt;wsp:rsid wsp:val=&quot;00FE0830&quot;/&gt;&lt;wsp:rsid wsp:val=&quot;00FE1D55&quot;/&gt;&lt;wsp:rsid wsp:val=&quot;00FE20D3&quot;/&gt;&lt;wsp:rsid wsp:val=&quot;00FE25BF&quot;/&gt;&lt;wsp:rsid wsp:val=&quot;00FE33D1&quot;/&gt;&lt;wsp:rsid wsp:val=&quot;00FE5814&quot;/&gt;&lt;wsp:rsid wsp:val=&quot;00FE5944&quot;/&gt;&lt;wsp:rsid wsp:val=&quot;00FE6752&quot;/&gt;&lt;wsp:rsid wsp:val=&quot;00FE6F07&quot;/&gt;&lt;wsp:rsid wsp:val=&quot;00FE6FE0&quot;/&gt;&lt;wsp:rsid wsp:val=&quot;00FF0881&quot;/&gt;&lt;wsp:rsid wsp:val=&quot;00FF1054&quot;/&gt;&lt;wsp:rsid wsp:val=&quot;00FF18D3&quot;/&gt;&lt;wsp:rsid wsp:val=&quot;00FF1BBD&quot;/&gt;&lt;wsp:rsid wsp:val=&quot;00FF1E91&quot;/&gt;&lt;wsp:rsid wsp:val=&quot;00FF285E&quot;/&gt;&lt;wsp:rsid wsp:val=&quot;00FF3F16&quot;/&gt;&lt;wsp:rsid wsp:val=&quot;00FF4345&quot;/&gt;&lt;wsp:rsid wsp:val=&quot;00FF45BF&quot;/&gt;&lt;wsp:rsid wsp:val=&quot;00FF4D14&quot;/&gt;&lt;wsp:rsid wsp:val=&quot;00FF5E2A&quot;/&gt;&lt;wsp:rsid wsp:val=&quot;00FF5E48&quot;/&gt;&lt;wsp:rsid wsp:val=&quot;00FF61C2&quot;/&gt;&lt;/wsp:rsids&gt;&lt;/w:docPr&gt;&lt;w:body&gt;&lt;w:p wsp:rsidR=&quot;00000000&quot; wsp:rsidRDefault=&quot;002C4220&quot;&gt;&lt;m:oMathPara&gt;&lt;m:oMath&gt;&lt;m:r&gt;&lt;w:rPr&gt;&lt;w:rFonts w:ascii=&quot;Cambria Math&quot; w:h-ansi=&quot;Cambria Math&quot;/&gt;&lt;wx:font wx:val=&quot;Cambria Math&quot;/&gt;&lt;w:i/&gt;&lt;w:sz w:val=&quot;28&quot;/&gt;&lt;w:sz-cs w:val=&quot;28&quot;/&gt;&lt;w:lang w:val=&quot;RU&quot;/&gt;&lt;/w:rPr&gt;&lt;m:t&gt;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2&lt;/m:t&gt;&lt;/m:r&gt;&lt;/m:sup&gt;&lt;/m:sSup&gt;&lt;m:r&gt;&lt;w:rPr&gt;&lt;w:rFonts w:ascii=&quot;Cambria Math&quot; w:h-ansi=&quot;Cambria Math&quot;/&gt;&lt;wx:font wx:val=&quot;Cambria Math&quot;/&gt;&lt;w:i/&gt;&lt;w:sz w:val=&quot;28&quot;/&gt;&lt;w:sz-cs w:val=&quot;28&quot;/&gt;&lt;w:lang w:val=&quot;RU&quot;/&gt;&lt;/w:rPr&gt;&lt;m:t&gt;, y= &lt;/m:t&gt;&lt;/m:r&gt;&lt;m:sSup&gt;&lt;m:sSupPr&gt;&lt;m:ctrlPr&gt;&lt;w:rPr&gt;&lt;w:rFonts w:ascii=&quot;Cambria Math&quot; w:h-ansi=&quot;Cambria Math&quot;/&gt;&lt;wx:font wx:val=&quot;Cambria Math&quot;/&gt;&lt;w:i/&gt;&lt;w:sz w:val=&quot;28&quot;/&gt;&lt;w:sz-cs w:val=&quot;28&quot;/&gt;&lt;w:lang w:val=&quot;RU&quot;/&gt;&lt;/w:rPr&gt;&lt;/m:ctrlPr&gt;&lt;/m:sSupPr&gt;&lt;m:e&gt;&lt;m:r&gt;&lt;w:rPr&gt;&lt;w:rFonts w:ascii=&quot;Cambria Math&quot; w:h-ansi=&quot;Cambria Math&quot;/&gt;&lt;wx:font wx:val=&quot;Cambria Math&quot;/&gt;&lt;w:i/&gt;&lt;w:sz w:val=&quot;28&quot;/&gt;&lt;w:sz-cs w:val=&quot;28&quot;/&gt;&lt;w:lang w:val=&quot;RU&quot;/&gt;&lt;/w:rPr&gt;&lt;m:t&gt;x&lt;/m:t&gt;&lt;/m:r&gt;&lt;/m:e&gt;&lt;m:sup&gt;&lt;m:r&gt;&lt;w:rPr&gt;&lt;w:rFonts w:ascii=&quot;Cambria Math&quot; w:h-ansi=&quot;Cambria Math&quot;/&gt;&lt;wx:font wx:val=&quot;Cambria Math&quot;/&gt;&lt;w:i/&gt;&lt;w:sz w:val=&quot;28&quot;/&gt;&lt;w:sz-cs w:val=&quot;28&quot;/&gt;&lt;w:lang w:val=&quot;RU&quot;/&gt;&lt;/w:rPr&gt;&lt;m:t&gt;3&lt;/m:t&gt;&lt;/m:r&gt;&lt;/m:sup&gt;&lt;/m:sSup&gt;&lt;m:r&gt;&lt;w:rPr&gt;&lt;w:rFonts w:ascii=&quot;Cambria Math&quot; w:h-ansi=&quot;Cambria Math&quot;/&gt;&lt;wx:font wx:val=&quot;Cambria Math&quot;/&gt;&lt;w:i/&gt;&lt;w:sz w:val=&quot;28&quot;/&gt;&lt;w:sz-cs w:val=&quot;28&quot;/&gt;&lt;w:lang w:val=&quot;RU&quot;/&gt;&lt;/w:rPr&gt;&lt;m:t&gt;, y= &lt;/m:t&gt;&lt;/m:r&gt;&lt;m:rad&gt;&lt;m:radPr&gt;&lt;m:degHide m:val=&quot;on&quot;/&gt;&lt;m:ctrlPr&gt;&lt;w:rPr&gt;&lt;w:rFonts w:ascii=&quot;Cambria Math&quot; w:h-ansi=&quot;Cambria Math&quot;/&gt;&lt;wx:font wx:val=&quot;Cambria Math&quot;/&gt;&lt;w:i/&gt;&lt;w:sz w:val=&quot;28&quot;/&gt;&lt;w:sz-cs w:val=&quot;28&quot;/&gt;&lt;w:lang w:val=&quot;RU&quot;/&gt;&lt;/w:rPr&gt;&lt;/m:ctrlPr&gt;&lt;/m:radPr&gt;&lt;m:deg/&gt;&lt;m:e&gt;&lt;m:r&gt;&lt;w:rPr&gt;&lt;w:rFonts w:ascii=&quot;Cambria Math&quot; w:h-ansi=&quot;Cambria Math&quot;/&gt;&lt;wx:font wx:val=&quot;Cambria Math&quot;/&gt;&lt;w:i/&gt;&lt;w:sz w:val=&quot;28&quot;/&gt;&lt;w:sz-cs w:val=&quot;28&quot;/&gt;&lt;w:lang w:val=&quot;RU&quot;/&gt;&lt;/w:rPr&gt;&lt;m:t&gt;x &lt;/m:t&gt;&lt;/m:r&gt;&lt;/m:e&gt;&lt;/m:rad&gt;&lt;m:r&gt;&lt;w:rPr&gt;&lt;w:rFonts w:ascii=&quot;Cambria Math&quot; w:h-ansi=&quot;Cambria Math&quot;/&gt;&lt;wx:font wx:val=&quot;Cambria Math&quot;/&gt;&lt;w:i/&gt;&lt;w:sz w:val=&quot;28&quot;/&gt;&lt;w:sz-cs w:val=&quot;28&quot;/&gt;&lt;w:lang w:val=&quot;RU&quot;/&gt;&lt;/w:rPr&gt;&lt;m:t&gt;, y= &lt;/m:t&gt;&lt;/m:r&gt;&lt;m:f&gt;&lt;m:fPr&gt;&lt;m:ctrlPr&gt;&lt;w:rPr&gt;&lt;w:rFonts w:ascii=&quot;Cambria Math&quot; w:h-ansi=&quot;Cambria Math&quot;/&gt;&lt;wx:font wx:val=&quot;Cambria Math&quot;/&gt;&lt;w:i/&gt;&lt;w:sz w:val=&quot;28&quot;/&gt;&lt;w:sz-cs w:val=&quot;28&quot;/&gt;&lt;w:lang w:val=&quot;RU&quot;/&gt;&lt;/w:rPr&gt;&lt;/m:ctrlPr&gt;&lt;/m:fPr&gt;&lt;m:num&gt;&lt;m:r&gt;&lt;m:rPr&gt;&lt;m:scr m:val=&quot;script&quot;/&gt;&lt;/m:rPr&gt;&lt;w:rPr&gt;&lt;w:rFonts w:ascii=&quot;Cambria Math&quot; w:h-ansi=&quot;Cambria Math&quot;/&gt;&lt;wx:font wx:val=&quot;Cambria Math&quot;/&gt;&lt;w:i/&gt;&lt;w:sz w:val=&quot;28&quot;/&gt;&lt;w:sz-cs w:val=&quot;28&quot;/&gt;&lt;w:lang w:val=&quot;RU&quot;/&gt;&lt;/w:rPr&gt;&lt;m:t&gt;k&lt;/m:t&gt;&lt;/m:r&gt;&lt;/m:num&gt;&lt;m:den&gt;&lt;m:r&gt;&lt;w:rPr&gt;&lt;w:rFonts w:ascii=&quot;Cambria Math&quot; w:h-ansi=&quot;Cambria Math&quot;/&gt;&lt;wx:font wx:val=&quot;Cambria Math&quot;/&gt;&lt;w:i/&gt;&lt;w:sz w:val=&quot;28&quot;/&gt;&lt;w:sz-cs w:val=&quot;28&quot;/&gt;&lt;w:lang w:val=&quot;RU&quot;/&gt;&lt;/w:rPr&gt;&lt;m:t&gt;x&lt;/m:t&gt;&lt;/m:r&gt;&lt;/m:den&gt;&lt;/m:f&gt;&lt;m:r&gt;&lt;w:rPr&gt;&lt;w:rFonts w:ascii=&quot;Cambria Math&quot; w:h-ansi=&quot;Cambria Math&quot;/&gt;&lt;wx:font wx:val=&quot;Cambria Math&quot;/&gt;&lt;w:i/&gt;&lt;w:sz w:val=&quot;28&quot;/&gt;&lt;w:sz-cs w:val=&quot;28&quot;/&gt;&lt;w:lang w:val=&quot;RU&quot;/&gt;&lt;/w:rPr&gt;&lt;m:t&gt;, y=|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Pr="003974D9">
        <w:rPr>
          <w:rFonts w:ascii="Times New Roman" w:hAnsi="Times New Roman"/>
          <w:sz w:val="24"/>
          <w:szCs w:val="24"/>
          <w:lang w:val="ru-RU"/>
        </w:rPr>
        <w:fldChar w:fldCharType="end"/>
      </w:r>
      <w:r w:rsidRPr="003974D9">
        <w:rPr>
          <w:rFonts w:ascii="Times New Roman" w:hAnsi="Times New Roman"/>
          <w:sz w:val="24"/>
          <w:szCs w:val="24"/>
          <w:lang w:val="ru-RU"/>
        </w:rPr>
        <w:t>, описывать свойства числовой функции по её графику.</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3. Предметные результаты освоения программы учебного курса к концу обучения в 9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3.1. Числа и вы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ерировать понятиями: корень </w:t>
      </w:r>
      <w:r w:rsidRPr="003974D9">
        <w:rPr>
          <w:rFonts w:ascii="Times New Roman" w:hAnsi="Times New Roman"/>
          <w:i/>
          <w:sz w:val="24"/>
          <w:szCs w:val="24"/>
        </w:rPr>
        <w:t>n</w:t>
      </w:r>
      <w:r w:rsidRPr="003974D9">
        <w:rPr>
          <w:rFonts w:ascii="Times New Roman" w:hAnsi="Times New Roman"/>
          <w:sz w:val="24"/>
          <w:szCs w:val="24"/>
          <w:lang w:val="ru-RU"/>
        </w:rPr>
        <w:t xml:space="preserve">-й степени, степень с рациональным показателем, находить корень </w:t>
      </w:r>
      <w:r w:rsidRPr="003974D9">
        <w:rPr>
          <w:rFonts w:ascii="Times New Roman" w:hAnsi="Times New Roman"/>
          <w:i/>
          <w:sz w:val="24"/>
          <w:szCs w:val="24"/>
        </w:rPr>
        <w:t>n</w:t>
      </w:r>
      <w:r w:rsidRPr="003974D9">
        <w:rPr>
          <w:rFonts w:ascii="Times New Roman" w:hAnsi="Times New Roman"/>
          <w:sz w:val="24"/>
          <w:szCs w:val="24"/>
          <w:lang w:val="ru-RU"/>
        </w:rPr>
        <w:t xml:space="preserve">-й степени, степень с рациональным показателем, используя при необходимости калькулятор, применять свойства корня </w:t>
      </w:r>
      <w:r w:rsidRPr="003974D9">
        <w:rPr>
          <w:rFonts w:ascii="Times New Roman" w:hAnsi="Times New Roman"/>
          <w:i/>
          <w:sz w:val="24"/>
          <w:szCs w:val="24"/>
        </w:rPr>
        <w:t>n</w:t>
      </w:r>
      <w:r w:rsidRPr="003974D9">
        <w:rPr>
          <w:rFonts w:ascii="Times New Roman" w:hAnsi="Times New Roman"/>
          <w:sz w:val="24"/>
          <w:szCs w:val="24"/>
          <w:lang w:val="ru-RU"/>
        </w:rPr>
        <w:t>-й степени, степени с рациональным показате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е множества действительных чисел при решении задач, проведении рассуждений и доказатель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3.2. Алгебраические вы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Оперировать понятием квадратного трёхчлена, находить корни квадратного трёхчле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ладывать квадратный трёхчлен на линейные множител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3.3. Уравнения и нераве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и квадратные уравнения, уравнения, сводящиеся к ним, дробно-рациональные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несложные квадратные уравнения с параметр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несложные системы нелинейных уравнений с параметр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методы равносильных преобразований, замены переменной, графического метода при решении уравнений 3-й и 4-й степе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уравнения, неравенства и их системы, в том числе с ограничениями, например, в целых числ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текстовые задачи алгебраическим способом с помощью составления уравнений, неравенств, их сист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4.5.3.4. Числовые последовательности и прогр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квадратичную функцию по формуле, приводить примеры квадратичных функций из реальной жизни, физики, геомет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положение графика квадратичной функции в зависимости от её коэффици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график квадратичной функции, описывать свойства квадратичной функции по её графи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войства квадратичной функции для решения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 примере квадратичной функции строить график функции </w:t>
      </w:r>
      <w:r w:rsidRPr="003974D9">
        <w:rPr>
          <w:rFonts w:ascii="Times New Roman" w:hAnsi="Times New Roman"/>
          <w:i/>
          <w:sz w:val="24"/>
          <w:szCs w:val="24"/>
        </w:rPr>
        <w:t>y</w:t>
      </w:r>
      <w:r w:rsidRPr="003974D9">
        <w:rPr>
          <w:rFonts w:ascii="Times New Roman" w:hAnsi="Times New Roman"/>
          <w:i/>
          <w:sz w:val="24"/>
          <w:szCs w:val="24"/>
          <w:lang w:val="ru-RU"/>
        </w:rPr>
        <w:t xml:space="preserve"> =</w:t>
      </w:r>
      <w:r w:rsidRPr="003974D9">
        <w:rPr>
          <w:rFonts w:ascii="Times New Roman" w:hAnsi="Times New Roman"/>
          <w:i/>
          <w:sz w:val="24"/>
          <w:szCs w:val="24"/>
        </w:rPr>
        <w:t>af</w:t>
      </w:r>
      <w:r w:rsidRPr="003974D9">
        <w:rPr>
          <w:rFonts w:ascii="Times New Roman" w:hAnsi="Times New Roman"/>
          <w:i/>
          <w:sz w:val="24"/>
          <w:szCs w:val="24"/>
          <w:lang w:val="ru-RU"/>
        </w:rPr>
        <w:t>(</w:t>
      </w:r>
      <w:r w:rsidRPr="003974D9">
        <w:rPr>
          <w:rFonts w:ascii="Times New Roman" w:hAnsi="Times New Roman"/>
          <w:i/>
          <w:sz w:val="24"/>
          <w:szCs w:val="24"/>
        </w:rPr>
        <w:t>kx</w:t>
      </w:r>
      <w:r w:rsidRPr="003974D9">
        <w:rPr>
          <w:rFonts w:ascii="Times New Roman" w:hAnsi="Times New Roman"/>
          <w:i/>
          <w:sz w:val="24"/>
          <w:szCs w:val="24"/>
          <w:lang w:val="ru-RU"/>
        </w:rPr>
        <w:t xml:space="preserve"> + </w:t>
      </w:r>
      <w:r w:rsidRPr="003974D9">
        <w:rPr>
          <w:rFonts w:ascii="Times New Roman" w:hAnsi="Times New Roman"/>
          <w:i/>
          <w:sz w:val="24"/>
          <w:szCs w:val="24"/>
        </w:rPr>
        <w:t>b</w:t>
      </w:r>
      <w:r w:rsidRPr="003974D9">
        <w:rPr>
          <w:rFonts w:ascii="Times New Roman" w:hAnsi="Times New Roman"/>
          <w:i/>
          <w:sz w:val="24"/>
          <w:szCs w:val="24"/>
          <w:lang w:val="ru-RU"/>
        </w:rPr>
        <w:t xml:space="preserve">) + </w:t>
      </w:r>
      <w:r w:rsidRPr="003974D9">
        <w:rPr>
          <w:rFonts w:ascii="Times New Roman" w:hAnsi="Times New Roman"/>
          <w:i/>
          <w:sz w:val="24"/>
          <w:szCs w:val="24"/>
        </w:rPr>
        <w:t>c</w:t>
      </w:r>
      <w:r w:rsidRPr="003974D9">
        <w:rPr>
          <w:rFonts w:ascii="Times New Roman" w:hAnsi="Times New Roman"/>
          <w:sz w:val="24"/>
          <w:szCs w:val="24"/>
          <w:lang w:val="ru-RU"/>
        </w:rPr>
        <w:t xml:space="preserve"> с помощью преобразований графика функции </w:t>
      </w:r>
      <w:r w:rsidRPr="003974D9">
        <w:rPr>
          <w:rFonts w:ascii="Times New Roman" w:hAnsi="Times New Roman"/>
          <w:i/>
          <w:sz w:val="24"/>
          <w:szCs w:val="24"/>
        </w:rPr>
        <w:t>y</w:t>
      </w:r>
      <w:r w:rsidRPr="003974D9">
        <w:rPr>
          <w:rFonts w:ascii="Times New Roman" w:hAnsi="Times New Roman"/>
          <w:i/>
          <w:sz w:val="24"/>
          <w:szCs w:val="24"/>
          <w:lang w:val="ru-RU"/>
        </w:rPr>
        <w:t>=</w:t>
      </w:r>
      <w:r w:rsidRPr="003974D9">
        <w:rPr>
          <w:rFonts w:ascii="Times New Roman" w:hAnsi="Times New Roman"/>
          <w:i/>
          <w:sz w:val="24"/>
          <w:szCs w:val="24"/>
        </w:rPr>
        <w:t>f</w:t>
      </w:r>
      <w:r w:rsidRPr="003974D9">
        <w:rPr>
          <w:rFonts w:ascii="Times New Roman" w:hAnsi="Times New Roman"/>
          <w:i/>
          <w:sz w:val="24"/>
          <w:szCs w:val="24"/>
          <w:lang w:val="ru-RU"/>
        </w:rPr>
        <w:t>(</w:t>
      </w:r>
      <w:r w:rsidRPr="003974D9">
        <w:rPr>
          <w:rFonts w:ascii="Times New Roman" w:hAnsi="Times New Roman"/>
          <w:i/>
          <w:sz w:val="24"/>
          <w:szCs w:val="24"/>
        </w:rPr>
        <w:t>x</w:t>
      </w:r>
      <w:r w:rsidRPr="003974D9">
        <w:rPr>
          <w:rFonts w:ascii="Times New Roman" w:hAnsi="Times New Roman"/>
          <w:i/>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ллюстрировать с помощью графика реальную зависимость или процесс по их характеристикам.</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4.5.3.5. Арифметическая и геометрическая прогр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последовательность, арифметическая и геометрическая прогр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давать последовательности разными способами: описательным, табличным, с помощью формулы </w:t>
      </w:r>
      <w:r w:rsidRPr="003974D9">
        <w:rPr>
          <w:rFonts w:ascii="Times New Roman" w:hAnsi="Times New Roman"/>
          <w:i/>
          <w:sz w:val="24"/>
          <w:szCs w:val="24"/>
        </w:rPr>
        <w:t>n</w:t>
      </w:r>
      <w:r w:rsidRPr="003974D9">
        <w:rPr>
          <w:rFonts w:ascii="Times New Roman" w:hAnsi="Times New Roman"/>
          <w:sz w:val="24"/>
          <w:szCs w:val="24"/>
          <w:lang w:val="ru-RU"/>
        </w:rPr>
        <w:t>-го члена, рекуррентны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полнять вычисления с использованием формул </w:t>
      </w:r>
      <w:r w:rsidRPr="003974D9">
        <w:rPr>
          <w:rFonts w:ascii="Times New Roman" w:hAnsi="Times New Roman"/>
          <w:i/>
          <w:sz w:val="24"/>
          <w:szCs w:val="24"/>
        </w:rPr>
        <w:t>n</w:t>
      </w:r>
      <w:r w:rsidRPr="003974D9">
        <w:rPr>
          <w:rFonts w:ascii="Times New Roman" w:hAnsi="Times New Roman"/>
          <w:sz w:val="24"/>
          <w:szCs w:val="24"/>
          <w:lang w:val="ru-RU"/>
        </w:rPr>
        <w:t xml:space="preserve">-го члена арифметической и геометрической прогрессий, суммы первых </w:t>
      </w:r>
      <w:r w:rsidRPr="003974D9">
        <w:rPr>
          <w:rFonts w:ascii="Times New Roman" w:hAnsi="Times New Roman"/>
          <w:i/>
          <w:sz w:val="24"/>
          <w:szCs w:val="24"/>
        </w:rPr>
        <w:t>n</w:t>
      </w:r>
      <w:r w:rsidRPr="003974D9">
        <w:rPr>
          <w:rFonts w:ascii="Times New Roman" w:hAnsi="Times New Roman"/>
          <w:sz w:val="24"/>
          <w:szCs w:val="24"/>
          <w:lang w:val="ru-RU"/>
        </w:rPr>
        <w:t xml:space="preserve"> чле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ать члены последовательности точками на координатной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ходимости последовательности, уметь находить сумму бесконечно убывающей геометрической прогр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нять метод математической индукции при решении задач.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 Федеральная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1. Пояснительная запис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 xml:space="preserve">.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 xml:space="preserve">7.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2. Содержание обучения в 7 классе.</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2.1. Начала геомет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ное расположение точек на прямой. Измерение длины отрезка, расстояние между точ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ичные представления о равенстве фигур, их расположении, симмет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стейшие построения. Инструменты для измерений и построени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7</w:t>
      </w:r>
      <w:r w:rsidR="00873A19" w:rsidRPr="003974D9">
        <w:rPr>
          <w:rFonts w:ascii="Times New Roman" w:hAnsi="Times New Roman"/>
          <w:sz w:val="24"/>
          <w:szCs w:val="24"/>
          <w:lang w:val="ru-RU"/>
        </w:rPr>
        <w:t>.5.2.2. Треугольн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отношения между сторонами и углами треугольника. Неравенство треугольника. Неравенство о длине ломано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мметричные фигуры. Основные свойства осевой симметрии. Примеры симметрии в окружающем мир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2.3. Параллельные прямые. Сумма углов многоуголь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2.4. Прямоугольные треугольн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2.5. Окруж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2.6. Геометрические места точ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2.7. Построения с помощью циркуля и линей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ие сведения. Обоснования простейших построений, этапы задачи на построения, решение задач на построение циркулем и линейко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3. Содержание обучения в 8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3.1. Четырёхугольн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няя линия треугольника. Метод удвоения медианы треугольника. Теорема о пересечении медиан треуголь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орема Фалеса, теорема о пропорциональных отрезках. Теорема Вариньона для произвольного четырёхуголь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трально-симметричные фигуры.</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3.2. Подоб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3.3. Площад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3.4. Теорема Пифаг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орема Пифагора. Применение теоремы Пифагора при решении практических задач.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3.5. Элементы тригономет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инус, косинус, тангенс и котангенс острого угла прямоугольного треугольника. Тригонометрические функции углов в 30</w:t>
      </w:r>
      <w:r w:rsidRPr="003974D9">
        <w:rPr>
          <w:rFonts w:ascii="Times New Roman" w:hAnsi="Times New Roman"/>
          <w:sz w:val="24"/>
          <w:szCs w:val="24"/>
          <w:vertAlign w:val="superscript"/>
          <w:lang w:val="ru-RU"/>
        </w:rPr>
        <w:t>о</w:t>
      </w:r>
      <w:r w:rsidRPr="003974D9">
        <w:rPr>
          <w:rFonts w:ascii="Times New Roman" w:hAnsi="Times New Roman"/>
          <w:sz w:val="24"/>
          <w:szCs w:val="24"/>
          <w:lang w:val="ru-RU"/>
        </w:rPr>
        <w:t>, 45</w:t>
      </w:r>
      <w:r w:rsidRPr="003974D9">
        <w:rPr>
          <w:rFonts w:ascii="Times New Roman" w:hAnsi="Times New Roman"/>
          <w:sz w:val="24"/>
          <w:szCs w:val="24"/>
          <w:vertAlign w:val="superscript"/>
          <w:lang w:val="ru-RU"/>
        </w:rPr>
        <w:t>о</w:t>
      </w:r>
      <w:r w:rsidRPr="003974D9">
        <w:rPr>
          <w:rFonts w:ascii="Times New Roman" w:hAnsi="Times New Roman"/>
          <w:sz w:val="24"/>
          <w:szCs w:val="24"/>
          <w:lang w:val="ru-RU"/>
        </w:rPr>
        <w:t xml:space="preserve"> и 60</w:t>
      </w:r>
      <w:r w:rsidRPr="003974D9">
        <w:rPr>
          <w:rFonts w:ascii="Times New Roman" w:hAnsi="Times New Roman"/>
          <w:sz w:val="24"/>
          <w:szCs w:val="24"/>
          <w:vertAlign w:val="superscript"/>
          <w:lang w:val="ru-RU"/>
        </w:rPr>
        <w:t>о</w:t>
      </w:r>
      <w:r w:rsidRPr="003974D9">
        <w:rPr>
          <w:rFonts w:ascii="Times New Roman" w:hAnsi="Times New Roman"/>
          <w:sz w:val="24"/>
          <w:szCs w:val="24"/>
          <w:lang w:val="ru-RU"/>
        </w:rPr>
        <w:t>. Пропорциональные отрезки в прямоугольном треугольник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3.6. Углы и четырёхугольники, связанные с окружност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4. Содержание обучения в 9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4.1. Решение треуголь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ус, косинус, тангенс углов от 0</w:t>
      </w:r>
      <w:r w:rsidRPr="003974D9">
        <w:rPr>
          <w:rFonts w:ascii="Times New Roman" w:hAnsi="Times New Roman"/>
          <w:sz w:val="24"/>
          <w:szCs w:val="24"/>
          <w:vertAlign w:val="superscript"/>
          <w:lang w:val="ru-RU"/>
        </w:rPr>
        <w:t xml:space="preserve">о </w:t>
      </w:r>
      <w:r w:rsidRPr="003974D9">
        <w:rPr>
          <w:rFonts w:ascii="Times New Roman" w:hAnsi="Times New Roman"/>
          <w:sz w:val="24"/>
          <w:szCs w:val="24"/>
          <w:lang w:val="ru-RU"/>
        </w:rPr>
        <w:t>до 180</w:t>
      </w:r>
      <w:r w:rsidRPr="003974D9">
        <w:rPr>
          <w:rFonts w:ascii="Times New Roman" w:hAnsi="Times New Roman"/>
          <w:sz w:val="24"/>
          <w:szCs w:val="24"/>
          <w:vertAlign w:val="superscript"/>
          <w:lang w:val="ru-RU"/>
        </w:rPr>
        <w:t>о</w:t>
      </w:r>
      <w:r w:rsidRPr="003974D9">
        <w:rPr>
          <w:rFonts w:ascii="Times New Roman" w:hAnsi="Times New Roman"/>
          <w:sz w:val="24"/>
          <w:szCs w:val="24"/>
          <w:lang w:val="ru-RU"/>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4.2. Подобие треуголь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4.3. Метод координ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4.4. Вект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4.5. Длина окружности и площадь кру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4.6. Движения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5.5. Предметные результаты освоения программы учебного курса «Геометр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5.1. Предметные результаты освоения программы учебного курса к концу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w:t>
      </w:r>
      <w:r w:rsidRPr="003974D9">
        <w:rPr>
          <w:rFonts w:ascii="Times New Roman" w:hAnsi="Times New Roman"/>
          <w:sz w:val="24"/>
          <w:szCs w:val="24"/>
          <w:lang w:val="ru-RU"/>
        </w:rPr>
        <w:lastRenderedPageBreak/>
        <w:t>угловые величины. Решать задачи на вычисление длин отрезков и величин уг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чертежи к геометрическим задач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признаками равенства треугольников, использовать признаки и свойства равнобедренных треугольников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логические рассуждения с использованием геометрических теор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задачи на клетчатой бумаг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азывать и применять простейшие геометрические неравенства, понимать их практический смыс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сновные геометрические построения с помощью циркуля и линейк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5.2. Предметные результаты освоения программы учебного курса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войства точки пересечения медиан треугольника (центра масс) в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центрально-симметричные фигуры и использовать их свойства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w:t>
      </w:r>
      <w:r w:rsidRPr="003974D9">
        <w:rPr>
          <w:rFonts w:ascii="Times New Roman" w:hAnsi="Times New Roman"/>
          <w:sz w:val="24"/>
          <w:szCs w:val="24"/>
          <w:lang w:val="ru-RU"/>
        </w:rPr>
        <w:lastRenderedPageBreak/>
        <w:t>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5.5.3. Предметные результаты освоения программы учебного курса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гомотетии, применять в практически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теоремы Чевы и Менелая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w:t>
      </w:r>
      <w:r w:rsidRPr="003974D9">
        <w:rPr>
          <w:rFonts w:ascii="Times New Roman" w:hAnsi="Times New Roman"/>
          <w:sz w:val="24"/>
          <w:szCs w:val="24"/>
          <w:lang w:val="ru-RU"/>
        </w:rPr>
        <w:lastRenderedPageBreak/>
        <w:t>произведения. Использовать скалярное произведение векторов в алгебраических и физических задач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3974D9">
        <w:rPr>
          <w:rFonts w:ascii="Times New Roman" w:hAnsi="Times New Roman"/>
          <w:sz w:val="24"/>
          <w:szCs w:val="24"/>
        </w:rPr>
        <w:t>π</w:t>
      </w:r>
      <w:r w:rsidRPr="003974D9">
        <w:rPr>
          <w:rFonts w:ascii="Times New Roman" w:hAnsi="Times New Roman"/>
          <w:sz w:val="24"/>
          <w:szCs w:val="24"/>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6. Федеральная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6.1. Пояснительная запис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w:t>
      </w:r>
      <w:r w:rsidRPr="003974D9">
        <w:rPr>
          <w:rFonts w:ascii="Times New Roman" w:hAnsi="Times New Roman"/>
          <w:sz w:val="24"/>
          <w:szCs w:val="24"/>
          <w:lang w:val="ru-RU"/>
        </w:rPr>
        <w:lastRenderedPageBreak/>
        <w:t xml:space="preserve">моделя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2. Содержание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3. Содержание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ментарные события. Вероятности случайных событий. Опыты с равновозможными элементарными событиями. Случайный выбо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о умножения вероятностей. Условная вероятность. Представление случайного </w:t>
      </w:r>
      <w:r w:rsidRPr="003974D9">
        <w:rPr>
          <w:rFonts w:ascii="Times New Roman" w:hAnsi="Times New Roman"/>
          <w:sz w:val="24"/>
          <w:szCs w:val="24"/>
          <w:lang w:val="ru-RU"/>
        </w:rPr>
        <w:lastRenderedPageBreak/>
        <w:t>эксперимента в виде дерева. Независимые событ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4. Содержание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метрическая вероятность. Случайный выбор точки из фигуры на плоскости, из отрезка, из дуги окруж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5. Предметные результаты освоения программы учебного курса «Вероятность и статисти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5.1. Предметные результаты освоения программы учебного курса к концу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 интерпретировать реальные числовые данные, представленные в таблицах, на диаграммах, граф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для описания данных частоты значений, группировать данные, строить гистограммы группированных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7</w:t>
      </w:r>
      <w:r w:rsidR="00873A19" w:rsidRPr="003974D9">
        <w:rPr>
          <w:rFonts w:ascii="Times New Roman" w:hAnsi="Times New Roman"/>
          <w:sz w:val="24"/>
          <w:szCs w:val="24"/>
          <w:lang w:val="ru-RU"/>
        </w:rPr>
        <w:t>.6.5.2. Предметные результаты освоения программы учебного курса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w:t>
      </w:r>
      <w:r w:rsidRPr="003974D9">
        <w:rPr>
          <w:rFonts w:ascii="Times New Roman" w:hAnsi="Times New Roman"/>
          <w:sz w:val="24"/>
          <w:szCs w:val="24"/>
          <w:lang w:val="ru-RU"/>
        </w:rPr>
        <w:lastRenderedPageBreak/>
        <w:t>представление о связи между наблюдаемыми величи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7.6.5.3. Предметные результаты освоения программы учебного курса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вероятности событий в опытах, связанных с испытаниями до достижения первого успеха, в сериях испытаний Бернул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1A10B7" w:rsidRDefault="001A10B7" w:rsidP="00EF6D07">
      <w:pPr>
        <w:pStyle w:val="1"/>
        <w:pBdr>
          <w:bottom w:val="none" w:sz="0" w:space="0" w:color="auto"/>
        </w:pBdr>
        <w:spacing w:before="0" w:line="240" w:lineRule="auto"/>
        <w:ind w:firstLine="708"/>
        <w:jc w:val="both"/>
        <w:rPr>
          <w:b w:val="0"/>
          <w:sz w:val="24"/>
          <w:szCs w:val="24"/>
        </w:rPr>
      </w:pPr>
    </w:p>
    <w:p w:rsidR="00873A19" w:rsidRPr="003974D9" w:rsidRDefault="001A10B7" w:rsidP="00EF6D07">
      <w:pPr>
        <w:pStyle w:val="1"/>
        <w:pBdr>
          <w:bottom w:val="none" w:sz="0" w:space="0" w:color="auto"/>
        </w:pBdr>
        <w:spacing w:before="0" w:line="240" w:lineRule="auto"/>
        <w:ind w:firstLine="708"/>
        <w:jc w:val="both"/>
        <w:rPr>
          <w:b w:val="0"/>
          <w:sz w:val="24"/>
          <w:szCs w:val="24"/>
        </w:rPr>
      </w:pPr>
      <w:r>
        <w:rPr>
          <w:b w:val="0"/>
          <w:sz w:val="24"/>
          <w:szCs w:val="24"/>
        </w:rPr>
        <w:t>2</w:t>
      </w:r>
      <w:r w:rsidR="00873A19" w:rsidRPr="003974D9">
        <w:rPr>
          <w:b w:val="0"/>
          <w:sz w:val="24"/>
          <w:szCs w:val="24"/>
        </w:rPr>
        <w:t xml:space="preserve">8. Федеральная рабочая программа по учебному предмету «Информатика» (базовый уровень). </w:t>
      </w:r>
    </w:p>
    <w:p w:rsidR="00873A19" w:rsidRPr="003974D9" w:rsidRDefault="001A10B7" w:rsidP="00EF6D07">
      <w:pPr>
        <w:pStyle w:val="1"/>
        <w:pBdr>
          <w:bottom w:val="none" w:sz="0" w:space="0" w:color="auto"/>
        </w:pBdr>
        <w:spacing w:before="0" w:line="240" w:lineRule="auto"/>
        <w:ind w:firstLine="708"/>
        <w:jc w:val="both"/>
        <w:rPr>
          <w:b w:val="0"/>
          <w:sz w:val="24"/>
          <w:szCs w:val="24"/>
        </w:rPr>
      </w:pPr>
      <w:r>
        <w:rPr>
          <w:b w:val="0"/>
          <w:sz w:val="24"/>
          <w:szCs w:val="24"/>
        </w:rPr>
        <w:t>2</w:t>
      </w:r>
      <w:r w:rsidR="00873A19" w:rsidRPr="003974D9">
        <w:rPr>
          <w:b w:val="0"/>
          <w:sz w:val="24"/>
          <w:szCs w:val="24"/>
        </w:rPr>
        <w:t>8.1. Федеральная рабочая программа по учебному предмету «Информатика»</w:t>
      </w:r>
      <w:r w:rsidR="00873A19" w:rsidRPr="003974D9">
        <w:rPr>
          <w:sz w:val="24"/>
          <w:szCs w:val="24"/>
        </w:rPr>
        <w:t xml:space="preserve"> </w:t>
      </w:r>
      <w:r w:rsidR="00873A19" w:rsidRPr="003974D9">
        <w:rPr>
          <w:b w:val="0"/>
          <w:sz w:val="24"/>
          <w:szCs w:val="24"/>
        </w:rPr>
        <w:t>(базовый уровень)</w:t>
      </w:r>
      <w:r w:rsidR="00873A19" w:rsidRPr="003974D9">
        <w:rPr>
          <w:sz w:val="24"/>
          <w:szCs w:val="24"/>
        </w:rPr>
        <w:t xml:space="preserve"> </w:t>
      </w:r>
      <w:r w:rsidR="00873A19" w:rsidRPr="003974D9">
        <w:rPr>
          <w:b w:val="0"/>
          <w:sz w:val="24"/>
          <w:szCs w:val="24"/>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8.2. Пояснительная запис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2.2. 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а по информатике является основой для составления авторских учебных программ, тематического планирования курса учителем.</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2.3.</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Целями изучения информатики на уровне основного общего образования являю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w:t>
      </w:r>
      <w:r w:rsidRPr="003974D9">
        <w:rPr>
          <w:rFonts w:ascii="Times New Roman" w:hAnsi="Times New Roman"/>
          <w:sz w:val="24"/>
          <w:szCs w:val="24"/>
          <w:lang w:val="ru-RU"/>
        </w:rPr>
        <w:lastRenderedPageBreak/>
        <w:t>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2.4. Информатика в основном общем образовании отража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области применения информатики, прежде всего информационные технологии, управление и социальную сфе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ждисциплинарный характер информатики и информационной деятельност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2.5.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 xml:space="preserve">.2.6. Основные задачи учебного предмета «Информатика» – сформировать у обучающих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азовые знания об информационном моделировании, в том числе о математическом моделирова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и навыки составления простых программ по построенному алгоритму на одном из языков программирования высокого уровн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 xml:space="preserve">.2.7. Цели и задачи изучения информатики на уровне основного общего образования </w:t>
      </w:r>
      <w:r w:rsidR="00873A19" w:rsidRPr="003974D9">
        <w:rPr>
          <w:rFonts w:ascii="Times New Roman" w:hAnsi="Times New Roman"/>
          <w:sz w:val="24"/>
          <w:szCs w:val="24"/>
          <w:lang w:val="ru-RU"/>
        </w:rPr>
        <w:lastRenderedPageBreak/>
        <w:t>определяют структуру основного содержания учебного предмета в виде следующих четырёх тематических разде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ифровая грамот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оретические основы инфор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лгоритмы и программ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ые технолог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2.8.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73" w:name="_TOC_250014"/>
      <w:bookmarkEnd w:id="73"/>
      <w:r>
        <w:rPr>
          <w:rFonts w:ascii="Times New Roman" w:hAnsi="Times New Roman"/>
          <w:sz w:val="24"/>
          <w:szCs w:val="24"/>
          <w:lang w:val="ru-RU"/>
        </w:rPr>
        <w:t>28</w:t>
      </w:r>
      <w:r w:rsidR="00873A19" w:rsidRPr="003974D9">
        <w:rPr>
          <w:rFonts w:ascii="Times New Roman" w:hAnsi="Times New Roman"/>
          <w:sz w:val="24"/>
          <w:szCs w:val="24"/>
          <w:lang w:val="ru-RU"/>
        </w:rPr>
        <w:t>.3. Содержание обучения в 7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1. Цифровая грамотность.</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1.1. Компьютер – универсальное устройство обработки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раллельные вы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ка безопасности и правила работы на компьютер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1.2. Программы и да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ьютерные вирусы и другие вредоносные программы. Программы для защиты от вирусов.</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1.3. Компьютерные се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ременные сервисы интернет-коммуник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тевой этикет, базовые нормы информационной этики и права при работе в Интернете. Стратегии безопасного поведения в Интернет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2. Теоретические основы информатик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2.1. Информация и информационные процес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я – одно из основных понятий современной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искретность данных. Возможность описания непрерывных объектов и процессов с </w:t>
      </w:r>
      <w:r w:rsidRPr="003974D9">
        <w:rPr>
          <w:rFonts w:ascii="Times New Roman" w:hAnsi="Times New Roman"/>
          <w:sz w:val="24"/>
          <w:szCs w:val="24"/>
          <w:lang w:val="ru-RU"/>
        </w:rPr>
        <w:lastRenderedPageBreak/>
        <w:t>помощью дискретных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ые процессы – процессы, связанные с хранением, преобразованием и передачей данных.</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2.2. Представление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символов одного алфавита с помощью кодовых слов в другом алфавите, кодовая таблица, декод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оичный код. Представление данных в компьютере как текстов в двоичном алфави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корость передачи данных. Единицы скорости передачи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ажение информации при передач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е представление о цифровом представлении аудиовизуальных и других непрерывных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цвета. Цветовые модели. Модель RGB. Глубина кодирования. Пали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звука. Разрядность и частота записи. Количество каналов запи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количественных параметров, связанных с представлением и хранением звуковых файлов.</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3. Информационные технолог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3.1. Текстовые доку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овые документы и их структурные элементы (страница, абзац, строка, слово, симв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уктурирование информации с помощью списков и таблиц. Многоуровневые списки. Добавление таблиц в текстовые доку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3.3.2. Компьютерная граф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комство с графическими редакторами. Растровые рисунки. Использование графических примитив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8</w:t>
      </w:r>
      <w:r w:rsidR="00873A19" w:rsidRPr="003974D9">
        <w:rPr>
          <w:rFonts w:ascii="Times New Roman" w:hAnsi="Times New Roman"/>
          <w:sz w:val="24"/>
          <w:szCs w:val="24"/>
          <w:lang w:val="ru-RU"/>
        </w:rPr>
        <w:t>.3.3.3. Мультимедийные презент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готовка мультимедийных презентаций. Слайд. Добавление на слайд текста и изображений. Работа с несколькими слайд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бавление на слайд аудиовизуальных данных. Анимация. Гиперссылк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4. Содержание обучения в 8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4.1. Теоретические основы информатик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4.1.1. Системы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мская система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ифметические операции в двоичной системе счисл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4.1.2. Элементы математической лог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огические элементы. Знакомство с логическими основами компьютер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8.4.2. Алгоритмы и программировани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4.2.1. Исполнители и алгоритмы. Алгоритмические ко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алгоритма. Исполнители алгоритмов. Алгоритм как план управления исполните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алгоритма. Способы записи алгоритма (словесный, в виде блок-схемы, програм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кция «повторения»: циклы с заданным числом повторений, с условием выполнения, с переменной цик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8.4.2.2. Язык программ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зык программирования (Python, C++, Паскаль, Java, C#, Школьный Алгоритмический Язы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стема программирования: редактор текста программ, транслятор, отладч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менная: тип, имя, значение. Целые, вещественные и символьные переме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w:t>
      </w:r>
      <w:r w:rsidRPr="003974D9">
        <w:rPr>
          <w:rFonts w:ascii="Times New Roman" w:hAnsi="Times New Roman"/>
          <w:sz w:val="24"/>
          <w:szCs w:val="24"/>
          <w:lang w:val="ru-RU"/>
        </w:rPr>
        <w:lastRenderedPageBreak/>
        <w:t>квадратного уравнения, имеющего вещественные кор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овая отладка программ: пошаговое выполнение, просмотр значений величин, отладочный вывод, выбор точки остан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икл с переменной. Алгоритмы проверки делимости одного целого числа на другое, проверки натурального числа на просто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4.2.3. Анализ алгорит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 Содержание обучения в 9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1. Цифровая грамотность.</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1.1. Глобальная сеть Интернет и стратегии безопасного поведения в 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1.2. Работа в информационн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2. Теоретические основы информатик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2.1. Моделирование как метод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абличные модели. Таблица как представление отно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азы данных. Отбор в таблице строк, удовлетворяющих заданному услов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8</w:t>
      </w:r>
      <w:r w:rsidR="00873A19" w:rsidRPr="003974D9">
        <w:rPr>
          <w:rFonts w:ascii="Times New Roman" w:hAnsi="Times New Roman"/>
          <w:sz w:val="24"/>
          <w:szCs w:val="24"/>
          <w:lang w:val="ru-RU"/>
        </w:rPr>
        <w:t>.5.3. Алгоритмы и программировани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3.1. Разработка алгоритмов и програм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3.2. Упра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4. Информационные технолог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5.4.1. Электронные табл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образование формул при копировании. Относительная, абсолютная и смешанная адрес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8.5.4.2. Информационные технологии в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информационных технологий в развитии экономики мира, страны, региона. Открытые образовательные ресур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74" w:name="_TOC_250011"/>
      <w:r>
        <w:rPr>
          <w:rFonts w:ascii="Times New Roman" w:hAnsi="Times New Roman"/>
          <w:sz w:val="24"/>
          <w:szCs w:val="24"/>
          <w:lang w:val="ru-RU"/>
        </w:rPr>
        <w:t>28</w:t>
      </w:r>
      <w:r w:rsidR="00873A19" w:rsidRPr="003974D9">
        <w:rPr>
          <w:rFonts w:ascii="Times New Roman" w:hAnsi="Times New Roman"/>
          <w:sz w:val="24"/>
          <w:szCs w:val="24"/>
          <w:lang w:val="ru-RU"/>
        </w:rPr>
        <w:t>.6. Планируемые результаты освоения информатики на уровне основного общего образова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6.2.</w:t>
      </w:r>
      <w:r w:rsidR="00873A19" w:rsidRPr="003974D9">
        <w:rPr>
          <w:rFonts w:ascii="Times New Roman" w:hAnsi="Times New Roman"/>
          <w:sz w:val="24"/>
          <w:szCs w:val="24"/>
        </w:rPr>
        <w:t> </w:t>
      </w:r>
      <w:bookmarkEnd w:id="74"/>
      <w:r w:rsidR="00873A19" w:rsidRPr="003974D9">
        <w:rPr>
          <w:rFonts w:ascii="Times New Roman" w:hAnsi="Times New Roman"/>
          <w:sz w:val="24"/>
          <w:szCs w:val="24"/>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873A19" w:rsidRPr="003974D9" w:rsidRDefault="00873A19" w:rsidP="00EF6D07">
      <w:pPr>
        <w:numPr>
          <w:ilvl w:val="0"/>
          <w:numId w:val="28"/>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w:t>
      </w:r>
      <w:r w:rsidRPr="003974D9">
        <w:rPr>
          <w:rFonts w:ascii="Times New Roman" w:hAnsi="Times New Roman"/>
          <w:sz w:val="24"/>
          <w:szCs w:val="24"/>
          <w:lang w:val="ru-RU"/>
        </w:rPr>
        <w:lastRenderedPageBreak/>
        <w:t>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2) 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3)</w:t>
      </w:r>
      <w:r w:rsidRPr="003974D9">
        <w:rPr>
          <w:rFonts w:ascii="Times New Roman" w:hAnsi="Times New Roman"/>
          <w:sz w:val="24"/>
          <w:szCs w:val="24"/>
        </w:rPr>
        <w:t> </w:t>
      </w:r>
      <w:r w:rsidRPr="003974D9">
        <w:rPr>
          <w:rFonts w:ascii="Times New Roman" w:hAnsi="Times New Roman"/>
          <w:sz w:val="24"/>
          <w:szCs w:val="24"/>
          <w:lang w:val="ru-RU"/>
        </w:rPr>
        <w:t>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4) ценностей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5) формирования культуры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6)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7)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8) адаптации обучающегос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75" w:name="_TOC_250008"/>
      <w:r>
        <w:rPr>
          <w:rFonts w:ascii="Times New Roman" w:hAnsi="Times New Roman"/>
          <w:sz w:val="24"/>
          <w:szCs w:val="24"/>
          <w:lang w:val="ru-RU"/>
        </w:rPr>
        <w:t>28</w:t>
      </w:r>
      <w:r w:rsidR="00873A19" w:rsidRPr="003974D9">
        <w:rPr>
          <w:rFonts w:ascii="Times New Roman" w:hAnsi="Times New Roman"/>
          <w:sz w:val="24"/>
          <w:szCs w:val="24"/>
          <w:lang w:val="ru-RU"/>
        </w:rPr>
        <w:t>.6.3. </w:t>
      </w:r>
      <w:bookmarkEnd w:id="75"/>
      <w:r w:rsidR="00873A19" w:rsidRPr="003974D9">
        <w:rPr>
          <w:rFonts w:ascii="Times New Roman" w:hAnsi="Times New Roman"/>
          <w:sz w:val="24"/>
          <w:szCs w:val="24"/>
          <w:lang w:val="ru-RU"/>
        </w:rPr>
        <w:t xml:space="preserve">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w:t>
      </w:r>
      <w:r w:rsidR="00873A19" w:rsidRPr="003974D9">
        <w:rPr>
          <w:rFonts w:ascii="Times New Roman" w:hAnsi="Times New Roman"/>
          <w:sz w:val="24"/>
          <w:szCs w:val="24"/>
          <w:lang w:val="ru-RU"/>
        </w:rPr>
        <w:lastRenderedPageBreak/>
        <w:t>регулятивным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6.3.1. Овладение универсальными учебными познаватель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базовые логиче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здавать, применять и преобразовывать знаки и символы, модели и схемы для решения учебных и познаватель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873A19" w:rsidP="00EF6D07">
      <w:pPr>
        <w:spacing w:after="0" w:line="240" w:lineRule="auto"/>
        <w:ind w:left="708"/>
        <w:jc w:val="both"/>
        <w:rPr>
          <w:rFonts w:ascii="Times New Roman" w:hAnsi="Times New Roman"/>
          <w:sz w:val="24"/>
          <w:szCs w:val="24"/>
          <w:lang w:val="ru-RU"/>
        </w:rPr>
      </w:pPr>
      <w:r w:rsidRPr="003974D9">
        <w:rPr>
          <w:rFonts w:ascii="Times New Roman" w:hAnsi="Times New Roman"/>
          <w:sz w:val="24"/>
          <w:szCs w:val="24"/>
          <w:lang w:val="ru-RU"/>
        </w:rPr>
        <w:t>2)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дефицит информации, данных, необходимых для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ффективно запоминать и систематизировать информаци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6.3.2. Овладение универсальными учебными коммуника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опыта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овместная деятельность (сотрудниче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авнивать результаты с исходной задачей и вклад каждого члена команды в достижение </w:t>
      </w:r>
      <w:r w:rsidRPr="003974D9">
        <w:rPr>
          <w:rFonts w:ascii="Times New Roman" w:hAnsi="Times New Roman"/>
          <w:sz w:val="24"/>
          <w:szCs w:val="24"/>
          <w:lang w:val="ru-RU"/>
        </w:rPr>
        <w:lastRenderedPageBreak/>
        <w:t>результатов, разделять сферу ответственности и проявлять готовность к предоставлению отчёта перед группой.</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6.3.3. Овладение универсальными учебными регуля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амоорганиз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в жизненных и учебных ситуациях проблемы, требующие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к принятию решений (индивидуальное принятие решений, принятие решений в групп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в условиях противоречивой информации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амоконтроль (рефлек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контроля, самомотивации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вать оценку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эмоциональный интелл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себя на место другого человека, понимать мотивы и намерения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ринятие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ё вокруг даже в условиях открытого доступа к любым объёмам информаци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6.4. Предметные результаты освоения программы по информатике на уровне основного общего образова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8</w:t>
      </w:r>
      <w:r w:rsidR="00873A19" w:rsidRPr="003974D9">
        <w:rPr>
          <w:rFonts w:ascii="Times New Roman" w:hAnsi="Times New Roman"/>
          <w:sz w:val="24"/>
          <w:szCs w:val="24"/>
          <w:lang w:val="ru-RU"/>
        </w:rPr>
        <w:t>.6.4.1. К концу обучения в 7 классе у обучающегося будут сформированы ум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и сравнивать размеры текстовых, графических, звуковых файлов и видеофай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современных устройств хранения и передачи информации, сравнивать их количественные характер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основные этапы в истории и понимать тенденции развития компьютеров и программного обеспе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характеристики компьютера с задачами, решаемыми с его помощ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результаты своей деятельности в виде структурированных иллюстрированных документов, мультимедийных презент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труктуру адресов веб-ресур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овременные сервисы интернет-коммуник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методы профилактики негативного влияния средств информационных и коммуникационных технологий на здоровье пользователя.</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76" w:name="_TOC_250005"/>
      <w:bookmarkEnd w:id="76"/>
      <w:r>
        <w:rPr>
          <w:rFonts w:ascii="Times New Roman" w:hAnsi="Times New Roman"/>
          <w:sz w:val="24"/>
          <w:szCs w:val="24"/>
          <w:lang w:val="ru-RU"/>
        </w:rPr>
        <w:t>28</w:t>
      </w:r>
      <w:r w:rsidR="00873A19" w:rsidRPr="003974D9">
        <w:rPr>
          <w:rFonts w:ascii="Times New Roman" w:hAnsi="Times New Roman"/>
          <w:sz w:val="24"/>
          <w:szCs w:val="24"/>
          <w:lang w:val="ru-RU"/>
        </w:rPr>
        <w:t>.6.4.2. К концу обучения в 8 классе у обучающегося будут сформированы ум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яснять на примерах различия между позиционными и непозиционными системами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онятий «высказывание», «логическая операция», «лог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алгоритм решения задачи различными способами, в том числе в виде блок-сх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разработке программ логические значения, операции и выражения с н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предложенные алгоритмы, в том числе определять, какие результаты возможны при заданном множестве исходных знач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8.6.4.3. К концу обучения в 9 классе у обучающегося будут сформированы ум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w:t>
      </w:r>
      <w:r w:rsidRPr="003974D9">
        <w:rPr>
          <w:rFonts w:ascii="Times New Roman" w:hAnsi="Times New Roman"/>
          <w:sz w:val="24"/>
          <w:szCs w:val="24"/>
          <w:lang w:val="ru-RU"/>
        </w:rPr>
        <w:lastRenderedPageBreak/>
        <w:t>программирования (Python, C++, Паскаль, Java, C#, Школьный Алгоритмический Язы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графы и деревья для моделирования систем сетевой и иерархической структуры, находить кратчайший путь в граф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электронные таблицы для численного моделирования в простых задачах из разных предметных обла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1A10B7" w:rsidRDefault="001A10B7" w:rsidP="00EF6D07">
      <w:pPr>
        <w:pStyle w:val="1"/>
        <w:pBdr>
          <w:bottom w:val="none" w:sz="0" w:space="0" w:color="auto"/>
        </w:pBdr>
        <w:spacing w:before="0" w:line="240" w:lineRule="auto"/>
        <w:ind w:firstLine="708"/>
        <w:jc w:val="both"/>
        <w:rPr>
          <w:b w:val="0"/>
          <w:sz w:val="24"/>
          <w:szCs w:val="24"/>
        </w:rPr>
      </w:pPr>
    </w:p>
    <w:p w:rsidR="00873A19" w:rsidRPr="003974D9" w:rsidRDefault="001A10B7" w:rsidP="00EF6D07">
      <w:pPr>
        <w:pStyle w:val="1"/>
        <w:pBdr>
          <w:bottom w:val="none" w:sz="0" w:space="0" w:color="auto"/>
        </w:pBdr>
        <w:spacing w:before="0" w:line="240" w:lineRule="auto"/>
        <w:ind w:firstLine="708"/>
        <w:jc w:val="both"/>
        <w:rPr>
          <w:b w:val="0"/>
          <w:sz w:val="24"/>
          <w:szCs w:val="24"/>
        </w:rPr>
      </w:pPr>
      <w:r>
        <w:rPr>
          <w:b w:val="0"/>
          <w:sz w:val="24"/>
          <w:szCs w:val="24"/>
        </w:rPr>
        <w:t>2</w:t>
      </w:r>
      <w:r w:rsidR="00873A19" w:rsidRPr="003974D9">
        <w:rPr>
          <w:b w:val="0"/>
          <w:sz w:val="24"/>
          <w:szCs w:val="24"/>
        </w:rPr>
        <w:t xml:space="preserve">9. Федеральная рабочая программа по учебному предмету «Информатика» (углублённый уровень).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9.1. Федеральная р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9.2. Пояснительная записка.</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77" w:name="_Toc104192170"/>
    </w:p>
    <w:bookmarkEnd w:id="77"/>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2. 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3. 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78" w:name="_Toc104192171"/>
    </w:p>
    <w:bookmarkEnd w:id="78"/>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9</w:t>
      </w:r>
      <w:r w:rsidR="00873A19" w:rsidRPr="003974D9">
        <w:rPr>
          <w:rFonts w:ascii="Times New Roman" w:hAnsi="Times New Roman"/>
          <w:sz w:val="24"/>
          <w:szCs w:val="24"/>
          <w:lang w:val="ru-RU"/>
        </w:rPr>
        <w:t>.2.4. Целями изучения информатики на уровне основного общего образования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79" w:name="_Toc104192172"/>
    </w:p>
    <w:bookmarkEnd w:id="79"/>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5. Информатика в основном общем образовании отража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области применения информатики, прежде всего информационные технологии, управление и социальную сфе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ждисциплинарный характер информатики и информационной деятельност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6.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7. Основные задачи учебного предмета «Информатика» – сформировать у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азовые знания об информационном моделировании, в том числе о математическом моделирова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и навыки составления простых программ по построенному алгоритму на одном из языков программирования высокого уровн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ифровая грамот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оретические основы инфор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лгоритмы и программ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ые технологии.</w:t>
      </w:r>
      <w:bookmarkStart w:id="80" w:name="_Toc104192173"/>
    </w:p>
    <w:bookmarkEnd w:id="80"/>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 xml:space="preserve">.2.9. 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2.10. Общее число часов, рекомендованных для изучения информатики на углубленном уровне, – 204 часа: в 7 классе – 68 часов (2 часа в неделю), в 8 классе – 68 часов (2 часа в неделю), в 9 классе – 68 часов (2 часа в неделю).</w:t>
      </w:r>
    </w:p>
    <w:p w:rsidR="00873A19" w:rsidRPr="003974D9" w:rsidRDefault="00EF6D07" w:rsidP="00EF6D07">
      <w:pPr>
        <w:spacing w:after="0" w:line="240" w:lineRule="auto"/>
        <w:ind w:firstLine="709"/>
        <w:jc w:val="both"/>
        <w:rPr>
          <w:rFonts w:ascii="Times New Roman" w:hAnsi="Times New Roman"/>
          <w:sz w:val="24"/>
          <w:szCs w:val="24"/>
          <w:lang w:val="ru-RU"/>
        </w:rPr>
      </w:pPr>
      <w:bookmarkStart w:id="81" w:name="_Toc104192174"/>
      <w:r>
        <w:rPr>
          <w:rFonts w:ascii="Times New Roman" w:hAnsi="Times New Roman"/>
          <w:sz w:val="24"/>
          <w:szCs w:val="24"/>
          <w:lang w:val="ru-RU"/>
        </w:rPr>
        <w:t>29</w:t>
      </w:r>
      <w:r w:rsidR="00873A19" w:rsidRPr="003974D9">
        <w:rPr>
          <w:rFonts w:ascii="Times New Roman" w:hAnsi="Times New Roman"/>
          <w:sz w:val="24"/>
          <w:szCs w:val="24"/>
          <w:lang w:val="ru-RU"/>
        </w:rPr>
        <w:t>.3. Содержание обучения в 7 классе.</w:t>
      </w:r>
    </w:p>
    <w:bookmarkEnd w:id="81"/>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3.1. Цифровая грамот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ципы построения файловых систем. Полное имя файла (папки, каталога). Путь к файлу (папке, каталог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рхивация данных. Использование программ-архиватор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ьютерные вирусы и другие вредоносные программы. Программы для защиты от виру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ременные сервисы интернет-коммуник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Сетевой этикет, базовые нормы информационной этики и права при работе в Интернете. Стратегии безопасного поведения в Интернете.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3.2. Теоретические основы инфор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символов одного алфавита с помощью кодовых слов в другом алфавите, кодовая таблица, декод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оичный код. Представление данных в компьютере как текстов в двоичном алфави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ый объём данных. Бит – минимальная единица количества информации – двоичный разряд. Байт, килобайт, мегабайт, гигабай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корость передачи данных. Единицы скорости передачи данных. Искажение данных при передач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цвета. Цветовые модели. Модели RGB, CMYK, HSL. Глубина кодирования. Пали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ние звука. Разрядность и частота дискретизации. Количество каналов записи. Оценка информационного объёма звуковых файлов.</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3.3. Алгоритмы и программ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алгоритма. Исполнители алгоритмов. Алгоритм как план управления исполните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алгоритма. Способы записи алгоритма (словесный, в виде блок-схемы, програм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кция «повторение»: циклы с заданным числом повторений, с условием выполнения, с переменной цик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спомогательные алгоритмы. Использование параметров для изменения результатов работы вспомогательных алгорит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 алгоритмов для исполн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алгоритмов вручную и на компьютере. Синтаксические и логические ошибки. Отка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стема координат в компьютерной графике. Изменение цвета пикс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Принципы анимации. Использование анимации для имитации движения объекта. Управления анимацией с помощью клавиатуры.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3.4. Информационные техн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кстовые документы и их структурные элементы (страница, абзац, строка, слово, симв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кстовый процессор – инструмент создания, редактирования и форматирования текстов. Правила набора текс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уктурирование информации с помощью списков и таблиц. Многоуровневые списки. Добавление таблиц в текстовые доку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ставка изображений в текстовые документы. Обтекание изображений текстом. Включение в текстовый документ диаграмм и форму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раметры страницы, нумерация страниц. Добавление в документ колонтитулов, ссыл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комство с графическими редакторами. Растровые рисунки. Использование графических примитив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готовка мультимедийных презентаций. Слайд. Добавление на слайд текста и изображений. Работа с несколькими слайд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бавление на слайд аудиовизуальных данных. Анимация. Гиперссылки.</w:t>
      </w:r>
      <w:bookmarkStart w:id="82" w:name="_Toc104192176"/>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4. Содержание обучения в 8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4.1. </w:t>
      </w:r>
      <w:bookmarkEnd w:id="82"/>
      <w:r w:rsidR="00873A19" w:rsidRPr="003974D9">
        <w:rPr>
          <w:rFonts w:ascii="Times New Roman" w:hAnsi="Times New Roman"/>
          <w:sz w:val="24"/>
          <w:szCs w:val="24"/>
          <w:lang w:val="ru-RU"/>
        </w:rPr>
        <w:t>Теоретические основы инфор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мская система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ифметические операции в двоичной системе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целых чисел в Р-ичных системах счисления. Арифметические операции в Р-ичных системах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огические элементы. Знакомство с логическими основами компьютера. Сумматор.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4.2. Алгоритмы и программ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Язык программирования (Python, C++, Java, C#). Система программирования: редактор </w:t>
      </w:r>
      <w:r w:rsidRPr="003974D9">
        <w:rPr>
          <w:rFonts w:ascii="Times New Roman" w:hAnsi="Times New Roman"/>
          <w:sz w:val="24"/>
          <w:szCs w:val="24"/>
          <w:lang w:val="ru-RU"/>
        </w:rPr>
        <w:lastRenderedPageBreak/>
        <w:t>текста программ, транслятор, отладч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менная: тип, имя, значение. Целые, вещественные и символьные переме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ации с вещественными числами. Встроенны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учайные (псевдослучайные)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алоговая отладка программ: пошаговое выполнение, просмотр значений величин, отладочный вывод, выбор точки остан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икл с переменной. Алгоритм проверки натурального числа на просто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сложности алгоритмов.</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9.4.3. Информационные техн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образование формул при копировании. Относительная, абсолютная и смешанная адресация.</w:t>
      </w:r>
      <w:bookmarkStart w:id="83" w:name="_Toc104192177"/>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5. Содержание обучения в 9 классе.</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5.1. </w:t>
      </w:r>
      <w:bookmarkEnd w:id="83"/>
      <w:r w:rsidR="00873A19" w:rsidRPr="003974D9">
        <w:rPr>
          <w:rFonts w:ascii="Times New Roman" w:hAnsi="Times New Roman"/>
          <w:sz w:val="24"/>
          <w:szCs w:val="24"/>
          <w:lang w:val="ru-RU"/>
        </w:rPr>
        <w:t>Цифровая грамот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w:t>
      </w:r>
      <w:r w:rsidRPr="003974D9">
        <w:rPr>
          <w:rFonts w:ascii="Times New Roman" w:hAnsi="Times New Roman"/>
          <w:sz w:val="24"/>
          <w:szCs w:val="24"/>
          <w:lang w:val="ru-RU"/>
        </w:rPr>
        <w:lastRenderedPageBreak/>
        <w:t>Предупреждение вовлечения в деструктивные и криминальные формы сетевой активности (кибербуллинг, фишинг и другие формы сетевой актив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5.2. Теоретические основы инфор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абличные модели. Таблица как представление отно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5.3. Алгоритмы и программ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ртировка массивов. Встроенные возможности сортировки выбранного языка программирования. Сортировка по нескольким критериям (уровн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оичный поиск в упорядоченном масси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29</w:t>
      </w:r>
      <w:r w:rsidR="00873A19" w:rsidRPr="003974D9">
        <w:rPr>
          <w:rFonts w:ascii="Times New Roman" w:hAnsi="Times New Roman"/>
          <w:sz w:val="24"/>
          <w:szCs w:val="24"/>
          <w:lang w:val="ru-RU"/>
        </w:rPr>
        <w:t>.5.4. Информационные техн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намическое программирование в электронных табли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ленное моделирование в электронных таблицах. Численное решение уравнений с помощью подбора параметра. Поиск оптимального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оль информационных технологий в развитии экономики мира, страны, регио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84" w:name="_Toc104192178"/>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6. Планируемые результаты освоения информатики (углублённый уровень) на уровне основного общего образования.</w:t>
      </w:r>
    </w:p>
    <w:bookmarkEnd w:id="84"/>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85" w:name="_Toc104192179"/>
    </w:p>
    <w:bookmarkEnd w:id="85"/>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6.2. Личностные результаты имеют направленность на решение задач воспитания, развития и социализации обучающихся средствами учебного предм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ценностей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формирования культуры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873A19" w:rsidRPr="003974D9" w:rsidRDefault="00873A19" w:rsidP="00EF6D07">
      <w:pPr>
        <w:numPr>
          <w:ilvl w:val="0"/>
          <w:numId w:val="29"/>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адаптации к изменяющимся условиям социаль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86" w:name="_Toc104192180"/>
    </w:p>
    <w:bookmarkEnd w:id="86"/>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6.3. 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9.6.3.1.</w:t>
      </w:r>
      <w:r w:rsidR="00873A19" w:rsidRPr="003974D9">
        <w:rPr>
          <w:rFonts w:ascii="Times New Roman" w:hAnsi="Times New Roman"/>
          <w:sz w:val="24"/>
          <w:szCs w:val="24"/>
        </w:rPr>
        <w:t> </w:t>
      </w:r>
      <w:r w:rsidR="00873A19" w:rsidRPr="003974D9">
        <w:rPr>
          <w:rFonts w:ascii="Times New Roman" w:hAnsi="Times New Roman"/>
          <w:sz w:val="24"/>
          <w:szCs w:val="24"/>
          <w:lang w:val="ru-RU"/>
        </w:rPr>
        <w:t>Овладение универсальными учебными познаватель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базовые логиче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здавать, применять и преобразовывать знаки и символы, модели и схемы для решения учебных и познаватель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дефицит информации, данных, необходимых для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амостоятельно выбирать оптимальную форму представления информации и </w:t>
      </w:r>
      <w:r w:rsidRPr="003974D9">
        <w:rPr>
          <w:rFonts w:ascii="Times New Roman" w:hAnsi="Times New Roman"/>
          <w:sz w:val="24"/>
          <w:szCs w:val="24"/>
          <w:lang w:val="ru-RU"/>
        </w:rPr>
        <w:lastRenderedPageBreak/>
        <w:t>иллюстрировать решаемые задачи несложными схемами, диаграммами, иными графическими объектами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достоверность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ффективно запоминать и систематизировать информацию.</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6.3.2.</w:t>
      </w:r>
      <w:r w:rsidR="00873A19" w:rsidRPr="003974D9">
        <w:rPr>
          <w:rFonts w:ascii="Times New Roman" w:hAnsi="Times New Roman"/>
          <w:sz w:val="24"/>
          <w:szCs w:val="24"/>
        </w:rPr>
        <w:t> </w:t>
      </w:r>
      <w:r w:rsidR="00873A19" w:rsidRPr="003974D9">
        <w:rPr>
          <w:rFonts w:ascii="Times New Roman" w:hAnsi="Times New Roman"/>
          <w:sz w:val="24"/>
          <w:szCs w:val="24"/>
          <w:lang w:val="ru-RU"/>
        </w:rPr>
        <w:t>Овладение универсальными учебными коммуника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опыта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овместная деятельность (сотрудниче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873A19" w:rsidRPr="003974D9" w:rsidRDefault="00EF6D0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9</w:t>
      </w:r>
      <w:r w:rsidR="00873A19" w:rsidRPr="003974D9">
        <w:rPr>
          <w:rFonts w:ascii="Times New Roman" w:hAnsi="Times New Roman"/>
          <w:sz w:val="24"/>
          <w:szCs w:val="24"/>
          <w:lang w:val="ru-RU"/>
        </w:rPr>
        <w:t>.6.3.3.</w:t>
      </w:r>
      <w:r w:rsidR="00873A19" w:rsidRPr="003974D9">
        <w:rPr>
          <w:rFonts w:ascii="Times New Roman" w:hAnsi="Times New Roman"/>
          <w:sz w:val="24"/>
          <w:szCs w:val="24"/>
        </w:rPr>
        <w:t> </w:t>
      </w:r>
      <w:r w:rsidR="00873A19" w:rsidRPr="003974D9">
        <w:rPr>
          <w:rFonts w:ascii="Times New Roman" w:hAnsi="Times New Roman"/>
          <w:sz w:val="24"/>
          <w:szCs w:val="24"/>
          <w:lang w:val="ru-RU"/>
        </w:rPr>
        <w:t>Овладение универсальными учебными регуля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амоорганиз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в жизненных и учебных ситуациях проблемы, требующие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к принятию решений (индивидуальное принятие решений, принятие решений в групп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в условиях противоречивой информации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амоконтроль (рефлек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контроля, самомотивации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вать оценку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эмоциональный интелл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тавить себя на место другого человека, понимать мотивы и намерения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ринятие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ё вокруг даже в условиях открытого доступа к любым объёмам информации.</w:t>
      </w:r>
      <w:bookmarkStart w:id="87" w:name="_Toc104192181"/>
    </w:p>
    <w:p w:rsidR="00873A19" w:rsidRPr="003974D9" w:rsidRDefault="00EF6D07" w:rsidP="00EF6D07">
      <w:pPr>
        <w:spacing w:after="0" w:line="240" w:lineRule="auto"/>
        <w:ind w:firstLine="709"/>
        <w:jc w:val="both"/>
        <w:rPr>
          <w:rFonts w:ascii="Times New Roman" w:hAnsi="Times New Roman"/>
          <w:sz w:val="24"/>
          <w:szCs w:val="24"/>
          <w:lang w:val="ru-RU"/>
        </w:rPr>
      </w:pPr>
      <w:bookmarkStart w:id="88" w:name="_Toc104192182"/>
      <w:bookmarkEnd w:id="87"/>
      <w:r>
        <w:rPr>
          <w:rFonts w:ascii="Times New Roman" w:hAnsi="Times New Roman"/>
          <w:sz w:val="24"/>
          <w:szCs w:val="24"/>
          <w:lang w:val="ru-RU"/>
        </w:rPr>
        <w:t>29</w:t>
      </w:r>
      <w:r w:rsidR="00873A19" w:rsidRPr="003974D9">
        <w:rPr>
          <w:rFonts w:ascii="Times New Roman" w:hAnsi="Times New Roman"/>
          <w:sz w:val="24"/>
          <w:szCs w:val="24"/>
          <w:lang w:val="ru-RU"/>
        </w:rPr>
        <w:t>.6.4.</w:t>
      </w:r>
      <w:bookmarkEnd w:id="88"/>
      <w:r w:rsidR="00873A19" w:rsidRPr="003974D9">
        <w:rPr>
          <w:rFonts w:ascii="Times New Roman" w:hAnsi="Times New Roman"/>
          <w:sz w:val="24"/>
          <w:szCs w:val="24"/>
          <w:lang w:val="ru-RU"/>
        </w:rPr>
        <w:t> Предметные результаты освоения программы по информатике на углублённом уровне на уровне основного общего образования.</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9.6.4.1. К концу обучения в 7 классе у обучающегося будут сформированы ум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и сравнивать размеры текстовых, графических, звуковых файлов и видеофай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современных устройств хранения и передачи данных, сравнивать их количественные характер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характеристики компьютера с задачами, решаемыми с его помощ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труктуру адресов веб-ресур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овременные сервисы интернет-коммуникаций, цифровые сервисы государственных услуг, цифровые образовательные серви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алгоритм решения задачи различными способами, в том числе в виде блок-</w:t>
      </w:r>
      <w:r w:rsidRPr="003974D9">
        <w:rPr>
          <w:rFonts w:ascii="Times New Roman" w:hAnsi="Times New Roman"/>
          <w:sz w:val="24"/>
          <w:szCs w:val="24"/>
          <w:lang w:val="ru-RU"/>
        </w:rPr>
        <w:lastRenderedPageBreak/>
        <w:t>сх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89" w:name="_Toc104192183"/>
    </w:p>
    <w:bookmarkEnd w:id="89"/>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9.6.4.2. К концу обучения в 8 классе у обучающегося будут сформированы ум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яснять различия между позиционными и непозиционными системами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исывать, сравнивать и производить арифметические операции над целыми числами в позиционных системах сч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высказывание», «логическая операция», «лог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таблицы истинности для логических выражений, строить логические выражения по таблицам исти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рощать логические выражения, используя законы алгебры лог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логических элементов компью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выбирать подходящий алгоритм для решения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исывать логические выражения на изучаемом языке программ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w:t>
      </w:r>
      <w:r w:rsidRPr="003974D9">
        <w:rPr>
          <w:rFonts w:ascii="Times New Roman" w:hAnsi="Times New Roman"/>
          <w:sz w:val="24"/>
          <w:szCs w:val="24"/>
          <w:lang w:val="ru-RU"/>
        </w:rPr>
        <w:lastRenderedPageBreak/>
        <w:t>удовлетворяющих заданному условию, нахождение суммы, минимального и максимального значений элементов масси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0" w:name="_Toc104192184"/>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2</w:t>
      </w:r>
      <w:r w:rsidR="00873A19" w:rsidRPr="003974D9">
        <w:rPr>
          <w:rFonts w:ascii="Times New Roman" w:hAnsi="Times New Roman"/>
          <w:sz w:val="24"/>
          <w:szCs w:val="24"/>
          <w:lang w:val="ru-RU"/>
        </w:rPr>
        <w:t>9.6.4.3. </w:t>
      </w:r>
      <w:bookmarkEnd w:id="90"/>
      <w:r w:rsidR="00873A19" w:rsidRPr="003974D9">
        <w:rPr>
          <w:rFonts w:ascii="Times New Roman" w:hAnsi="Times New Roman"/>
          <w:sz w:val="24"/>
          <w:szCs w:val="24"/>
          <w:lang w:val="ru-RU"/>
        </w:rPr>
        <w:t>К концу обучения в 9 классе у обучающегося будут сформированы ум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однотабличную базу данных, составлять запросы к базе данных с помощью визуального редакт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владение терминологией, связанной с графами (вершина, ребро, путь, длина ребра и пути) и деревьями (корень, лист, высота дере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атывать веб-страницы, содержащие рисунки, списки и гиперссыл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водить примеры сфер профессиональной деятельности, связанных с информатикой, </w:t>
      </w:r>
      <w:r w:rsidRPr="003974D9">
        <w:rPr>
          <w:rFonts w:ascii="Times New Roman" w:hAnsi="Times New Roman"/>
          <w:sz w:val="24"/>
          <w:szCs w:val="24"/>
          <w:lang w:val="ru-RU"/>
        </w:rPr>
        <w:lastRenderedPageBreak/>
        <w:t>программированием и современными информационно-коммуникационными технолог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1A10B7" w:rsidRDefault="001A10B7" w:rsidP="00EF6D07">
      <w:pPr>
        <w:pStyle w:val="1"/>
        <w:pBdr>
          <w:bottom w:val="none" w:sz="0" w:space="0" w:color="auto"/>
        </w:pBdr>
        <w:spacing w:before="0" w:line="240" w:lineRule="auto"/>
        <w:ind w:firstLine="708"/>
        <w:jc w:val="both"/>
        <w:rPr>
          <w:b w:val="0"/>
          <w:sz w:val="24"/>
          <w:szCs w:val="24"/>
        </w:rPr>
      </w:pPr>
    </w:p>
    <w:p w:rsidR="00873A19" w:rsidRPr="003974D9" w:rsidRDefault="001A10B7"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 xml:space="preserve">0. Федеральная рабочая программа по учебному предмету «История».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2. Пояснительная записк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2.1. 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2.2. 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2.3. 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2.4. 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2.5. </w:t>
      </w:r>
      <w:r w:rsidR="00873A19" w:rsidRPr="003974D9">
        <w:rPr>
          <w:rFonts w:ascii="Times New Roman" w:hAnsi="Times New Roman"/>
          <w:position w:val="1"/>
          <w:sz w:val="24"/>
          <w:szCs w:val="24"/>
          <w:lang w:val="ru-RU"/>
        </w:rPr>
        <w:t>Задачами изучения истории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оспитание </w:t>
      </w:r>
      <w:r w:rsidRPr="003974D9">
        <w:rPr>
          <w:rFonts w:ascii="Times New Roman" w:hAnsi="Times New Roman"/>
          <w:sz w:val="24"/>
          <w:szCs w:val="24"/>
          <w:lang w:val="ru-RU"/>
        </w:rPr>
        <w:t>обучающихся</w:t>
      </w:r>
      <w:r w:rsidRPr="003974D9">
        <w:rPr>
          <w:rFonts w:ascii="Times New Roman" w:hAnsi="Times New Roman"/>
          <w:position w:val="1"/>
          <w:sz w:val="24"/>
          <w:szCs w:val="24"/>
          <w:lang w:val="ru-RU"/>
        </w:rPr>
        <w:t xml:space="preserve">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звитие способностей </w:t>
      </w:r>
      <w:r w:rsidRPr="003974D9">
        <w:rPr>
          <w:rFonts w:ascii="Times New Roman" w:hAnsi="Times New Roman"/>
          <w:sz w:val="24"/>
          <w:szCs w:val="24"/>
          <w:lang w:val="ru-RU"/>
        </w:rPr>
        <w:t>обучающихся</w:t>
      </w:r>
      <w:r w:rsidRPr="003974D9">
        <w:rPr>
          <w:rFonts w:ascii="Times New Roman" w:hAnsi="Times New Roman"/>
          <w:position w:val="1"/>
          <w:sz w:val="24"/>
          <w:szCs w:val="24"/>
          <w:lang w:val="ru-RU"/>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формирование у </w:t>
      </w:r>
      <w:r w:rsidRPr="003974D9">
        <w:rPr>
          <w:rFonts w:ascii="Times New Roman" w:hAnsi="Times New Roman"/>
          <w:sz w:val="24"/>
          <w:szCs w:val="24"/>
          <w:lang w:val="ru-RU"/>
        </w:rPr>
        <w:t xml:space="preserve">обучающихся </w:t>
      </w:r>
      <w:r w:rsidRPr="003974D9">
        <w:rPr>
          <w:rFonts w:ascii="Times New Roman" w:hAnsi="Times New Roman"/>
          <w:position w:val="1"/>
          <w:sz w:val="24"/>
          <w:szCs w:val="24"/>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2.6. 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1A10B7" w:rsidRDefault="001A10B7" w:rsidP="00EF6D07">
      <w:pPr>
        <w:spacing w:after="0" w:line="240" w:lineRule="auto"/>
        <w:ind w:firstLine="709"/>
        <w:jc w:val="both"/>
        <w:rPr>
          <w:rFonts w:ascii="Times New Roman" w:hAnsi="Times New Roman"/>
          <w:sz w:val="24"/>
          <w:szCs w:val="24"/>
          <w:lang w:val="ru-RU"/>
        </w:rPr>
      </w:pP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2.7. Последовательность изучения тем в рамках программы по истории в пределах одного класса может варьироваться.</w:t>
      </w:r>
    </w:p>
    <w:p w:rsidR="00873A19" w:rsidRPr="003974D9" w:rsidRDefault="00873A19" w:rsidP="00EF6D07">
      <w:pPr>
        <w:spacing w:after="0" w:line="240" w:lineRule="auto"/>
        <w:jc w:val="right"/>
        <w:rPr>
          <w:rFonts w:ascii="Times New Roman" w:hAnsi="Times New Roman"/>
          <w:bCs/>
          <w:sz w:val="24"/>
          <w:szCs w:val="24"/>
          <w:lang w:val="ru-RU"/>
        </w:rPr>
      </w:pPr>
    </w:p>
    <w:p w:rsidR="00873A19" w:rsidRPr="003974D9" w:rsidRDefault="00873A19" w:rsidP="00EF6D07">
      <w:pPr>
        <w:spacing w:after="0" w:line="240" w:lineRule="auto"/>
        <w:jc w:val="right"/>
        <w:rPr>
          <w:rFonts w:ascii="Times New Roman" w:hAnsi="Times New Roman"/>
          <w:bCs/>
          <w:sz w:val="24"/>
          <w:szCs w:val="24"/>
          <w:lang w:val="ru-RU"/>
        </w:rPr>
      </w:pPr>
      <w:r w:rsidRPr="003974D9">
        <w:rPr>
          <w:rFonts w:ascii="Times New Roman" w:hAnsi="Times New Roman"/>
          <w:bCs/>
          <w:sz w:val="24"/>
          <w:szCs w:val="24"/>
          <w:lang w:val="ru-RU"/>
        </w:rPr>
        <w:t>Таблица 1</w:t>
      </w:r>
    </w:p>
    <w:p w:rsidR="00873A19" w:rsidRPr="003974D9" w:rsidRDefault="00873A19" w:rsidP="00EF6D07">
      <w:pPr>
        <w:spacing w:after="0" w:line="240" w:lineRule="auto"/>
        <w:jc w:val="right"/>
        <w:rPr>
          <w:rFonts w:ascii="Times New Roman" w:hAnsi="Times New Roman"/>
          <w:bCs/>
          <w:sz w:val="24"/>
          <w:szCs w:val="24"/>
          <w:lang w:val="ru-RU"/>
        </w:rPr>
      </w:pPr>
    </w:p>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Структура и последовательность изучения курсов в рамках учебного предмета «История»</w:t>
      </w:r>
    </w:p>
    <w:p w:rsidR="00873A19" w:rsidRPr="003974D9" w:rsidRDefault="00873A19" w:rsidP="00EF6D07">
      <w:pPr>
        <w:spacing w:after="0" w:line="240" w:lineRule="auto"/>
        <w:jc w:val="center"/>
        <w:rPr>
          <w:rFonts w:ascii="Times New Roman" w:hAnsi="Times New Roman"/>
          <w:bCs/>
          <w:sz w:val="24"/>
          <w:szCs w:val="24"/>
          <w:lang w:val="ru-RU"/>
        </w:rPr>
      </w:pPr>
    </w:p>
    <w:tbl>
      <w:tblPr>
        <w:tblW w:w="0" w:type="auto"/>
        <w:tblInd w:w="112" w:type="dxa"/>
        <w:tblLayout w:type="fixed"/>
        <w:tblCellMar>
          <w:left w:w="113" w:type="dxa"/>
          <w:right w:w="113" w:type="dxa"/>
        </w:tblCellMar>
        <w:tblLook w:val="01E0" w:firstRow="1" w:lastRow="1" w:firstColumn="1" w:lastColumn="1" w:noHBand="0" w:noVBand="0"/>
      </w:tblPr>
      <w:tblGrid>
        <w:gridCol w:w="994"/>
        <w:gridCol w:w="6968"/>
        <w:gridCol w:w="2062"/>
      </w:tblGrid>
      <w:tr w:rsidR="00873A19" w:rsidRPr="003974D9" w:rsidTr="00134744">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имерное количество учебных часов</w:t>
            </w:r>
          </w:p>
        </w:tc>
      </w:tr>
      <w:tr w:rsidR="00873A19" w:rsidRPr="003974D9"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6968"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8</w:t>
            </w:r>
          </w:p>
        </w:tc>
      </w:tr>
      <w:tr w:rsidR="00873A19" w:rsidRPr="003974D9"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c>
          <w:tcPr>
            <w:tcW w:w="6968"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xml:space="preserve">Всеобщая история. История Средних веков. </w:t>
            </w:r>
          </w:p>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3</w:t>
            </w:r>
          </w:p>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position w:val="1"/>
                <w:sz w:val="24"/>
                <w:szCs w:val="24"/>
                <w:lang w:val="ru-RU"/>
              </w:rPr>
              <w:t>45</w:t>
            </w:r>
          </w:p>
        </w:tc>
      </w:tr>
      <w:tr w:rsidR="00873A19" w:rsidRPr="003974D9"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7</w:t>
            </w:r>
          </w:p>
        </w:tc>
        <w:tc>
          <w:tcPr>
            <w:tcW w:w="6968"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xml:space="preserve">Всеобщая история. История нового времени. Конец </w:t>
            </w:r>
            <w:r w:rsidRPr="003974D9">
              <w:rPr>
                <w:rFonts w:ascii="Times New Roman" w:hAnsi="Times New Roman"/>
                <w:sz w:val="24"/>
                <w:szCs w:val="24"/>
              </w:rPr>
              <w:t>XV</w:t>
            </w:r>
            <w:r w:rsidRPr="003974D9">
              <w:rPr>
                <w:rFonts w:ascii="Times New Roman" w:hAnsi="Times New Roman"/>
                <w:sz w:val="24"/>
                <w:szCs w:val="24"/>
                <w:lang w:val="ru-RU"/>
              </w:rPr>
              <w:t>—</w:t>
            </w:r>
            <w:r w:rsidRPr="003974D9">
              <w:rPr>
                <w:rFonts w:ascii="Times New Roman" w:hAnsi="Times New Roman"/>
                <w:sz w:val="24"/>
                <w:szCs w:val="24"/>
              </w:rPr>
              <w:t>XVII</w:t>
            </w:r>
            <w:r w:rsidRPr="003974D9">
              <w:rPr>
                <w:rFonts w:ascii="Times New Roman" w:hAnsi="Times New Roman"/>
                <w:sz w:val="24"/>
                <w:szCs w:val="24"/>
                <w:lang w:val="ru-RU"/>
              </w:rPr>
              <w:t xml:space="preserve"> вв.</w:t>
            </w:r>
          </w:p>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position w:val="1"/>
                <w:sz w:val="24"/>
                <w:szCs w:val="24"/>
                <w:lang w:val="ru-RU"/>
              </w:rPr>
              <w:t xml:space="preserve">История России. Россия в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lang w:val="ru-RU"/>
              </w:rPr>
              <w:t>2</w:t>
            </w:r>
            <w:r w:rsidRPr="003974D9">
              <w:rPr>
                <w:rFonts w:ascii="Times New Roman" w:hAnsi="Times New Roman"/>
                <w:sz w:val="24"/>
                <w:szCs w:val="24"/>
              </w:rPr>
              <w:t>3</w:t>
            </w:r>
          </w:p>
          <w:p w:rsidR="00873A19" w:rsidRPr="003974D9" w:rsidRDefault="00873A19" w:rsidP="00EF6D07">
            <w:pPr>
              <w:spacing w:after="0" w:line="240" w:lineRule="auto"/>
              <w:jc w:val="center"/>
              <w:rPr>
                <w:rFonts w:ascii="Times New Roman" w:hAnsi="Times New Roman"/>
                <w:sz w:val="24"/>
                <w:szCs w:val="24"/>
              </w:rPr>
            </w:pPr>
          </w:p>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5</w:t>
            </w:r>
          </w:p>
        </w:tc>
      </w:tr>
      <w:tr w:rsidR="00873A19" w:rsidRPr="003974D9"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c>
          <w:tcPr>
            <w:tcW w:w="6968"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xml:space="preserve">Всеобщая история. История нового времени. </w:t>
            </w:r>
            <w:r w:rsidRPr="003974D9">
              <w:rPr>
                <w:rFonts w:ascii="Times New Roman" w:hAnsi="Times New Roman"/>
                <w:sz w:val="24"/>
                <w:szCs w:val="24"/>
              </w:rPr>
              <w:t>XVIII</w:t>
            </w:r>
            <w:r w:rsidRPr="003974D9">
              <w:rPr>
                <w:rFonts w:ascii="Times New Roman" w:hAnsi="Times New Roman"/>
                <w:sz w:val="24"/>
                <w:szCs w:val="24"/>
                <w:lang w:val="ru-RU"/>
              </w:rPr>
              <w:t xml:space="preserve"> в. История России. Россия в конце </w:t>
            </w:r>
            <w:r w:rsidRPr="003974D9">
              <w:rPr>
                <w:rFonts w:ascii="Times New Roman" w:hAnsi="Times New Roman"/>
                <w:sz w:val="24"/>
                <w:szCs w:val="24"/>
              </w:rPr>
              <w:t>XVII</w:t>
            </w:r>
            <w:r w:rsidRPr="003974D9">
              <w:rPr>
                <w:rFonts w:ascii="Times New Roman" w:hAnsi="Times New Roman"/>
                <w:sz w:val="24"/>
                <w:szCs w:val="24"/>
                <w:lang w:val="ru-RU"/>
              </w:rPr>
              <w:t xml:space="preserve">— </w:t>
            </w:r>
            <w:r w:rsidRPr="003974D9">
              <w:rPr>
                <w:rFonts w:ascii="Times New Roman" w:hAnsi="Times New Roman"/>
                <w:sz w:val="24"/>
                <w:szCs w:val="24"/>
              </w:rPr>
              <w:t>XVIII</w:t>
            </w:r>
            <w:r w:rsidRPr="003974D9">
              <w:rPr>
                <w:rFonts w:ascii="Times New Roman" w:hAnsi="Times New Roman"/>
                <w:sz w:val="24"/>
                <w:szCs w:val="24"/>
                <w:lang w:val="ru-RU"/>
              </w:rPr>
              <w:t xml:space="preserve"> вв.: 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3</w:t>
            </w:r>
          </w:p>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position w:val="1"/>
                <w:sz w:val="24"/>
                <w:szCs w:val="24"/>
                <w:lang w:val="ru-RU"/>
              </w:rPr>
              <w:t>45</w:t>
            </w:r>
          </w:p>
        </w:tc>
      </w:tr>
      <w:tr w:rsidR="00873A19" w:rsidRPr="003974D9"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xml:space="preserve">Всеобщая история. История нового времени. </w:t>
            </w:r>
            <w:r w:rsidRPr="003974D9">
              <w:rPr>
                <w:rFonts w:ascii="Times New Roman" w:hAnsi="Times New Roman"/>
                <w:sz w:val="24"/>
                <w:szCs w:val="24"/>
              </w:rPr>
              <w:t>XIX</w:t>
            </w:r>
            <w:r w:rsidRPr="003974D9">
              <w:rPr>
                <w:rFonts w:ascii="Times New Roman" w:hAnsi="Times New Roman"/>
                <w:sz w:val="24"/>
                <w:szCs w:val="24"/>
                <w:lang w:val="ru-RU"/>
              </w:rPr>
              <w:t xml:space="preserve"> — начало ХХ в.</w:t>
            </w:r>
          </w:p>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xml:space="preserve">История России. Российская империя в </w:t>
            </w:r>
            <w:r w:rsidRPr="003974D9">
              <w:rPr>
                <w:rFonts w:ascii="Times New Roman" w:hAnsi="Times New Roman"/>
                <w:sz w:val="24"/>
                <w:szCs w:val="24"/>
              </w:rPr>
              <w:t>XIX</w:t>
            </w:r>
            <w:r w:rsidRPr="003974D9">
              <w:rPr>
                <w:rFonts w:ascii="Times New Roman" w:hAnsi="Times New Roman"/>
                <w:sz w:val="24"/>
                <w:szCs w:val="24"/>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 xml:space="preserve">68 </w:t>
            </w:r>
          </w:p>
        </w:tc>
      </w:tr>
      <w:tr w:rsidR="00873A19" w:rsidRPr="003974D9"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7</w:t>
            </w:r>
          </w:p>
        </w:tc>
      </w:tr>
    </w:tbl>
    <w:p w:rsidR="00873A19" w:rsidRPr="003974D9" w:rsidRDefault="00873A19" w:rsidP="00EF6D07">
      <w:pPr>
        <w:spacing w:after="0" w:line="240" w:lineRule="auto"/>
        <w:ind w:firstLine="709"/>
        <w:jc w:val="both"/>
        <w:rPr>
          <w:rFonts w:ascii="Times New Roman" w:hAnsi="Times New Roman"/>
          <w:sz w:val="24"/>
          <w:szCs w:val="24"/>
          <w:lang w:val="ru-RU"/>
        </w:rPr>
      </w:pPr>
    </w:p>
    <w:p w:rsidR="00873A19" w:rsidRPr="003974D9" w:rsidRDefault="001A10B7"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3. Содержание обучения в 5 классе.</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0.3.1. История Древнего мир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Введение</w:t>
      </w:r>
      <w:r w:rsidRPr="003974D9">
        <w:rPr>
          <w:rFonts w:ascii="Times New Roman" w:hAnsi="Times New Roman"/>
          <w:sz w:val="24"/>
          <w:szCs w:val="24"/>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3974D9">
        <w:rPr>
          <w:rFonts w:ascii="Times New Roman" w:hAnsi="Times New Roman"/>
          <w:position w:val="1"/>
          <w:sz w:val="24"/>
          <w:szCs w:val="24"/>
          <w:lang w:val="ru-RU"/>
        </w:rPr>
        <w:t>«н. э.»). Историческая карт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2. Первобыт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ожение первобытнообщинных отношений. На пороге цивилизац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 Древний мир.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и хронологические рамки истории Древнего мира. Карта Древнего мир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1. Древний Восток.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Древний Восток». Карта древневосточного мир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2. Древний Египе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тношения Египта с соседними народами. Египетское войско. Завоевательные походы фараонов; Тутмос </w:t>
      </w:r>
      <w:r w:rsidRPr="003974D9">
        <w:rPr>
          <w:rFonts w:ascii="Times New Roman" w:hAnsi="Times New Roman"/>
          <w:sz w:val="24"/>
          <w:szCs w:val="24"/>
        </w:rPr>
        <w:t>III</w:t>
      </w:r>
      <w:r w:rsidRPr="003974D9">
        <w:rPr>
          <w:rFonts w:ascii="Times New Roman" w:hAnsi="Times New Roman"/>
          <w:sz w:val="24"/>
          <w:szCs w:val="24"/>
          <w:lang w:val="ru-RU"/>
        </w:rPr>
        <w:t xml:space="preserve">. Могущество Египта при Рамсесе </w:t>
      </w:r>
      <w:r w:rsidRPr="003974D9">
        <w:rPr>
          <w:rFonts w:ascii="Times New Roman" w:hAnsi="Times New Roman"/>
          <w:sz w:val="24"/>
          <w:szCs w:val="24"/>
        </w:rPr>
        <w:t>II</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лигиозные верования египтян. Боги Древнего Египта. Храмы и жрецы. Пирамиды и </w:t>
      </w:r>
      <w:r w:rsidRPr="003974D9">
        <w:rPr>
          <w:rFonts w:ascii="Times New Roman" w:hAnsi="Times New Roman"/>
          <w:sz w:val="24"/>
          <w:szCs w:val="24"/>
          <w:lang w:val="ru-RU"/>
        </w:rPr>
        <w:lastRenderedPageBreak/>
        <w:t>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3. Древние цивилизации Месопотам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евний Вавилон. Царь Хаммурапи и его зак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Ассирия. Завоевания ассирийцев. Создание сильной державы. Культурные сокровища Ниневии. Гибель импер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Усиление Нововавилонского царства. Легендарные памятники города Вавилон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4. Восточное Средиземноморье в древ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5. Персидская держа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воевания персов. Государство Ахеменидов. Великие цари: Кир </w:t>
      </w:r>
      <w:r w:rsidRPr="003974D9">
        <w:rPr>
          <w:rFonts w:ascii="Times New Roman" w:hAnsi="Times New Roman"/>
          <w:sz w:val="24"/>
          <w:szCs w:val="24"/>
        </w:rPr>
        <w:t>II</w:t>
      </w:r>
      <w:r w:rsidRPr="003974D9">
        <w:rPr>
          <w:rFonts w:ascii="Times New Roman" w:hAnsi="Times New Roman"/>
          <w:sz w:val="24"/>
          <w:szCs w:val="24"/>
          <w:lang w:val="ru-RU"/>
        </w:rPr>
        <w:t xml:space="preserve"> Великий, Дарий </w:t>
      </w:r>
      <w:r w:rsidRPr="003974D9">
        <w:rPr>
          <w:rFonts w:ascii="Times New Roman" w:hAnsi="Times New Roman"/>
          <w:sz w:val="24"/>
          <w:szCs w:val="24"/>
        </w:rPr>
        <w:t>I</w:t>
      </w:r>
      <w:r w:rsidRPr="003974D9">
        <w:rPr>
          <w:rFonts w:ascii="Times New Roman" w:hAnsi="Times New Roman"/>
          <w:sz w:val="24"/>
          <w:szCs w:val="24"/>
          <w:lang w:val="ru-RU"/>
        </w:rPr>
        <w:t>. Расширение территории державы. Государственное устройство. Центр и сатрапии, управление империей. Религия перс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6. Древняя Инд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7. Древний Кита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8. Древняя Греция. Эллинизм.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8.1. Древнейшая Грец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8.2. Греческие полис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8.3. Культура Древней Гре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лигия древних греков; пантеон богов. Храмы и жрецы. Развитие наук. Греческая </w:t>
      </w:r>
      <w:r w:rsidRPr="003974D9">
        <w:rPr>
          <w:rFonts w:ascii="Times New Roman" w:hAnsi="Times New Roman"/>
          <w:sz w:val="24"/>
          <w:szCs w:val="24"/>
          <w:lang w:val="ru-RU"/>
        </w:rPr>
        <w:lastRenderedPageBreak/>
        <w:t>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8.4. Македонские завоевания. Эллиниз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звышение Македонии. Политика Филиппа </w:t>
      </w:r>
      <w:r w:rsidRPr="003974D9">
        <w:rPr>
          <w:rFonts w:ascii="Times New Roman" w:hAnsi="Times New Roman"/>
          <w:sz w:val="24"/>
          <w:szCs w:val="24"/>
        </w:rPr>
        <w:t>II</w:t>
      </w:r>
      <w:r w:rsidRPr="003974D9">
        <w:rPr>
          <w:rFonts w:ascii="Times New Roman" w:hAnsi="Times New Roman"/>
          <w:sz w:val="24"/>
          <w:szCs w:val="24"/>
          <w:lang w:val="ru-RU"/>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9. Древний Рим.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9.1. Возникновение Римского государ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9.2. Римские завоевания в Средиземноморь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9.3. Поздняя Римская республика. Гражданские войн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9.4. Расцвет и падение Римской импер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3974D9">
        <w:rPr>
          <w:rFonts w:ascii="Times New Roman" w:hAnsi="Times New Roman"/>
          <w:sz w:val="24"/>
          <w:szCs w:val="24"/>
        </w:rPr>
        <w:t>I</w:t>
      </w:r>
      <w:r w:rsidRPr="003974D9">
        <w:rPr>
          <w:rFonts w:ascii="Times New Roman" w:hAnsi="Times New Roman"/>
          <w:sz w:val="24"/>
          <w:szCs w:val="24"/>
          <w:lang w:val="ru-RU"/>
        </w:rPr>
        <w:t>, перенос столицы в Константинополь. Разделение Римской империи на Западную и Восточную ча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чало Великого переселения народов. Рим и варвары. Падение Западной Римской импер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3.3.9.5. Культура Древнего Рим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3.3.9.6. </w:t>
      </w:r>
      <w:r w:rsidR="00873A19" w:rsidRPr="003974D9">
        <w:rPr>
          <w:rFonts w:ascii="Times New Roman" w:hAnsi="Times New Roman"/>
          <w:bCs/>
          <w:sz w:val="24"/>
          <w:szCs w:val="24"/>
          <w:lang w:val="ru-RU"/>
        </w:rPr>
        <w:t>Обобщение</w:t>
      </w:r>
      <w:r w:rsidR="00873A19" w:rsidRPr="003974D9">
        <w:rPr>
          <w:rFonts w:ascii="Times New Roman" w:hAnsi="Times New Roman"/>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ое и культурное наследие цивилизаций Древнего мира.</w:t>
      </w:r>
    </w:p>
    <w:p w:rsidR="00873A19" w:rsidRPr="003974D9" w:rsidRDefault="008C5AB9"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 Содержание обучения в 6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 Всеобщая история. История Средних веко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1.1. </w:t>
      </w:r>
      <w:r w:rsidR="00873A19" w:rsidRPr="003974D9">
        <w:rPr>
          <w:rFonts w:ascii="Times New Roman" w:hAnsi="Times New Roman"/>
          <w:bCs/>
          <w:sz w:val="24"/>
          <w:szCs w:val="24"/>
          <w:lang w:val="ru-RU"/>
        </w:rPr>
        <w:t>Введение</w:t>
      </w:r>
      <w:r w:rsidR="00873A19" w:rsidRPr="003974D9">
        <w:rPr>
          <w:rFonts w:ascii="Times New Roman" w:hAnsi="Times New Roman"/>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ние века: понятие, хронологические рамки и периодизация Средневековь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2. Народы Европы в раннее Средневековь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ранкское государство в </w:t>
      </w:r>
      <w:r w:rsidRPr="003974D9">
        <w:rPr>
          <w:rFonts w:ascii="Times New Roman" w:hAnsi="Times New Roman"/>
          <w:sz w:val="24"/>
          <w:szCs w:val="24"/>
        </w:rPr>
        <w:t>VIII</w:t>
      </w:r>
      <w:r w:rsidRPr="003974D9">
        <w:rPr>
          <w:rFonts w:ascii="Times New Roman" w:hAnsi="Times New Roman"/>
          <w:sz w:val="24"/>
          <w:szCs w:val="24"/>
          <w:lang w:val="ru-RU"/>
        </w:rPr>
        <w:t>‒</w:t>
      </w:r>
      <w:r w:rsidRPr="003974D9">
        <w:rPr>
          <w:rFonts w:ascii="Times New Roman" w:hAnsi="Times New Roman"/>
          <w:sz w:val="24"/>
          <w:szCs w:val="24"/>
        </w:rPr>
        <w:t>IX</w:t>
      </w:r>
      <w:r w:rsidRPr="003974D9">
        <w:rPr>
          <w:rFonts w:ascii="Times New Roman" w:hAnsi="Times New Roman"/>
          <w:sz w:val="24"/>
          <w:szCs w:val="24"/>
          <w:lang w:val="ru-RU"/>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3. Византийская империя в </w:t>
      </w:r>
      <w:r w:rsidR="00873A19" w:rsidRPr="003974D9">
        <w:rPr>
          <w:rFonts w:ascii="Times New Roman" w:hAnsi="Times New Roman"/>
          <w:sz w:val="24"/>
          <w:szCs w:val="24"/>
        </w:rPr>
        <w:t>VI</w:t>
      </w:r>
      <w:r w:rsidR="00873A19" w:rsidRPr="003974D9">
        <w:rPr>
          <w:rFonts w:ascii="Times New Roman" w:hAnsi="Times New Roman"/>
          <w:sz w:val="24"/>
          <w:szCs w:val="24"/>
          <w:lang w:val="ru-RU"/>
        </w:rPr>
        <w:t>‒Х</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4. Арабы в </w:t>
      </w:r>
      <w:r w:rsidR="00873A19" w:rsidRPr="003974D9">
        <w:rPr>
          <w:rFonts w:ascii="Times New Roman" w:hAnsi="Times New Roman"/>
          <w:sz w:val="24"/>
          <w:szCs w:val="24"/>
        </w:rPr>
        <w:t>VI</w:t>
      </w:r>
      <w:r w:rsidR="00873A19" w:rsidRPr="003974D9">
        <w:rPr>
          <w:rFonts w:ascii="Times New Roman" w:hAnsi="Times New Roman"/>
          <w:sz w:val="24"/>
          <w:szCs w:val="24"/>
          <w:lang w:val="ru-RU"/>
        </w:rPr>
        <w:t>‒Х</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5. Средневековое европейское обществ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1.6. Государства Европы в Х</w:t>
      </w:r>
      <w:r w:rsidR="00873A19" w:rsidRPr="003974D9">
        <w:rPr>
          <w:rFonts w:ascii="Times New Roman" w:hAnsi="Times New Roman"/>
          <w:sz w:val="24"/>
          <w:szCs w:val="24"/>
        </w:rPr>
        <w:t>II</w:t>
      </w:r>
      <w:r w:rsidR="00873A19" w:rsidRPr="003974D9">
        <w:rPr>
          <w:rFonts w:ascii="Times New Roman" w:hAnsi="Times New Roman"/>
          <w:sz w:val="24"/>
          <w:szCs w:val="24"/>
          <w:lang w:val="ru-RU"/>
        </w:rPr>
        <w:t>‒Х</w:t>
      </w:r>
      <w:r w:rsidR="00873A19" w:rsidRPr="003974D9">
        <w:rPr>
          <w:rFonts w:ascii="Times New Roman" w:hAnsi="Times New Roman"/>
          <w:sz w:val="24"/>
          <w:szCs w:val="24"/>
        </w:rPr>
        <w:t>V</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3974D9">
        <w:rPr>
          <w:rFonts w:ascii="Times New Roman" w:hAnsi="Times New Roman"/>
          <w:sz w:val="24"/>
          <w:szCs w:val="24"/>
        </w:rPr>
        <w:t>II</w:t>
      </w:r>
      <w:r w:rsidRPr="003974D9">
        <w:rPr>
          <w:rFonts w:ascii="Times New Roman" w:hAnsi="Times New Roman"/>
          <w:sz w:val="24"/>
          <w:szCs w:val="24"/>
          <w:lang w:val="ru-RU"/>
        </w:rPr>
        <w:t>‒Х</w:t>
      </w:r>
      <w:r w:rsidRPr="003974D9">
        <w:rPr>
          <w:rFonts w:ascii="Times New Roman" w:hAnsi="Times New Roman"/>
          <w:sz w:val="24"/>
          <w:szCs w:val="24"/>
        </w:rPr>
        <w:t>V</w:t>
      </w:r>
      <w:r w:rsidRPr="003974D9">
        <w:rPr>
          <w:rFonts w:ascii="Times New Roman" w:hAnsi="Times New Roman"/>
          <w:sz w:val="24"/>
          <w:szCs w:val="24"/>
          <w:lang w:val="ru-RU"/>
        </w:rPr>
        <w:t xml:space="preserve"> вв. Польско-литовское государство в </w:t>
      </w:r>
      <w:r w:rsidRPr="003974D9">
        <w:rPr>
          <w:rFonts w:ascii="Times New Roman" w:hAnsi="Times New Roman"/>
          <w:sz w:val="24"/>
          <w:szCs w:val="24"/>
        </w:rPr>
        <w:t>XIV</w:t>
      </w:r>
      <w:r w:rsidRPr="003974D9">
        <w:rPr>
          <w:rFonts w:ascii="Times New Roman" w:hAnsi="Times New Roman"/>
          <w:sz w:val="24"/>
          <w:szCs w:val="24"/>
          <w:lang w:val="ru-RU"/>
        </w:rPr>
        <w:t>‒</w:t>
      </w:r>
      <w:r w:rsidRPr="003974D9">
        <w:rPr>
          <w:rFonts w:ascii="Times New Roman" w:hAnsi="Times New Roman"/>
          <w:sz w:val="24"/>
          <w:szCs w:val="24"/>
        </w:rPr>
        <w:t>XV</w:t>
      </w:r>
      <w:r w:rsidRPr="003974D9">
        <w:rPr>
          <w:rFonts w:ascii="Times New Roman" w:hAnsi="Times New Roman"/>
          <w:sz w:val="24"/>
          <w:szCs w:val="24"/>
          <w:lang w:val="ru-RU"/>
        </w:rPr>
        <w:t xml:space="preserve"> вв. Реконкиста и образование централизованных государств на Пиренейском полуострове. Итальянские государства в </w:t>
      </w:r>
      <w:r w:rsidRPr="003974D9">
        <w:rPr>
          <w:rFonts w:ascii="Times New Roman" w:hAnsi="Times New Roman"/>
          <w:sz w:val="24"/>
          <w:szCs w:val="24"/>
        </w:rPr>
        <w:t>XII</w:t>
      </w:r>
      <w:r w:rsidRPr="003974D9">
        <w:rPr>
          <w:rFonts w:ascii="Times New Roman" w:hAnsi="Times New Roman"/>
          <w:sz w:val="24"/>
          <w:szCs w:val="24"/>
          <w:lang w:val="ru-RU"/>
        </w:rPr>
        <w:t>‒</w:t>
      </w:r>
      <w:r w:rsidRPr="003974D9">
        <w:rPr>
          <w:rFonts w:ascii="Times New Roman" w:hAnsi="Times New Roman"/>
          <w:sz w:val="24"/>
          <w:szCs w:val="24"/>
        </w:rPr>
        <w:t>XV</w:t>
      </w:r>
      <w:r w:rsidRPr="003974D9">
        <w:rPr>
          <w:rFonts w:ascii="Times New Roman" w:hAnsi="Times New Roman"/>
          <w:sz w:val="24"/>
          <w:szCs w:val="24"/>
          <w:lang w:val="ru-RU"/>
        </w:rPr>
        <w:t xml:space="preserve"> вв. Развитие экономики в европейских странах в период зрелого Средневековья. Обострение социальных противоречий в Х</w:t>
      </w:r>
      <w:r w:rsidRPr="003974D9">
        <w:rPr>
          <w:rFonts w:ascii="Times New Roman" w:hAnsi="Times New Roman"/>
          <w:sz w:val="24"/>
          <w:szCs w:val="24"/>
        </w:rPr>
        <w:t>IV</w:t>
      </w:r>
      <w:r w:rsidRPr="003974D9">
        <w:rPr>
          <w:rFonts w:ascii="Times New Roman" w:hAnsi="Times New Roman"/>
          <w:sz w:val="24"/>
          <w:szCs w:val="24"/>
          <w:lang w:val="ru-RU"/>
        </w:rPr>
        <w:t xml:space="preserve"> в. (Жакерия, восстание Уота Тайлера). Гуситское движение в Чех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зантийская империя и славянские государства в Х</w:t>
      </w:r>
      <w:r w:rsidRPr="003974D9">
        <w:rPr>
          <w:rFonts w:ascii="Times New Roman" w:hAnsi="Times New Roman"/>
          <w:sz w:val="24"/>
          <w:szCs w:val="24"/>
        </w:rPr>
        <w:t>II</w:t>
      </w:r>
      <w:r w:rsidRPr="003974D9">
        <w:rPr>
          <w:rFonts w:ascii="Times New Roman" w:hAnsi="Times New Roman"/>
          <w:sz w:val="24"/>
          <w:szCs w:val="24"/>
          <w:lang w:val="ru-RU"/>
        </w:rPr>
        <w:t>‒Х</w:t>
      </w:r>
      <w:r w:rsidRPr="003974D9">
        <w:rPr>
          <w:rFonts w:ascii="Times New Roman" w:hAnsi="Times New Roman"/>
          <w:sz w:val="24"/>
          <w:szCs w:val="24"/>
        </w:rPr>
        <w:t>V</w:t>
      </w:r>
      <w:r w:rsidRPr="003974D9">
        <w:rPr>
          <w:rFonts w:ascii="Times New Roman" w:hAnsi="Times New Roman"/>
          <w:sz w:val="24"/>
          <w:szCs w:val="24"/>
          <w:lang w:val="ru-RU"/>
        </w:rPr>
        <w:t xml:space="preserve"> вв. Экспансия турок-османов. Османские завоевания на Балканах. Падение Константинопол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7. Культура средневековой Европ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8. Страны Востока в Средние 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анская империя</w:t>
      </w:r>
      <w:r w:rsidRPr="003974D9">
        <w:rPr>
          <w:rFonts w:ascii="Times New Roman" w:hAnsi="Times New Roman"/>
          <w:sz w:val="24"/>
          <w:szCs w:val="24"/>
          <w:lang w:val="ru-RU"/>
        </w:rPr>
        <w:t xml:space="preserve">: завоевания турок-османов (Балканы, падение Византии), управление империей, положение покоренных народов. </w:t>
      </w:r>
      <w:r w:rsidRPr="003974D9">
        <w:rPr>
          <w:rFonts w:ascii="Times New Roman" w:hAnsi="Times New Roman"/>
          <w:bCs/>
          <w:sz w:val="24"/>
          <w:szCs w:val="24"/>
          <w:lang w:val="ru-RU"/>
        </w:rPr>
        <w:t>Монгольская держава</w:t>
      </w:r>
      <w:r w:rsidRPr="003974D9">
        <w:rPr>
          <w:rFonts w:ascii="Times New Roman" w:hAnsi="Times New Roman"/>
          <w:sz w:val="24"/>
          <w:szCs w:val="24"/>
          <w:lang w:val="ru-RU"/>
        </w:rPr>
        <w:t xml:space="preserve">: общественный строй монгольских племен, завоевания Чингисхана и его потомков, управление подчиненными территориями. </w:t>
      </w:r>
      <w:r w:rsidRPr="003974D9">
        <w:rPr>
          <w:rFonts w:ascii="Times New Roman" w:hAnsi="Times New Roman"/>
          <w:bCs/>
          <w:sz w:val="24"/>
          <w:szCs w:val="24"/>
          <w:lang w:val="ru-RU"/>
        </w:rPr>
        <w:t>Китай</w:t>
      </w:r>
      <w:r w:rsidRPr="003974D9">
        <w:rPr>
          <w:rFonts w:ascii="Times New Roman" w:hAnsi="Times New Roman"/>
          <w:sz w:val="24"/>
          <w:szCs w:val="24"/>
          <w:lang w:val="ru-RU"/>
        </w:rPr>
        <w:t xml:space="preserve">: империи, правители и подданные, борьба против завоевателей. </w:t>
      </w:r>
      <w:r w:rsidRPr="003974D9">
        <w:rPr>
          <w:rFonts w:ascii="Times New Roman" w:hAnsi="Times New Roman"/>
          <w:bCs/>
          <w:sz w:val="24"/>
          <w:szCs w:val="24"/>
          <w:lang w:val="ru-RU"/>
        </w:rPr>
        <w:t xml:space="preserve">Япония </w:t>
      </w:r>
      <w:r w:rsidRPr="003974D9">
        <w:rPr>
          <w:rFonts w:ascii="Times New Roman" w:hAnsi="Times New Roman"/>
          <w:sz w:val="24"/>
          <w:szCs w:val="24"/>
          <w:lang w:val="ru-RU"/>
        </w:rPr>
        <w:t xml:space="preserve">в Средние века: образование государства, власть императоров и управление сёгунов. </w:t>
      </w:r>
      <w:r w:rsidRPr="003974D9">
        <w:rPr>
          <w:rFonts w:ascii="Times New Roman" w:hAnsi="Times New Roman"/>
          <w:bCs/>
          <w:sz w:val="24"/>
          <w:szCs w:val="24"/>
          <w:lang w:val="ru-RU"/>
        </w:rPr>
        <w:t>Индия</w:t>
      </w:r>
      <w:r w:rsidRPr="003974D9">
        <w:rPr>
          <w:rFonts w:ascii="Times New Roman" w:hAnsi="Times New Roman"/>
          <w:sz w:val="24"/>
          <w:szCs w:val="24"/>
          <w:lang w:val="ru-RU"/>
        </w:rPr>
        <w:t>: раздробленность индийских княжеств, вторжение мусульман, Делийский султан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льтура народов Востока. Литература. Архитектура. Традиционные искусства и ремесл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1.9. Государства доколумбовой Америки в Средние 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ивилизации майя, ацтеков и инков: общественный строй, религиозные верования, культура. Появление европейских завоевателе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1.10. </w:t>
      </w:r>
      <w:r w:rsidR="00873A19" w:rsidRPr="003974D9">
        <w:rPr>
          <w:rFonts w:ascii="Times New Roman" w:hAnsi="Times New Roman"/>
          <w:bCs/>
          <w:sz w:val="24"/>
          <w:szCs w:val="24"/>
          <w:lang w:val="ru-RU"/>
        </w:rPr>
        <w:t>Обобщение</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ое и культурное наследие Средних век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2. История России. От Руси к Российскому государству.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2.1. </w:t>
      </w:r>
      <w:r w:rsidR="00873A19" w:rsidRPr="003974D9">
        <w:rPr>
          <w:rFonts w:ascii="Times New Roman" w:hAnsi="Times New Roman"/>
          <w:bCs/>
          <w:sz w:val="24"/>
          <w:szCs w:val="24"/>
          <w:lang w:val="ru-RU"/>
        </w:rPr>
        <w:t>Введение</w:t>
      </w:r>
      <w:r w:rsidR="00873A19" w:rsidRPr="003974D9">
        <w:rPr>
          <w:rFonts w:ascii="Times New Roman" w:hAnsi="Times New Roman"/>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оль и место России в мировой истории. Проблемы периодизации российской истории. Источники по истории Росс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2.2. Народы и государства на территории нашей страны </w:t>
      </w:r>
      <w:r w:rsidR="00873A19" w:rsidRPr="003974D9">
        <w:rPr>
          <w:rFonts w:ascii="Times New Roman" w:hAnsi="Times New Roman"/>
          <w:position w:val="1"/>
          <w:sz w:val="24"/>
          <w:szCs w:val="24"/>
          <w:lang w:val="ru-RU"/>
        </w:rPr>
        <w:t xml:space="preserve">в древности. Восточная Европа в середине </w:t>
      </w:r>
      <w:r w:rsidR="00873A19" w:rsidRPr="003974D9">
        <w:rPr>
          <w:rFonts w:ascii="Times New Roman" w:hAnsi="Times New Roman"/>
          <w:position w:val="1"/>
          <w:sz w:val="24"/>
          <w:szCs w:val="24"/>
        </w:rPr>
        <w:t>I</w:t>
      </w:r>
      <w:r w:rsidR="00873A19" w:rsidRPr="003974D9">
        <w:rPr>
          <w:rFonts w:ascii="Times New Roman" w:hAnsi="Times New Roman"/>
          <w:position w:val="1"/>
          <w:sz w:val="24"/>
          <w:szCs w:val="24"/>
          <w:lang w:val="ru-RU"/>
        </w:rPr>
        <w:t xml:space="preserve"> тыс. н. э.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роды, проживавшие на этой территории до середины </w:t>
      </w:r>
      <w:r w:rsidRPr="003974D9">
        <w:rPr>
          <w:rFonts w:ascii="Times New Roman" w:hAnsi="Times New Roman"/>
          <w:sz w:val="24"/>
          <w:szCs w:val="24"/>
        </w:rPr>
        <w:t>I</w:t>
      </w:r>
      <w:r w:rsidRPr="003974D9">
        <w:rPr>
          <w:rFonts w:ascii="Times New Roman" w:hAnsi="Times New Roman"/>
          <w:sz w:val="24"/>
          <w:szCs w:val="24"/>
          <w:lang w:val="ru-RU"/>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аны и народы Восточной Европы, Сибири и Дальнего Востока, Тюркский каганат, Хазарский каганат, Волжская Булгар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2.3. Русь в </w:t>
      </w:r>
      <w:r w:rsidR="00873A19" w:rsidRPr="003974D9">
        <w:rPr>
          <w:rFonts w:ascii="Times New Roman" w:hAnsi="Times New Roman"/>
          <w:sz w:val="24"/>
          <w:szCs w:val="24"/>
        </w:rPr>
        <w:t>IX</w:t>
      </w:r>
      <w:r w:rsidR="00873A19" w:rsidRPr="003974D9">
        <w:rPr>
          <w:rFonts w:ascii="Times New Roman" w:hAnsi="Times New Roman"/>
          <w:sz w:val="24"/>
          <w:szCs w:val="24"/>
          <w:lang w:val="ru-RU"/>
        </w:rPr>
        <w:t xml:space="preserve"> ‒ начале </w:t>
      </w:r>
      <w:r w:rsidR="00873A19" w:rsidRPr="003974D9">
        <w:rPr>
          <w:rFonts w:ascii="Times New Roman" w:hAnsi="Times New Roman"/>
          <w:sz w:val="24"/>
          <w:szCs w:val="24"/>
        </w:rPr>
        <w:t>XII</w:t>
      </w:r>
      <w:r w:rsidR="00873A19" w:rsidRPr="003974D9">
        <w:rPr>
          <w:rFonts w:ascii="Times New Roman" w:hAnsi="Times New Roman"/>
          <w:sz w:val="24"/>
          <w:szCs w:val="24"/>
          <w:lang w:val="ru-RU"/>
        </w:rPr>
        <w:t xml:space="preserve">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2.3.1. </w:t>
      </w:r>
      <w:r w:rsidR="00873A19" w:rsidRPr="003974D9">
        <w:rPr>
          <w:rFonts w:ascii="Times New Roman" w:hAnsi="Times New Roman"/>
          <w:bCs/>
          <w:sz w:val="24"/>
          <w:szCs w:val="24"/>
          <w:lang w:val="ru-RU"/>
        </w:rPr>
        <w:t xml:space="preserve">Образование государства Русь. </w:t>
      </w:r>
      <w:r w:rsidR="00873A19" w:rsidRPr="003974D9">
        <w:rPr>
          <w:rFonts w:ascii="Times New Roman" w:hAnsi="Times New Roman"/>
          <w:sz w:val="24"/>
          <w:szCs w:val="24"/>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тыс. н. э. Формирование новой политической и этнической карты контин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ые известия о Руси. Проблема образования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усь. Скандинавы на Руси. Начало династии Рюрикови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нятие христианства и его значение. Византийское наследие на Рус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2.3.2. </w:t>
      </w:r>
      <w:r w:rsidR="00873A19" w:rsidRPr="003974D9">
        <w:rPr>
          <w:rFonts w:ascii="Times New Roman" w:hAnsi="Times New Roman"/>
          <w:bCs/>
          <w:position w:val="1"/>
          <w:sz w:val="24"/>
          <w:szCs w:val="24"/>
          <w:lang w:val="ru-RU"/>
        </w:rPr>
        <w:t xml:space="preserve">Русь в конце </w:t>
      </w:r>
      <w:r w:rsidR="00873A19" w:rsidRPr="003974D9">
        <w:rPr>
          <w:rFonts w:ascii="Times New Roman" w:hAnsi="Times New Roman"/>
          <w:bCs/>
          <w:position w:val="1"/>
          <w:sz w:val="24"/>
          <w:szCs w:val="24"/>
        </w:rPr>
        <w:t>X</w:t>
      </w:r>
      <w:r w:rsidR="00873A19" w:rsidRPr="003974D9">
        <w:rPr>
          <w:rFonts w:ascii="Times New Roman" w:hAnsi="Times New Roman"/>
          <w:bCs/>
          <w:position w:val="1"/>
          <w:sz w:val="24"/>
          <w:szCs w:val="24"/>
          <w:lang w:val="ru-RU"/>
        </w:rPr>
        <w:t xml:space="preserve"> ‒ начале </w:t>
      </w:r>
      <w:r w:rsidR="00873A19" w:rsidRPr="003974D9">
        <w:rPr>
          <w:rFonts w:ascii="Times New Roman" w:hAnsi="Times New Roman"/>
          <w:bCs/>
          <w:position w:val="1"/>
          <w:sz w:val="24"/>
          <w:szCs w:val="24"/>
        </w:rPr>
        <w:t>XII</w:t>
      </w:r>
      <w:r w:rsidR="00873A19" w:rsidRPr="003974D9">
        <w:rPr>
          <w:rFonts w:ascii="Times New Roman" w:hAnsi="Times New Roman"/>
          <w:bCs/>
          <w:position w:val="1"/>
          <w:sz w:val="24"/>
          <w:szCs w:val="24"/>
          <w:lang w:val="ru-RU"/>
        </w:rPr>
        <w:t xml:space="preserve"> в. </w:t>
      </w:r>
      <w:r w:rsidR="00873A19" w:rsidRPr="003974D9">
        <w:rPr>
          <w:rFonts w:ascii="Times New Roman" w:hAnsi="Times New Roman"/>
          <w:position w:val="1"/>
          <w:sz w:val="24"/>
          <w:szCs w:val="24"/>
          <w:lang w:val="ru-RU"/>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щественный строй Руси: дискуссии в исторической нау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нязья, дружина. Духовенство. Городское население. Куп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атегории рядового и зависимого населения. Древнерусское право: Русская Правда, церковные уста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2.3.3. </w:t>
      </w:r>
      <w:r w:rsidR="00873A19" w:rsidRPr="003974D9">
        <w:rPr>
          <w:rFonts w:ascii="Times New Roman" w:hAnsi="Times New Roman"/>
          <w:bCs/>
          <w:position w:val="1"/>
          <w:sz w:val="24"/>
          <w:szCs w:val="24"/>
          <w:lang w:val="ru-RU"/>
        </w:rPr>
        <w:t xml:space="preserve">Культурное пространство. </w:t>
      </w:r>
      <w:r w:rsidR="00873A19" w:rsidRPr="003974D9">
        <w:rPr>
          <w:rFonts w:ascii="Times New Roman" w:hAnsi="Times New Roman"/>
          <w:position w:val="1"/>
          <w:sz w:val="24"/>
          <w:szCs w:val="24"/>
          <w:lang w:val="ru-RU"/>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Новгородская псалтирь». «Остромирово Евангелие». Появление древнерусской литературы. «Слово о Законе и Благодати». </w:t>
      </w:r>
      <w:r w:rsidRPr="003974D9">
        <w:rPr>
          <w:rFonts w:ascii="Times New Roman" w:hAnsi="Times New Roman"/>
          <w:sz w:val="24"/>
          <w:szCs w:val="24"/>
          <w:lang w:val="ru-RU"/>
        </w:rPr>
        <w:t xml:space="preserve">Произведения летописного жанра. «Повесть временных лет». Первые русские жития. Произведения Владимира Мономаха. Иконопись. </w:t>
      </w:r>
      <w:r w:rsidRPr="003974D9">
        <w:rPr>
          <w:rFonts w:ascii="Times New Roman" w:hAnsi="Times New Roman"/>
          <w:sz w:val="24"/>
          <w:szCs w:val="24"/>
          <w:lang w:val="ru-RU"/>
        </w:rPr>
        <w:lastRenderedPageBreak/>
        <w:t>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2.4. Русь в середине </w:t>
      </w:r>
      <w:r w:rsidR="00873A19" w:rsidRPr="003974D9">
        <w:rPr>
          <w:rFonts w:ascii="Times New Roman" w:hAnsi="Times New Roman"/>
          <w:sz w:val="24"/>
          <w:szCs w:val="24"/>
        </w:rPr>
        <w:t>XII</w:t>
      </w:r>
      <w:r w:rsidR="00873A19" w:rsidRPr="003974D9">
        <w:rPr>
          <w:rFonts w:ascii="Times New Roman" w:hAnsi="Times New Roman"/>
          <w:sz w:val="24"/>
          <w:szCs w:val="24"/>
          <w:lang w:val="ru-RU"/>
        </w:rPr>
        <w:t xml:space="preserve"> ‒ начале </w:t>
      </w:r>
      <w:r w:rsidR="00873A19" w:rsidRPr="003974D9">
        <w:rPr>
          <w:rFonts w:ascii="Times New Roman" w:hAnsi="Times New Roman"/>
          <w:sz w:val="24"/>
          <w:szCs w:val="24"/>
        </w:rPr>
        <w:t>XIII</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2.5. Русские земли и их соседи в середине </w:t>
      </w:r>
      <w:r w:rsidR="00873A19" w:rsidRPr="003974D9">
        <w:rPr>
          <w:rFonts w:ascii="Times New Roman" w:hAnsi="Times New Roman"/>
          <w:sz w:val="24"/>
          <w:szCs w:val="24"/>
        </w:rPr>
        <w:t>XIII</w:t>
      </w:r>
      <w:r w:rsidR="00873A19" w:rsidRPr="003974D9">
        <w:rPr>
          <w:rFonts w:ascii="Times New Roman" w:hAnsi="Times New Roman"/>
          <w:sz w:val="24"/>
          <w:szCs w:val="24"/>
          <w:lang w:val="ru-RU"/>
        </w:rPr>
        <w:t xml:space="preserve"> ‒ </w:t>
      </w:r>
      <w:r w:rsidR="00873A19" w:rsidRPr="003974D9">
        <w:rPr>
          <w:rFonts w:ascii="Times New Roman" w:hAnsi="Times New Roman"/>
          <w:sz w:val="24"/>
          <w:szCs w:val="24"/>
        </w:rPr>
        <w:t>XIV</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bCs/>
          <w:sz w:val="24"/>
          <w:szCs w:val="24"/>
          <w:lang w:val="ru-RU"/>
        </w:rPr>
        <w:t>30</w:t>
      </w:r>
      <w:r w:rsidR="00873A19" w:rsidRPr="003974D9">
        <w:rPr>
          <w:rFonts w:ascii="Times New Roman" w:hAnsi="Times New Roman"/>
          <w:bCs/>
          <w:sz w:val="24"/>
          <w:szCs w:val="24"/>
          <w:lang w:val="ru-RU"/>
        </w:rPr>
        <w:t xml:space="preserve">.4.2.5.1. Народы и государства степной зоны Восточной Европы и Сибири в </w:t>
      </w:r>
      <w:r w:rsidR="00873A19" w:rsidRPr="003974D9">
        <w:rPr>
          <w:rFonts w:ascii="Times New Roman" w:hAnsi="Times New Roman"/>
          <w:bCs/>
          <w:sz w:val="24"/>
          <w:szCs w:val="24"/>
        </w:rPr>
        <w:t>XIII</w:t>
      </w:r>
      <w:r w:rsidR="00873A19" w:rsidRPr="003974D9">
        <w:rPr>
          <w:rFonts w:ascii="Times New Roman" w:hAnsi="Times New Roman"/>
          <w:bCs/>
          <w:sz w:val="24"/>
          <w:szCs w:val="24"/>
          <w:lang w:val="ru-RU"/>
        </w:rPr>
        <w:t>‒</w:t>
      </w:r>
      <w:r w:rsidR="00873A19" w:rsidRPr="003974D9">
        <w:rPr>
          <w:rFonts w:ascii="Times New Roman" w:hAnsi="Times New Roman"/>
          <w:bCs/>
          <w:sz w:val="24"/>
          <w:szCs w:val="24"/>
        </w:rPr>
        <w:t>XV</w:t>
      </w:r>
      <w:r w:rsidR="00873A19" w:rsidRPr="003974D9">
        <w:rPr>
          <w:rFonts w:ascii="Times New Roman" w:hAnsi="Times New Roman"/>
          <w:bCs/>
          <w:sz w:val="24"/>
          <w:szCs w:val="24"/>
          <w:lang w:val="ru-RU"/>
        </w:rPr>
        <w:t xml:space="preserve"> вв. </w:t>
      </w:r>
      <w:r w:rsidR="00873A19" w:rsidRPr="003974D9">
        <w:rPr>
          <w:rFonts w:ascii="Times New Roman" w:hAnsi="Times New Roman"/>
          <w:sz w:val="24"/>
          <w:szCs w:val="24"/>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00873A19" w:rsidRPr="003974D9">
        <w:rPr>
          <w:rFonts w:ascii="Times New Roman" w:hAnsi="Times New Roman"/>
          <w:sz w:val="24"/>
          <w:szCs w:val="24"/>
        </w:rPr>
        <w:t>XIV</w:t>
      </w:r>
      <w:r w:rsidR="00873A19" w:rsidRPr="003974D9">
        <w:rPr>
          <w:rFonts w:ascii="Times New Roman" w:hAnsi="Times New Roman"/>
          <w:sz w:val="24"/>
          <w:szCs w:val="24"/>
          <w:lang w:val="ru-RU"/>
        </w:rPr>
        <w:t xml:space="preserve"> в., нашествие Тим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bCs/>
          <w:sz w:val="24"/>
          <w:szCs w:val="24"/>
          <w:lang w:val="ru-RU"/>
        </w:rPr>
        <w:t>30</w:t>
      </w:r>
      <w:r w:rsidR="00873A19" w:rsidRPr="003974D9">
        <w:rPr>
          <w:rFonts w:ascii="Times New Roman" w:hAnsi="Times New Roman"/>
          <w:bCs/>
          <w:sz w:val="24"/>
          <w:szCs w:val="24"/>
          <w:lang w:val="ru-RU"/>
        </w:rPr>
        <w:t xml:space="preserve">.4.2.5.2. Культурное пространство. </w:t>
      </w:r>
      <w:r w:rsidR="00873A19" w:rsidRPr="003974D9">
        <w:rPr>
          <w:rFonts w:ascii="Times New Roman" w:hAnsi="Times New Roman"/>
          <w:sz w:val="24"/>
          <w:szCs w:val="24"/>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4.2.6. Формирование единого Русского государства в </w:t>
      </w:r>
      <w:r w:rsidR="00873A19" w:rsidRPr="003974D9">
        <w:rPr>
          <w:rFonts w:ascii="Times New Roman" w:hAnsi="Times New Roman"/>
          <w:sz w:val="24"/>
          <w:szCs w:val="24"/>
        </w:rPr>
        <w:t>XV</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3974D9">
        <w:rPr>
          <w:rFonts w:ascii="Times New Roman" w:hAnsi="Times New Roman"/>
          <w:sz w:val="24"/>
          <w:szCs w:val="24"/>
        </w:rPr>
        <w:t>XV</w:t>
      </w:r>
      <w:r w:rsidRPr="003974D9">
        <w:rPr>
          <w:rFonts w:ascii="Times New Roman" w:hAnsi="Times New Roman"/>
          <w:sz w:val="24"/>
          <w:szCs w:val="24"/>
          <w:lang w:val="ru-RU"/>
        </w:rPr>
        <w:t xml:space="preserve"> в. Василий Темный. Новгород и Псков в </w:t>
      </w:r>
      <w:r w:rsidRPr="003974D9">
        <w:rPr>
          <w:rFonts w:ascii="Times New Roman" w:hAnsi="Times New Roman"/>
          <w:sz w:val="24"/>
          <w:szCs w:val="24"/>
        </w:rPr>
        <w:t>XV</w:t>
      </w:r>
      <w:r w:rsidRPr="003974D9">
        <w:rPr>
          <w:rFonts w:ascii="Times New Roman" w:hAnsi="Times New Roman"/>
          <w:sz w:val="24"/>
          <w:szCs w:val="24"/>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3974D9">
        <w:rPr>
          <w:rFonts w:ascii="Times New Roman" w:hAnsi="Times New Roman"/>
          <w:sz w:val="24"/>
          <w:szCs w:val="24"/>
        </w:rPr>
        <w:t>III</w:t>
      </w:r>
      <w:r w:rsidRPr="003974D9">
        <w:rPr>
          <w:rFonts w:ascii="Times New Roman" w:hAnsi="Times New Roman"/>
          <w:sz w:val="24"/>
          <w:szCs w:val="24"/>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Культурное пространство</w:t>
      </w:r>
      <w:r w:rsidRPr="003974D9">
        <w:rPr>
          <w:rFonts w:ascii="Times New Roman" w:hAnsi="Times New Roman"/>
          <w:sz w:val="24"/>
          <w:szCs w:val="24"/>
          <w:lang w:val="ru-RU"/>
        </w:rPr>
        <w:t xml:space="preserve">. Изменения восприятия мира. Сакрализация великокняжеской власти. Флорентийская уния. Установление автокефалии Русской церкви. Внутрицерковная </w:t>
      </w:r>
      <w:r w:rsidRPr="003974D9">
        <w:rPr>
          <w:rFonts w:ascii="Times New Roman" w:hAnsi="Times New Roman"/>
          <w:sz w:val="24"/>
          <w:szCs w:val="24"/>
          <w:lang w:val="ru-RU"/>
        </w:rPr>
        <w:lastRenderedPageBreak/>
        <w:t>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2.7. </w:t>
      </w:r>
      <w:r w:rsidR="00873A19" w:rsidRPr="003974D9">
        <w:rPr>
          <w:rFonts w:ascii="Times New Roman" w:hAnsi="Times New Roman"/>
          <w:bCs/>
          <w:sz w:val="24"/>
          <w:szCs w:val="24"/>
          <w:lang w:val="ru-RU"/>
        </w:rPr>
        <w:t xml:space="preserve">Наш край </w:t>
      </w:r>
      <w:r w:rsidR="00873A19" w:rsidRPr="003974D9">
        <w:rPr>
          <w:rFonts w:ascii="Times New Roman" w:hAnsi="Times New Roman"/>
          <w:sz w:val="24"/>
          <w:szCs w:val="24"/>
          <w:lang w:val="ru-RU"/>
        </w:rPr>
        <w:t xml:space="preserve">с древнейших времен до конца </w:t>
      </w:r>
      <w:r w:rsidR="00873A19" w:rsidRPr="003974D9">
        <w:rPr>
          <w:rFonts w:ascii="Times New Roman" w:hAnsi="Times New Roman"/>
          <w:sz w:val="24"/>
          <w:szCs w:val="24"/>
        </w:rPr>
        <w:t>XV</w:t>
      </w:r>
      <w:r w:rsidR="00873A19" w:rsidRPr="003974D9">
        <w:rPr>
          <w:rFonts w:ascii="Times New Roman" w:hAnsi="Times New Roman"/>
          <w:sz w:val="24"/>
          <w:szCs w:val="24"/>
          <w:lang w:val="ru-RU"/>
        </w:rPr>
        <w:t xml:space="preserve"> в. </w:t>
      </w:r>
      <w:r w:rsidR="00873A19" w:rsidRPr="003974D9">
        <w:rPr>
          <w:rFonts w:ascii="Times New Roman" w:hAnsi="Times New Roman"/>
          <w:bCs/>
          <w:sz w:val="24"/>
          <w:szCs w:val="24"/>
          <w:lang w:val="ru-RU"/>
        </w:rPr>
        <w:t>Материал по истории своего края привлекается при рассмотрении ключевых событий и процессов отечественной истор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4.2.8. </w:t>
      </w:r>
      <w:r w:rsidR="00873A19" w:rsidRPr="003974D9">
        <w:rPr>
          <w:rFonts w:ascii="Times New Roman" w:hAnsi="Times New Roman"/>
          <w:bCs/>
          <w:position w:val="1"/>
          <w:sz w:val="24"/>
          <w:szCs w:val="24"/>
          <w:lang w:val="ru-RU"/>
        </w:rPr>
        <w:t xml:space="preserve">Обобщение. </w:t>
      </w:r>
    </w:p>
    <w:p w:rsidR="00873A19" w:rsidRPr="003974D9" w:rsidRDefault="008C5AB9"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 Содержание обучения в 7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 Всеобщая история. История Нового времени. Конец </w:t>
      </w:r>
      <w:r w:rsidR="00873A19" w:rsidRPr="003974D9">
        <w:rPr>
          <w:rFonts w:ascii="Times New Roman" w:hAnsi="Times New Roman"/>
          <w:sz w:val="24"/>
          <w:szCs w:val="24"/>
        </w:rPr>
        <w:t>XV</w:t>
      </w:r>
      <w:r w:rsidR="00873A19" w:rsidRPr="003974D9">
        <w:rPr>
          <w:rFonts w:ascii="Times New Roman" w:hAnsi="Times New Roman"/>
          <w:sz w:val="24"/>
          <w:szCs w:val="24"/>
          <w:lang w:val="ru-RU"/>
        </w:rPr>
        <w:t xml:space="preserve"> ‒ </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1.1. </w:t>
      </w:r>
      <w:r w:rsidR="00873A19" w:rsidRPr="003974D9">
        <w:rPr>
          <w:rFonts w:ascii="Times New Roman" w:hAnsi="Times New Roman"/>
          <w:bCs/>
          <w:sz w:val="24"/>
          <w:szCs w:val="24"/>
          <w:lang w:val="ru-RU"/>
        </w:rPr>
        <w:t>Введение</w:t>
      </w:r>
      <w:r w:rsidR="00873A19" w:rsidRPr="003974D9">
        <w:rPr>
          <w:rFonts w:ascii="Times New Roman" w:hAnsi="Times New Roman"/>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Новое время». Хронологические рамки и периодизация истории Нового времен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2. Великие географические открыт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w:t>
      </w:r>
      <w:r w:rsidR="00EF6D07">
        <w:rPr>
          <w:rFonts w:ascii="Times New Roman" w:hAnsi="Times New Roman"/>
          <w:sz w:val="24"/>
          <w:szCs w:val="24"/>
          <w:lang w:val="ru-RU"/>
        </w:rPr>
        <w:t>29</w:t>
      </w:r>
      <w:r w:rsidRPr="003974D9">
        <w:rPr>
          <w:rFonts w:ascii="Times New Roman" w:hAnsi="Times New Roman"/>
          <w:sz w:val="24"/>
          <w:szCs w:val="24"/>
          <w:lang w:val="ru-RU"/>
        </w:rPr>
        <w:t xml:space="preserve">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3974D9">
        <w:rPr>
          <w:rFonts w:ascii="Times New Roman" w:hAnsi="Times New Roman"/>
          <w:sz w:val="24"/>
          <w:szCs w:val="24"/>
        </w:rPr>
        <w:t>XV</w:t>
      </w:r>
      <w:r w:rsidRPr="003974D9">
        <w:rPr>
          <w:rFonts w:ascii="Times New Roman" w:hAnsi="Times New Roman"/>
          <w:sz w:val="24"/>
          <w:szCs w:val="24"/>
          <w:lang w:val="ru-RU"/>
        </w:rPr>
        <w:t>‒</w:t>
      </w:r>
      <w:r w:rsidRPr="003974D9">
        <w:rPr>
          <w:rFonts w:ascii="Times New Roman" w:hAnsi="Times New Roman"/>
          <w:sz w:val="24"/>
          <w:szCs w:val="24"/>
        </w:rPr>
        <w:t>XVI</w:t>
      </w:r>
      <w:r w:rsidRPr="003974D9">
        <w:rPr>
          <w:rFonts w:ascii="Times New Roman" w:hAnsi="Times New Roman"/>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3. Изменения в европейском обществе в </w:t>
      </w:r>
      <w:r w:rsidR="00873A19" w:rsidRPr="003974D9">
        <w:rPr>
          <w:rFonts w:ascii="Times New Roman" w:hAnsi="Times New Roman"/>
          <w:sz w:val="24"/>
          <w:szCs w:val="24"/>
        </w:rPr>
        <w:t>XVI</w:t>
      </w:r>
      <w:r w:rsidR="00873A19" w:rsidRPr="003974D9">
        <w:rPr>
          <w:rFonts w:ascii="Times New Roman" w:hAnsi="Times New Roman"/>
          <w:sz w:val="24"/>
          <w:szCs w:val="24"/>
          <w:lang w:val="ru-RU"/>
        </w:rPr>
        <w:t>‒</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4. Реформация и контрреформация в Европ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5. Государства Европы в </w:t>
      </w:r>
      <w:r w:rsidR="00873A19" w:rsidRPr="003974D9">
        <w:rPr>
          <w:rFonts w:ascii="Times New Roman" w:hAnsi="Times New Roman"/>
          <w:sz w:val="24"/>
          <w:szCs w:val="24"/>
        </w:rPr>
        <w:t>XVI</w:t>
      </w:r>
      <w:r w:rsidR="00873A19" w:rsidRPr="003974D9">
        <w:rPr>
          <w:rFonts w:ascii="Times New Roman" w:hAnsi="Times New Roman"/>
          <w:sz w:val="24"/>
          <w:szCs w:val="24"/>
          <w:lang w:val="ru-RU"/>
        </w:rPr>
        <w:t>‒</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ания </w:t>
      </w:r>
      <w:r w:rsidRPr="003974D9">
        <w:rPr>
          <w:rFonts w:ascii="Times New Roman" w:hAnsi="Times New Roman"/>
          <w:sz w:val="24"/>
          <w:szCs w:val="24"/>
          <w:lang w:val="ru-RU"/>
        </w:rPr>
        <w:t xml:space="preserve">под властью потомков католических королей. Внутренняя и внешняя политика испанских Габсбургов. Национально-освободительное движение в </w:t>
      </w:r>
      <w:r w:rsidRPr="003974D9">
        <w:rPr>
          <w:rFonts w:ascii="Times New Roman" w:hAnsi="Times New Roman"/>
          <w:bCs/>
          <w:sz w:val="24"/>
          <w:szCs w:val="24"/>
          <w:lang w:val="ru-RU"/>
        </w:rPr>
        <w:t>Нидерландах</w:t>
      </w:r>
      <w:r w:rsidRPr="003974D9">
        <w:rPr>
          <w:rFonts w:ascii="Times New Roman" w:hAnsi="Times New Roman"/>
          <w:sz w:val="24"/>
          <w:szCs w:val="24"/>
          <w:lang w:val="ru-RU"/>
        </w:rPr>
        <w:t>: цели, участники, формы борьбы. Итоги и значение Нидерландской револю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Франция: путь к абсолютизму</w:t>
      </w:r>
      <w:r w:rsidRPr="003974D9">
        <w:rPr>
          <w:rFonts w:ascii="Times New Roman" w:hAnsi="Times New Roman"/>
          <w:sz w:val="24"/>
          <w:szCs w:val="24"/>
          <w:lang w:val="ru-RU"/>
        </w:rPr>
        <w:t xml:space="preserve">. Королевская власть и централизация управления страной. Католики и гугеноты. Религиозные войны. Генрих </w:t>
      </w:r>
      <w:r w:rsidRPr="003974D9">
        <w:rPr>
          <w:rFonts w:ascii="Times New Roman" w:hAnsi="Times New Roman"/>
          <w:sz w:val="24"/>
          <w:szCs w:val="24"/>
        </w:rPr>
        <w:t>IV</w:t>
      </w:r>
      <w:r w:rsidRPr="003974D9">
        <w:rPr>
          <w:rFonts w:ascii="Times New Roman" w:hAnsi="Times New Roman"/>
          <w:sz w:val="24"/>
          <w:szCs w:val="24"/>
          <w:lang w:val="ru-RU"/>
        </w:rPr>
        <w:t xml:space="preserve">. Нантский эдикт </w:t>
      </w:r>
      <w:r w:rsidR="007D69DF">
        <w:rPr>
          <w:rFonts w:ascii="Times New Roman" w:hAnsi="Times New Roman"/>
          <w:sz w:val="24"/>
          <w:szCs w:val="24"/>
          <w:lang w:val="ru-RU"/>
        </w:rPr>
        <w:t>39</w:t>
      </w:r>
      <w:r w:rsidRPr="003974D9">
        <w:rPr>
          <w:rFonts w:ascii="Times New Roman" w:hAnsi="Times New Roman"/>
          <w:sz w:val="24"/>
          <w:szCs w:val="24"/>
          <w:lang w:val="ru-RU"/>
        </w:rPr>
        <w:t xml:space="preserve">8 г. Людовик </w:t>
      </w:r>
      <w:r w:rsidRPr="003974D9">
        <w:rPr>
          <w:rFonts w:ascii="Times New Roman" w:hAnsi="Times New Roman"/>
          <w:sz w:val="24"/>
          <w:szCs w:val="24"/>
        </w:rPr>
        <w:t>XIII</w:t>
      </w:r>
      <w:r w:rsidRPr="003974D9">
        <w:rPr>
          <w:rFonts w:ascii="Times New Roman" w:hAnsi="Times New Roman"/>
          <w:sz w:val="24"/>
          <w:szCs w:val="24"/>
          <w:lang w:val="ru-RU"/>
        </w:rPr>
        <w:t xml:space="preserve"> и кардинал Ришелье. Фронда. Французский абсолютизм при Людовике </w:t>
      </w:r>
      <w:r w:rsidRPr="003974D9">
        <w:rPr>
          <w:rFonts w:ascii="Times New Roman" w:hAnsi="Times New Roman"/>
          <w:sz w:val="24"/>
          <w:szCs w:val="24"/>
        </w:rPr>
        <w:t>XIV</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глия. </w:t>
      </w:r>
      <w:r w:rsidRPr="003974D9">
        <w:rPr>
          <w:rFonts w:ascii="Times New Roman" w:hAnsi="Times New Roman"/>
          <w:sz w:val="24"/>
          <w:szCs w:val="24"/>
          <w:lang w:val="ru-RU"/>
        </w:rPr>
        <w:t xml:space="preserve">Развитие капиталистического предпринимательства в городах и деревнях. Огораживания. Укрепление королевской власти при Тюдорах. Генрих </w:t>
      </w:r>
      <w:r w:rsidRPr="003974D9">
        <w:rPr>
          <w:rFonts w:ascii="Times New Roman" w:hAnsi="Times New Roman"/>
          <w:sz w:val="24"/>
          <w:szCs w:val="24"/>
        </w:rPr>
        <w:t>VIII</w:t>
      </w:r>
      <w:r w:rsidRPr="003974D9">
        <w:rPr>
          <w:rFonts w:ascii="Times New Roman" w:hAnsi="Times New Roman"/>
          <w:sz w:val="24"/>
          <w:szCs w:val="24"/>
          <w:lang w:val="ru-RU"/>
        </w:rPr>
        <w:t xml:space="preserve"> и королевская реформация. «Золотой век» Елизаветы </w:t>
      </w:r>
      <w:r w:rsidRPr="003974D9">
        <w:rPr>
          <w:rFonts w:ascii="Times New Roman" w:hAnsi="Times New Roman"/>
          <w:sz w:val="24"/>
          <w:szCs w:val="24"/>
        </w:rPr>
        <w:t>I</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глийская революция середины </w:t>
      </w:r>
      <w:r w:rsidRPr="003974D9">
        <w:rPr>
          <w:rFonts w:ascii="Times New Roman" w:hAnsi="Times New Roman"/>
          <w:bCs/>
          <w:sz w:val="24"/>
          <w:szCs w:val="24"/>
        </w:rPr>
        <w:t>XVII</w:t>
      </w:r>
      <w:r w:rsidRPr="003974D9">
        <w:rPr>
          <w:rFonts w:ascii="Times New Roman" w:hAnsi="Times New Roman"/>
          <w:bCs/>
          <w:sz w:val="24"/>
          <w:szCs w:val="24"/>
          <w:lang w:val="ru-RU"/>
        </w:rPr>
        <w:t xml:space="preserve"> в</w:t>
      </w:r>
      <w:r w:rsidRPr="003974D9">
        <w:rPr>
          <w:rFonts w:ascii="Times New Roman" w:hAnsi="Times New Roman"/>
          <w:sz w:val="24"/>
          <w:szCs w:val="24"/>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Страны Центральной, Южной и Юго-Восточной Европы</w:t>
      </w:r>
      <w:r w:rsidRPr="003974D9">
        <w:rPr>
          <w:rFonts w:ascii="Times New Roman" w:hAnsi="Times New Roman"/>
          <w:sz w:val="24"/>
          <w:szCs w:val="24"/>
          <w:lang w:val="ru-RU"/>
        </w:rPr>
        <w:t>. В мире империй и вне его. Германские государства. Итальянские земли. Положение славянских народов. Образование Речи Посполито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6. Международные отношения в </w:t>
      </w:r>
      <w:r w:rsidR="00873A19" w:rsidRPr="003974D9">
        <w:rPr>
          <w:rFonts w:ascii="Times New Roman" w:hAnsi="Times New Roman"/>
          <w:sz w:val="24"/>
          <w:szCs w:val="24"/>
        </w:rPr>
        <w:t>XVI</w:t>
      </w:r>
      <w:r w:rsidR="00873A19" w:rsidRPr="003974D9">
        <w:rPr>
          <w:rFonts w:ascii="Times New Roman" w:hAnsi="Times New Roman"/>
          <w:sz w:val="24"/>
          <w:szCs w:val="24"/>
          <w:lang w:val="ru-RU"/>
        </w:rPr>
        <w:t>‒</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w:t>
      </w:r>
      <w:r w:rsidRPr="003974D9">
        <w:rPr>
          <w:rFonts w:ascii="Times New Roman" w:hAnsi="Times New Roman"/>
          <w:sz w:val="24"/>
          <w:szCs w:val="24"/>
          <w:lang w:val="ru-RU"/>
        </w:rPr>
        <w:lastRenderedPageBreak/>
        <w:t>Тридцатилетняя война. Вестфальский ми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7. Европейская культура в раннее Новое врем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1.8. Страны Востока в </w:t>
      </w:r>
      <w:r w:rsidR="00873A19" w:rsidRPr="003974D9">
        <w:rPr>
          <w:rFonts w:ascii="Times New Roman" w:hAnsi="Times New Roman"/>
          <w:sz w:val="24"/>
          <w:szCs w:val="24"/>
        </w:rPr>
        <w:t>XVI</w:t>
      </w:r>
      <w:r w:rsidR="00873A19" w:rsidRPr="003974D9">
        <w:rPr>
          <w:rFonts w:ascii="Times New Roman" w:hAnsi="Times New Roman"/>
          <w:sz w:val="24"/>
          <w:szCs w:val="24"/>
          <w:lang w:val="ru-RU"/>
        </w:rPr>
        <w:t>‒</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анская империя</w:t>
      </w:r>
      <w:r w:rsidRPr="003974D9">
        <w:rPr>
          <w:rFonts w:ascii="Times New Roman" w:hAnsi="Times New Roman"/>
          <w:sz w:val="24"/>
          <w:szCs w:val="24"/>
          <w:lang w:val="ru-RU"/>
        </w:rPr>
        <w:t xml:space="preserve">: на вершине могущества. Сулейман </w:t>
      </w:r>
      <w:r w:rsidRPr="003974D9">
        <w:rPr>
          <w:rFonts w:ascii="Times New Roman" w:hAnsi="Times New Roman"/>
          <w:sz w:val="24"/>
          <w:szCs w:val="24"/>
        </w:rPr>
        <w:t>I</w:t>
      </w:r>
      <w:r w:rsidRPr="003974D9">
        <w:rPr>
          <w:rFonts w:ascii="Times New Roman" w:hAnsi="Times New Roman"/>
          <w:sz w:val="24"/>
          <w:szCs w:val="24"/>
          <w:lang w:val="ru-RU"/>
        </w:rPr>
        <w:t xml:space="preserve"> Великолепный: завоеватель, законодатель. Управление многонациональной империей. Османская армия. </w:t>
      </w:r>
      <w:r w:rsidRPr="003974D9">
        <w:rPr>
          <w:rFonts w:ascii="Times New Roman" w:hAnsi="Times New Roman"/>
          <w:bCs/>
          <w:sz w:val="24"/>
          <w:szCs w:val="24"/>
          <w:lang w:val="ru-RU"/>
        </w:rPr>
        <w:t xml:space="preserve">Индия </w:t>
      </w:r>
      <w:r w:rsidRPr="003974D9">
        <w:rPr>
          <w:rFonts w:ascii="Times New Roman" w:hAnsi="Times New Roman"/>
          <w:sz w:val="24"/>
          <w:szCs w:val="24"/>
          <w:lang w:val="ru-RU"/>
        </w:rPr>
        <w:t xml:space="preserve">при Великих Моголах. Начало проникновения европейцев. Ост-Индские компании. </w:t>
      </w:r>
      <w:r w:rsidRPr="003974D9">
        <w:rPr>
          <w:rFonts w:ascii="Times New Roman" w:hAnsi="Times New Roman"/>
          <w:bCs/>
          <w:sz w:val="24"/>
          <w:szCs w:val="24"/>
          <w:lang w:val="ru-RU"/>
        </w:rPr>
        <w:t xml:space="preserve">Китай </w:t>
      </w:r>
      <w:r w:rsidRPr="003974D9">
        <w:rPr>
          <w:rFonts w:ascii="Times New Roman" w:hAnsi="Times New Roman"/>
          <w:sz w:val="24"/>
          <w:szCs w:val="24"/>
          <w:lang w:val="ru-RU"/>
        </w:rPr>
        <w:t xml:space="preserve">в эпоху Мин. Экономическая и социальная политика государства. Утверждение маньчжурской династии Цин. </w:t>
      </w:r>
      <w:r w:rsidRPr="003974D9">
        <w:rPr>
          <w:rFonts w:ascii="Times New Roman" w:hAnsi="Times New Roman"/>
          <w:bCs/>
          <w:sz w:val="24"/>
          <w:szCs w:val="24"/>
          <w:lang w:val="ru-RU"/>
        </w:rPr>
        <w:t>Япония</w:t>
      </w:r>
      <w:r w:rsidRPr="003974D9">
        <w:rPr>
          <w:rFonts w:ascii="Times New Roman" w:hAnsi="Times New Roman"/>
          <w:sz w:val="24"/>
          <w:szCs w:val="24"/>
          <w:lang w:val="ru-RU"/>
        </w:rPr>
        <w:t>: борьба знатных кланов за власть, установление сёгуната Токугава, укрепление централизованного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крытие» страны для иноземцев. Культура и искусство стран </w:t>
      </w:r>
      <w:r w:rsidRPr="003974D9">
        <w:rPr>
          <w:rFonts w:ascii="Times New Roman" w:hAnsi="Times New Roman"/>
          <w:position w:val="1"/>
          <w:sz w:val="24"/>
          <w:szCs w:val="24"/>
          <w:lang w:val="ru-RU"/>
        </w:rPr>
        <w:t xml:space="preserve">Востока в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w:t>
      </w:r>
    </w:p>
    <w:p w:rsidR="00873A19" w:rsidRPr="003974D9" w:rsidRDefault="001A10B7"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5.1.9. </w:t>
      </w:r>
      <w:r w:rsidR="00873A19" w:rsidRPr="003974D9">
        <w:rPr>
          <w:rFonts w:ascii="Times New Roman" w:hAnsi="Times New Roman"/>
          <w:bCs/>
          <w:position w:val="1"/>
          <w:sz w:val="24"/>
          <w:szCs w:val="24"/>
          <w:lang w:val="ru-RU"/>
        </w:rPr>
        <w:t>Обобщение</w:t>
      </w:r>
      <w:r w:rsidR="00873A19" w:rsidRPr="003974D9">
        <w:rPr>
          <w:rFonts w:ascii="Times New Roman" w:hAnsi="Times New Roman"/>
          <w:position w:val="1"/>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торическое и культурное наследие Раннего Нового времен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0.5.2. История России. Россия в </w:t>
      </w:r>
      <w:r w:rsidR="00873A19" w:rsidRPr="003974D9">
        <w:rPr>
          <w:rFonts w:ascii="Times New Roman" w:hAnsi="Times New Roman"/>
          <w:sz w:val="24"/>
          <w:szCs w:val="24"/>
        </w:rPr>
        <w:t>XVI</w:t>
      </w:r>
      <w:r w:rsidR="00873A19" w:rsidRPr="003974D9">
        <w:rPr>
          <w:rFonts w:ascii="Times New Roman" w:hAnsi="Times New Roman"/>
          <w:sz w:val="24"/>
          <w:szCs w:val="24"/>
          <w:lang w:val="ru-RU"/>
        </w:rPr>
        <w:t>‒</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в.: от Великого княжества к царству.</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0.5.2.1. Россия в </w:t>
      </w:r>
      <w:r w:rsidR="00873A19" w:rsidRPr="003974D9">
        <w:rPr>
          <w:rFonts w:ascii="Times New Roman" w:hAnsi="Times New Roman"/>
          <w:sz w:val="24"/>
          <w:szCs w:val="24"/>
        </w:rPr>
        <w:t>XVI</w:t>
      </w:r>
      <w:r w:rsidR="00873A19" w:rsidRPr="003974D9">
        <w:rPr>
          <w:rFonts w:ascii="Times New Roman" w:hAnsi="Times New Roman"/>
          <w:sz w:val="24"/>
          <w:szCs w:val="24"/>
          <w:lang w:val="ru-RU"/>
        </w:rPr>
        <w:t xml:space="preserve"> в.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5.2.1.1. </w:t>
      </w:r>
      <w:r w:rsidR="00873A19" w:rsidRPr="003974D9">
        <w:rPr>
          <w:rFonts w:ascii="Times New Roman" w:hAnsi="Times New Roman"/>
          <w:bCs/>
          <w:sz w:val="24"/>
          <w:szCs w:val="24"/>
          <w:lang w:val="ru-RU"/>
        </w:rPr>
        <w:t>Завершение объединения русских земель</w:t>
      </w:r>
      <w:r w:rsidR="00873A19" w:rsidRPr="003974D9">
        <w:rPr>
          <w:rFonts w:ascii="Times New Roman" w:hAnsi="Times New Roman"/>
          <w:sz w:val="24"/>
          <w:szCs w:val="24"/>
          <w:lang w:val="ru-RU"/>
        </w:rPr>
        <w:t xml:space="preserve">. Княжение Василия </w:t>
      </w:r>
      <w:r w:rsidR="00873A19" w:rsidRPr="003974D9">
        <w:rPr>
          <w:rFonts w:ascii="Times New Roman" w:hAnsi="Times New Roman"/>
          <w:sz w:val="24"/>
          <w:szCs w:val="24"/>
        </w:rPr>
        <w:t>III</w:t>
      </w:r>
      <w:r w:rsidR="00873A19" w:rsidRPr="003974D9">
        <w:rPr>
          <w:rFonts w:ascii="Times New Roman" w:hAnsi="Times New Roman"/>
          <w:sz w:val="24"/>
          <w:szCs w:val="24"/>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00873A19" w:rsidRPr="003974D9">
        <w:rPr>
          <w:rFonts w:ascii="Times New Roman" w:hAnsi="Times New Roman"/>
          <w:sz w:val="24"/>
          <w:szCs w:val="24"/>
        </w:rPr>
        <w:t>XVI</w:t>
      </w:r>
      <w:r w:rsidR="00873A19" w:rsidRPr="003974D9">
        <w:rPr>
          <w:rFonts w:ascii="Times New Roman" w:hAnsi="Times New Roman"/>
          <w:sz w:val="24"/>
          <w:szCs w:val="24"/>
          <w:lang w:val="ru-RU"/>
        </w:rPr>
        <w:t xml:space="preserve"> в.: война с Великим княжеством Литовским, отношения с Крымским и Казанским ханствами, посольства в европейские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5.2.1.2. </w:t>
      </w:r>
      <w:r w:rsidR="00873A19" w:rsidRPr="003974D9">
        <w:rPr>
          <w:rFonts w:ascii="Times New Roman" w:hAnsi="Times New Roman"/>
          <w:bCs/>
          <w:sz w:val="24"/>
          <w:szCs w:val="24"/>
          <w:lang w:val="ru-RU"/>
        </w:rPr>
        <w:t xml:space="preserve">Царствование Ивана </w:t>
      </w:r>
      <w:r w:rsidR="00873A19" w:rsidRPr="003974D9">
        <w:rPr>
          <w:rFonts w:ascii="Times New Roman" w:hAnsi="Times New Roman"/>
          <w:bCs/>
          <w:sz w:val="24"/>
          <w:szCs w:val="24"/>
        </w:rPr>
        <w:t>IV</w:t>
      </w:r>
      <w:r w:rsidR="00873A19" w:rsidRPr="003974D9">
        <w:rPr>
          <w:rFonts w:ascii="Times New Roman" w:hAnsi="Times New Roman"/>
          <w:sz w:val="24"/>
          <w:szCs w:val="24"/>
          <w:lang w:val="ru-RU"/>
        </w:rPr>
        <w:t>. Регентство Елены Глинской. Сопротивление удельных князей великокняжеской власти. Унификация денеж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иод боярского правления. Борьба за власть между боярскими кланами. Губная реформа. Московское восстание </w:t>
      </w:r>
      <w:r w:rsidR="00781651">
        <w:rPr>
          <w:rFonts w:ascii="Times New Roman" w:hAnsi="Times New Roman"/>
          <w:sz w:val="24"/>
          <w:szCs w:val="24"/>
          <w:lang w:val="ru-RU"/>
        </w:rPr>
        <w:t>34</w:t>
      </w:r>
      <w:r w:rsidRPr="003974D9">
        <w:rPr>
          <w:rFonts w:ascii="Times New Roman" w:hAnsi="Times New Roman"/>
          <w:sz w:val="24"/>
          <w:szCs w:val="24"/>
          <w:lang w:val="ru-RU"/>
        </w:rPr>
        <w:t>7 г. Ере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ятие Иваном </w:t>
      </w:r>
      <w:r w:rsidRPr="003974D9">
        <w:rPr>
          <w:rFonts w:ascii="Times New Roman" w:hAnsi="Times New Roman"/>
          <w:sz w:val="24"/>
          <w:szCs w:val="24"/>
        </w:rPr>
        <w:t>IV</w:t>
      </w:r>
      <w:r w:rsidRPr="003974D9">
        <w:rPr>
          <w:rFonts w:ascii="Times New Roman" w:hAnsi="Times New Roman"/>
          <w:sz w:val="24"/>
          <w:szCs w:val="24"/>
          <w:lang w:val="ru-RU"/>
        </w:rPr>
        <w:t xml:space="preserve"> царского титула. Реформы середины </w:t>
      </w:r>
      <w:r w:rsidRPr="003974D9">
        <w:rPr>
          <w:rFonts w:ascii="Times New Roman" w:hAnsi="Times New Roman"/>
          <w:sz w:val="24"/>
          <w:szCs w:val="24"/>
        </w:rPr>
        <w:t>XVI</w:t>
      </w:r>
      <w:r w:rsidRPr="003974D9">
        <w:rPr>
          <w:rFonts w:ascii="Times New Roman" w:hAnsi="Times New Roman"/>
          <w:sz w:val="24"/>
          <w:szCs w:val="24"/>
          <w:lang w:val="ru-RU"/>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w:t>
      </w:r>
      <w:r w:rsidR="00781651">
        <w:rPr>
          <w:rFonts w:ascii="Times New Roman" w:hAnsi="Times New Roman"/>
          <w:sz w:val="24"/>
          <w:szCs w:val="24"/>
          <w:lang w:val="ru-RU"/>
        </w:rPr>
        <w:t>35</w:t>
      </w:r>
      <w:r w:rsidRPr="003974D9">
        <w:rPr>
          <w:rFonts w:ascii="Times New Roman" w:hAnsi="Times New Roman"/>
          <w:sz w:val="24"/>
          <w:szCs w:val="24"/>
          <w:lang w:val="ru-RU"/>
        </w:rPr>
        <w:t>0 г. Стоглавый собор. Земская реформа ‒ формирование органов местного самоупр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нешняя политика России в </w:t>
      </w:r>
      <w:r w:rsidRPr="003974D9">
        <w:rPr>
          <w:rFonts w:ascii="Times New Roman" w:hAnsi="Times New Roman"/>
          <w:sz w:val="24"/>
          <w:szCs w:val="24"/>
        </w:rPr>
        <w:t>XVI</w:t>
      </w:r>
      <w:r w:rsidRPr="003974D9">
        <w:rPr>
          <w:rFonts w:ascii="Times New Roman" w:hAnsi="Times New Roman"/>
          <w:sz w:val="24"/>
          <w:szCs w:val="24"/>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ичнина, дискуссия о её причинах и характере. Опричный террор. Разгром Новгорода и Пскова. Московские казни </w:t>
      </w:r>
      <w:r w:rsidR="00781651">
        <w:rPr>
          <w:rFonts w:ascii="Times New Roman" w:hAnsi="Times New Roman"/>
          <w:sz w:val="24"/>
          <w:szCs w:val="24"/>
          <w:lang w:val="ru-RU"/>
        </w:rPr>
        <w:t>37</w:t>
      </w:r>
      <w:r w:rsidRPr="003974D9">
        <w:rPr>
          <w:rFonts w:ascii="Times New Roman" w:hAnsi="Times New Roman"/>
          <w:sz w:val="24"/>
          <w:szCs w:val="24"/>
          <w:lang w:val="ru-RU"/>
        </w:rPr>
        <w:t>0 г. Результаты и последствия опричнины. Противоречивость личности Ивана Грозного. Результаты и цена преобразовани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1.3. </w:t>
      </w:r>
      <w:r w:rsidR="00873A19" w:rsidRPr="003974D9">
        <w:rPr>
          <w:rFonts w:ascii="Times New Roman" w:hAnsi="Times New Roman"/>
          <w:bCs/>
          <w:sz w:val="24"/>
          <w:szCs w:val="24"/>
          <w:lang w:val="ru-RU"/>
        </w:rPr>
        <w:t xml:space="preserve">Россия в конце </w:t>
      </w:r>
      <w:r w:rsidR="00873A19" w:rsidRPr="003974D9">
        <w:rPr>
          <w:rFonts w:ascii="Times New Roman" w:hAnsi="Times New Roman"/>
          <w:bCs/>
          <w:sz w:val="24"/>
          <w:szCs w:val="24"/>
        </w:rPr>
        <w:t>XVI</w:t>
      </w:r>
      <w:r w:rsidR="00873A19" w:rsidRPr="003974D9">
        <w:rPr>
          <w:rFonts w:ascii="Times New Roman" w:hAnsi="Times New Roman"/>
          <w:bCs/>
          <w:sz w:val="24"/>
          <w:szCs w:val="24"/>
          <w:lang w:val="ru-RU"/>
        </w:rPr>
        <w:t xml:space="preserve"> в</w:t>
      </w:r>
      <w:r w:rsidR="00873A19" w:rsidRPr="003974D9">
        <w:rPr>
          <w:rFonts w:ascii="Times New Roman" w:hAnsi="Times New Roman"/>
          <w:sz w:val="24"/>
          <w:szCs w:val="24"/>
          <w:lang w:val="ru-RU"/>
        </w:rPr>
        <w:t xml:space="preserve">. Царь Фёдор Иванович. Борьба за власть в боярском окружении. Правление Бориса Годунова. Учреждение патриаршества. Тявзинский мирный </w:t>
      </w:r>
      <w:r w:rsidR="00873A19" w:rsidRPr="003974D9">
        <w:rPr>
          <w:rFonts w:ascii="Times New Roman" w:hAnsi="Times New Roman"/>
          <w:sz w:val="24"/>
          <w:szCs w:val="24"/>
          <w:lang w:val="ru-RU"/>
        </w:rPr>
        <w:lastRenderedPageBreak/>
        <w:t>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2.2. Смута в России.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2.1. </w:t>
      </w:r>
      <w:r w:rsidR="00873A19" w:rsidRPr="003974D9">
        <w:rPr>
          <w:rFonts w:ascii="Times New Roman" w:hAnsi="Times New Roman"/>
          <w:bCs/>
          <w:sz w:val="24"/>
          <w:szCs w:val="24"/>
          <w:lang w:val="ru-RU"/>
        </w:rPr>
        <w:t xml:space="preserve">Накануне Смуты. </w:t>
      </w:r>
      <w:r w:rsidR="00873A19" w:rsidRPr="003974D9">
        <w:rPr>
          <w:rFonts w:ascii="Times New Roman" w:hAnsi="Times New Roman"/>
          <w:sz w:val="24"/>
          <w:szCs w:val="24"/>
          <w:lang w:val="ru-RU"/>
        </w:rPr>
        <w:t xml:space="preserve">Династический кризис. Земский собор </w:t>
      </w:r>
      <w:r w:rsidR="007D69DF">
        <w:rPr>
          <w:rFonts w:ascii="Times New Roman" w:hAnsi="Times New Roman"/>
          <w:position w:val="1"/>
          <w:sz w:val="24"/>
          <w:szCs w:val="24"/>
          <w:lang w:val="ru-RU"/>
        </w:rPr>
        <w:t>39</w:t>
      </w:r>
      <w:r w:rsidR="00873A19" w:rsidRPr="003974D9">
        <w:rPr>
          <w:rFonts w:ascii="Times New Roman" w:hAnsi="Times New Roman"/>
          <w:position w:val="1"/>
          <w:sz w:val="24"/>
          <w:szCs w:val="24"/>
          <w:lang w:val="ru-RU"/>
        </w:rPr>
        <w:t xml:space="preserve">8 г. и избрание на царство Бориса Годунова. Политика Бориса Годунова в отношении боярства. Голод </w:t>
      </w:r>
      <w:r w:rsidR="000B2199">
        <w:rPr>
          <w:rFonts w:ascii="Times New Roman" w:hAnsi="Times New Roman"/>
          <w:position w:val="1"/>
          <w:sz w:val="24"/>
          <w:szCs w:val="24"/>
          <w:lang w:val="ru-RU"/>
        </w:rPr>
        <w:t>40</w:t>
      </w:r>
      <w:r w:rsidR="00873A19" w:rsidRPr="003974D9">
        <w:rPr>
          <w:rFonts w:ascii="Times New Roman" w:hAnsi="Times New Roman"/>
          <w:position w:val="1"/>
          <w:sz w:val="24"/>
          <w:szCs w:val="24"/>
          <w:lang w:val="ru-RU"/>
        </w:rPr>
        <w:t>1-</w:t>
      </w:r>
      <w:r w:rsidR="000B2199">
        <w:rPr>
          <w:rFonts w:ascii="Times New Roman" w:hAnsi="Times New Roman"/>
          <w:position w:val="1"/>
          <w:sz w:val="24"/>
          <w:szCs w:val="24"/>
          <w:lang w:val="ru-RU"/>
        </w:rPr>
        <w:t>40</w:t>
      </w:r>
      <w:r w:rsidR="00873A19" w:rsidRPr="003974D9">
        <w:rPr>
          <w:rFonts w:ascii="Times New Roman" w:hAnsi="Times New Roman"/>
          <w:position w:val="1"/>
          <w:sz w:val="24"/>
          <w:szCs w:val="24"/>
          <w:lang w:val="ru-RU"/>
        </w:rPr>
        <w:t>3 гг. и обострение социально-экономического кризис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2.2. </w:t>
      </w:r>
      <w:r w:rsidR="00873A19" w:rsidRPr="003974D9">
        <w:rPr>
          <w:rFonts w:ascii="Times New Roman" w:hAnsi="Times New Roman"/>
          <w:bCs/>
          <w:position w:val="1"/>
          <w:sz w:val="24"/>
          <w:szCs w:val="24"/>
          <w:lang w:val="ru-RU"/>
        </w:rPr>
        <w:t xml:space="preserve">Смутное время начала </w:t>
      </w:r>
      <w:r w:rsidR="00873A19" w:rsidRPr="003974D9">
        <w:rPr>
          <w:rFonts w:ascii="Times New Roman" w:hAnsi="Times New Roman"/>
          <w:bCs/>
          <w:position w:val="1"/>
          <w:sz w:val="24"/>
          <w:szCs w:val="24"/>
        </w:rPr>
        <w:t>XVII</w:t>
      </w:r>
      <w:r w:rsidR="00873A19" w:rsidRPr="003974D9">
        <w:rPr>
          <w:rFonts w:ascii="Times New Roman" w:hAnsi="Times New Roman"/>
          <w:bCs/>
          <w:position w:val="1"/>
          <w:sz w:val="24"/>
          <w:szCs w:val="24"/>
          <w:lang w:val="ru-RU"/>
        </w:rPr>
        <w:t xml:space="preserve"> в. </w:t>
      </w:r>
      <w:r w:rsidR="00873A19" w:rsidRPr="003974D9">
        <w:rPr>
          <w:rFonts w:ascii="Times New Roman" w:hAnsi="Times New Roman"/>
          <w:position w:val="1"/>
          <w:sz w:val="24"/>
          <w:szCs w:val="24"/>
          <w:lang w:val="ru-RU"/>
        </w:rPr>
        <w:t xml:space="preserve">Дискуссия о его причинах. Самозванцы и самозванство. Личность Лжедмитрия </w:t>
      </w:r>
      <w:r w:rsidR="00873A19" w:rsidRPr="003974D9">
        <w:rPr>
          <w:rFonts w:ascii="Times New Roman" w:hAnsi="Times New Roman"/>
          <w:position w:val="1"/>
          <w:sz w:val="24"/>
          <w:szCs w:val="24"/>
        </w:rPr>
        <w:t>I</w:t>
      </w:r>
      <w:r w:rsidR="00873A19" w:rsidRPr="003974D9">
        <w:rPr>
          <w:rFonts w:ascii="Times New Roman" w:hAnsi="Times New Roman"/>
          <w:position w:val="1"/>
          <w:sz w:val="24"/>
          <w:szCs w:val="24"/>
          <w:lang w:val="ru-RU"/>
        </w:rPr>
        <w:t xml:space="preserve"> и его политика. Восстание </w:t>
      </w:r>
      <w:r w:rsidR="000B2199">
        <w:rPr>
          <w:rFonts w:ascii="Times New Roman" w:hAnsi="Times New Roman"/>
          <w:position w:val="1"/>
          <w:sz w:val="24"/>
          <w:szCs w:val="24"/>
          <w:lang w:val="ru-RU"/>
        </w:rPr>
        <w:t>40</w:t>
      </w:r>
      <w:r w:rsidR="00873A19" w:rsidRPr="003974D9">
        <w:rPr>
          <w:rFonts w:ascii="Times New Roman" w:hAnsi="Times New Roman"/>
          <w:position w:val="1"/>
          <w:sz w:val="24"/>
          <w:szCs w:val="24"/>
          <w:lang w:val="ru-RU"/>
        </w:rPr>
        <w:t>6 г. и убийство самозван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Царь Василий Шуйский. Восстание Ивана Болотникова. Перерастание внутреннего кризиса в гражданскую войну. Лжедмитрий </w:t>
      </w:r>
      <w:r w:rsidRPr="003974D9">
        <w:rPr>
          <w:rFonts w:ascii="Times New Roman" w:hAnsi="Times New Roman"/>
          <w:position w:val="1"/>
          <w:sz w:val="24"/>
          <w:szCs w:val="24"/>
        </w:rPr>
        <w:t>II</w:t>
      </w:r>
      <w:r w:rsidRPr="003974D9">
        <w:rPr>
          <w:rFonts w:ascii="Times New Roman" w:hAnsi="Times New Roman"/>
          <w:position w:val="1"/>
          <w:sz w:val="24"/>
          <w:szCs w:val="24"/>
          <w:lang w:val="ru-RU"/>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w:t>
      </w:r>
      <w:r w:rsidR="000B2199">
        <w:rPr>
          <w:rFonts w:ascii="Times New Roman" w:hAnsi="Times New Roman"/>
          <w:position w:val="1"/>
          <w:sz w:val="24"/>
          <w:szCs w:val="24"/>
          <w:lang w:val="ru-RU"/>
        </w:rPr>
        <w:t>41</w:t>
      </w:r>
      <w:r w:rsidRPr="003974D9">
        <w:rPr>
          <w:rFonts w:ascii="Times New Roman" w:hAnsi="Times New Roman"/>
          <w:position w:val="1"/>
          <w:sz w:val="24"/>
          <w:szCs w:val="24"/>
          <w:lang w:val="ru-RU"/>
        </w:rPr>
        <w:t xml:space="preserve">1 г. и сожжение города оккупантами. Первое и второе земские ополчения. Захват Новгорода шведскими войсками. «Совет всея земли». Освобождение Москвы в </w:t>
      </w:r>
      <w:r w:rsidR="000B2199">
        <w:rPr>
          <w:rFonts w:ascii="Times New Roman" w:hAnsi="Times New Roman"/>
          <w:position w:val="1"/>
          <w:sz w:val="24"/>
          <w:szCs w:val="24"/>
          <w:lang w:val="ru-RU"/>
        </w:rPr>
        <w:t>41</w:t>
      </w:r>
      <w:r w:rsidRPr="003974D9">
        <w:rPr>
          <w:rFonts w:ascii="Times New Roman" w:hAnsi="Times New Roman"/>
          <w:position w:val="1"/>
          <w:sz w:val="24"/>
          <w:szCs w:val="24"/>
          <w:lang w:val="ru-RU"/>
        </w:rPr>
        <w:t>2 г.</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2.3. </w:t>
      </w:r>
      <w:r w:rsidR="00873A19" w:rsidRPr="003974D9">
        <w:rPr>
          <w:rFonts w:ascii="Times New Roman" w:hAnsi="Times New Roman"/>
          <w:bCs/>
          <w:position w:val="1"/>
          <w:sz w:val="24"/>
          <w:szCs w:val="24"/>
          <w:lang w:val="ru-RU"/>
        </w:rPr>
        <w:t>Окончание Смуты</w:t>
      </w:r>
      <w:r w:rsidR="00873A19" w:rsidRPr="003974D9">
        <w:rPr>
          <w:rFonts w:ascii="Times New Roman" w:hAnsi="Times New Roman"/>
          <w:position w:val="1"/>
          <w:sz w:val="24"/>
          <w:szCs w:val="24"/>
          <w:lang w:val="ru-RU"/>
        </w:rPr>
        <w:t xml:space="preserve">. Земский собор </w:t>
      </w:r>
      <w:r w:rsidR="000B2199">
        <w:rPr>
          <w:rFonts w:ascii="Times New Roman" w:hAnsi="Times New Roman"/>
          <w:position w:val="1"/>
          <w:sz w:val="24"/>
          <w:szCs w:val="24"/>
          <w:lang w:val="ru-RU"/>
        </w:rPr>
        <w:t>41</w:t>
      </w:r>
      <w:r w:rsidR="00873A19" w:rsidRPr="003974D9">
        <w:rPr>
          <w:rFonts w:ascii="Times New Roman" w:hAnsi="Times New Roman"/>
          <w:position w:val="1"/>
          <w:sz w:val="24"/>
          <w:szCs w:val="24"/>
          <w:lang w:val="ru-RU"/>
        </w:rPr>
        <w:t>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2.3. Россия в </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3.1. </w:t>
      </w:r>
      <w:r w:rsidR="00873A19" w:rsidRPr="003974D9">
        <w:rPr>
          <w:rFonts w:ascii="Times New Roman" w:hAnsi="Times New Roman"/>
          <w:bCs/>
          <w:sz w:val="24"/>
          <w:szCs w:val="24"/>
          <w:lang w:val="ru-RU"/>
        </w:rPr>
        <w:t xml:space="preserve">Россия при первых Романовых. </w:t>
      </w:r>
      <w:r w:rsidR="00873A19" w:rsidRPr="003974D9">
        <w:rPr>
          <w:rFonts w:ascii="Times New Roman" w:hAnsi="Times New Roman"/>
          <w:sz w:val="24"/>
          <w:szCs w:val="24"/>
          <w:lang w:val="ru-RU"/>
        </w:rPr>
        <w:t>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3.2. </w:t>
      </w:r>
      <w:r w:rsidR="00873A19" w:rsidRPr="003974D9">
        <w:rPr>
          <w:rFonts w:ascii="Times New Roman" w:hAnsi="Times New Roman"/>
          <w:bCs/>
          <w:sz w:val="24"/>
          <w:szCs w:val="24"/>
          <w:lang w:val="ru-RU"/>
        </w:rPr>
        <w:t xml:space="preserve">Экономическое развитие России в </w:t>
      </w:r>
      <w:r w:rsidR="00873A19" w:rsidRPr="003974D9">
        <w:rPr>
          <w:rFonts w:ascii="Times New Roman" w:hAnsi="Times New Roman"/>
          <w:bCs/>
          <w:sz w:val="24"/>
          <w:szCs w:val="24"/>
        </w:rPr>
        <w:t>XVII</w:t>
      </w:r>
      <w:r w:rsidR="00873A19" w:rsidRPr="003974D9">
        <w:rPr>
          <w:rFonts w:ascii="Times New Roman" w:hAnsi="Times New Roman"/>
          <w:bCs/>
          <w:sz w:val="24"/>
          <w:szCs w:val="24"/>
          <w:lang w:val="ru-RU"/>
        </w:rPr>
        <w:t xml:space="preserve"> в</w:t>
      </w:r>
      <w:r w:rsidR="00873A19" w:rsidRPr="003974D9">
        <w:rPr>
          <w:rFonts w:ascii="Times New Roman" w:hAnsi="Times New Roman"/>
          <w:sz w:val="24"/>
          <w:szCs w:val="24"/>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3.3. </w:t>
      </w:r>
      <w:r w:rsidR="00873A19" w:rsidRPr="003974D9">
        <w:rPr>
          <w:rFonts w:ascii="Times New Roman" w:hAnsi="Times New Roman"/>
          <w:bCs/>
          <w:sz w:val="24"/>
          <w:szCs w:val="24"/>
          <w:lang w:val="ru-RU"/>
        </w:rPr>
        <w:t xml:space="preserve">Социальная структура российского общества. </w:t>
      </w:r>
      <w:r w:rsidR="00873A19" w:rsidRPr="003974D9">
        <w:rPr>
          <w:rFonts w:ascii="Times New Roman" w:hAnsi="Times New Roman"/>
          <w:sz w:val="24"/>
          <w:szCs w:val="24"/>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 Городские восстания середины </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 Соляной бунт в Москве. Псковско-Новгородское восстание. Соборное уложение </w:t>
      </w:r>
      <w:r w:rsidR="000B2199">
        <w:rPr>
          <w:rFonts w:ascii="Times New Roman" w:hAnsi="Times New Roman"/>
          <w:sz w:val="24"/>
          <w:szCs w:val="24"/>
          <w:lang w:val="ru-RU"/>
        </w:rPr>
        <w:t>44</w:t>
      </w:r>
      <w:r w:rsidR="00873A19" w:rsidRPr="003974D9">
        <w:rPr>
          <w:rFonts w:ascii="Times New Roman" w:hAnsi="Times New Roman"/>
          <w:sz w:val="24"/>
          <w:szCs w:val="24"/>
          <w:lang w:val="ru-RU"/>
        </w:rPr>
        <w:t xml:space="preserve">9 г. Завершение оформления крепостного права и территория его распространения. Денежная реформа </w:t>
      </w:r>
      <w:r w:rsidR="000B2199">
        <w:rPr>
          <w:rFonts w:ascii="Times New Roman" w:hAnsi="Times New Roman"/>
          <w:sz w:val="24"/>
          <w:szCs w:val="24"/>
          <w:lang w:val="ru-RU"/>
        </w:rPr>
        <w:t>45</w:t>
      </w:r>
      <w:r w:rsidR="00873A19" w:rsidRPr="003974D9">
        <w:rPr>
          <w:rFonts w:ascii="Times New Roman" w:hAnsi="Times New Roman"/>
          <w:sz w:val="24"/>
          <w:szCs w:val="24"/>
          <w:lang w:val="ru-RU"/>
        </w:rPr>
        <w:t>4 г. Медный бунт. Побеги крестьян на Дон и в Сибирь. Восстание Степана Разин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3.4. </w:t>
      </w:r>
      <w:r w:rsidR="00873A19" w:rsidRPr="003974D9">
        <w:rPr>
          <w:rFonts w:ascii="Times New Roman" w:hAnsi="Times New Roman"/>
          <w:bCs/>
          <w:sz w:val="24"/>
          <w:szCs w:val="24"/>
          <w:lang w:val="ru-RU"/>
        </w:rPr>
        <w:t xml:space="preserve">Внешняя политика России в </w:t>
      </w:r>
      <w:r w:rsidR="00873A19" w:rsidRPr="003974D9">
        <w:rPr>
          <w:rFonts w:ascii="Times New Roman" w:hAnsi="Times New Roman"/>
          <w:bCs/>
          <w:sz w:val="24"/>
          <w:szCs w:val="24"/>
        </w:rPr>
        <w:t>XVII</w:t>
      </w:r>
      <w:r w:rsidR="00873A19" w:rsidRPr="003974D9">
        <w:rPr>
          <w:rFonts w:ascii="Times New Roman" w:hAnsi="Times New Roman"/>
          <w:bCs/>
          <w:sz w:val="24"/>
          <w:szCs w:val="24"/>
          <w:lang w:val="ru-RU"/>
        </w:rPr>
        <w:t xml:space="preserve"> в. </w:t>
      </w:r>
      <w:r w:rsidR="00873A19" w:rsidRPr="003974D9">
        <w:rPr>
          <w:rFonts w:ascii="Times New Roman" w:hAnsi="Times New Roman"/>
          <w:sz w:val="24"/>
          <w:szCs w:val="24"/>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w:t>
      </w:r>
      <w:r w:rsidR="00873A19" w:rsidRPr="003974D9">
        <w:rPr>
          <w:rFonts w:ascii="Times New Roman" w:hAnsi="Times New Roman"/>
          <w:sz w:val="24"/>
          <w:szCs w:val="24"/>
          <w:lang w:val="ru-RU"/>
        </w:rPr>
        <w:lastRenderedPageBreak/>
        <w:t xml:space="preserve">Посполитой </w:t>
      </w:r>
      <w:r w:rsidR="000B2199">
        <w:rPr>
          <w:rFonts w:ascii="Times New Roman" w:hAnsi="Times New Roman"/>
          <w:sz w:val="24"/>
          <w:szCs w:val="24"/>
          <w:lang w:val="ru-RU"/>
        </w:rPr>
        <w:t>45</w:t>
      </w:r>
      <w:r w:rsidR="00873A19" w:rsidRPr="003974D9">
        <w:rPr>
          <w:rFonts w:ascii="Times New Roman" w:hAnsi="Times New Roman"/>
          <w:sz w:val="24"/>
          <w:szCs w:val="24"/>
          <w:lang w:val="ru-RU"/>
        </w:rPr>
        <w:t>4-</w:t>
      </w:r>
      <w:r w:rsidR="007F218D">
        <w:rPr>
          <w:rFonts w:ascii="Times New Roman" w:hAnsi="Times New Roman"/>
          <w:sz w:val="24"/>
          <w:szCs w:val="24"/>
          <w:lang w:val="ru-RU"/>
        </w:rPr>
        <w:t>46</w:t>
      </w:r>
      <w:r w:rsidR="00873A19" w:rsidRPr="003974D9">
        <w:rPr>
          <w:rFonts w:ascii="Times New Roman" w:hAnsi="Times New Roman"/>
          <w:sz w:val="24"/>
          <w:szCs w:val="24"/>
          <w:lang w:val="ru-RU"/>
        </w:rPr>
        <w:t xml:space="preserve">7 гг. Андрусовское перемирие. Русско-шведская война </w:t>
      </w:r>
      <w:r w:rsidR="000B2199">
        <w:rPr>
          <w:rFonts w:ascii="Times New Roman" w:hAnsi="Times New Roman"/>
          <w:position w:val="1"/>
          <w:sz w:val="24"/>
          <w:szCs w:val="24"/>
          <w:lang w:val="ru-RU"/>
        </w:rPr>
        <w:t>45</w:t>
      </w:r>
      <w:r w:rsidR="00873A19" w:rsidRPr="003974D9">
        <w:rPr>
          <w:rFonts w:ascii="Times New Roman" w:hAnsi="Times New Roman"/>
          <w:position w:val="1"/>
          <w:sz w:val="24"/>
          <w:szCs w:val="24"/>
          <w:lang w:val="ru-RU"/>
        </w:rPr>
        <w:t>6-</w:t>
      </w:r>
      <w:r w:rsidR="000B2199">
        <w:rPr>
          <w:rFonts w:ascii="Times New Roman" w:hAnsi="Times New Roman"/>
          <w:position w:val="1"/>
          <w:sz w:val="24"/>
          <w:szCs w:val="24"/>
          <w:lang w:val="ru-RU"/>
        </w:rPr>
        <w:t>45</w:t>
      </w:r>
      <w:r w:rsidR="00873A19" w:rsidRPr="003974D9">
        <w:rPr>
          <w:rFonts w:ascii="Times New Roman" w:hAnsi="Times New Roman"/>
          <w:position w:val="1"/>
          <w:sz w:val="24"/>
          <w:szCs w:val="24"/>
          <w:lang w:val="ru-RU"/>
        </w:rPr>
        <w:t>8 гг. и её результаты. Укрепление южных рубеж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5.2.3.5. </w:t>
      </w:r>
      <w:r w:rsidR="00873A19" w:rsidRPr="003974D9">
        <w:rPr>
          <w:rFonts w:ascii="Times New Roman" w:hAnsi="Times New Roman"/>
          <w:bCs/>
          <w:position w:val="1"/>
          <w:sz w:val="24"/>
          <w:szCs w:val="24"/>
          <w:lang w:val="ru-RU"/>
        </w:rPr>
        <w:t xml:space="preserve">Освоение новых территорий. </w:t>
      </w:r>
      <w:r w:rsidR="00873A19" w:rsidRPr="003974D9">
        <w:rPr>
          <w:rFonts w:ascii="Times New Roman" w:hAnsi="Times New Roman"/>
          <w:position w:val="1"/>
          <w:sz w:val="24"/>
          <w:szCs w:val="24"/>
          <w:lang w:val="ru-RU"/>
        </w:rPr>
        <w:t xml:space="preserve">Народы России в </w:t>
      </w:r>
      <w:r w:rsidR="00873A19" w:rsidRPr="003974D9">
        <w:rPr>
          <w:rFonts w:ascii="Times New Roman" w:hAnsi="Times New Roman"/>
          <w:position w:val="1"/>
          <w:sz w:val="24"/>
          <w:szCs w:val="24"/>
        </w:rPr>
        <w:t>XVII</w:t>
      </w:r>
      <w:r w:rsidR="00873A19" w:rsidRPr="003974D9">
        <w:rPr>
          <w:rFonts w:ascii="Times New Roman" w:hAnsi="Times New Roman"/>
          <w:position w:val="1"/>
          <w:sz w:val="24"/>
          <w:szCs w:val="24"/>
          <w:lang w:val="ru-RU"/>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w:t>
      </w:r>
      <w:r w:rsidR="00873A19" w:rsidRPr="003974D9">
        <w:rPr>
          <w:rFonts w:ascii="Times New Roman" w:hAnsi="Times New Roman"/>
          <w:sz w:val="24"/>
          <w:szCs w:val="24"/>
          <w:lang w:val="ru-RU"/>
        </w:rPr>
        <w:t>русских на новые земли. Миссионерство и христианизация. Межэтнические отношения. Формирование многонациональной элит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5.2.4. Культурное пространство </w:t>
      </w:r>
      <w:r w:rsidR="00873A19" w:rsidRPr="003974D9">
        <w:rPr>
          <w:rFonts w:ascii="Times New Roman" w:hAnsi="Times New Roman"/>
          <w:sz w:val="24"/>
          <w:szCs w:val="24"/>
        </w:rPr>
        <w:t>XVI</w:t>
      </w:r>
      <w:r w:rsidR="00873A19" w:rsidRPr="003974D9">
        <w:rPr>
          <w:rFonts w:ascii="Times New Roman" w:hAnsi="Times New Roman"/>
          <w:sz w:val="24"/>
          <w:szCs w:val="24"/>
          <w:lang w:val="ru-RU"/>
        </w:rPr>
        <w:t>–</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нения в картине мира человека в </w:t>
      </w:r>
      <w:r w:rsidRPr="003974D9">
        <w:rPr>
          <w:rFonts w:ascii="Times New Roman" w:hAnsi="Times New Roman"/>
          <w:sz w:val="24"/>
          <w:szCs w:val="24"/>
        </w:rPr>
        <w:t>XVI</w:t>
      </w:r>
      <w:r w:rsidRPr="003974D9">
        <w:rPr>
          <w:rFonts w:ascii="Times New Roman" w:hAnsi="Times New Roman"/>
          <w:sz w:val="24"/>
          <w:szCs w:val="24"/>
          <w:lang w:val="ru-RU"/>
        </w:rPr>
        <w:t>‒</w:t>
      </w:r>
      <w:r w:rsidRPr="003974D9">
        <w:rPr>
          <w:rFonts w:ascii="Times New Roman" w:hAnsi="Times New Roman"/>
          <w:sz w:val="24"/>
          <w:szCs w:val="24"/>
        </w:rPr>
        <w:t>XVII</w:t>
      </w:r>
      <w:r w:rsidRPr="003974D9">
        <w:rPr>
          <w:rFonts w:ascii="Times New Roman" w:hAnsi="Times New Roman"/>
          <w:sz w:val="24"/>
          <w:szCs w:val="24"/>
          <w:lang w:val="ru-RU"/>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3974D9">
        <w:rPr>
          <w:rFonts w:ascii="Times New Roman" w:hAnsi="Times New Roman"/>
          <w:sz w:val="24"/>
          <w:szCs w:val="24"/>
        </w:rPr>
        <w:t>XVII</w:t>
      </w:r>
      <w:r w:rsidRPr="003974D9">
        <w:rPr>
          <w:rFonts w:ascii="Times New Roman" w:hAnsi="Times New Roman"/>
          <w:sz w:val="24"/>
          <w:szCs w:val="24"/>
          <w:lang w:val="ru-RU"/>
        </w:rPr>
        <w:t xml:space="preserve">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5.2.5. </w:t>
      </w:r>
      <w:r w:rsidR="00873A19" w:rsidRPr="003974D9">
        <w:rPr>
          <w:rFonts w:ascii="Times New Roman" w:hAnsi="Times New Roman"/>
          <w:bCs/>
          <w:position w:val="1"/>
          <w:sz w:val="24"/>
          <w:szCs w:val="24"/>
          <w:lang w:val="ru-RU"/>
        </w:rPr>
        <w:t xml:space="preserve">Наш край </w:t>
      </w:r>
      <w:r w:rsidR="00873A19" w:rsidRPr="003974D9">
        <w:rPr>
          <w:rFonts w:ascii="Times New Roman" w:hAnsi="Times New Roman"/>
          <w:position w:val="1"/>
          <w:sz w:val="24"/>
          <w:szCs w:val="24"/>
          <w:lang w:val="ru-RU"/>
        </w:rPr>
        <w:t xml:space="preserve">в </w:t>
      </w:r>
      <w:r w:rsidR="00873A19" w:rsidRPr="003974D9">
        <w:rPr>
          <w:rFonts w:ascii="Times New Roman" w:hAnsi="Times New Roman"/>
          <w:position w:val="1"/>
          <w:sz w:val="24"/>
          <w:szCs w:val="24"/>
        </w:rPr>
        <w:t>XVI</w:t>
      </w:r>
      <w:r w:rsidR="00873A19" w:rsidRPr="003974D9">
        <w:rPr>
          <w:rFonts w:ascii="Times New Roman" w:hAnsi="Times New Roman"/>
          <w:position w:val="1"/>
          <w:sz w:val="24"/>
          <w:szCs w:val="24"/>
          <w:lang w:val="ru-RU"/>
        </w:rPr>
        <w:t>‒</w:t>
      </w:r>
      <w:r w:rsidR="00873A19" w:rsidRPr="003974D9">
        <w:rPr>
          <w:rFonts w:ascii="Times New Roman" w:hAnsi="Times New Roman"/>
          <w:position w:val="1"/>
          <w:sz w:val="24"/>
          <w:szCs w:val="24"/>
        </w:rPr>
        <w:t>XVII</w:t>
      </w:r>
      <w:r w:rsidR="00873A19" w:rsidRPr="003974D9">
        <w:rPr>
          <w:rFonts w:ascii="Times New Roman" w:hAnsi="Times New Roman"/>
          <w:position w:val="1"/>
          <w:sz w:val="24"/>
          <w:szCs w:val="24"/>
          <w:lang w:val="ru-RU"/>
        </w:rPr>
        <w:t xml:space="preserve"> вв.</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5.2.6. </w:t>
      </w:r>
      <w:r w:rsidR="00873A19" w:rsidRPr="003974D9">
        <w:rPr>
          <w:rFonts w:ascii="Times New Roman" w:hAnsi="Times New Roman"/>
          <w:bCs/>
          <w:position w:val="1"/>
          <w:sz w:val="24"/>
          <w:szCs w:val="24"/>
          <w:lang w:val="ru-RU"/>
        </w:rPr>
        <w:t xml:space="preserve">Обобщение. </w:t>
      </w:r>
    </w:p>
    <w:p w:rsidR="00873A19" w:rsidRPr="003974D9" w:rsidRDefault="001A10B7"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6. Содержание обучения в 8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 Всеобщая история. История Нового времени.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1.1. </w:t>
      </w:r>
      <w:r w:rsidR="00873A19" w:rsidRPr="003974D9">
        <w:rPr>
          <w:rFonts w:ascii="Times New Roman" w:hAnsi="Times New Roman"/>
          <w:bCs/>
          <w:sz w:val="24"/>
          <w:szCs w:val="24"/>
          <w:lang w:val="ru-RU"/>
        </w:rPr>
        <w:t>Введение</w:t>
      </w:r>
      <w:r w:rsidR="00873A19" w:rsidRPr="003974D9">
        <w:rPr>
          <w:rFonts w:ascii="Times New Roman" w:hAnsi="Times New Roman"/>
          <w:sz w:val="24"/>
          <w:szCs w:val="24"/>
          <w:lang w:val="ru-RU"/>
        </w:rPr>
        <w:t xml:space="preserve">.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2. Век Просвещ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3. Государства Европы в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1.3.1. </w:t>
      </w:r>
      <w:r w:rsidR="00873A19" w:rsidRPr="003974D9">
        <w:rPr>
          <w:rFonts w:ascii="Times New Roman" w:hAnsi="Times New Roman"/>
          <w:bCs/>
          <w:sz w:val="24"/>
          <w:szCs w:val="24"/>
          <w:lang w:val="ru-RU"/>
        </w:rPr>
        <w:t xml:space="preserve">Монархии в Европе </w:t>
      </w:r>
      <w:r w:rsidR="00873A19" w:rsidRPr="003974D9">
        <w:rPr>
          <w:rFonts w:ascii="Times New Roman" w:hAnsi="Times New Roman"/>
          <w:bCs/>
          <w:sz w:val="24"/>
          <w:szCs w:val="24"/>
        </w:rPr>
        <w:t>XVIII</w:t>
      </w:r>
      <w:r w:rsidR="00873A19" w:rsidRPr="003974D9">
        <w:rPr>
          <w:rFonts w:ascii="Times New Roman" w:hAnsi="Times New Roman"/>
          <w:bCs/>
          <w:sz w:val="24"/>
          <w:szCs w:val="24"/>
          <w:lang w:val="ru-RU"/>
        </w:rPr>
        <w:t xml:space="preserve"> в</w:t>
      </w:r>
      <w:r w:rsidR="00873A19" w:rsidRPr="003974D9">
        <w:rPr>
          <w:rFonts w:ascii="Times New Roman" w:hAnsi="Times New Roman"/>
          <w:sz w:val="24"/>
          <w:szCs w:val="24"/>
          <w:lang w:val="ru-RU"/>
        </w:rPr>
        <w:t>.: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1.3.2. </w:t>
      </w:r>
      <w:r w:rsidR="00873A19" w:rsidRPr="003974D9">
        <w:rPr>
          <w:rFonts w:ascii="Times New Roman" w:hAnsi="Times New Roman"/>
          <w:bCs/>
          <w:sz w:val="24"/>
          <w:szCs w:val="24"/>
          <w:lang w:val="ru-RU"/>
        </w:rPr>
        <w:t xml:space="preserve">Великобритания в </w:t>
      </w:r>
      <w:r w:rsidR="00873A19" w:rsidRPr="003974D9">
        <w:rPr>
          <w:rFonts w:ascii="Times New Roman" w:hAnsi="Times New Roman"/>
          <w:bCs/>
          <w:sz w:val="24"/>
          <w:szCs w:val="24"/>
        </w:rPr>
        <w:t>XVIII</w:t>
      </w:r>
      <w:r w:rsidR="00873A19" w:rsidRPr="003974D9">
        <w:rPr>
          <w:rFonts w:ascii="Times New Roman" w:hAnsi="Times New Roman"/>
          <w:bCs/>
          <w:sz w:val="24"/>
          <w:szCs w:val="24"/>
          <w:lang w:val="ru-RU"/>
        </w:rPr>
        <w:t xml:space="preserve"> в</w:t>
      </w:r>
      <w:r w:rsidR="00873A19" w:rsidRPr="003974D9">
        <w:rPr>
          <w:rFonts w:ascii="Times New Roman" w:hAnsi="Times New Roman"/>
          <w:sz w:val="24"/>
          <w:szCs w:val="24"/>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1.3.3. </w:t>
      </w:r>
      <w:r w:rsidR="00873A19" w:rsidRPr="003974D9">
        <w:rPr>
          <w:rFonts w:ascii="Times New Roman" w:hAnsi="Times New Roman"/>
          <w:bCs/>
          <w:sz w:val="24"/>
          <w:szCs w:val="24"/>
          <w:lang w:val="ru-RU"/>
        </w:rPr>
        <w:t>Франция</w:t>
      </w:r>
      <w:r w:rsidR="00873A19" w:rsidRPr="003974D9">
        <w:rPr>
          <w:rFonts w:ascii="Times New Roman" w:hAnsi="Times New Roman"/>
          <w:sz w:val="24"/>
          <w:szCs w:val="24"/>
          <w:lang w:val="ru-RU"/>
        </w:rPr>
        <w:t>. Абсолютная монархия: политика сохранения старого порядка. Попытки проведения реформ. Королевская власть и сослов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1.3.4. </w:t>
      </w:r>
      <w:r w:rsidR="00873A19" w:rsidRPr="003974D9">
        <w:rPr>
          <w:rFonts w:ascii="Times New Roman" w:hAnsi="Times New Roman"/>
          <w:bCs/>
          <w:sz w:val="24"/>
          <w:szCs w:val="24"/>
          <w:lang w:val="ru-RU"/>
        </w:rPr>
        <w:t xml:space="preserve">Германские государства, монархия Габсбургов, итальянские земли в </w:t>
      </w:r>
      <w:r w:rsidR="00873A19" w:rsidRPr="003974D9">
        <w:rPr>
          <w:rFonts w:ascii="Times New Roman" w:hAnsi="Times New Roman"/>
          <w:bCs/>
          <w:sz w:val="24"/>
          <w:szCs w:val="24"/>
        </w:rPr>
        <w:t>XVIII</w:t>
      </w:r>
      <w:r w:rsidR="00873A19" w:rsidRPr="003974D9">
        <w:rPr>
          <w:rFonts w:ascii="Times New Roman" w:hAnsi="Times New Roman"/>
          <w:bCs/>
          <w:sz w:val="24"/>
          <w:szCs w:val="24"/>
          <w:lang w:val="ru-RU"/>
        </w:rPr>
        <w:t xml:space="preserve"> в. </w:t>
      </w:r>
      <w:r w:rsidR="00873A19" w:rsidRPr="003974D9">
        <w:rPr>
          <w:rFonts w:ascii="Times New Roman" w:hAnsi="Times New Roman"/>
          <w:sz w:val="24"/>
          <w:szCs w:val="24"/>
          <w:lang w:val="ru-RU"/>
        </w:rPr>
        <w:lastRenderedPageBreak/>
        <w:t xml:space="preserve">Раздробленность Германии. Возвышение Пруссии. Фридрих </w:t>
      </w:r>
      <w:r w:rsidR="00873A19" w:rsidRPr="003974D9">
        <w:rPr>
          <w:rFonts w:ascii="Times New Roman" w:hAnsi="Times New Roman"/>
          <w:sz w:val="24"/>
          <w:szCs w:val="24"/>
        </w:rPr>
        <w:t>II</w:t>
      </w:r>
      <w:r w:rsidR="00873A19" w:rsidRPr="003974D9">
        <w:rPr>
          <w:rFonts w:ascii="Times New Roman" w:hAnsi="Times New Roman"/>
          <w:sz w:val="24"/>
          <w:szCs w:val="24"/>
          <w:lang w:val="ru-RU"/>
        </w:rPr>
        <w:t xml:space="preserve"> Великий. Габсбургская монархия в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Правление Марии Терезии и Иосифа </w:t>
      </w:r>
      <w:r w:rsidR="00873A19" w:rsidRPr="003974D9">
        <w:rPr>
          <w:rFonts w:ascii="Times New Roman" w:hAnsi="Times New Roman"/>
          <w:sz w:val="24"/>
          <w:szCs w:val="24"/>
        </w:rPr>
        <w:t>II</w:t>
      </w:r>
      <w:r w:rsidR="00873A19" w:rsidRPr="003974D9">
        <w:rPr>
          <w:rFonts w:ascii="Times New Roman" w:hAnsi="Times New Roman"/>
          <w:sz w:val="24"/>
          <w:szCs w:val="24"/>
          <w:lang w:val="ru-RU"/>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1.3.5. </w:t>
      </w:r>
      <w:r w:rsidR="00873A19" w:rsidRPr="003974D9">
        <w:rPr>
          <w:rFonts w:ascii="Times New Roman" w:hAnsi="Times New Roman"/>
          <w:bCs/>
          <w:sz w:val="24"/>
          <w:szCs w:val="24"/>
          <w:lang w:val="ru-RU"/>
        </w:rPr>
        <w:t>Государства Пиренейского полуострова</w:t>
      </w:r>
      <w:r w:rsidR="00873A19" w:rsidRPr="003974D9">
        <w:rPr>
          <w:rFonts w:ascii="Times New Roman" w:hAnsi="Times New Roman"/>
          <w:sz w:val="24"/>
          <w:szCs w:val="24"/>
          <w:lang w:val="ru-RU"/>
        </w:rPr>
        <w:t xml:space="preserve">. Испания: проблемы внутреннего развития, ослабление международных позиций. Реформы в правление Карла </w:t>
      </w:r>
      <w:r w:rsidR="00873A19" w:rsidRPr="003974D9">
        <w:rPr>
          <w:rFonts w:ascii="Times New Roman" w:hAnsi="Times New Roman"/>
          <w:sz w:val="24"/>
          <w:szCs w:val="24"/>
        </w:rPr>
        <w:t>III</w:t>
      </w:r>
      <w:r w:rsidR="00873A19" w:rsidRPr="003974D9">
        <w:rPr>
          <w:rFonts w:ascii="Times New Roman" w:hAnsi="Times New Roman"/>
          <w:sz w:val="24"/>
          <w:szCs w:val="24"/>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73A19" w:rsidRPr="003974D9" w:rsidRDefault="008C5AB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4. Британские колонии в Северной Америке: </w:t>
      </w:r>
      <w:r w:rsidR="00873A19" w:rsidRPr="003974D9">
        <w:rPr>
          <w:rFonts w:ascii="Times New Roman" w:hAnsi="Times New Roman"/>
          <w:position w:val="1"/>
          <w:sz w:val="24"/>
          <w:szCs w:val="24"/>
          <w:lang w:val="ru-RU"/>
        </w:rPr>
        <w:t xml:space="preserve">борьба за независим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5. Французская революция конца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6. Европейская культура в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3974D9">
        <w:rPr>
          <w:rFonts w:ascii="Times New Roman" w:hAnsi="Times New Roman"/>
          <w:sz w:val="24"/>
          <w:szCs w:val="24"/>
        </w:rPr>
        <w:t>XVIII</w:t>
      </w:r>
      <w:r w:rsidRPr="003974D9">
        <w:rPr>
          <w:rFonts w:ascii="Times New Roman" w:hAnsi="Times New Roman"/>
          <w:sz w:val="24"/>
          <w:szCs w:val="24"/>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7. Международные отношения в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блемы европейского баланса сил и дипломатия. Участие России в международных отношениях в </w:t>
      </w:r>
      <w:r w:rsidRPr="003974D9">
        <w:rPr>
          <w:rFonts w:ascii="Times New Roman" w:hAnsi="Times New Roman"/>
          <w:sz w:val="24"/>
          <w:szCs w:val="24"/>
        </w:rPr>
        <w:t>XVIII</w:t>
      </w:r>
      <w:r w:rsidRPr="003974D9">
        <w:rPr>
          <w:rFonts w:ascii="Times New Roman" w:hAnsi="Times New Roman"/>
          <w:sz w:val="24"/>
          <w:szCs w:val="24"/>
          <w:lang w:val="ru-RU"/>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1.8. Страны Востока в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анская империя</w:t>
      </w:r>
      <w:r w:rsidRPr="003974D9">
        <w:rPr>
          <w:rFonts w:ascii="Times New Roman" w:hAnsi="Times New Roman"/>
          <w:sz w:val="24"/>
          <w:szCs w:val="24"/>
          <w:lang w:val="ru-RU"/>
        </w:rPr>
        <w:t xml:space="preserve">: от могущества к упадку. Положение населения. Попытки проведения реформ; Селим </w:t>
      </w:r>
      <w:r w:rsidRPr="003974D9">
        <w:rPr>
          <w:rFonts w:ascii="Times New Roman" w:hAnsi="Times New Roman"/>
          <w:sz w:val="24"/>
          <w:szCs w:val="24"/>
        </w:rPr>
        <w:t>III</w:t>
      </w:r>
      <w:r w:rsidRPr="003974D9">
        <w:rPr>
          <w:rFonts w:ascii="Times New Roman" w:hAnsi="Times New Roman"/>
          <w:sz w:val="24"/>
          <w:szCs w:val="24"/>
          <w:lang w:val="ru-RU"/>
        </w:rPr>
        <w:t xml:space="preserve">. </w:t>
      </w:r>
      <w:r w:rsidRPr="003974D9">
        <w:rPr>
          <w:rFonts w:ascii="Times New Roman" w:hAnsi="Times New Roman"/>
          <w:bCs/>
          <w:sz w:val="24"/>
          <w:szCs w:val="24"/>
          <w:lang w:val="ru-RU"/>
        </w:rPr>
        <w:t xml:space="preserve">Индия. </w:t>
      </w:r>
      <w:r w:rsidRPr="003974D9">
        <w:rPr>
          <w:rFonts w:ascii="Times New Roman" w:hAnsi="Times New Roman"/>
          <w:sz w:val="24"/>
          <w:szCs w:val="24"/>
          <w:lang w:val="ru-RU"/>
        </w:rPr>
        <w:t xml:space="preserve">Ослабление империи Великих Моголов. Борьба европейцев за владения в Индии. Утверждение британского владычества. </w:t>
      </w:r>
      <w:r w:rsidRPr="003974D9">
        <w:rPr>
          <w:rFonts w:ascii="Times New Roman" w:hAnsi="Times New Roman"/>
          <w:bCs/>
          <w:sz w:val="24"/>
          <w:szCs w:val="24"/>
          <w:lang w:val="ru-RU"/>
        </w:rPr>
        <w:t>Китай</w:t>
      </w:r>
      <w:r w:rsidRPr="003974D9">
        <w:rPr>
          <w:rFonts w:ascii="Times New Roman" w:hAnsi="Times New Roman"/>
          <w:sz w:val="24"/>
          <w:szCs w:val="24"/>
          <w:lang w:val="ru-RU"/>
        </w:rPr>
        <w:t xml:space="preserve">. Империя Цин в </w:t>
      </w:r>
      <w:r w:rsidRPr="003974D9">
        <w:rPr>
          <w:rFonts w:ascii="Times New Roman" w:hAnsi="Times New Roman"/>
          <w:sz w:val="24"/>
          <w:szCs w:val="24"/>
        </w:rPr>
        <w:t>XVIII</w:t>
      </w:r>
      <w:r w:rsidRPr="003974D9">
        <w:rPr>
          <w:rFonts w:ascii="Times New Roman" w:hAnsi="Times New Roman"/>
          <w:sz w:val="24"/>
          <w:szCs w:val="24"/>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3974D9">
        <w:rPr>
          <w:rFonts w:ascii="Times New Roman" w:hAnsi="Times New Roman"/>
          <w:bCs/>
          <w:sz w:val="24"/>
          <w:szCs w:val="24"/>
          <w:lang w:val="ru-RU"/>
        </w:rPr>
        <w:t xml:space="preserve">Япония </w:t>
      </w:r>
      <w:r w:rsidRPr="003974D9">
        <w:rPr>
          <w:rFonts w:ascii="Times New Roman" w:hAnsi="Times New Roman"/>
          <w:sz w:val="24"/>
          <w:szCs w:val="24"/>
          <w:lang w:val="ru-RU"/>
        </w:rPr>
        <w:t xml:space="preserve">в </w:t>
      </w:r>
      <w:r w:rsidRPr="003974D9">
        <w:rPr>
          <w:rFonts w:ascii="Times New Roman" w:hAnsi="Times New Roman"/>
          <w:sz w:val="24"/>
          <w:szCs w:val="24"/>
        </w:rPr>
        <w:t>XVIII</w:t>
      </w:r>
      <w:r w:rsidRPr="003974D9">
        <w:rPr>
          <w:rFonts w:ascii="Times New Roman" w:hAnsi="Times New Roman"/>
          <w:sz w:val="24"/>
          <w:szCs w:val="24"/>
          <w:lang w:val="ru-RU"/>
        </w:rPr>
        <w:t xml:space="preserve"> в. Сёгуны и дайме. Положение сословий. Культура стран Востока в </w:t>
      </w:r>
      <w:r w:rsidRPr="003974D9">
        <w:rPr>
          <w:rFonts w:ascii="Times New Roman" w:hAnsi="Times New Roman"/>
          <w:sz w:val="24"/>
          <w:szCs w:val="24"/>
        </w:rPr>
        <w:t>XVIII</w:t>
      </w:r>
      <w:r w:rsidRPr="003974D9">
        <w:rPr>
          <w:rFonts w:ascii="Times New Roman" w:hAnsi="Times New Roman"/>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1.9. </w:t>
      </w:r>
      <w:r w:rsidR="00873A19" w:rsidRPr="003974D9">
        <w:rPr>
          <w:rFonts w:ascii="Times New Roman" w:hAnsi="Times New Roman"/>
          <w:bCs/>
          <w:sz w:val="24"/>
          <w:szCs w:val="24"/>
          <w:lang w:val="ru-RU"/>
        </w:rPr>
        <w:t>Обобщение</w:t>
      </w:r>
      <w:r w:rsidR="00873A19" w:rsidRPr="003974D9">
        <w:rPr>
          <w:rFonts w:ascii="Times New Roman" w:hAnsi="Times New Roman"/>
          <w:sz w:val="24"/>
          <w:szCs w:val="24"/>
          <w:lang w:val="ru-RU"/>
        </w:rPr>
        <w:t xml:space="preserve">. Историческое и культурное наследие </w:t>
      </w:r>
      <w:r w:rsidR="00873A19" w:rsidRPr="003974D9">
        <w:rPr>
          <w:rFonts w:ascii="Times New Roman" w:hAnsi="Times New Roman"/>
          <w:position w:val="1"/>
          <w:sz w:val="24"/>
          <w:szCs w:val="24"/>
        </w:rPr>
        <w:t>XVIII</w:t>
      </w:r>
      <w:r w:rsidR="00873A19" w:rsidRPr="003974D9">
        <w:rPr>
          <w:rFonts w:ascii="Times New Roman" w:hAnsi="Times New Roman"/>
          <w:position w:val="1"/>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2. История России. Россия в конце </w:t>
      </w:r>
      <w:r w:rsidR="00873A19" w:rsidRPr="003974D9">
        <w:rPr>
          <w:rFonts w:ascii="Times New Roman" w:hAnsi="Times New Roman"/>
          <w:sz w:val="24"/>
          <w:szCs w:val="24"/>
        </w:rPr>
        <w:t>XVII</w:t>
      </w:r>
      <w:r w:rsidR="00873A19" w:rsidRPr="003974D9">
        <w:rPr>
          <w:rFonts w:ascii="Times New Roman" w:hAnsi="Times New Roman"/>
          <w:sz w:val="24"/>
          <w:szCs w:val="24"/>
          <w:lang w:val="ru-RU"/>
        </w:rPr>
        <w:t>‒</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от царства к империи.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1. </w:t>
      </w:r>
      <w:r w:rsidR="00873A19" w:rsidRPr="003974D9">
        <w:rPr>
          <w:rFonts w:ascii="Times New Roman" w:hAnsi="Times New Roman"/>
          <w:bCs/>
          <w:sz w:val="24"/>
          <w:szCs w:val="24"/>
          <w:lang w:val="ru-RU"/>
        </w:rPr>
        <w:t>Введение</w:t>
      </w:r>
      <w:r w:rsidR="00873A19" w:rsidRPr="003974D9">
        <w:rPr>
          <w:rFonts w:ascii="Times New Roman" w:hAnsi="Times New Roman"/>
          <w:sz w:val="24"/>
          <w:szCs w:val="24"/>
          <w:lang w:val="ru-RU"/>
        </w:rPr>
        <w:t>.</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2.2. Россия в эпоху преобразований Петра </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1. </w:t>
      </w:r>
      <w:r w:rsidR="00873A19" w:rsidRPr="003974D9">
        <w:rPr>
          <w:rFonts w:ascii="Times New Roman" w:hAnsi="Times New Roman"/>
          <w:bCs/>
          <w:sz w:val="24"/>
          <w:szCs w:val="24"/>
          <w:lang w:val="ru-RU"/>
        </w:rPr>
        <w:t>Причины и предпосылки преобразований</w:t>
      </w:r>
      <w:r w:rsidR="00873A19" w:rsidRPr="003974D9">
        <w:rPr>
          <w:rFonts w:ascii="Times New Roman" w:hAnsi="Times New Roman"/>
          <w:sz w:val="24"/>
          <w:szCs w:val="24"/>
          <w:lang w:val="ru-RU"/>
        </w:rPr>
        <w:t xml:space="preserve">. Россия и Европа в конце </w:t>
      </w:r>
      <w:r w:rsidR="00873A19" w:rsidRPr="003974D9">
        <w:rPr>
          <w:rFonts w:ascii="Times New Roman" w:hAnsi="Times New Roman"/>
          <w:sz w:val="24"/>
          <w:szCs w:val="24"/>
        </w:rPr>
        <w:t>XVII</w:t>
      </w:r>
      <w:r w:rsidR="00873A19" w:rsidRPr="003974D9">
        <w:rPr>
          <w:rFonts w:ascii="Times New Roman" w:hAnsi="Times New Roman"/>
          <w:sz w:val="24"/>
          <w:szCs w:val="24"/>
          <w:lang w:val="ru-RU"/>
        </w:rPr>
        <w:t xml:space="preserve"> в. </w:t>
      </w:r>
      <w:r w:rsidR="00873A19" w:rsidRPr="003974D9">
        <w:rPr>
          <w:rFonts w:ascii="Times New Roman" w:hAnsi="Times New Roman"/>
          <w:sz w:val="24"/>
          <w:szCs w:val="24"/>
          <w:lang w:val="ru-RU"/>
        </w:rPr>
        <w:lastRenderedPageBreak/>
        <w:t xml:space="preserve">Модернизация как жизненно важная национальная задача. Начало царствования Петра </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00873A19" w:rsidRPr="003974D9">
        <w:rPr>
          <w:rFonts w:ascii="Times New Roman" w:hAnsi="Times New Roman"/>
          <w:sz w:val="24"/>
          <w:szCs w:val="24"/>
        </w:rPr>
        <w:t>I</w:t>
      </w:r>
      <w:r w:rsidR="00873A19" w:rsidRPr="003974D9">
        <w:rPr>
          <w:rFonts w:ascii="Times New Roman" w:hAnsi="Times New Roman"/>
          <w:sz w:val="24"/>
          <w:szCs w:val="24"/>
          <w:lang w:val="ru-RU"/>
        </w:rPr>
        <w:t>.</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2. </w:t>
      </w:r>
      <w:r w:rsidR="00873A19" w:rsidRPr="003974D9">
        <w:rPr>
          <w:rFonts w:ascii="Times New Roman" w:hAnsi="Times New Roman"/>
          <w:bCs/>
          <w:sz w:val="24"/>
          <w:szCs w:val="24"/>
          <w:lang w:val="ru-RU"/>
        </w:rPr>
        <w:t xml:space="preserve">Экономическая политика. </w:t>
      </w:r>
      <w:r w:rsidR="00873A19" w:rsidRPr="003974D9">
        <w:rPr>
          <w:rFonts w:ascii="Times New Roman" w:hAnsi="Times New Roman"/>
          <w:sz w:val="24"/>
          <w:szCs w:val="24"/>
          <w:lang w:val="ru-RU"/>
        </w:rPr>
        <w:t>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3. </w:t>
      </w:r>
      <w:r w:rsidR="00873A19" w:rsidRPr="003974D9">
        <w:rPr>
          <w:rFonts w:ascii="Times New Roman" w:hAnsi="Times New Roman"/>
          <w:bCs/>
          <w:sz w:val="24"/>
          <w:szCs w:val="24"/>
          <w:lang w:val="ru-RU"/>
        </w:rPr>
        <w:t xml:space="preserve">Социальная политика. </w:t>
      </w:r>
      <w:r w:rsidR="00873A19" w:rsidRPr="003974D9">
        <w:rPr>
          <w:rFonts w:ascii="Times New Roman" w:hAnsi="Times New Roman"/>
          <w:sz w:val="24"/>
          <w:szCs w:val="24"/>
          <w:lang w:val="ru-RU"/>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4. </w:t>
      </w:r>
      <w:r w:rsidR="00873A19" w:rsidRPr="003974D9">
        <w:rPr>
          <w:rFonts w:ascii="Times New Roman" w:hAnsi="Times New Roman"/>
          <w:bCs/>
          <w:sz w:val="24"/>
          <w:szCs w:val="24"/>
          <w:lang w:val="ru-RU"/>
        </w:rPr>
        <w:t>Реформы управления</w:t>
      </w:r>
      <w:r w:rsidR="00873A19" w:rsidRPr="003974D9">
        <w:rPr>
          <w:rFonts w:ascii="Times New Roman" w:hAnsi="Times New Roman"/>
          <w:sz w:val="24"/>
          <w:szCs w:val="24"/>
          <w:lang w:val="ru-RU"/>
        </w:rPr>
        <w:t>.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вые гвардейские полки. </w:t>
      </w:r>
      <w:r w:rsidRPr="003974D9">
        <w:rPr>
          <w:rFonts w:ascii="Times New Roman" w:hAnsi="Times New Roman"/>
          <w:bCs/>
          <w:sz w:val="24"/>
          <w:szCs w:val="24"/>
          <w:lang w:val="ru-RU"/>
        </w:rPr>
        <w:t>Создание регулярной армии, военного флота</w:t>
      </w:r>
      <w:r w:rsidRPr="003974D9">
        <w:rPr>
          <w:rFonts w:ascii="Times New Roman" w:hAnsi="Times New Roman"/>
          <w:sz w:val="24"/>
          <w:szCs w:val="24"/>
          <w:lang w:val="ru-RU"/>
        </w:rPr>
        <w:t>. Рекрутские набор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5. </w:t>
      </w:r>
      <w:r w:rsidR="00873A19" w:rsidRPr="003974D9">
        <w:rPr>
          <w:rFonts w:ascii="Times New Roman" w:hAnsi="Times New Roman"/>
          <w:bCs/>
          <w:sz w:val="24"/>
          <w:szCs w:val="24"/>
          <w:lang w:val="ru-RU"/>
        </w:rPr>
        <w:t>Церковная реформа</w:t>
      </w:r>
      <w:r w:rsidR="00873A19" w:rsidRPr="003974D9">
        <w:rPr>
          <w:rFonts w:ascii="Times New Roman" w:hAnsi="Times New Roman"/>
          <w:sz w:val="24"/>
          <w:szCs w:val="24"/>
          <w:lang w:val="ru-RU"/>
        </w:rPr>
        <w:t>. Упразднение патриаршества, учреждение Синода. Положение инославных конфесси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6. </w:t>
      </w:r>
      <w:r w:rsidR="00873A19" w:rsidRPr="003974D9">
        <w:rPr>
          <w:rFonts w:ascii="Times New Roman" w:hAnsi="Times New Roman"/>
          <w:bCs/>
          <w:sz w:val="24"/>
          <w:szCs w:val="24"/>
          <w:lang w:val="ru-RU"/>
        </w:rPr>
        <w:t xml:space="preserve">Оппозиция реформам Петра </w:t>
      </w:r>
      <w:r w:rsidR="00873A19" w:rsidRPr="003974D9">
        <w:rPr>
          <w:rFonts w:ascii="Times New Roman" w:hAnsi="Times New Roman"/>
          <w:bCs/>
          <w:sz w:val="24"/>
          <w:szCs w:val="24"/>
        </w:rPr>
        <w:t>I</w:t>
      </w:r>
      <w:r w:rsidR="00873A19" w:rsidRPr="003974D9">
        <w:rPr>
          <w:rFonts w:ascii="Times New Roman" w:hAnsi="Times New Roman"/>
          <w:sz w:val="24"/>
          <w:szCs w:val="24"/>
          <w:lang w:val="ru-RU"/>
        </w:rPr>
        <w:t xml:space="preserve">. Социальные движения в первой четверти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Восстания в Астрахани, Башкирии, на Дону. Дело царевича Алексе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7. </w:t>
      </w:r>
      <w:r w:rsidR="00873A19" w:rsidRPr="003974D9">
        <w:rPr>
          <w:rFonts w:ascii="Times New Roman" w:hAnsi="Times New Roman"/>
          <w:bCs/>
          <w:sz w:val="24"/>
          <w:szCs w:val="24"/>
          <w:lang w:val="ru-RU"/>
        </w:rPr>
        <w:t>Внешняя политика</w:t>
      </w:r>
      <w:r w:rsidR="00873A19" w:rsidRPr="003974D9">
        <w:rPr>
          <w:rFonts w:ascii="Times New Roman" w:hAnsi="Times New Roman"/>
          <w:sz w:val="24"/>
          <w:szCs w:val="24"/>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00873A19" w:rsidRPr="003974D9">
        <w:rPr>
          <w:rFonts w:ascii="Times New Roman" w:hAnsi="Times New Roman"/>
          <w:sz w:val="24"/>
          <w:szCs w:val="24"/>
        </w:rPr>
        <w:t>I</w:t>
      </w:r>
      <w:r w:rsidR="00873A19" w:rsidRPr="003974D9">
        <w:rPr>
          <w:rFonts w:ascii="Times New Roman" w:hAnsi="Times New Roman"/>
          <w:sz w:val="24"/>
          <w:szCs w:val="24"/>
          <w:lang w:val="ru-RU"/>
        </w:rPr>
        <w:t>.</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2.8. </w:t>
      </w:r>
      <w:r w:rsidR="00873A19" w:rsidRPr="003974D9">
        <w:rPr>
          <w:rFonts w:ascii="Times New Roman" w:hAnsi="Times New Roman"/>
          <w:bCs/>
          <w:sz w:val="24"/>
          <w:szCs w:val="24"/>
          <w:lang w:val="ru-RU"/>
        </w:rPr>
        <w:t xml:space="preserve">Преобразования Петра </w:t>
      </w:r>
      <w:r w:rsidR="00873A19" w:rsidRPr="003974D9">
        <w:rPr>
          <w:rFonts w:ascii="Times New Roman" w:hAnsi="Times New Roman"/>
          <w:bCs/>
          <w:sz w:val="24"/>
          <w:szCs w:val="24"/>
        </w:rPr>
        <w:t>I</w:t>
      </w:r>
      <w:r w:rsidR="00873A19" w:rsidRPr="003974D9">
        <w:rPr>
          <w:rFonts w:ascii="Times New Roman" w:hAnsi="Times New Roman"/>
          <w:bCs/>
          <w:sz w:val="24"/>
          <w:szCs w:val="24"/>
          <w:lang w:val="ru-RU"/>
        </w:rPr>
        <w:t xml:space="preserve"> в области культуры</w:t>
      </w:r>
      <w:r w:rsidR="00873A19" w:rsidRPr="003974D9">
        <w:rPr>
          <w:rFonts w:ascii="Times New Roman" w:hAnsi="Times New Roman"/>
          <w:sz w:val="24"/>
          <w:szCs w:val="24"/>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тоги, последствия и значение петровских преобразований. Образ Петра </w:t>
      </w:r>
      <w:r w:rsidRPr="003974D9">
        <w:rPr>
          <w:rFonts w:ascii="Times New Roman" w:hAnsi="Times New Roman"/>
          <w:sz w:val="24"/>
          <w:szCs w:val="24"/>
        </w:rPr>
        <w:t>I</w:t>
      </w:r>
      <w:r w:rsidRPr="003974D9">
        <w:rPr>
          <w:rFonts w:ascii="Times New Roman" w:hAnsi="Times New Roman"/>
          <w:sz w:val="24"/>
          <w:szCs w:val="24"/>
          <w:lang w:val="ru-RU"/>
        </w:rPr>
        <w:t xml:space="preserve"> в русской культур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2.3. Россия после Петра </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Дворцовые перевор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Россия при Елизавете Петровне</w:t>
      </w:r>
      <w:r w:rsidRPr="003974D9">
        <w:rPr>
          <w:rFonts w:ascii="Times New Roman" w:hAnsi="Times New Roman"/>
          <w:sz w:val="24"/>
          <w:szCs w:val="24"/>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lastRenderedPageBreak/>
        <w:t xml:space="preserve">Петр </w:t>
      </w:r>
      <w:r w:rsidRPr="003974D9">
        <w:rPr>
          <w:rFonts w:ascii="Times New Roman" w:hAnsi="Times New Roman"/>
          <w:bCs/>
          <w:sz w:val="24"/>
          <w:szCs w:val="24"/>
        </w:rPr>
        <w:t>III</w:t>
      </w:r>
      <w:r w:rsidRPr="003974D9">
        <w:rPr>
          <w:rFonts w:ascii="Times New Roman" w:hAnsi="Times New Roman"/>
          <w:sz w:val="24"/>
          <w:szCs w:val="24"/>
          <w:lang w:val="ru-RU"/>
        </w:rPr>
        <w:t>. Манифест о вольности дворянства. Причины переворота 28 июня 1762 г.</w:t>
      </w:r>
    </w:p>
    <w:p w:rsidR="00873A19" w:rsidRPr="003974D9" w:rsidRDefault="008C5AB9" w:rsidP="00EF6D07">
      <w:pPr>
        <w:spacing w:after="0" w:line="240" w:lineRule="auto"/>
        <w:ind w:firstLine="709"/>
        <w:jc w:val="both"/>
        <w:rPr>
          <w:rFonts w:ascii="Times New Roman" w:hAnsi="Times New Roman"/>
          <w:color w:val="FF0000"/>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2.4. Россия в 1760-1790-х гг. </w:t>
      </w:r>
      <w:r w:rsidR="00873A19" w:rsidRPr="003974D9">
        <w:rPr>
          <w:rFonts w:ascii="Times New Roman" w:hAnsi="Times New Roman"/>
          <w:position w:val="1"/>
          <w:sz w:val="24"/>
          <w:szCs w:val="24"/>
          <w:lang w:val="ru-RU"/>
        </w:rPr>
        <w:t xml:space="preserve">Правление Екатерины </w:t>
      </w:r>
      <w:r w:rsidR="00873A19" w:rsidRPr="003974D9">
        <w:rPr>
          <w:rFonts w:ascii="Times New Roman" w:hAnsi="Times New Roman"/>
          <w:position w:val="1"/>
          <w:sz w:val="24"/>
          <w:szCs w:val="24"/>
        </w:rPr>
        <w:t>II</w:t>
      </w:r>
      <w:r w:rsidR="00873A19" w:rsidRPr="003974D9">
        <w:rPr>
          <w:rFonts w:ascii="Times New Roman" w:hAnsi="Times New Roman"/>
          <w:position w:val="1"/>
          <w:sz w:val="24"/>
          <w:szCs w:val="24"/>
          <w:lang w:val="ru-RU"/>
        </w:rPr>
        <w:t xml:space="preserve"> и Павла </w:t>
      </w:r>
      <w:r w:rsidR="00873A19" w:rsidRPr="003974D9">
        <w:rPr>
          <w:rFonts w:ascii="Times New Roman" w:hAnsi="Times New Roman"/>
          <w:position w:val="1"/>
          <w:sz w:val="24"/>
          <w:szCs w:val="24"/>
        </w:rPr>
        <w:t>I</w:t>
      </w:r>
      <w:r w:rsidR="00873A19" w:rsidRPr="003974D9">
        <w:rPr>
          <w:rFonts w:ascii="Times New Roman" w:hAnsi="Times New Roman"/>
          <w:position w:val="1"/>
          <w:sz w:val="24"/>
          <w:szCs w:val="24"/>
          <w:lang w:val="ru-RU"/>
        </w:rPr>
        <w:t>.</w:t>
      </w:r>
      <w:r w:rsidR="00873A19" w:rsidRPr="003974D9">
        <w:rPr>
          <w:rFonts w:ascii="Times New Roman" w:hAnsi="Times New Roman"/>
          <w:color w:val="FF0000"/>
          <w:position w:val="1"/>
          <w:sz w:val="24"/>
          <w:szCs w:val="24"/>
          <w:lang w:val="ru-RU"/>
        </w:rPr>
        <w:t xml:space="preserve">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4.1. </w:t>
      </w:r>
      <w:r w:rsidR="00873A19" w:rsidRPr="003974D9">
        <w:rPr>
          <w:rFonts w:ascii="Times New Roman" w:hAnsi="Times New Roman"/>
          <w:bCs/>
          <w:sz w:val="24"/>
          <w:szCs w:val="24"/>
          <w:lang w:val="ru-RU"/>
        </w:rPr>
        <w:t xml:space="preserve">Внутренняя политика Екатерины </w:t>
      </w:r>
      <w:r w:rsidR="00873A19" w:rsidRPr="003974D9">
        <w:rPr>
          <w:rFonts w:ascii="Times New Roman" w:hAnsi="Times New Roman"/>
          <w:bCs/>
          <w:sz w:val="24"/>
          <w:szCs w:val="24"/>
        </w:rPr>
        <w:t>II</w:t>
      </w:r>
      <w:r w:rsidR="00873A19" w:rsidRPr="003974D9">
        <w:rPr>
          <w:rFonts w:ascii="Times New Roman" w:hAnsi="Times New Roman"/>
          <w:sz w:val="24"/>
          <w:szCs w:val="24"/>
          <w:lang w:val="ru-RU"/>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циональная политика и народы России в </w:t>
      </w:r>
      <w:r w:rsidRPr="003974D9">
        <w:rPr>
          <w:rFonts w:ascii="Times New Roman" w:hAnsi="Times New Roman"/>
          <w:sz w:val="24"/>
          <w:szCs w:val="24"/>
        </w:rPr>
        <w:t>XVIII</w:t>
      </w:r>
      <w:r w:rsidRPr="003974D9">
        <w:rPr>
          <w:rFonts w:ascii="Times New Roman" w:hAnsi="Times New Roman"/>
          <w:sz w:val="24"/>
          <w:szCs w:val="24"/>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4.2. </w:t>
      </w:r>
      <w:r w:rsidR="00873A19" w:rsidRPr="003974D9">
        <w:rPr>
          <w:rFonts w:ascii="Times New Roman" w:hAnsi="Times New Roman"/>
          <w:bCs/>
          <w:sz w:val="24"/>
          <w:szCs w:val="24"/>
          <w:lang w:val="ru-RU"/>
        </w:rPr>
        <w:t xml:space="preserve">Экономическое развитие России во второй половине </w:t>
      </w:r>
      <w:r w:rsidR="00873A19" w:rsidRPr="003974D9">
        <w:rPr>
          <w:rFonts w:ascii="Times New Roman" w:hAnsi="Times New Roman"/>
          <w:bCs/>
          <w:sz w:val="24"/>
          <w:szCs w:val="24"/>
        </w:rPr>
        <w:t>XVIII</w:t>
      </w:r>
      <w:r w:rsidR="00873A19" w:rsidRPr="003974D9">
        <w:rPr>
          <w:rFonts w:ascii="Times New Roman" w:hAnsi="Times New Roman"/>
          <w:bCs/>
          <w:sz w:val="24"/>
          <w:szCs w:val="24"/>
          <w:lang w:val="ru-RU"/>
        </w:rPr>
        <w:t xml:space="preserve"> в. </w:t>
      </w:r>
      <w:r w:rsidR="00873A19" w:rsidRPr="003974D9">
        <w:rPr>
          <w:rFonts w:ascii="Times New Roman" w:hAnsi="Times New Roman"/>
          <w:sz w:val="24"/>
          <w:szCs w:val="24"/>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6.2.4.3. </w:t>
      </w:r>
      <w:r w:rsidR="00873A19" w:rsidRPr="003974D9">
        <w:rPr>
          <w:rFonts w:ascii="Times New Roman" w:hAnsi="Times New Roman"/>
          <w:bCs/>
          <w:sz w:val="24"/>
          <w:szCs w:val="24"/>
          <w:lang w:val="ru-RU"/>
        </w:rPr>
        <w:t>Обострение социальных противоречий</w:t>
      </w:r>
      <w:r w:rsidR="00873A19" w:rsidRPr="003974D9">
        <w:rPr>
          <w:rFonts w:ascii="Times New Roman" w:hAnsi="Times New Roman"/>
          <w:sz w:val="24"/>
          <w:szCs w:val="24"/>
          <w:lang w:val="ru-RU"/>
        </w:rPr>
        <w:t>.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6.2.4.4. </w:t>
      </w:r>
      <w:r w:rsidR="00873A19" w:rsidRPr="003974D9">
        <w:rPr>
          <w:rFonts w:ascii="Times New Roman" w:hAnsi="Times New Roman"/>
          <w:bCs/>
          <w:sz w:val="24"/>
          <w:szCs w:val="24"/>
          <w:lang w:val="ru-RU"/>
        </w:rPr>
        <w:t xml:space="preserve">Внешняя политика России второй половины </w:t>
      </w:r>
      <w:r w:rsidR="00873A19" w:rsidRPr="003974D9">
        <w:rPr>
          <w:rFonts w:ascii="Times New Roman" w:hAnsi="Times New Roman"/>
          <w:bCs/>
          <w:sz w:val="24"/>
          <w:szCs w:val="24"/>
        </w:rPr>
        <w:t>XVIII</w:t>
      </w:r>
      <w:r w:rsidR="00873A19" w:rsidRPr="003974D9">
        <w:rPr>
          <w:rFonts w:ascii="Times New Roman" w:hAnsi="Times New Roman"/>
          <w:bCs/>
          <w:sz w:val="24"/>
          <w:szCs w:val="24"/>
          <w:lang w:val="ru-RU"/>
        </w:rPr>
        <w:t xml:space="preserve"> в., её основные задачи. </w:t>
      </w:r>
      <w:r w:rsidR="00873A19" w:rsidRPr="003974D9">
        <w:rPr>
          <w:rFonts w:ascii="Times New Roman" w:hAnsi="Times New Roman"/>
          <w:sz w:val="24"/>
          <w:szCs w:val="24"/>
          <w:lang w:val="ru-RU"/>
        </w:rPr>
        <w:t xml:space="preserve">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00873A19" w:rsidRPr="003974D9">
        <w:rPr>
          <w:rFonts w:ascii="Times New Roman" w:hAnsi="Times New Roman"/>
          <w:sz w:val="24"/>
          <w:szCs w:val="24"/>
        </w:rPr>
        <w:t>II</w:t>
      </w:r>
      <w:r w:rsidR="00873A19" w:rsidRPr="003974D9">
        <w:rPr>
          <w:rFonts w:ascii="Times New Roman" w:hAnsi="Times New Roman"/>
          <w:sz w:val="24"/>
          <w:szCs w:val="24"/>
          <w:lang w:val="ru-RU"/>
        </w:rPr>
        <w:t xml:space="preserve"> на юг в 1787 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4.5. </w:t>
      </w:r>
      <w:r w:rsidR="00873A19" w:rsidRPr="003974D9">
        <w:rPr>
          <w:rFonts w:ascii="Times New Roman" w:hAnsi="Times New Roman"/>
          <w:bCs/>
          <w:sz w:val="24"/>
          <w:szCs w:val="24"/>
          <w:lang w:val="ru-RU"/>
        </w:rPr>
        <w:t xml:space="preserve">Россия при Павле </w:t>
      </w:r>
      <w:r w:rsidR="00873A19" w:rsidRPr="003974D9">
        <w:rPr>
          <w:rFonts w:ascii="Times New Roman" w:hAnsi="Times New Roman"/>
          <w:bCs/>
          <w:sz w:val="24"/>
          <w:szCs w:val="24"/>
        </w:rPr>
        <w:t>I</w:t>
      </w:r>
      <w:r w:rsidR="00873A19" w:rsidRPr="003974D9">
        <w:rPr>
          <w:rFonts w:ascii="Times New Roman" w:hAnsi="Times New Roman"/>
          <w:bCs/>
          <w:sz w:val="24"/>
          <w:szCs w:val="24"/>
          <w:lang w:val="ru-RU"/>
        </w:rPr>
        <w:t xml:space="preserve">. </w:t>
      </w:r>
      <w:r w:rsidR="00873A19" w:rsidRPr="003974D9">
        <w:rPr>
          <w:rFonts w:ascii="Times New Roman" w:hAnsi="Times New Roman"/>
          <w:sz w:val="24"/>
          <w:szCs w:val="24"/>
          <w:lang w:val="ru-RU"/>
        </w:rPr>
        <w:t xml:space="preserve">Личность Павла </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w:t>
      </w:r>
      <w:r w:rsidR="00873A19" w:rsidRPr="003974D9">
        <w:rPr>
          <w:rFonts w:ascii="Times New Roman" w:hAnsi="Times New Roman"/>
          <w:sz w:val="24"/>
          <w:szCs w:val="24"/>
          <w:lang w:val="ru-RU"/>
        </w:rPr>
        <w:lastRenderedPageBreak/>
        <w:t>взаимоотношения со столичной знатью. Меры в области внешней политики. Причины дворцового переворота 11 марта 1801 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6.2.5. Культурное пространство Российской империи в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деи Просвещения в российской общественной мысли, публицистике и литературе. Литература народов России в </w:t>
      </w:r>
      <w:r w:rsidRPr="003974D9">
        <w:rPr>
          <w:rFonts w:ascii="Times New Roman" w:hAnsi="Times New Roman"/>
          <w:sz w:val="24"/>
          <w:szCs w:val="24"/>
        </w:rPr>
        <w:t>XVIII</w:t>
      </w:r>
      <w:r w:rsidRPr="003974D9">
        <w:rPr>
          <w:rFonts w:ascii="Times New Roman" w:hAnsi="Times New Roman"/>
          <w:sz w:val="24"/>
          <w:szCs w:val="24"/>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усская культура и культура народов России в </w:t>
      </w:r>
      <w:r w:rsidRPr="003974D9">
        <w:rPr>
          <w:rFonts w:ascii="Times New Roman" w:hAnsi="Times New Roman"/>
          <w:sz w:val="24"/>
          <w:szCs w:val="24"/>
        </w:rPr>
        <w:t>XVIII</w:t>
      </w:r>
      <w:r w:rsidRPr="003974D9">
        <w:rPr>
          <w:rFonts w:ascii="Times New Roman" w:hAnsi="Times New Roman"/>
          <w:sz w:val="24"/>
          <w:szCs w:val="24"/>
          <w:lang w:val="ru-RU"/>
        </w:rPr>
        <w:t xml:space="preserve"> в. Развитие новой светской культуры после преобразований Петра </w:t>
      </w:r>
      <w:r w:rsidRPr="003974D9">
        <w:rPr>
          <w:rFonts w:ascii="Times New Roman" w:hAnsi="Times New Roman"/>
          <w:sz w:val="24"/>
          <w:szCs w:val="24"/>
        </w:rPr>
        <w:t>I</w:t>
      </w:r>
      <w:r w:rsidRPr="003974D9">
        <w:rPr>
          <w:rFonts w:ascii="Times New Roman" w:hAnsi="Times New Roman"/>
          <w:sz w:val="24"/>
          <w:szCs w:val="24"/>
          <w:lang w:val="ru-RU"/>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льтура и быт российских сословий. Дворянство: жизнь и быт дворянской усадьбы. Духовенство. Купечество. Крестьян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оссийская наука в </w:t>
      </w:r>
      <w:r w:rsidRPr="003974D9">
        <w:rPr>
          <w:rFonts w:ascii="Times New Roman" w:hAnsi="Times New Roman"/>
          <w:sz w:val="24"/>
          <w:szCs w:val="24"/>
        </w:rPr>
        <w:t>XVIII</w:t>
      </w:r>
      <w:r w:rsidRPr="003974D9">
        <w:rPr>
          <w:rFonts w:ascii="Times New Roman" w:hAnsi="Times New Roman"/>
          <w:sz w:val="24"/>
          <w:szCs w:val="24"/>
          <w:lang w:val="ru-RU"/>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разование в России в </w:t>
      </w:r>
      <w:r w:rsidRPr="003974D9">
        <w:rPr>
          <w:rFonts w:ascii="Times New Roman" w:hAnsi="Times New Roman"/>
          <w:sz w:val="24"/>
          <w:szCs w:val="24"/>
        </w:rPr>
        <w:t>XVIII</w:t>
      </w:r>
      <w:r w:rsidRPr="003974D9">
        <w:rPr>
          <w:rFonts w:ascii="Times New Roman" w:hAnsi="Times New Roman"/>
          <w:sz w:val="24"/>
          <w:szCs w:val="24"/>
          <w:lang w:val="ru-RU"/>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усская архитектура </w:t>
      </w:r>
      <w:r w:rsidRPr="003974D9">
        <w:rPr>
          <w:rFonts w:ascii="Times New Roman" w:hAnsi="Times New Roman"/>
          <w:sz w:val="24"/>
          <w:szCs w:val="24"/>
        </w:rPr>
        <w:t>XVIII</w:t>
      </w:r>
      <w:r w:rsidRPr="003974D9">
        <w:rPr>
          <w:rFonts w:ascii="Times New Roman" w:hAnsi="Times New Roman"/>
          <w:sz w:val="24"/>
          <w:szCs w:val="24"/>
          <w:lang w:val="ru-RU"/>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3974D9">
        <w:rPr>
          <w:rFonts w:ascii="Times New Roman" w:hAnsi="Times New Roman"/>
          <w:sz w:val="24"/>
          <w:szCs w:val="24"/>
        </w:rPr>
        <w:t>XVIII</w:t>
      </w:r>
      <w:r w:rsidRPr="003974D9">
        <w:rPr>
          <w:rFonts w:ascii="Times New Roman" w:hAnsi="Times New Roman"/>
          <w:sz w:val="24"/>
          <w:szCs w:val="24"/>
          <w:lang w:val="ru-RU"/>
        </w:rPr>
        <w:t xml:space="preserve"> в. Новые веяния в изобразительном искусстве в конце столетия.</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6.2.6. </w:t>
      </w:r>
      <w:r w:rsidR="00873A19" w:rsidRPr="003974D9">
        <w:rPr>
          <w:rFonts w:ascii="Times New Roman" w:hAnsi="Times New Roman"/>
          <w:bCs/>
          <w:sz w:val="24"/>
          <w:szCs w:val="24"/>
          <w:lang w:val="ru-RU"/>
        </w:rPr>
        <w:t xml:space="preserve">Наш край </w:t>
      </w:r>
      <w:r w:rsidR="00873A19" w:rsidRPr="003974D9">
        <w:rPr>
          <w:rFonts w:ascii="Times New Roman" w:hAnsi="Times New Roman"/>
          <w:sz w:val="24"/>
          <w:szCs w:val="24"/>
          <w:lang w:val="ru-RU"/>
        </w:rPr>
        <w:t xml:space="preserve">в </w:t>
      </w:r>
      <w:r w:rsidR="00873A19" w:rsidRPr="003974D9">
        <w:rPr>
          <w:rFonts w:ascii="Times New Roman" w:hAnsi="Times New Roman"/>
          <w:sz w:val="24"/>
          <w:szCs w:val="24"/>
        </w:rPr>
        <w:t>XVIII</w:t>
      </w:r>
      <w:r w:rsidR="00873A19" w:rsidRPr="003974D9">
        <w:rPr>
          <w:rFonts w:ascii="Times New Roman" w:hAnsi="Times New Roman"/>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6.2.7. </w:t>
      </w:r>
      <w:r w:rsidR="00873A19" w:rsidRPr="003974D9">
        <w:rPr>
          <w:rFonts w:ascii="Times New Roman" w:hAnsi="Times New Roman"/>
          <w:bCs/>
          <w:position w:val="1"/>
          <w:sz w:val="24"/>
          <w:szCs w:val="24"/>
          <w:lang w:val="ru-RU"/>
        </w:rPr>
        <w:t>Обобщение</w:t>
      </w:r>
      <w:r w:rsidR="00873A19" w:rsidRPr="003974D9">
        <w:rPr>
          <w:rFonts w:ascii="Times New Roman" w:hAnsi="Times New Roman"/>
          <w:position w:val="1"/>
          <w:sz w:val="24"/>
          <w:szCs w:val="24"/>
          <w:lang w:val="ru-RU"/>
        </w:rPr>
        <w:t>.</w:t>
      </w:r>
    </w:p>
    <w:p w:rsidR="00873A19" w:rsidRPr="003974D9" w:rsidRDefault="008C5AB9"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 Содержание обучения в 9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1. Всеобщая история. История Нового времени.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 начало ХХ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1. </w:t>
      </w:r>
      <w:r w:rsidR="00873A19" w:rsidRPr="003974D9">
        <w:rPr>
          <w:rFonts w:ascii="Times New Roman" w:hAnsi="Times New Roman"/>
          <w:bCs/>
          <w:sz w:val="24"/>
          <w:szCs w:val="24"/>
          <w:lang w:val="ru-RU"/>
        </w:rPr>
        <w:t>Введение</w:t>
      </w:r>
      <w:r w:rsidR="00873A19" w:rsidRPr="003974D9">
        <w:rPr>
          <w:rFonts w:ascii="Times New Roman" w:hAnsi="Times New Roman"/>
          <w:sz w:val="24"/>
          <w:szCs w:val="24"/>
          <w:lang w:val="ru-RU"/>
        </w:rPr>
        <w:t xml:space="preserve">.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1.2. Европа в начале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озглашение империи Наполеона </w:t>
      </w:r>
      <w:r w:rsidRPr="003974D9">
        <w:rPr>
          <w:rFonts w:ascii="Times New Roman" w:hAnsi="Times New Roman"/>
          <w:sz w:val="24"/>
          <w:szCs w:val="24"/>
        </w:rPr>
        <w:t>I</w:t>
      </w:r>
      <w:r w:rsidRPr="003974D9">
        <w:rPr>
          <w:rFonts w:ascii="Times New Roman" w:hAnsi="Times New Roman"/>
          <w:sz w:val="24"/>
          <w:szCs w:val="24"/>
          <w:lang w:val="ru-RU"/>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73A19" w:rsidRPr="003974D9" w:rsidRDefault="008C5AB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1.3. Развитие индустриального общества в первой половине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в.: </w:t>
      </w:r>
      <w:r w:rsidR="00873A19" w:rsidRPr="003974D9">
        <w:rPr>
          <w:rFonts w:ascii="Times New Roman" w:hAnsi="Times New Roman"/>
          <w:position w:val="1"/>
          <w:sz w:val="24"/>
          <w:szCs w:val="24"/>
          <w:lang w:val="ru-RU"/>
        </w:rPr>
        <w:t xml:space="preserve">экономика, социальные отношения, политические процесс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0</w:t>
      </w:r>
      <w:r w:rsidR="00873A19" w:rsidRPr="003974D9">
        <w:rPr>
          <w:rFonts w:ascii="Times New Roman" w:hAnsi="Times New Roman"/>
          <w:sz w:val="24"/>
          <w:szCs w:val="24"/>
          <w:lang w:val="ru-RU"/>
        </w:rPr>
        <w:t xml:space="preserve">.7.1.4. Политическое развитие европейских стран в 1815-1840-е гг.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0.7.1.5. Страны Европы и Северной Америки в середине Х</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Х ‒ начале ХХ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5.1. </w:t>
      </w:r>
      <w:r w:rsidR="00873A19" w:rsidRPr="003974D9">
        <w:rPr>
          <w:rFonts w:ascii="Times New Roman" w:hAnsi="Times New Roman"/>
          <w:bCs/>
          <w:sz w:val="24"/>
          <w:szCs w:val="24"/>
          <w:lang w:val="ru-RU"/>
        </w:rPr>
        <w:t xml:space="preserve">Великобритания </w:t>
      </w:r>
      <w:r w:rsidR="00873A19" w:rsidRPr="003974D9">
        <w:rPr>
          <w:rFonts w:ascii="Times New Roman" w:hAnsi="Times New Roman"/>
          <w:sz w:val="24"/>
          <w:szCs w:val="24"/>
          <w:lang w:val="ru-RU"/>
        </w:rPr>
        <w:t>в Викторианскую эпоху. «Мастерская мира». Рабочее движение. Политические и социальные реформы. Британская колониальная империя; доминион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5.2. </w:t>
      </w:r>
      <w:r w:rsidR="00873A19" w:rsidRPr="003974D9">
        <w:rPr>
          <w:rFonts w:ascii="Times New Roman" w:hAnsi="Times New Roman"/>
          <w:bCs/>
          <w:sz w:val="24"/>
          <w:szCs w:val="24"/>
          <w:lang w:val="ru-RU"/>
        </w:rPr>
        <w:t xml:space="preserve">Франция. </w:t>
      </w:r>
      <w:r w:rsidR="00873A19" w:rsidRPr="003974D9">
        <w:rPr>
          <w:rFonts w:ascii="Times New Roman" w:hAnsi="Times New Roman"/>
          <w:sz w:val="24"/>
          <w:szCs w:val="24"/>
          <w:lang w:val="ru-RU"/>
        </w:rPr>
        <w:t xml:space="preserve">Империя Наполеона </w:t>
      </w:r>
      <w:r w:rsidR="00873A19" w:rsidRPr="003974D9">
        <w:rPr>
          <w:rFonts w:ascii="Times New Roman" w:hAnsi="Times New Roman"/>
          <w:sz w:val="24"/>
          <w:szCs w:val="24"/>
        </w:rPr>
        <w:t>III</w:t>
      </w:r>
      <w:r w:rsidR="00873A19" w:rsidRPr="003974D9">
        <w:rPr>
          <w:rFonts w:ascii="Times New Roman" w:hAnsi="Times New Roman"/>
          <w:sz w:val="24"/>
          <w:szCs w:val="24"/>
          <w:lang w:val="ru-RU"/>
        </w:rPr>
        <w:t>: внутренняя и внешняя политика. Активизация колониальной экспансии. Франко-германская война 1870-1871 гг. Парижская коммун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5.3. </w:t>
      </w:r>
      <w:r w:rsidR="00873A19" w:rsidRPr="003974D9">
        <w:rPr>
          <w:rFonts w:ascii="Times New Roman" w:hAnsi="Times New Roman"/>
          <w:bCs/>
          <w:sz w:val="24"/>
          <w:szCs w:val="24"/>
          <w:lang w:val="ru-RU"/>
        </w:rPr>
        <w:t xml:space="preserve">Италия. </w:t>
      </w:r>
      <w:r w:rsidR="00873A19" w:rsidRPr="003974D9">
        <w:rPr>
          <w:rFonts w:ascii="Times New Roman" w:hAnsi="Times New Roman"/>
          <w:sz w:val="24"/>
          <w:szCs w:val="24"/>
          <w:lang w:val="ru-RU"/>
        </w:rPr>
        <w:t xml:space="preserve">Подъём борьбы за независимость итальянских земель. К. Кавур, Д. Гарибальди. Образование единого государства. Король Виктор Эммануил </w:t>
      </w:r>
      <w:r w:rsidR="00873A19" w:rsidRPr="003974D9">
        <w:rPr>
          <w:rFonts w:ascii="Times New Roman" w:hAnsi="Times New Roman"/>
          <w:sz w:val="24"/>
          <w:szCs w:val="24"/>
        </w:rPr>
        <w:t>II</w:t>
      </w:r>
      <w:r w:rsidR="00873A19" w:rsidRPr="003974D9">
        <w:rPr>
          <w:rFonts w:ascii="Times New Roman" w:hAnsi="Times New Roman"/>
          <w:sz w:val="24"/>
          <w:szCs w:val="24"/>
          <w:lang w:val="ru-RU"/>
        </w:rPr>
        <w:t>.</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5.4. </w:t>
      </w:r>
      <w:r w:rsidR="00873A19" w:rsidRPr="003974D9">
        <w:rPr>
          <w:rFonts w:ascii="Times New Roman" w:hAnsi="Times New Roman"/>
          <w:bCs/>
          <w:sz w:val="24"/>
          <w:szCs w:val="24"/>
          <w:lang w:val="ru-RU"/>
        </w:rPr>
        <w:t xml:space="preserve">Германия. </w:t>
      </w:r>
      <w:r w:rsidR="00873A19" w:rsidRPr="003974D9">
        <w:rPr>
          <w:rFonts w:ascii="Times New Roman" w:hAnsi="Times New Roman"/>
          <w:sz w:val="24"/>
          <w:szCs w:val="24"/>
          <w:lang w:val="ru-RU"/>
        </w:rPr>
        <w:t>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5.5. </w:t>
      </w:r>
      <w:r w:rsidR="00873A19" w:rsidRPr="003974D9">
        <w:rPr>
          <w:rFonts w:ascii="Times New Roman" w:hAnsi="Times New Roman"/>
          <w:bCs/>
          <w:sz w:val="24"/>
          <w:szCs w:val="24"/>
          <w:lang w:val="ru-RU"/>
        </w:rPr>
        <w:t xml:space="preserve">Страны Центральной и Юго-Восточной Европы во второй половине </w:t>
      </w:r>
      <w:r w:rsidR="00873A19" w:rsidRPr="003974D9">
        <w:rPr>
          <w:rFonts w:ascii="Times New Roman" w:hAnsi="Times New Roman"/>
          <w:bCs/>
          <w:sz w:val="24"/>
          <w:szCs w:val="24"/>
        </w:rPr>
        <w:t>XIX</w:t>
      </w:r>
      <w:r w:rsidR="00873A19" w:rsidRPr="003974D9">
        <w:rPr>
          <w:rFonts w:ascii="Times New Roman" w:hAnsi="Times New Roman"/>
          <w:bCs/>
          <w:sz w:val="24"/>
          <w:szCs w:val="24"/>
          <w:lang w:val="ru-RU"/>
        </w:rPr>
        <w:t xml:space="preserve"> ‒ начале </w:t>
      </w:r>
      <w:r w:rsidR="00873A19" w:rsidRPr="003974D9">
        <w:rPr>
          <w:rFonts w:ascii="Times New Roman" w:hAnsi="Times New Roman"/>
          <w:bCs/>
          <w:sz w:val="24"/>
          <w:szCs w:val="24"/>
        </w:rPr>
        <w:t>XX</w:t>
      </w:r>
      <w:r w:rsidR="00873A19" w:rsidRPr="003974D9">
        <w:rPr>
          <w:rFonts w:ascii="Times New Roman" w:hAnsi="Times New Roman"/>
          <w:bCs/>
          <w:sz w:val="24"/>
          <w:szCs w:val="24"/>
          <w:lang w:val="ru-RU"/>
        </w:rPr>
        <w:t xml:space="preserve"> в</w:t>
      </w:r>
      <w:r w:rsidR="00873A19" w:rsidRPr="003974D9">
        <w:rPr>
          <w:rFonts w:ascii="Times New Roman" w:hAnsi="Times New Roman"/>
          <w:sz w:val="24"/>
          <w:szCs w:val="24"/>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5.6. </w:t>
      </w:r>
      <w:r w:rsidR="00873A19" w:rsidRPr="003974D9">
        <w:rPr>
          <w:rFonts w:ascii="Times New Roman" w:hAnsi="Times New Roman"/>
          <w:bCs/>
          <w:sz w:val="24"/>
          <w:szCs w:val="24"/>
          <w:lang w:val="ru-RU"/>
        </w:rPr>
        <w:t>Соединённые Штаты Америки</w:t>
      </w:r>
      <w:r w:rsidR="00873A19" w:rsidRPr="003974D9">
        <w:rPr>
          <w:rFonts w:ascii="Times New Roman" w:hAnsi="Times New Roman"/>
          <w:sz w:val="24"/>
          <w:szCs w:val="24"/>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5.7. </w:t>
      </w:r>
      <w:r w:rsidR="00873A19" w:rsidRPr="003974D9">
        <w:rPr>
          <w:rFonts w:ascii="Times New Roman" w:hAnsi="Times New Roman"/>
          <w:bCs/>
          <w:sz w:val="24"/>
          <w:szCs w:val="24"/>
          <w:lang w:val="ru-RU"/>
        </w:rPr>
        <w:t xml:space="preserve">Экономическое и социально-политическое развитие стран Европы и США в конце </w:t>
      </w:r>
      <w:r w:rsidR="00873A19" w:rsidRPr="003974D9">
        <w:rPr>
          <w:rFonts w:ascii="Times New Roman" w:hAnsi="Times New Roman"/>
          <w:bCs/>
          <w:sz w:val="24"/>
          <w:szCs w:val="24"/>
        </w:rPr>
        <w:t>XIX</w:t>
      </w:r>
      <w:r w:rsidR="00873A19" w:rsidRPr="003974D9">
        <w:rPr>
          <w:rFonts w:ascii="Times New Roman" w:hAnsi="Times New Roman"/>
          <w:bCs/>
          <w:sz w:val="24"/>
          <w:szCs w:val="24"/>
          <w:lang w:val="ru-RU"/>
        </w:rPr>
        <w:t xml:space="preserve"> ‒ начале ХХ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1.6. Страны Латинской Америки в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 начале ХХ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7. Страны Азии в Х</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Х ‒ начале ХХ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7.1. </w:t>
      </w:r>
      <w:r w:rsidR="00873A19" w:rsidRPr="003974D9">
        <w:rPr>
          <w:rFonts w:ascii="Times New Roman" w:hAnsi="Times New Roman"/>
          <w:bCs/>
          <w:sz w:val="24"/>
          <w:szCs w:val="24"/>
          <w:lang w:val="ru-RU"/>
        </w:rPr>
        <w:t xml:space="preserve">Япония. </w:t>
      </w:r>
      <w:r w:rsidR="00873A19" w:rsidRPr="003974D9">
        <w:rPr>
          <w:rFonts w:ascii="Times New Roman" w:hAnsi="Times New Roman"/>
          <w:sz w:val="24"/>
          <w:szCs w:val="24"/>
          <w:lang w:val="ru-RU"/>
        </w:rPr>
        <w:t>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7.2. </w:t>
      </w:r>
      <w:r w:rsidR="00873A19" w:rsidRPr="003974D9">
        <w:rPr>
          <w:rFonts w:ascii="Times New Roman" w:hAnsi="Times New Roman"/>
          <w:bCs/>
          <w:sz w:val="24"/>
          <w:szCs w:val="24"/>
          <w:lang w:val="ru-RU"/>
        </w:rPr>
        <w:t xml:space="preserve">Китай. </w:t>
      </w:r>
      <w:r w:rsidR="00873A19" w:rsidRPr="003974D9">
        <w:rPr>
          <w:rFonts w:ascii="Times New Roman" w:hAnsi="Times New Roman"/>
          <w:sz w:val="24"/>
          <w:szCs w:val="24"/>
          <w:lang w:val="ru-RU"/>
        </w:rPr>
        <w:t>Империя Цин. «Опиумные войны». Восстание тайпинов. «Открытие» Китая. Политика «самоусиления». Восстание «ихэтуаней». Революция 1911-1913 гг. Сунь Ятсен.</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7.3. </w:t>
      </w:r>
      <w:r w:rsidR="00873A19" w:rsidRPr="003974D9">
        <w:rPr>
          <w:rFonts w:ascii="Times New Roman" w:hAnsi="Times New Roman"/>
          <w:bCs/>
          <w:sz w:val="24"/>
          <w:szCs w:val="24"/>
          <w:lang w:val="ru-RU"/>
        </w:rPr>
        <w:t>Османская империя</w:t>
      </w:r>
      <w:r w:rsidR="00873A19" w:rsidRPr="003974D9">
        <w:rPr>
          <w:rFonts w:ascii="Times New Roman" w:hAnsi="Times New Roman"/>
          <w:sz w:val="24"/>
          <w:szCs w:val="24"/>
          <w:lang w:val="ru-RU"/>
        </w:rPr>
        <w:t>. Традиционные устои и попытки проведения реформ. Политика Танзимата. Принятие конституции. Младотурецкая революция 1908-1909 гг.</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7.4. </w:t>
      </w:r>
      <w:r w:rsidR="00873A19" w:rsidRPr="003974D9">
        <w:rPr>
          <w:rFonts w:ascii="Times New Roman" w:hAnsi="Times New Roman"/>
          <w:position w:val="1"/>
          <w:sz w:val="24"/>
          <w:szCs w:val="24"/>
          <w:lang w:val="ru-RU"/>
        </w:rPr>
        <w:t xml:space="preserve">Революция 1905-1911 г. в </w:t>
      </w:r>
      <w:r w:rsidR="00873A19" w:rsidRPr="003974D9">
        <w:rPr>
          <w:rFonts w:ascii="Times New Roman" w:hAnsi="Times New Roman"/>
          <w:bCs/>
          <w:position w:val="1"/>
          <w:sz w:val="24"/>
          <w:szCs w:val="24"/>
          <w:lang w:val="ru-RU"/>
        </w:rPr>
        <w:t>Иран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7.5. </w:t>
      </w:r>
      <w:r w:rsidR="00873A19" w:rsidRPr="003974D9">
        <w:rPr>
          <w:rFonts w:ascii="Times New Roman" w:hAnsi="Times New Roman"/>
          <w:bCs/>
          <w:position w:val="1"/>
          <w:sz w:val="24"/>
          <w:szCs w:val="24"/>
          <w:lang w:val="ru-RU"/>
        </w:rPr>
        <w:t xml:space="preserve">Индия. </w:t>
      </w:r>
      <w:r w:rsidR="00873A19" w:rsidRPr="003974D9">
        <w:rPr>
          <w:rFonts w:ascii="Times New Roman" w:hAnsi="Times New Roman"/>
          <w:position w:val="1"/>
          <w:sz w:val="24"/>
          <w:szCs w:val="24"/>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00873A19" w:rsidRPr="003974D9">
        <w:rPr>
          <w:rFonts w:ascii="Times New Roman" w:hAnsi="Times New Roman"/>
          <w:position w:val="1"/>
          <w:sz w:val="24"/>
          <w:szCs w:val="24"/>
        </w:rPr>
        <w:t>XIX</w:t>
      </w:r>
      <w:r w:rsidR="00873A19" w:rsidRPr="003974D9">
        <w:rPr>
          <w:rFonts w:ascii="Times New Roman" w:hAnsi="Times New Roman"/>
          <w:position w:val="1"/>
          <w:sz w:val="24"/>
          <w:szCs w:val="24"/>
          <w:lang w:val="ru-RU"/>
        </w:rPr>
        <w:t xml:space="preserve"> в. Создание Индийского национального конгресса. Б. Тилак, М.К. Ганд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8. Народы Африки в Х</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Х ‒ начале ХХ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w:t>
      </w:r>
      <w:r w:rsidRPr="003974D9">
        <w:rPr>
          <w:rFonts w:ascii="Times New Roman" w:hAnsi="Times New Roman"/>
          <w:sz w:val="24"/>
          <w:szCs w:val="24"/>
          <w:lang w:val="ru-RU"/>
        </w:rPr>
        <w:lastRenderedPageBreak/>
        <w:t>войн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1.9. Развитие культуры в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 начале ХХ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учные открытия и технические изобретения в </w:t>
      </w:r>
      <w:r w:rsidRPr="003974D9">
        <w:rPr>
          <w:rFonts w:ascii="Times New Roman" w:hAnsi="Times New Roman"/>
          <w:sz w:val="24"/>
          <w:szCs w:val="24"/>
        </w:rPr>
        <w:t>XIX</w:t>
      </w:r>
      <w:r w:rsidRPr="003974D9">
        <w:rPr>
          <w:rFonts w:ascii="Times New Roman" w:hAnsi="Times New Roman"/>
          <w:sz w:val="24"/>
          <w:szCs w:val="24"/>
          <w:lang w:val="ru-RU"/>
        </w:rPr>
        <w:t xml:space="preserve"> ‒ начале ХХ в. Революция в физике. Достижения естествознания и медицины. Развитие философии, психологии и соци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3974D9">
        <w:rPr>
          <w:rFonts w:ascii="Times New Roman" w:hAnsi="Times New Roman"/>
          <w:sz w:val="24"/>
          <w:szCs w:val="24"/>
        </w:rPr>
        <w:t>XIX</w:t>
      </w:r>
      <w:r w:rsidRPr="003974D9">
        <w:rPr>
          <w:rFonts w:ascii="Times New Roman" w:hAnsi="Times New Roman"/>
          <w:sz w:val="24"/>
          <w:szCs w:val="24"/>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1.10. Международные отношения в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 начале </w:t>
      </w:r>
      <w:r w:rsidR="00873A19" w:rsidRPr="003974D9">
        <w:rPr>
          <w:rFonts w:ascii="Times New Roman" w:hAnsi="Times New Roman"/>
          <w:sz w:val="24"/>
          <w:szCs w:val="24"/>
        </w:rPr>
        <w:t>XX</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3974D9">
        <w:rPr>
          <w:rFonts w:ascii="Times New Roman" w:hAnsi="Times New Roman"/>
          <w:sz w:val="24"/>
          <w:szCs w:val="24"/>
        </w:rPr>
        <w:t>XIX</w:t>
      </w:r>
      <w:r w:rsidRPr="003974D9">
        <w:rPr>
          <w:rFonts w:ascii="Times New Roman" w:hAnsi="Times New Roman"/>
          <w:sz w:val="24"/>
          <w:szCs w:val="24"/>
          <w:lang w:val="ru-RU"/>
        </w:rPr>
        <w:t xml:space="preserve"> ‒ начале ХХ в. (испано-американская война, русско-японская война, боснийский кризис). Балканские войн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1.11. </w:t>
      </w:r>
      <w:r w:rsidR="00873A19" w:rsidRPr="003974D9">
        <w:rPr>
          <w:rFonts w:ascii="Times New Roman" w:hAnsi="Times New Roman"/>
          <w:bCs/>
          <w:sz w:val="24"/>
          <w:szCs w:val="24"/>
          <w:lang w:val="ru-RU"/>
        </w:rPr>
        <w:t>Обобщение</w:t>
      </w:r>
      <w:r w:rsidR="00873A19" w:rsidRPr="003974D9">
        <w:rPr>
          <w:rFonts w:ascii="Times New Roman" w:hAnsi="Times New Roman"/>
          <w:sz w:val="24"/>
          <w:szCs w:val="24"/>
          <w:lang w:val="ru-RU"/>
        </w:rPr>
        <w:t xml:space="preserve">. Историческое и культурное наследие </w:t>
      </w:r>
      <w:r w:rsidR="00873A19" w:rsidRPr="003974D9">
        <w:rPr>
          <w:rFonts w:ascii="Times New Roman" w:hAnsi="Times New Roman"/>
          <w:position w:val="1"/>
          <w:sz w:val="24"/>
          <w:szCs w:val="24"/>
        </w:rPr>
        <w:t>XIX</w:t>
      </w:r>
      <w:r w:rsidR="00873A19" w:rsidRPr="003974D9">
        <w:rPr>
          <w:rFonts w:ascii="Times New Roman" w:hAnsi="Times New Roman"/>
          <w:position w:val="1"/>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 История России. Российская империя в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 начале </w:t>
      </w:r>
      <w:r w:rsidR="00873A19" w:rsidRPr="003974D9">
        <w:rPr>
          <w:rFonts w:ascii="Times New Roman" w:hAnsi="Times New Roman"/>
          <w:sz w:val="24"/>
          <w:szCs w:val="24"/>
        </w:rPr>
        <w:t>XX</w:t>
      </w:r>
      <w:r w:rsidR="00873A19" w:rsidRPr="003974D9">
        <w:rPr>
          <w:rFonts w:ascii="Times New Roman" w:hAnsi="Times New Roman"/>
          <w:sz w:val="24"/>
          <w:szCs w:val="24"/>
          <w:lang w:val="ru-RU"/>
        </w:rPr>
        <w:t xml:space="preserve">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 </w:t>
      </w:r>
      <w:r w:rsidR="00873A19" w:rsidRPr="003974D9">
        <w:rPr>
          <w:rFonts w:ascii="Times New Roman" w:hAnsi="Times New Roman"/>
          <w:bCs/>
          <w:sz w:val="24"/>
          <w:szCs w:val="24"/>
          <w:lang w:val="ru-RU"/>
        </w:rPr>
        <w:t>Введение</w:t>
      </w:r>
      <w:r w:rsidR="00873A19" w:rsidRPr="003974D9">
        <w:rPr>
          <w:rFonts w:ascii="Times New Roman" w:hAnsi="Times New Roman"/>
          <w:sz w:val="24"/>
          <w:szCs w:val="24"/>
          <w:lang w:val="ru-RU"/>
        </w:rPr>
        <w:t xml:space="preserve">.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2. Александровская эпоха: государственный либерализ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екты либеральных реформ Александра </w:t>
      </w:r>
      <w:r w:rsidRPr="003974D9">
        <w:rPr>
          <w:rFonts w:ascii="Times New Roman" w:hAnsi="Times New Roman"/>
          <w:sz w:val="24"/>
          <w:szCs w:val="24"/>
        </w:rPr>
        <w:t>I</w:t>
      </w:r>
      <w:r w:rsidRPr="003974D9">
        <w:rPr>
          <w:rFonts w:ascii="Times New Roman" w:hAnsi="Times New Roman"/>
          <w:sz w:val="24"/>
          <w:szCs w:val="24"/>
          <w:lang w:val="ru-RU"/>
        </w:rPr>
        <w:t>. Внешние и внутренние факторы. Негласный комитет. Реформы государственного управления. М.М. Сперанск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няя политика России. Война России с Францией 1805-</w:t>
      </w:r>
      <w:r w:rsidRPr="003974D9">
        <w:rPr>
          <w:rFonts w:ascii="Times New Roman" w:hAnsi="Times New Roman"/>
          <w:position w:val="1"/>
          <w:sz w:val="24"/>
          <w:szCs w:val="24"/>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Либеральные и охранительные тенденции во внутренней политике. Польская конституция 1815 г. Военные по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ворянская оппозиция самодержавию. Тайные организац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оюз спасения, Союз благоденствия, Северное и Южное общества. Восстание декабристов 14 декабря 1825 г.</w:t>
      </w:r>
    </w:p>
    <w:p w:rsidR="00873A19" w:rsidRPr="003974D9" w:rsidRDefault="008C5AB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3. Николаевское самодержавие: </w:t>
      </w:r>
      <w:r w:rsidR="00873A19" w:rsidRPr="003974D9">
        <w:rPr>
          <w:rFonts w:ascii="Times New Roman" w:hAnsi="Times New Roman"/>
          <w:position w:val="1"/>
          <w:sz w:val="24"/>
          <w:szCs w:val="24"/>
          <w:lang w:val="ru-RU"/>
        </w:rPr>
        <w:t xml:space="preserve">государственный консерватиз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форматорские и консервативные тенденции в политике Николая </w:t>
      </w:r>
      <w:r w:rsidRPr="003974D9">
        <w:rPr>
          <w:rFonts w:ascii="Times New Roman" w:hAnsi="Times New Roman"/>
          <w:sz w:val="24"/>
          <w:szCs w:val="24"/>
        </w:rPr>
        <w:t>I</w:t>
      </w:r>
      <w:r w:rsidRPr="003974D9">
        <w:rPr>
          <w:rFonts w:ascii="Times New Roman" w:hAnsi="Times New Roman"/>
          <w:sz w:val="24"/>
          <w:szCs w:val="24"/>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0</w:t>
      </w:r>
      <w:r w:rsidR="00873A19" w:rsidRPr="003974D9">
        <w:rPr>
          <w:rFonts w:ascii="Times New Roman" w:hAnsi="Times New Roman"/>
          <w:sz w:val="24"/>
          <w:szCs w:val="24"/>
          <w:lang w:val="ru-RU"/>
        </w:rPr>
        <w:t xml:space="preserve">.7.2.4. Культурное пространство империи в первой половине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5. Народы России в первой половине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6. Социальная и правовая модернизация страны при Александре </w:t>
      </w:r>
      <w:r w:rsidR="00873A19" w:rsidRPr="003974D9">
        <w:rPr>
          <w:rFonts w:ascii="Times New Roman" w:hAnsi="Times New Roman"/>
          <w:sz w:val="24"/>
          <w:szCs w:val="24"/>
        </w:rPr>
        <w:t>II</w:t>
      </w:r>
      <w:r w:rsidR="00873A19" w:rsidRPr="003974D9">
        <w:rPr>
          <w:rFonts w:ascii="Times New Roman" w:hAnsi="Times New Roman"/>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7. Россия в 1880-1890-х гг.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родное самодержавие» Александра </w:t>
      </w:r>
      <w:r w:rsidRPr="003974D9">
        <w:rPr>
          <w:rFonts w:ascii="Times New Roman" w:hAnsi="Times New Roman"/>
          <w:sz w:val="24"/>
          <w:szCs w:val="24"/>
        </w:rPr>
        <w:t>III</w:t>
      </w:r>
      <w:r w:rsidRPr="003974D9">
        <w:rPr>
          <w:rFonts w:ascii="Times New Roman" w:hAnsi="Times New Roman"/>
          <w:sz w:val="24"/>
          <w:szCs w:val="24"/>
          <w:lang w:val="ru-RU"/>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льское хозяйство и промышленность</w:t>
      </w:r>
      <w:r w:rsidRPr="003974D9">
        <w:rPr>
          <w:rFonts w:ascii="Times New Roman" w:hAnsi="Times New Roman"/>
          <w:bCs/>
          <w:sz w:val="24"/>
          <w:szCs w:val="24"/>
          <w:lang w:val="ru-RU"/>
        </w:rPr>
        <w:t xml:space="preserve">. </w:t>
      </w:r>
      <w:r w:rsidRPr="003974D9">
        <w:rPr>
          <w:rFonts w:ascii="Times New Roman" w:hAnsi="Times New Roman"/>
          <w:sz w:val="24"/>
          <w:szCs w:val="24"/>
          <w:lang w:val="ru-RU"/>
        </w:rPr>
        <w:t>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8. Культурное пространство империи во второй половине </w:t>
      </w:r>
      <w:r w:rsidR="00873A19" w:rsidRPr="003974D9">
        <w:rPr>
          <w:rFonts w:ascii="Times New Roman" w:hAnsi="Times New Roman"/>
          <w:sz w:val="24"/>
          <w:szCs w:val="24"/>
        </w:rPr>
        <w:t>XIX</w:t>
      </w:r>
      <w:r w:rsidR="00873A19" w:rsidRPr="003974D9">
        <w:rPr>
          <w:rFonts w:ascii="Times New Roman" w:hAnsi="Times New Roman"/>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ультура и быт народов России во второй половине </w:t>
      </w:r>
      <w:r w:rsidRPr="003974D9">
        <w:rPr>
          <w:rFonts w:ascii="Times New Roman" w:hAnsi="Times New Roman"/>
          <w:sz w:val="24"/>
          <w:szCs w:val="24"/>
        </w:rPr>
        <w:t>XIX</w:t>
      </w:r>
      <w:r w:rsidRPr="003974D9">
        <w:rPr>
          <w:rFonts w:ascii="Times New Roman" w:hAnsi="Times New Roman"/>
          <w:sz w:val="24"/>
          <w:szCs w:val="24"/>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3974D9">
        <w:rPr>
          <w:rFonts w:ascii="Times New Roman" w:hAnsi="Times New Roman"/>
          <w:sz w:val="24"/>
          <w:szCs w:val="24"/>
        </w:rPr>
        <w:t>XIX</w:t>
      </w:r>
      <w:r w:rsidRPr="003974D9">
        <w:rPr>
          <w:rFonts w:ascii="Times New Roman" w:hAnsi="Times New Roman"/>
          <w:sz w:val="24"/>
          <w:szCs w:val="24"/>
          <w:lang w:val="ru-RU"/>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9. Этнокультурный облик импер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ные регионы и народы Российской империи и их роль в жизни страны. Правовое </w:t>
      </w:r>
      <w:r w:rsidRPr="003974D9">
        <w:rPr>
          <w:rFonts w:ascii="Times New Roman" w:hAnsi="Times New Roman"/>
          <w:sz w:val="24"/>
          <w:szCs w:val="24"/>
          <w:lang w:val="ru-RU"/>
        </w:rPr>
        <w:lastRenderedPageBreak/>
        <w:t>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73A19" w:rsidRPr="003974D9" w:rsidRDefault="008C5AB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10. Формирование гражданского общества </w:t>
      </w:r>
      <w:r w:rsidR="00873A19" w:rsidRPr="003974D9">
        <w:rPr>
          <w:rFonts w:ascii="Times New Roman" w:hAnsi="Times New Roman"/>
          <w:position w:val="1"/>
          <w:sz w:val="24"/>
          <w:szCs w:val="24"/>
          <w:lang w:val="ru-RU"/>
        </w:rPr>
        <w:t xml:space="preserve">и основные направления общественных движ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3974D9">
        <w:rPr>
          <w:rFonts w:ascii="Times New Roman" w:hAnsi="Times New Roman"/>
          <w:sz w:val="24"/>
          <w:szCs w:val="24"/>
        </w:rPr>
        <w:t>I</w:t>
      </w:r>
      <w:r w:rsidRPr="003974D9">
        <w:rPr>
          <w:rFonts w:ascii="Times New Roman" w:hAnsi="Times New Roman"/>
          <w:sz w:val="24"/>
          <w:szCs w:val="24"/>
          <w:lang w:val="ru-RU"/>
        </w:rPr>
        <w:t xml:space="preserve"> съезд РСДРП.</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7.2.11. Россия на пороге ХХ в.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1.1. </w:t>
      </w:r>
      <w:r w:rsidR="00873A19" w:rsidRPr="003974D9">
        <w:rPr>
          <w:rFonts w:ascii="Times New Roman" w:hAnsi="Times New Roman"/>
          <w:bCs/>
          <w:sz w:val="24"/>
          <w:szCs w:val="24"/>
          <w:lang w:val="ru-RU"/>
        </w:rPr>
        <w:t>На пороге нового века</w:t>
      </w:r>
      <w:r w:rsidR="00873A19" w:rsidRPr="003974D9">
        <w:rPr>
          <w:rFonts w:ascii="Times New Roman" w:hAnsi="Times New Roman"/>
          <w:sz w:val="24"/>
          <w:szCs w:val="24"/>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перский центр и регионы. Национальная политика, этнические элиты и национально-культурные движе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1.2. </w:t>
      </w:r>
      <w:r w:rsidR="00873A19" w:rsidRPr="003974D9">
        <w:rPr>
          <w:rFonts w:ascii="Times New Roman" w:hAnsi="Times New Roman"/>
          <w:bCs/>
          <w:sz w:val="24"/>
          <w:szCs w:val="24"/>
          <w:lang w:val="ru-RU"/>
        </w:rPr>
        <w:t xml:space="preserve">Россия в системе международных отношений. </w:t>
      </w:r>
      <w:r w:rsidR="00873A19" w:rsidRPr="003974D9">
        <w:rPr>
          <w:rFonts w:ascii="Times New Roman" w:hAnsi="Times New Roman"/>
          <w:sz w:val="24"/>
          <w:szCs w:val="24"/>
          <w:lang w:val="ru-RU"/>
        </w:rPr>
        <w:t>Политика на Дальнем Востоке. Русско-японская война 1904-1905 гг. Оборона Порт-Артура. Цусимское сражени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1.3. </w:t>
      </w:r>
      <w:r w:rsidR="00873A19" w:rsidRPr="003974D9">
        <w:rPr>
          <w:rFonts w:ascii="Times New Roman" w:hAnsi="Times New Roman"/>
          <w:bCs/>
          <w:position w:val="1"/>
          <w:sz w:val="24"/>
          <w:szCs w:val="24"/>
          <w:lang w:val="ru-RU"/>
        </w:rPr>
        <w:t xml:space="preserve">Первая российская революция 1905-1907 гг. Начало парламентаризма в России. </w:t>
      </w:r>
      <w:r w:rsidR="00873A19" w:rsidRPr="003974D9">
        <w:rPr>
          <w:rFonts w:ascii="Times New Roman" w:hAnsi="Times New Roman"/>
          <w:position w:val="1"/>
          <w:sz w:val="24"/>
          <w:szCs w:val="24"/>
          <w:lang w:val="ru-RU"/>
        </w:rPr>
        <w:t xml:space="preserve">Николай </w:t>
      </w:r>
      <w:r w:rsidR="00873A19" w:rsidRPr="003974D9">
        <w:rPr>
          <w:rFonts w:ascii="Times New Roman" w:hAnsi="Times New Roman"/>
          <w:position w:val="1"/>
          <w:sz w:val="24"/>
          <w:szCs w:val="24"/>
        </w:rPr>
        <w:t>II</w:t>
      </w:r>
      <w:r w:rsidR="00873A19" w:rsidRPr="003974D9">
        <w:rPr>
          <w:rFonts w:ascii="Times New Roman" w:hAnsi="Times New Roman"/>
          <w:position w:val="1"/>
          <w:sz w:val="24"/>
          <w:szCs w:val="24"/>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Избирательный закон 11 декабря 1905 г. Избирательная кампания в </w:t>
      </w:r>
      <w:r w:rsidRPr="003974D9">
        <w:rPr>
          <w:rFonts w:ascii="Times New Roman" w:hAnsi="Times New Roman"/>
          <w:position w:val="1"/>
          <w:sz w:val="24"/>
          <w:szCs w:val="24"/>
        </w:rPr>
        <w:t>I</w:t>
      </w:r>
      <w:r w:rsidRPr="003974D9">
        <w:rPr>
          <w:rFonts w:ascii="Times New Roman" w:hAnsi="Times New Roman"/>
          <w:position w:val="1"/>
          <w:sz w:val="24"/>
          <w:szCs w:val="24"/>
          <w:lang w:val="ru-RU"/>
        </w:rPr>
        <w:t xml:space="preserve"> Государственную думу. Основные государственные законы 23 апреля 1906 г. Деятельность </w:t>
      </w:r>
      <w:r w:rsidRPr="003974D9">
        <w:rPr>
          <w:rFonts w:ascii="Times New Roman" w:hAnsi="Times New Roman"/>
          <w:position w:val="1"/>
          <w:sz w:val="24"/>
          <w:szCs w:val="24"/>
        </w:rPr>
        <w:t>I</w:t>
      </w:r>
      <w:r w:rsidRPr="003974D9">
        <w:rPr>
          <w:rFonts w:ascii="Times New Roman" w:hAnsi="Times New Roman"/>
          <w:position w:val="1"/>
          <w:sz w:val="24"/>
          <w:szCs w:val="24"/>
          <w:lang w:val="ru-RU"/>
        </w:rPr>
        <w:t xml:space="preserve"> и </w:t>
      </w:r>
      <w:r w:rsidRPr="003974D9">
        <w:rPr>
          <w:rFonts w:ascii="Times New Roman" w:hAnsi="Times New Roman"/>
          <w:position w:val="1"/>
          <w:sz w:val="24"/>
          <w:szCs w:val="24"/>
        </w:rPr>
        <w:t>II</w:t>
      </w:r>
      <w:r w:rsidRPr="003974D9">
        <w:rPr>
          <w:rFonts w:ascii="Times New Roman" w:hAnsi="Times New Roman"/>
          <w:position w:val="1"/>
          <w:sz w:val="24"/>
          <w:szCs w:val="24"/>
          <w:lang w:val="ru-RU"/>
        </w:rPr>
        <w:t xml:space="preserve"> Государственной думы: итоги и урок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1.4. </w:t>
      </w:r>
      <w:r w:rsidR="00873A19" w:rsidRPr="003974D9">
        <w:rPr>
          <w:rFonts w:ascii="Times New Roman" w:hAnsi="Times New Roman"/>
          <w:bCs/>
          <w:position w:val="1"/>
          <w:sz w:val="24"/>
          <w:szCs w:val="24"/>
          <w:lang w:val="ru-RU"/>
        </w:rPr>
        <w:t xml:space="preserve">Общество и власть после революции. </w:t>
      </w:r>
      <w:r w:rsidR="00873A19" w:rsidRPr="003974D9">
        <w:rPr>
          <w:rFonts w:ascii="Times New Roman" w:hAnsi="Times New Roman"/>
          <w:position w:val="1"/>
          <w:sz w:val="24"/>
          <w:szCs w:val="24"/>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00873A19" w:rsidRPr="003974D9">
        <w:rPr>
          <w:rFonts w:ascii="Times New Roman" w:hAnsi="Times New Roman"/>
          <w:position w:val="1"/>
          <w:sz w:val="24"/>
          <w:szCs w:val="24"/>
        </w:rPr>
        <w:lastRenderedPageBreak/>
        <w:t>III</w:t>
      </w:r>
      <w:r w:rsidR="00873A19" w:rsidRPr="003974D9">
        <w:rPr>
          <w:rFonts w:ascii="Times New Roman" w:hAnsi="Times New Roman"/>
          <w:position w:val="1"/>
          <w:sz w:val="24"/>
          <w:szCs w:val="24"/>
          <w:lang w:val="ru-RU"/>
        </w:rPr>
        <w:t xml:space="preserve"> и </w:t>
      </w:r>
      <w:r w:rsidR="00873A19" w:rsidRPr="003974D9">
        <w:rPr>
          <w:rFonts w:ascii="Times New Roman" w:hAnsi="Times New Roman"/>
          <w:position w:val="1"/>
          <w:sz w:val="24"/>
          <w:szCs w:val="24"/>
        </w:rPr>
        <w:t>IV</w:t>
      </w:r>
      <w:r w:rsidR="00873A19" w:rsidRPr="003974D9">
        <w:rPr>
          <w:rFonts w:ascii="Times New Roman" w:hAnsi="Times New Roman"/>
          <w:position w:val="1"/>
          <w:sz w:val="24"/>
          <w:szCs w:val="24"/>
          <w:lang w:val="ru-RU"/>
        </w:rPr>
        <w:t xml:space="preserve"> Государственная дума. Идейно-политический спектр. Общественный и социальный подъё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острение международной обстановки. Блоковая система и участие в ней России. Россия в преддверии мировой катастроф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1.5. </w:t>
      </w:r>
      <w:r w:rsidR="00873A19" w:rsidRPr="003974D9">
        <w:rPr>
          <w:rFonts w:ascii="Times New Roman" w:hAnsi="Times New Roman"/>
          <w:bCs/>
          <w:position w:val="1"/>
          <w:sz w:val="24"/>
          <w:szCs w:val="24"/>
          <w:lang w:val="ru-RU"/>
        </w:rPr>
        <w:t xml:space="preserve">Серебряный век российской культуры. </w:t>
      </w:r>
      <w:r w:rsidR="00873A19" w:rsidRPr="003974D9">
        <w:rPr>
          <w:rFonts w:ascii="Times New Roman" w:hAnsi="Times New Roman"/>
          <w:position w:val="1"/>
          <w:sz w:val="24"/>
          <w:szCs w:val="24"/>
          <w:lang w:val="ru-RU"/>
        </w:rPr>
        <w:t xml:space="preserve">Новые явления в художественной литературе и искусстве. Мировоззренческие ценности и стиль жизни. Литература начала </w:t>
      </w:r>
      <w:r w:rsidR="00873A19" w:rsidRPr="003974D9">
        <w:rPr>
          <w:rFonts w:ascii="Times New Roman" w:hAnsi="Times New Roman"/>
          <w:position w:val="1"/>
          <w:sz w:val="24"/>
          <w:szCs w:val="24"/>
        </w:rPr>
        <w:t>XX</w:t>
      </w:r>
      <w:r w:rsidR="00873A19" w:rsidRPr="003974D9">
        <w:rPr>
          <w:rFonts w:ascii="Times New Roman" w:hAnsi="Times New Roman"/>
          <w:position w:val="1"/>
          <w:sz w:val="24"/>
          <w:szCs w:val="24"/>
          <w:lang w:val="ru-RU"/>
        </w:rPr>
        <w:t xml:space="preserve"> в. Живопис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в мировую культуру.</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2. </w:t>
      </w:r>
      <w:r w:rsidR="00873A19" w:rsidRPr="003974D9">
        <w:rPr>
          <w:rFonts w:ascii="Times New Roman" w:hAnsi="Times New Roman"/>
          <w:bCs/>
          <w:position w:val="1"/>
          <w:sz w:val="24"/>
          <w:szCs w:val="24"/>
          <w:lang w:val="ru-RU"/>
        </w:rPr>
        <w:t xml:space="preserve">Наш край </w:t>
      </w:r>
      <w:r w:rsidR="00873A19" w:rsidRPr="003974D9">
        <w:rPr>
          <w:rFonts w:ascii="Times New Roman" w:hAnsi="Times New Roman"/>
          <w:position w:val="1"/>
          <w:sz w:val="24"/>
          <w:szCs w:val="24"/>
          <w:lang w:val="ru-RU"/>
        </w:rPr>
        <w:t xml:space="preserve">в </w:t>
      </w:r>
      <w:r w:rsidR="00873A19" w:rsidRPr="003974D9">
        <w:rPr>
          <w:rFonts w:ascii="Times New Roman" w:hAnsi="Times New Roman"/>
          <w:position w:val="1"/>
          <w:sz w:val="24"/>
          <w:szCs w:val="24"/>
        </w:rPr>
        <w:t>XIX</w:t>
      </w:r>
      <w:r w:rsidR="00873A19" w:rsidRPr="003974D9">
        <w:rPr>
          <w:rFonts w:ascii="Times New Roman" w:hAnsi="Times New Roman"/>
          <w:position w:val="1"/>
          <w:sz w:val="24"/>
          <w:szCs w:val="24"/>
          <w:lang w:val="ru-RU"/>
        </w:rPr>
        <w:t xml:space="preserve"> ‒ начале ХХ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7.2.13. </w:t>
      </w:r>
      <w:r w:rsidR="00873A19" w:rsidRPr="003974D9">
        <w:rPr>
          <w:rFonts w:ascii="Times New Roman" w:hAnsi="Times New Roman"/>
          <w:bCs/>
          <w:position w:val="1"/>
          <w:sz w:val="24"/>
          <w:szCs w:val="24"/>
          <w:lang w:val="ru-RU"/>
        </w:rPr>
        <w:t xml:space="preserve">Обобщение.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 Планируемые результаты освоения программы по истории на уровне основного общего образова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 К важнейшим </w:t>
      </w:r>
      <w:r w:rsidR="00873A19" w:rsidRPr="003974D9">
        <w:rPr>
          <w:rFonts w:ascii="Times New Roman" w:hAnsi="Times New Roman"/>
          <w:bCs/>
          <w:sz w:val="24"/>
          <w:szCs w:val="24"/>
          <w:lang w:val="ru-RU"/>
        </w:rPr>
        <w:t xml:space="preserve">личностным результатам </w:t>
      </w:r>
      <w:r w:rsidR="00873A19" w:rsidRPr="003974D9">
        <w:rPr>
          <w:rFonts w:ascii="Times New Roman" w:hAnsi="Times New Roman"/>
          <w:sz w:val="24"/>
          <w:szCs w:val="24"/>
          <w:lang w:val="ru-RU"/>
        </w:rPr>
        <w:t>изучения истории относя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w:t>
      </w:r>
      <w:r w:rsidRPr="003974D9">
        <w:rPr>
          <w:rFonts w:ascii="Times New Roman" w:hAnsi="Times New Roman"/>
          <w:sz w:val="24"/>
          <w:szCs w:val="24"/>
          <w:lang w:val="ru-RU"/>
        </w:rPr>
        <w:lastRenderedPageBreak/>
        <w:t>построение индивидуальной траектории образования и жизненных пла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2. В результате изучения истории на уровне основного общего образования у обучающегося будут сформированы </w:t>
      </w:r>
      <w:r w:rsidR="00873A19" w:rsidRPr="003974D9">
        <w:rPr>
          <w:rFonts w:ascii="Times New Roma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2.1. У обучающегося будут сформированы следующие базовые логиче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систематизировать и обобщать исторические факты (в форме таблиц, схем);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выявлять характерные признаки исторических 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крывать причинно-следственные связи событий;</w:t>
      </w:r>
    </w:p>
    <w:p w:rsidR="00873A19" w:rsidRPr="003974D9" w:rsidRDefault="00873A19" w:rsidP="00EF6D07">
      <w:pPr>
        <w:spacing w:after="0" w:line="240" w:lineRule="auto"/>
        <w:ind w:left="708" w:firstLine="1"/>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события, ситуации, выявляя общие черты и различия; формулировать и обосновывать вывод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2.2. У обучающегося будут сформированы следующие базовые исследователь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определять познавательную задачу;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намечать путь её решения и осуществлять подбор исторического материала, объекта;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систематизировать и анализировать исторические факты, осуществлять реконструкцию исторических событий;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соотносить полученный результат с имеющимся знанием;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определять новизну и обоснованность полученного результа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ставлять результаты своей деятельности в различных формах (сообщение, эссе, презентация, реферат, учебный проект и други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2.3. У обучающегося будут сформированы умения работать с информацией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различать виды источников истор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2.4. У обучающегося будут сформированы умения общения как часть </w:t>
      </w:r>
      <w:r w:rsidR="00873A19" w:rsidRPr="003974D9">
        <w:rPr>
          <w:rFonts w:ascii="Times New Roman" w:hAnsi="Times New Roman"/>
          <w:bCs/>
          <w:sz w:val="24"/>
          <w:szCs w:val="24"/>
          <w:lang w:val="ru-RU"/>
        </w:rPr>
        <w:t>коммуника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редставлять особенности взаимодействия людей в исторических обществах и современном мире;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участвовать в обсуждении событий и личностей прошлого, раскрывать различие и сходство высказываемых оценок;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выражать и аргументировать свою точку зрения в устном высказывании, письменном текст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ублично представлять результаты выполненного исследования, проек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ваивать и применять правила межкультурного взаимодействия в школе и социальном окружен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2.5. У обучающегося будут сформированы умения совместной деятельност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осознавать на основе исторических примеров значение совместной работы как </w:t>
      </w:r>
      <w:r w:rsidRPr="003974D9">
        <w:rPr>
          <w:rFonts w:ascii="Times New Roman" w:hAnsi="Times New Roman"/>
          <w:position w:val="1"/>
          <w:sz w:val="24"/>
          <w:szCs w:val="24"/>
          <w:lang w:val="ru-RU"/>
        </w:rPr>
        <w:lastRenderedPageBreak/>
        <w:t xml:space="preserve">эффективного средства достижения поставленных целей;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определять свое участие в общей работе и координировать свои действия с другими членами </w:t>
      </w:r>
      <w:r w:rsidRPr="003974D9">
        <w:rPr>
          <w:rFonts w:ascii="Times New Roman" w:hAnsi="Times New Roman"/>
          <w:sz w:val="24"/>
          <w:szCs w:val="24"/>
          <w:lang w:val="ru-RU"/>
        </w:rPr>
        <w:t>команд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2.6. У обучающегося будут сформированы умения в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приёмами самоконтроля ‒ осуществление самоконтроля, рефлексии и самооценки полученных результатов;</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вносить коррективы в свою работу с учётом установленных ошибок, возникших трудностей.</w:t>
      </w:r>
    </w:p>
    <w:p w:rsidR="00873A19" w:rsidRPr="003974D9" w:rsidRDefault="008C5AB9" w:rsidP="00EF6D07">
      <w:pPr>
        <w:spacing w:after="0" w:line="240" w:lineRule="auto"/>
        <w:ind w:firstLine="709"/>
        <w:jc w:val="both"/>
        <w:rPr>
          <w:rFonts w:ascii="Times New Roman" w:hAnsi="Times New Roman"/>
          <w:position w:val="1"/>
          <w:sz w:val="24"/>
          <w:szCs w:val="24"/>
          <w:lang w:val="ru-RU"/>
        </w:rPr>
      </w:pPr>
      <w:r>
        <w:rPr>
          <w:rFonts w:ascii="Times New Roman" w:hAnsi="Times New Roman"/>
          <w:position w:val="1"/>
          <w:sz w:val="24"/>
          <w:szCs w:val="24"/>
          <w:lang w:val="ru-RU"/>
        </w:rPr>
        <w:t>30</w:t>
      </w:r>
      <w:r w:rsidR="00873A19" w:rsidRPr="003974D9">
        <w:rPr>
          <w:rFonts w:ascii="Times New Roman" w:hAnsi="Times New Roman"/>
          <w:position w:val="1"/>
          <w:sz w:val="24"/>
          <w:szCs w:val="24"/>
          <w:lang w:val="ru-RU"/>
        </w:rPr>
        <w:t>.8.2.7. У обучающегося будут сформированы умения в сфере эмоционального интеллекта, понимания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на примерах исторических ситуаций роль эмоций в отношениях между людь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авить себя на место другого человека, понимать мотивы действий другого (в исторических ситуациях и окружающей действ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егулировать способ выражения своих эмоций с учётом позиций и мнений других участников обще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3. </w:t>
      </w:r>
      <w:r w:rsidR="00873A19" w:rsidRPr="003974D9">
        <w:rPr>
          <w:rFonts w:ascii="Times New Roman" w:hAnsi="Times New Roman"/>
          <w:bCs/>
          <w:sz w:val="24"/>
          <w:szCs w:val="24"/>
          <w:lang w:val="ru-RU"/>
        </w:rPr>
        <w:t xml:space="preserve">Предметные результаты освоения программы по истории на уровне основного общего образования </w:t>
      </w:r>
      <w:r w:rsidR="00873A19" w:rsidRPr="003974D9">
        <w:rPr>
          <w:rFonts w:ascii="Times New Roman" w:hAnsi="Times New Roman"/>
          <w:sz w:val="24"/>
          <w:szCs w:val="24"/>
          <w:lang w:val="ru-RU"/>
        </w:rPr>
        <w:t>должны обеспечива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умение выявлять особенности развития культуры, быта и нравов народов в различные исторические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овладение историческими понятиями и их использование для решения учебных 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умение выявлять существенные черты и характерные признаки исторических событий, явлений,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3974D9">
        <w:rPr>
          <w:rFonts w:ascii="Times New Roman" w:hAnsi="Times New Roman"/>
          <w:sz w:val="24"/>
          <w:szCs w:val="24"/>
        </w:rPr>
        <w:t>XXI</w:t>
      </w:r>
      <w:r w:rsidRPr="003974D9">
        <w:rPr>
          <w:rFonts w:ascii="Times New Roman" w:hAnsi="Times New Roman"/>
          <w:sz w:val="24"/>
          <w:szCs w:val="24"/>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умение сравнивать исторические события, явления, процессы в различные исторические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умение различать основные типы исторических источников: письменные, вещественные, аудиовизуа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w:t>
      </w:r>
      <w:r w:rsidRPr="003974D9">
        <w:rPr>
          <w:rFonts w:ascii="Times New Roman" w:hAnsi="Times New Roman"/>
          <w:sz w:val="24"/>
          <w:szCs w:val="24"/>
          <w:lang w:val="ru-RU"/>
        </w:rPr>
        <w:lastRenderedPageBreak/>
        <w:t>процессов; привлекать контекстную информацию при работе с историческими источ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4. </w:t>
      </w:r>
      <w:r w:rsidR="00873A19" w:rsidRPr="003974D9">
        <w:rPr>
          <w:rFonts w:ascii="Times New Roman" w:hAnsi="Times New Roman"/>
          <w:position w:val="1"/>
          <w:sz w:val="24"/>
          <w:szCs w:val="24"/>
          <w:lang w:val="ru-RU"/>
        </w:rPr>
        <w:t xml:space="preserve">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w:t>
      </w:r>
      <w:r w:rsidR="00873A19" w:rsidRPr="003974D9">
        <w:rPr>
          <w:rFonts w:ascii="Times New Roman" w:hAnsi="Times New Roman"/>
          <w:sz w:val="24"/>
          <w:szCs w:val="24"/>
          <w:lang w:val="ru-RU"/>
        </w:rPr>
        <w:t xml:space="preserve">обучающихся </w:t>
      </w:r>
      <w:r w:rsidR="00873A19" w:rsidRPr="003974D9">
        <w:rPr>
          <w:rFonts w:ascii="Times New Roman" w:hAnsi="Times New Roman"/>
          <w:position w:val="1"/>
          <w:sz w:val="24"/>
          <w:szCs w:val="24"/>
          <w:lang w:val="ru-RU"/>
        </w:rPr>
        <w:t>при изучении истории, от работы с хронологией и историческими фактами до применения знаний в общении, социальной практик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4.1. </w:t>
      </w:r>
      <w:r w:rsidR="00873A19" w:rsidRPr="003974D9">
        <w:rPr>
          <w:rFonts w:ascii="Times New Roman" w:hAnsi="Times New Roman"/>
          <w:bCs/>
          <w:position w:val="1"/>
          <w:sz w:val="24"/>
          <w:szCs w:val="24"/>
          <w:lang w:val="ru-RU"/>
        </w:rPr>
        <w:t xml:space="preserve">Предметные результаты </w:t>
      </w:r>
      <w:r w:rsidR="00873A19" w:rsidRPr="003974D9">
        <w:rPr>
          <w:rFonts w:ascii="Times New Roman" w:hAnsi="Times New Roman"/>
          <w:position w:val="1"/>
          <w:sz w:val="24"/>
          <w:szCs w:val="24"/>
          <w:lang w:val="ru-RU"/>
        </w:rPr>
        <w:t>изучения учебного предмета «История» включаю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2) базовые знания об основных этапах и ключевых событиях отечественной и всемирной ис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4) умение работать с основными видами современных источников исторической информации (учебник, научно-популярная литература, ресурсы </w:t>
      </w:r>
      <w:r w:rsidRPr="003974D9">
        <w:rPr>
          <w:rFonts w:ascii="Times New Roman" w:hAnsi="Times New Roman"/>
          <w:sz w:val="24"/>
          <w:szCs w:val="24"/>
          <w:lang w:val="ru-RU"/>
        </w:rPr>
        <w:t>информационно-телекоммуникационной сети «Интернет»</w:t>
      </w:r>
      <w:r w:rsidRPr="003974D9">
        <w:rPr>
          <w:rFonts w:ascii="Times New Roman" w:hAnsi="Times New Roman"/>
          <w:position w:val="1"/>
          <w:sz w:val="24"/>
          <w:szCs w:val="24"/>
          <w:lang w:val="ru-RU"/>
        </w:rPr>
        <w:t xml:space="preserve"> и другие), оценивая их информационные особенности и достоверность с применением метапредметного подход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7) владение приёмами оценки значения исторических событий и деятельности исторических личностей в отечественной и всемирной ис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8) способность применять исторические знания как основу диалога в поликультурной среде, взаимодействовать с людьми другой культуры, </w:t>
      </w:r>
      <w:r w:rsidRPr="003974D9">
        <w:rPr>
          <w:rFonts w:ascii="Times New Roman" w:hAnsi="Times New Roman"/>
          <w:sz w:val="24"/>
          <w:szCs w:val="24"/>
          <w:lang w:val="ru-RU"/>
        </w:rPr>
        <w:t>национальной и религиозной принадлежности на основе ценностей современного российск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осознание необходимости сохранения исторических и культурных памятников своей страны и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0) умение устанавливать взаимосвязи событий, явлений, процессов прошлого с важнейшими событиями ХХ ‒ начала </w:t>
      </w:r>
      <w:r w:rsidRPr="003974D9">
        <w:rPr>
          <w:rFonts w:ascii="Times New Roman" w:hAnsi="Times New Roman"/>
          <w:sz w:val="24"/>
          <w:szCs w:val="24"/>
        </w:rPr>
        <w:t>XXI</w:t>
      </w:r>
      <w:r w:rsidRPr="003974D9">
        <w:rPr>
          <w:rFonts w:ascii="Times New Roman" w:hAnsi="Times New Roman"/>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00873A19" w:rsidRPr="003974D9">
        <w:rPr>
          <w:rFonts w:ascii="Times New Roman" w:hAnsi="Times New Roman"/>
          <w:sz w:val="24"/>
          <w:szCs w:val="24"/>
        </w:rPr>
        <w:t>XX</w:t>
      </w:r>
      <w:r w:rsidR="00873A19" w:rsidRPr="003974D9">
        <w:rPr>
          <w:rFonts w:ascii="Times New Roman" w:hAnsi="Times New Roman"/>
          <w:sz w:val="24"/>
          <w:szCs w:val="24"/>
          <w:lang w:val="ru-RU"/>
        </w:rPr>
        <w:t>‒</w:t>
      </w:r>
      <w:r w:rsidR="00873A19" w:rsidRPr="003974D9">
        <w:rPr>
          <w:rFonts w:ascii="Times New Roman" w:hAnsi="Times New Roman"/>
          <w:sz w:val="24"/>
          <w:szCs w:val="24"/>
        </w:rPr>
        <w:t>XXI</w:t>
      </w:r>
      <w:r w:rsidR="00873A19" w:rsidRPr="003974D9">
        <w:rPr>
          <w:rFonts w:ascii="Times New Roman" w:hAnsi="Times New Roman"/>
          <w:sz w:val="24"/>
          <w:szCs w:val="24"/>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w:t>
      </w:r>
      <w:r w:rsidR="00873A19" w:rsidRPr="003974D9">
        <w:rPr>
          <w:rFonts w:ascii="Times New Roman" w:hAnsi="Times New Roman"/>
          <w:sz w:val="24"/>
          <w:szCs w:val="24"/>
          <w:lang w:val="ru-RU"/>
        </w:rPr>
        <w:lastRenderedPageBreak/>
        <w:t>Отечественная война 1941-1945 гг., распад СССР, возрождение страны с 2000-х гг., воссоединение Крыма с Россией в 2014 г.).</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7. 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rsidR="00873A19" w:rsidRPr="003974D9" w:rsidRDefault="008C5AB9" w:rsidP="00EF6D07">
      <w:pPr>
        <w:spacing w:after="0" w:line="240" w:lineRule="auto"/>
        <w:ind w:firstLine="709"/>
        <w:jc w:val="both"/>
        <w:rPr>
          <w:rFonts w:ascii="Times New Roman" w:hAnsi="Times New Roman"/>
          <w:b/>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8. Приведенный перечень предметных результатов по истории служит ориентиром для планирования и организации познавательной деятельности обучающихся при изучении истории (в том числе ‒ разработки системы познавательных задач), при измерении и оценке достигнутых обучающимися результатов.</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sz w:val="24"/>
          <w:szCs w:val="24"/>
          <w:lang w:val="ru-RU"/>
        </w:rPr>
        <w:t xml:space="preserve">Предметные результаты изучения истории в </w:t>
      </w:r>
      <w:r w:rsidRPr="003974D9">
        <w:rPr>
          <w:rFonts w:ascii="Times New Roman" w:hAnsi="Times New Roman"/>
          <w:bCs/>
          <w:sz w:val="24"/>
          <w:szCs w:val="24"/>
          <w:lang w:val="ru-RU"/>
        </w:rPr>
        <w:t xml:space="preserve">5–9 классах </w:t>
      </w:r>
      <w:r w:rsidRPr="003974D9">
        <w:rPr>
          <w:rFonts w:ascii="Times New Roman" w:hAnsi="Times New Roman"/>
          <w:position w:val="1"/>
          <w:sz w:val="24"/>
          <w:szCs w:val="24"/>
          <w:lang w:val="ru-RU"/>
        </w:rPr>
        <w:t xml:space="preserve">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Pr="003974D9">
        <w:rPr>
          <w:rFonts w:ascii="Times New Roman" w:hAnsi="Times New Roman"/>
          <w:sz w:val="24"/>
          <w:szCs w:val="24"/>
          <w:lang w:val="ru-RU"/>
        </w:rPr>
        <w:t>обучающихся</w:t>
      </w:r>
      <w:r w:rsidRPr="003974D9">
        <w:rPr>
          <w:rFonts w:ascii="Times New Roman" w:hAnsi="Times New Roman"/>
          <w:position w:val="1"/>
          <w:sz w:val="24"/>
          <w:szCs w:val="24"/>
          <w:lang w:val="ru-RU"/>
        </w:rPr>
        <w:t xml:space="preserve">.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9. Предметные результаты изучения истории в </w:t>
      </w:r>
      <w:r w:rsidR="00873A19" w:rsidRPr="003974D9">
        <w:rPr>
          <w:rFonts w:ascii="Times New Roman" w:hAnsi="Times New Roman"/>
          <w:bCs/>
          <w:sz w:val="24"/>
          <w:szCs w:val="24"/>
          <w:lang w:val="ru-RU"/>
        </w:rPr>
        <w:t>5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1. Знание хронологии, работа с хронолог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объяснять смысл основных хронологических понятий (век, тысячелетие, до нашей эры, </w:t>
      </w:r>
      <w:r w:rsidRPr="003974D9">
        <w:rPr>
          <w:rFonts w:ascii="Times New Roman" w:hAnsi="Times New Roman"/>
          <w:position w:val="1"/>
          <w:sz w:val="24"/>
          <w:szCs w:val="24"/>
          <w:lang w:val="ru-RU"/>
        </w:rPr>
        <w:lastRenderedPageBreak/>
        <w:t>наша э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зывать даты важнейших событий истории Древнего мира, по дате устанавливать принадлежность события к веку, тысячелет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длительность и последовательность событий, периодов истории Древнего мира, вести счёт лет до нашей эры и нашей эр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2. </w:t>
      </w:r>
      <w:r w:rsidR="00873A19" w:rsidRPr="003974D9">
        <w:rPr>
          <w:rFonts w:ascii="Times New Roman" w:hAnsi="Times New Roman"/>
          <w:position w:val="1"/>
          <w:sz w:val="24"/>
          <w:szCs w:val="24"/>
          <w:lang w:val="ru-RU"/>
        </w:rPr>
        <w:t>Знание исторических фактов, работа с фак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казывать (называть) место, обстоятельства, участников, результаты важнейших событий истории Древне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уппировать, систематизировать факты по заданному признаку.</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3. </w:t>
      </w:r>
      <w:r w:rsidR="00873A19" w:rsidRPr="003974D9">
        <w:rPr>
          <w:rFonts w:ascii="Times New Roman" w:hAnsi="Times New Roman"/>
          <w:position w:val="1"/>
          <w:sz w:val="24"/>
          <w:szCs w:val="24"/>
          <w:lang w:val="ru-RU"/>
        </w:rPr>
        <w:t>Работа с исторической карт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авливать на основе картографических сведений связь между условиями среды обитания людей и их занятиям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4. </w:t>
      </w:r>
      <w:r w:rsidR="00873A19" w:rsidRPr="003974D9">
        <w:rPr>
          <w:rFonts w:ascii="Times New Roman" w:hAnsi="Times New Roman"/>
          <w:position w:val="1"/>
          <w:sz w:val="24"/>
          <w:szCs w:val="24"/>
          <w:lang w:val="ru-RU"/>
        </w:rPr>
        <w:t>Работа с историческими источ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амятники культуры изучаемой эпохи и источники</w:t>
      </w:r>
      <w:r w:rsidRPr="003974D9">
        <w:rPr>
          <w:rFonts w:ascii="Times New Roman" w:hAnsi="Times New Roman"/>
          <w:sz w:val="24"/>
          <w:szCs w:val="24"/>
          <w:lang w:val="ru-RU"/>
        </w:rPr>
        <w:t>, созданные в последующие эпохи, приводить прим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5. </w:t>
      </w:r>
      <w:r w:rsidR="00873A19" w:rsidRPr="003974D9">
        <w:rPr>
          <w:rFonts w:ascii="Times New Roman" w:hAnsi="Times New Roman"/>
          <w:position w:val="1"/>
          <w:sz w:val="24"/>
          <w:szCs w:val="24"/>
          <w:lang w:val="ru-RU"/>
        </w:rPr>
        <w:t>Историческое описание (реконстру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условия жизни людей в древ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сказывать о значительных событиях древней истории, их участ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сказывать об исторических личностях Древнего мира</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ключевых моментах их биографии, роли в исторических событ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авать краткое описание памятников культуры эпохи первобытности и древнейших цивилизаци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6. </w:t>
      </w:r>
      <w:r w:rsidR="00873A19" w:rsidRPr="003974D9">
        <w:rPr>
          <w:rFonts w:ascii="Times New Roman" w:hAnsi="Times New Roman"/>
          <w:position w:val="1"/>
          <w:sz w:val="24"/>
          <w:szCs w:val="24"/>
          <w:lang w:val="ru-RU"/>
        </w:rPr>
        <w:t>Анализ, объяснение исторических событий,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исторические явления, определять их общие чер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ллюстрировать общие явления, черты конкретными пример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ичины и следствия важнейших событий древней истор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7. </w:t>
      </w:r>
      <w:r w:rsidR="00873A19" w:rsidRPr="003974D9">
        <w:rPr>
          <w:rFonts w:ascii="Times New Roma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злагать оценки наиболее значительных событий и личностей древней истории, приводимые в учебной литера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сказывать на уровне эмоциональных оценок отношение к поступкам людей прошлого, к памятникам культур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9.8. </w:t>
      </w:r>
      <w:r w:rsidR="00873A19" w:rsidRPr="003974D9">
        <w:rPr>
          <w:rFonts w:ascii="Times New Roman" w:hAnsi="Times New Roman"/>
          <w:position w:val="1"/>
          <w:sz w:val="24"/>
          <w:szCs w:val="24"/>
          <w:lang w:val="ru-RU"/>
        </w:rPr>
        <w:t>Применение истор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крывать значение памятников древней истории и культуры, необходимость сохранения их в современно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0. Предметные результаты изучения истории в </w:t>
      </w:r>
      <w:r w:rsidR="00873A19" w:rsidRPr="003974D9">
        <w:rPr>
          <w:rFonts w:ascii="Times New Roman" w:hAnsi="Times New Roman"/>
          <w:bCs/>
          <w:sz w:val="24"/>
          <w:szCs w:val="24"/>
          <w:lang w:val="ru-RU"/>
        </w:rPr>
        <w:t>6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1. Знание хронологии, работа с хронологие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lastRenderedPageBreak/>
        <w:t>называть даты важнейших событий Средневековья, определять их принадлежность к веку, историческому период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длительность и синхронность событий истории Руси и всеобщей истор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2. Знание исторических фактов, работа с фак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уппировать, систематизировать факты по заданному признаку (составление систематических таблиц).</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3. </w:t>
      </w:r>
      <w:r w:rsidR="00873A19" w:rsidRPr="003974D9">
        <w:rPr>
          <w:rFonts w:ascii="Times New Roman" w:hAnsi="Times New Roman"/>
          <w:position w:val="1"/>
          <w:sz w:val="24"/>
          <w:szCs w:val="24"/>
          <w:lang w:val="ru-RU"/>
        </w:rPr>
        <w:t>Работа с исторической карт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и показывать на карте исторические объекты, используя легенду карты; давать словесное описание их местопо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звлекать из карты информацию о территории, экономических и культурных центрах Руси и других государств в</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Средние века, о направлениях крупнейших передвижений людей ‒ походов, завоеваний, колонизаций, о ключевых событиях средневековой истор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4. </w:t>
      </w:r>
      <w:r w:rsidR="00873A19" w:rsidRPr="003974D9">
        <w:rPr>
          <w:rFonts w:ascii="Times New Roman" w:hAnsi="Times New Roman"/>
          <w:position w:val="1"/>
          <w:sz w:val="24"/>
          <w:szCs w:val="24"/>
          <w:lang w:val="ru-RU"/>
        </w:rPr>
        <w:t>Работа с историческими источ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авторство, время, место создания источ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в визуальном источнике и вещественном памятнике ключевые символы, обра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позицию автора письменного и визуального исторического источник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5. </w:t>
      </w:r>
      <w:r w:rsidR="00873A19" w:rsidRPr="003974D9">
        <w:rPr>
          <w:rFonts w:ascii="Times New Roman" w:hAnsi="Times New Roman"/>
          <w:position w:val="1"/>
          <w:sz w:val="24"/>
          <w:szCs w:val="24"/>
          <w:lang w:val="ru-RU"/>
        </w:rPr>
        <w:t>Историческое описание (реконстру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сказывать о ключевых событиях отечественной и всеобщей истории в эпоху Средневековья, их участ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рассказывать об образе жизни различных групп населения в средневековых обществах на Руси и в других стра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описание памятников материальной и художественной культуры изучаемой эпох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6. Анализ, объяснение исторических событий,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оводить синхронизацию и сопоставление однотипных событий и процессов отечественной и всеобщей истории</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по предложенному плану), выделять черты сходства и различ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7. </w:t>
      </w:r>
      <w:r w:rsidR="00873A19" w:rsidRPr="003974D9">
        <w:rPr>
          <w:rFonts w:ascii="Times New Roma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сказывать отношение к поступкам и качествам людей средневековой эпохи с учетом </w:t>
      </w:r>
      <w:r w:rsidRPr="003974D9">
        <w:rPr>
          <w:rFonts w:ascii="Times New Roman" w:hAnsi="Times New Roman"/>
          <w:position w:val="1"/>
          <w:sz w:val="24"/>
          <w:szCs w:val="24"/>
          <w:lang w:val="ru-RU"/>
        </w:rPr>
        <w:lastRenderedPageBreak/>
        <w:t>исторического контекста и восприятия современного человек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0.8. </w:t>
      </w:r>
      <w:r w:rsidR="00873A19" w:rsidRPr="003974D9">
        <w:rPr>
          <w:rFonts w:ascii="Times New Roman" w:hAnsi="Times New Roman"/>
          <w:position w:val="1"/>
          <w:sz w:val="24"/>
          <w:szCs w:val="24"/>
          <w:lang w:val="ru-RU"/>
        </w:rPr>
        <w:t>Применение истор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полнять учебные проекты по истории Средних веков (в том числе на региональном материале).</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 Предметные результаты изучения истории в </w:t>
      </w:r>
      <w:r w:rsidR="00873A19" w:rsidRPr="003974D9">
        <w:rPr>
          <w:rFonts w:ascii="Times New Roman" w:hAnsi="Times New Roman"/>
          <w:bCs/>
          <w:sz w:val="24"/>
          <w:szCs w:val="24"/>
          <w:lang w:val="ru-RU"/>
        </w:rPr>
        <w:t>7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1.1. Знание хронологии, работа с хронологие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называть этапы отечественной и всеобщей истории Нового времени, их хронологические рам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окализовать во времени ключевые события отечественной и всеобщей истории </w:t>
      </w:r>
      <w:r w:rsidRPr="003974D9">
        <w:rPr>
          <w:rFonts w:ascii="Times New Roman" w:hAnsi="Times New Roman"/>
          <w:sz w:val="24"/>
          <w:szCs w:val="24"/>
        </w:rPr>
        <w:t>XVI</w:t>
      </w:r>
      <w:r w:rsidRPr="003974D9">
        <w:rPr>
          <w:rFonts w:ascii="Times New Roman" w:hAnsi="Times New Roman"/>
          <w:sz w:val="24"/>
          <w:szCs w:val="24"/>
          <w:lang w:val="ru-RU"/>
        </w:rPr>
        <w:t>‒</w:t>
      </w:r>
      <w:r w:rsidRPr="003974D9">
        <w:rPr>
          <w:rFonts w:ascii="Times New Roman" w:hAnsi="Times New Roman"/>
          <w:sz w:val="24"/>
          <w:szCs w:val="24"/>
        </w:rPr>
        <w:t>XVII</w:t>
      </w:r>
      <w:r w:rsidRPr="003974D9">
        <w:rPr>
          <w:rFonts w:ascii="Times New Roman" w:hAnsi="Times New Roman"/>
          <w:sz w:val="24"/>
          <w:szCs w:val="24"/>
          <w:lang w:val="ru-RU"/>
        </w:rPr>
        <w:t xml:space="preserve"> вв., определять их принадлежность к части века (половина, треть, четвер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анавливать синхронность событий отечественной и всеобщей истории </w:t>
      </w:r>
      <w:r w:rsidRPr="003974D9">
        <w:rPr>
          <w:rFonts w:ascii="Times New Roman" w:hAnsi="Times New Roman"/>
          <w:sz w:val="24"/>
          <w:szCs w:val="24"/>
        </w:rPr>
        <w:t>XVI</w:t>
      </w:r>
      <w:r w:rsidRPr="003974D9">
        <w:rPr>
          <w:rFonts w:ascii="Times New Roman" w:hAnsi="Times New Roman"/>
          <w:sz w:val="24"/>
          <w:szCs w:val="24"/>
          <w:lang w:val="ru-RU"/>
        </w:rPr>
        <w:t>‒</w:t>
      </w:r>
      <w:r w:rsidRPr="003974D9">
        <w:rPr>
          <w:rFonts w:ascii="Times New Roman" w:hAnsi="Times New Roman"/>
          <w:sz w:val="24"/>
          <w:szCs w:val="24"/>
        </w:rPr>
        <w:t>XVII</w:t>
      </w:r>
      <w:r w:rsidRPr="003974D9">
        <w:rPr>
          <w:rFonts w:ascii="Times New Roman" w:hAnsi="Times New Roman"/>
          <w:sz w:val="24"/>
          <w:szCs w:val="24"/>
          <w:lang w:val="ru-RU"/>
        </w:rPr>
        <w:t xml:space="preserve"> в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2. </w:t>
      </w:r>
      <w:r w:rsidR="00873A19" w:rsidRPr="003974D9">
        <w:rPr>
          <w:rFonts w:ascii="Times New Roman" w:hAnsi="Times New Roman"/>
          <w:position w:val="1"/>
          <w:sz w:val="24"/>
          <w:szCs w:val="24"/>
          <w:lang w:val="ru-RU"/>
        </w:rPr>
        <w:t>Знание исторических фактов, работа с фак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указывать (называть) место, обстоятельства, участников, результаты важнейших событий отечественной и всеобщей истории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3. </w:t>
      </w:r>
      <w:r w:rsidR="00873A19" w:rsidRPr="003974D9">
        <w:rPr>
          <w:rFonts w:ascii="Times New Roman" w:hAnsi="Times New Roman"/>
          <w:position w:val="1"/>
          <w:sz w:val="24"/>
          <w:szCs w:val="24"/>
          <w:lang w:val="ru-RU"/>
        </w:rPr>
        <w:t>Работа с исторической карт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4. </w:t>
      </w:r>
      <w:r w:rsidR="00873A19" w:rsidRPr="003974D9">
        <w:rPr>
          <w:rFonts w:ascii="Times New Roman" w:hAnsi="Times New Roman"/>
          <w:position w:val="1"/>
          <w:sz w:val="24"/>
          <w:szCs w:val="24"/>
          <w:lang w:val="ru-RU"/>
        </w:rPr>
        <w:t>Работа с историческими источ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виды письменных исторических источников (официальные, личные, литературны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обстоятельства и цель создания источника, раскрывать его информационную цен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поиск информации в тексте письменного источника, визуальных и вещественных памятниках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поставлять и систематизировать информацию из нескольких однотипных источник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5. </w:t>
      </w:r>
      <w:r w:rsidR="00873A19" w:rsidRPr="003974D9">
        <w:rPr>
          <w:rFonts w:ascii="Times New Roman" w:hAnsi="Times New Roman"/>
          <w:position w:val="1"/>
          <w:sz w:val="24"/>
          <w:szCs w:val="24"/>
          <w:lang w:val="ru-RU"/>
        </w:rPr>
        <w:t>Историческое описание (реконстру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ссказывать о ключевых событиях отечественной и всеобщей истории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их участ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ставлять краткую характеристику известных персоналий отечественной и всеобщей истории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ключевые факты биографии, личные качества, деяте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сказывать об образе жизни различных групп населения в России и других странах в раннее Новое врем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ставлять описание памятников материальной и художественной культуры изучаемой эпох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6. </w:t>
      </w:r>
      <w:r w:rsidR="00873A19" w:rsidRPr="003974D9">
        <w:rPr>
          <w:rFonts w:ascii="Times New Roman" w:hAnsi="Times New Roman"/>
          <w:position w:val="1"/>
          <w:sz w:val="24"/>
          <w:szCs w:val="24"/>
          <w:lang w:val="ru-RU"/>
        </w:rPr>
        <w:t>Анализ, объяснение исторических событий,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скрывать существенные черты экономического, социального и политического развития России и других стран в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европейской реформации, новых веяний</w:t>
      </w:r>
      <w:r w:rsidRPr="003974D9">
        <w:rPr>
          <w:rFonts w:ascii="Times New Roman" w:hAnsi="Times New Roman"/>
          <w:sz w:val="24"/>
          <w:szCs w:val="24"/>
          <w:lang w:val="ru-RU"/>
        </w:rPr>
        <w:t xml:space="preserve"> в духовной жизни общества, культуре, революций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в европейских стра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объяснять причины и следствия важнейших событий отечественной и всеобщей истории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7. </w:t>
      </w:r>
      <w:r w:rsidR="00873A19" w:rsidRPr="003974D9">
        <w:rPr>
          <w:rFonts w:ascii="Times New Roma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излагать альтернативные оценки событий и личностей отечественной и всеобщей истории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представленные в учебной литературе; объяснять, на чем основываются отдельные м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ражать отношение к деятельности исторических личностей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с учётом обстоятельств изучаемой эпохи и в современной шкале ценносте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1.8. </w:t>
      </w:r>
      <w:r w:rsidR="00873A19" w:rsidRPr="003974D9">
        <w:rPr>
          <w:rFonts w:ascii="Times New Roman" w:hAnsi="Times New Roman"/>
          <w:position w:val="1"/>
          <w:sz w:val="24"/>
          <w:szCs w:val="24"/>
          <w:lang w:val="ru-RU"/>
        </w:rPr>
        <w:t>Применение истор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объяснять значение памятников истории и культуры России и других стран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для времени, когда они появились, и для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полнять учебные проекты по отечественной и всеобщей истории </w:t>
      </w:r>
      <w:r w:rsidRPr="003974D9">
        <w:rPr>
          <w:rFonts w:ascii="Times New Roman" w:hAnsi="Times New Roman"/>
          <w:position w:val="1"/>
          <w:sz w:val="24"/>
          <w:szCs w:val="24"/>
        </w:rPr>
        <w:t>XVI</w:t>
      </w:r>
      <w:r w:rsidRPr="003974D9">
        <w:rPr>
          <w:rFonts w:ascii="Times New Roman" w:hAnsi="Times New Roman"/>
          <w:position w:val="1"/>
          <w:sz w:val="24"/>
          <w:szCs w:val="24"/>
          <w:lang w:val="ru-RU"/>
        </w:rPr>
        <w:t>‒</w:t>
      </w:r>
      <w:r w:rsidRPr="003974D9">
        <w:rPr>
          <w:rFonts w:ascii="Times New Roman" w:hAnsi="Times New Roman"/>
          <w:position w:val="1"/>
          <w:sz w:val="24"/>
          <w:szCs w:val="24"/>
        </w:rPr>
        <w:t>XVII</w:t>
      </w:r>
      <w:r w:rsidRPr="003974D9">
        <w:rPr>
          <w:rFonts w:ascii="Times New Roman" w:hAnsi="Times New Roman"/>
          <w:position w:val="1"/>
          <w:sz w:val="24"/>
          <w:szCs w:val="24"/>
          <w:lang w:val="ru-RU"/>
        </w:rPr>
        <w:t xml:space="preserve"> вв. (в том числе на региональном материале).</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2. Предметные результаты изучения истории в </w:t>
      </w:r>
      <w:r w:rsidR="00873A19" w:rsidRPr="003974D9">
        <w:rPr>
          <w:rFonts w:ascii="Times New Roman" w:hAnsi="Times New Roman"/>
          <w:bCs/>
          <w:sz w:val="24"/>
          <w:szCs w:val="24"/>
          <w:lang w:val="ru-RU"/>
        </w:rPr>
        <w:t>8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1. Знание хронологии, работа с хронологие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называть даты важнейших событий отечественной и всеобщей истор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определять их принадлежность к историческому периоду, этап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анавливать синхронность событий отечественной и всеобщей истории </w:t>
      </w:r>
      <w:r w:rsidRPr="003974D9">
        <w:rPr>
          <w:rFonts w:ascii="Times New Roman" w:hAnsi="Times New Roman"/>
          <w:sz w:val="24"/>
          <w:szCs w:val="24"/>
        </w:rPr>
        <w:t>XVIII</w:t>
      </w:r>
      <w:r w:rsidRPr="003974D9">
        <w:rPr>
          <w:rFonts w:ascii="Times New Roman" w:hAnsi="Times New Roman"/>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2. Знание исторических фактов, работа с фак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указывать (называть) место, обстоятельства, участников, результаты важнейших событий отечественной и всеобщей истор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73A19" w:rsidRPr="003974D9" w:rsidRDefault="008C5AB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3. </w:t>
      </w:r>
      <w:r w:rsidR="00873A19" w:rsidRPr="003974D9">
        <w:rPr>
          <w:rFonts w:ascii="Times New Roman" w:hAnsi="Times New Roman"/>
          <w:position w:val="1"/>
          <w:sz w:val="24"/>
          <w:szCs w:val="24"/>
          <w:lang w:val="ru-RU"/>
        </w:rPr>
        <w:t xml:space="preserve">Работа с исторической карто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4. </w:t>
      </w:r>
      <w:r w:rsidR="00873A19" w:rsidRPr="003974D9">
        <w:rPr>
          <w:rFonts w:ascii="Times New Roman" w:hAnsi="Times New Roman"/>
          <w:position w:val="1"/>
          <w:sz w:val="24"/>
          <w:szCs w:val="24"/>
          <w:lang w:val="ru-RU"/>
        </w:rPr>
        <w:t>Работа с историческими источ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назначение исторического источника, раскрывать его информационную цен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извлекать, сопоставлять и систематизировать информацию о событиях отечественной и всеобщей истор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из взаимодополняющих письменных, визуальных и вещественных источник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5. </w:t>
      </w:r>
      <w:r w:rsidR="00873A19" w:rsidRPr="003974D9">
        <w:rPr>
          <w:rFonts w:ascii="Times New Roman" w:hAnsi="Times New Roman"/>
          <w:position w:val="1"/>
          <w:sz w:val="24"/>
          <w:szCs w:val="24"/>
          <w:lang w:val="ru-RU"/>
        </w:rPr>
        <w:t>Историческое описание (реконстру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ссказывать о ключевых событиях отечественной и всеобщей истор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их участ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ставлять характеристику (исторический портрет) известных деятелей отечественной и всеобщей истор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на основе информации учебника и дополнительны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ставлять описание образа жизни различных групп населения в России и других странах в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ставлять описание памятников материальной и художественной культуры изучаемой эпохи (в виде сообщения, аннотац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6. </w:t>
      </w:r>
      <w:r w:rsidR="00873A19" w:rsidRPr="003974D9">
        <w:rPr>
          <w:rFonts w:ascii="Times New Roman" w:hAnsi="Times New Roman"/>
          <w:position w:val="1"/>
          <w:sz w:val="24"/>
          <w:szCs w:val="24"/>
          <w:lang w:val="ru-RU"/>
        </w:rPr>
        <w:t>Анализ, объяснение исторических событий,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скрывать существенные черты экономического, социального и политического развития России и других стран в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изменений, происшедших в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в разных сферах жизни </w:t>
      </w:r>
      <w:r w:rsidRPr="003974D9">
        <w:rPr>
          <w:rFonts w:ascii="Times New Roman" w:hAnsi="Times New Roman"/>
          <w:position w:val="1"/>
          <w:sz w:val="24"/>
          <w:szCs w:val="24"/>
          <w:lang w:val="ru-RU"/>
        </w:rPr>
        <w:lastRenderedPageBreak/>
        <w:t xml:space="preserve">российского общества, промышленного переворота в европейских странах, абсолютизма как формы правления, идеологии Просвещения, революций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w:t>
      </w:r>
      <w:r w:rsidRPr="003974D9">
        <w:rPr>
          <w:rFonts w:ascii="Times New Roman" w:hAnsi="Times New Roman"/>
          <w:sz w:val="24"/>
          <w:szCs w:val="24"/>
          <w:lang w:val="ru-RU"/>
        </w:rPr>
        <w:t xml:space="preserve"> внешней политики Российской империи в системе международных отношений рассматриваемого пери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ъяснять причины и следствия важнейших событий отечественной и всеобщей истории </w:t>
      </w:r>
      <w:r w:rsidRPr="003974D9">
        <w:rPr>
          <w:rFonts w:ascii="Times New Roman" w:hAnsi="Times New Roman"/>
          <w:sz w:val="24"/>
          <w:szCs w:val="24"/>
        </w:rPr>
        <w:t>XVIII</w:t>
      </w:r>
      <w:r w:rsidRPr="003974D9">
        <w:rPr>
          <w:rFonts w:ascii="Times New Roman" w:hAnsi="Times New Roman"/>
          <w:sz w:val="24"/>
          <w:szCs w:val="24"/>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одить сопоставление однотипных событий и процессов отечественной и всеобщей истории </w:t>
      </w:r>
      <w:r w:rsidRPr="003974D9">
        <w:rPr>
          <w:rFonts w:ascii="Times New Roman" w:hAnsi="Times New Roman"/>
          <w:sz w:val="24"/>
          <w:szCs w:val="24"/>
        </w:rPr>
        <w:t>XVIII</w:t>
      </w:r>
      <w:r w:rsidRPr="003974D9">
        <w:rPr>
          <w:rFonts w:ascii="Times New Roman" w:hAnsi="Times New Roman"/>
          <w:sz w:val="24"/>
          <w:szCs w:val="24"/>
          <w:lang w:val="ru-RU"/>
        </w:rPr>
        <w:t xml:space="preserve"> в. (раскрывать повторяющиеся черты исторических ситуаций, выделять черты сходства и различ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7. Рассмотрение исторических версий и оценок, определение своего отношения к наиболее значимым событиям и личностям прошл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нализировать высказывания историков по спорным вопросам отечественной и всеобщей истории </w:t>
      </w:r>
      <w:r w:rsidRPr="003974D9">
        <w:rPr>
          <w:rFonts w:ascii="Times New Roman" w:hAnsi="Times New Roman"/>
          <w:sz w:val="24"/>
          <w:szCs w:val="24"/>
        </w:rPr>
        <w:t>XVIII</w:t>
      </w:r>
      <w:r w:rsidRPr="003974D9">
        <w:rPr>
          <w:rFonts w:ascii="Times New Roman" w:hAnsi="Times New Roman"/>
          <w:sz w:val="24"/>
          <w:szCs w:val="24"/>
          <w:lang w:val="ru-RU"/>
        </w:rPr>
        <w:t xml:space="preserve"> в. (выявлять обсуждаемую проблему, мнение автора, приводимые аргументы, оценивать степень их убед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личать в описаниях событий и личностей </w:t>
      </w:r>
      <w:r w:rsidRPr="003974D9">
        <w:rPr>
          <w:rFonts w:ascii="Times New Roman" w:hAnsi="Times New Roman"/>
          <w:sz w:val="24"/>
          <w:szCs w:val="24"/>
        </w:rPr>
        <w:t>XVIII</w:t>
      </w:r>
      <w:r w:rsidRPr="003974D9">
        <w:rPr>
          <w:rFonts w:ascii="Times New Roman" w:hAnsi="Times New Roman"/>
          <w:sz w:val="24"/>
          <w:szCs w:val="24"/>
          <w:lang w:val="ru-RU"/>
        </w:rPr>
        <w:t xml:space="preserve"> в. ценностные категории, значимые для данной эпохи (в том числе для разных социальных слоев), выражать свое отношение к ни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2.8. Применение истор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скрывать (объяснять), как сочетались в памятниках культуры Росс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европейские влияния и национальные традиции, показывать на приме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полнять учебные проекты по отечественной и всеобщей истории </w:t>
      </w:r>
      <w:r w:rsidRPr="003974D9">
        <w:rPr>
          <w:rFonts w:ascii="Times New Roman" w:hAnsi="Times New Roman"/>
          <w:position w:val="1"/>
          <w:sz w:val="24"/>
          <w:szCs w:val="24"/>
        </w:rPr>
        <w:t>XVIII</w:t>
      </w:r>
      <w:r w:rsidRPr="003974D9">
        <w:rPr>
          <w:rFonts w:ascii="Times New Roman" w:hAnsi="Times New Roman"/>
          <w:position w:val="1"/>
          <w:sz w:val="24"/>
          <w:szCs w:val="24"/>
          <w:lang w:val="ru-RU"/>
        </w:rPr>
        <w:t xml:space="preserve"> в. (в том числе на региональном материале).</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8.13. Предметные результаты изучения истории в </w:t>
      </w:r>
      <w:r w:rsidR="00873A19" w:rsidRPr="003974D9">
        <w:rPr>
          <w:rFonts w:ascii="Times New Roman" w:hAnsi="Times New Roman"/>
          <w:bCs/>
          <w:sz w:val="24"/>
          <w:szCs w:val="24"/>
          <w:lang w:val="ru-RU"/>
        </w:rPr>
        <w:t>9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1. Знание хронологии, работа с хронолог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называть даты (хронологические границы) важнейших событий и процессов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выделять этапы (периоды) в развитии ключевых событий и процессов;</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выявлять синхронность (асинхронность) исторических процессов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ять последовательность событий отечественной и всеобщей истории </w:t>
      </w:r>
      <w:r w:rsidRPr="003974D9">
        <w:rPr>
          <w:rFonts w:ascii="Times New Roman" w:hAnsi="Times New Roman"/>
          <w:sz w:val="24"/>
          <w:szCs w:val="24"/>
        </w:rPr>
        <w:t>XIX</w:t>
      </w:r>
      <w:r w:rsidRPr="003974D9">
        <w:rPr>
          <w:rFonts w:ascii="Times New Roman" w:hAnsi="Times New Roman"/>
          <w:sz w:val="24"/>
          <w:szCs w:val="24"/>
          <w:lang w:val="ru-RU"/>
        </w:rPr>
        <w:t xml:space="preserve"> ‒ начала </w:t>
      </w:r>
      <w:r w:rsidRPr="003974D9">
        <w:rPr>
          <w:rFonts w:ascii="Times New Roman" w:hAnsi="Times New Roman"/>
          <w:sz w:val="24"/>
          <w:szCs w:val="24"/>
        </w:rPr>
        <w:t>XX</w:t>
      </w:r>
      <w:r w:rsidRPr="003974D9">
        <w:rPr>
          <w:rFonts w:ascii="Times New Roman" w:hAnsi="Times New Roman"/>
          <w:sz w:val="24"/>
          <w:szCs w:val="24"/>
          <w:lang w:val="ru-RU"/>
        </w:rPr>
        <w:t xml:space="preserve"> в. на основе анализа причинно-следственных связе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2. Знание исторических фактов, работа с фак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характеризовать место, обстоятельства, участников, результаты важнейших событий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3. </w:t>
      </w:r>
      <w:r w:rsidR="00873A19" w:rsidRPr="003974D9">
        <w:rPr>
          <w:rFonts w:ascii="Times New Roman" w:hAnsi="Times New Roman"/>
          <w:position w:val="1"/>
          <w:sz w:val="24"/>
          <w:szCs w:val="24"/>
          <w:lang w:val="ru-RU"/>
        </w:rPr>
        <w:t>Работа с исторической карт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на основе карты влияние географического фактора на развитие различных сфер жизни страны (группы стран).</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4. </w:t>
      </w:r>
      <w:r w:rsidR="00873A19" w:rsidRPr="003974D9">
        <w:rPr>
          <w:rFonts w:ascii="Times New Roman" w:hAnsi="Times New Roman"/>
          <w:position w:val="1"/>
          <w:sz w:val="24"/>
          <w:szCs w:val="24"/>
          <w:lang w:val="ru-RU"/>
        </w:rPr>
        <w:t>Работа с историческими источ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тип и вид источника (письменного, визуаль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принадлежность источника определенному лицу, социальной группе, общественному течению и друг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 xml:space="preserve">извлекать, сопоставлять и систематизировать информацию о событиях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из разных письменных, визуальных и вещественны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в тексте письменных источников факты и интерпретации событий прошлого.</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5. </w:t>
      </w:r>
      <w:r w:rsidR="00873A19" w:rsidRPr="003974D9">
        <w:rPr>
          <w:rFonts w:ascii="Times New Roman" w:hAnsi="Times New Roman"/>
          <w:position w:val="1"/>
          <w:sz w:val="24"/>
          <w:szCs w:val="24"/>
          <w:lang w:val="ru-RU"/>
        </w:rPr>
        <w:t>Историческое описание (реконстру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едставлять развернутый рассказ о ключевых событиях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с использованием визуальных материалов (устно, письменно в форме короткого эссе, презентац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составлять развернутую характеристику исторических личностей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с описанием и оценкой их деятельности (сообщение, презентация, э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ставлять описание образа жизни различных групп населения в России и других странах в </w:t>
      </w:r>
      <w:r w:rsidRPr="003974D9">
        <w:rPr>
          <w:rFonts w:ascii="Times New Roman" w:hAnsi="Times New Roman"/>
          <w:sz w:val="24"/>
          <w:szCs w:val="24"/>
        </w:rPr>
        <w:t>XIX</w:t>
      </w:r>
      <w:r w:rsidRPr="003974D9">
        <w:rPr>
          <w:rFonts w:ascii="Times New Roman" w:hAnsi="Times New Roman"/>
          <w:sz w:val="24"/>
          <w:szCs w:val="24"/>
          <w:lang w:val="ru-RU"/>
        </w:rPr>
        <w:t xml:space="preserve"> ‒ начале </w:t>
      </w:r>
      <w:r w:rsidRPr="003974D9">
        <w:rPr>
          <w:rFonts w:ascii="Times New Roman" w:hAnsi="Times New Roman"/>
          <w:sz w:val="24"/>
          <w:szCs w:val="24"/>
        </w:rPr>
        <w:t>XX</w:t>
      </w:r>
      <w:r w:rsidRPr="003974D9">
        <w:rPr>
          <w:rFonts w:ascii="Times New Roman" w:hAnsi="Times New Roman"/>
          <w:sz w:val="24"/>
          <w:szCs w:val="24"/>
          <w:lang w:val="ru-RU"/>
        </w:rPr>
        <w:t xml:space="preserve"> в., показывая изменения, происшедшие в течение рассматриваемого пери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6. Анализ, объяснение исторических событий,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скрывать существенные черты экономического, социального и политического развития России и других стран в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е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смысл ключевых понятий, относящихся к данной эпохе отечественной и всеобщей истории; соотносить общие понятия и фак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объяснять причины и следствия важнейших событий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оводить сопоставление однотипных событий и процессов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7. </w:t>
      </w:r>
      <w:r w:rsidR="00873A19" w:rsidRPr="003974D9">
        <w:rPr>
          <w:rFonts w:ascii="Times New Roma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опоставлять высказывания историков, содержащие разные мнения по спорным вопросам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объяснять, что могло лежать в их осно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степень убедительности предложенных точек зрения, формулировать и аргументировать свое мнен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8.13.8. Применение истор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распознавать в окружающей среде, в том числе в родном городе, регионе памятники материальной и художественной культуры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ХХ в., объяснять, в чём заключалось их значение для времени их создания и для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полнять учебные проекты по отечественной и всеобще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ХХ в. (в том числе на региональном материал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объяснять, в чем состоит наследие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 Учебный модуль «Введение в новейшую историю Росс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1. Пояснительная запи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w:t>
      </w:r>
      <w:r w:rsidRPr="003974D9">
        <w:rPr>
          <w:rFonts w:ascii="Times New Roman" w:hAnsi="Times New Roman"/>
          <w:sz w:val="24"/>
          <w:szCs w:val="24"/>
          <w:lang w:val="ru-RU"/>
        </w:rPr>
        <w:lastRenderedPageBreak/>
        <w:t>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1.1. Общая характеристика учебного модуля </w:t>
      </w:r>
      <w:r w:rsidR="00873A19" w:rsidRPr="003974D9">
        <w:rPr>
          <w:rFonts w:ascii="Times New Roman" w:hAnsi="Times New Roman"/>
          <w:position w:val="1"/>
          <w:sz w:val="24"/>
          <w:szCs w:val="24"/>
          <w:lang w:val="ru-RU"/>
        </w:rPr>
        <w:t>«Введение в Новейшую историю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00873A19" w:rsidRPr="003974D9">
        <w:rPr>
          <w:rStyle w:val="af8"/>
          <w:rFonts w:ascii="Times New Roman" w:hAnsi="Times New Roman"/>
          <w:sz w:val="24"/>
          <w:szCs w:val="24"/>
          <w:lang w:val="ru-RU"/>
        </w:rPr>
        <w:footnoteReference w:id="1"/>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1.3. Цели изучения учебного модуля </w:t>
      </w:r>
      <w:r w:rsidR="00873A19" w:rsidRPr="003974D9">
        <w:rPr>
          <w:rFonts w:ascii="Times New Roman" w:hAnsi="Times New Roman"/>
          <w:position w:val="1"/>
          <w:sz w:val="24"/>
          <w:szCs w:val="24"/>
          <w:lang w:val="ru-RU"/>
        </w:rPr>
        <w:t>«Введение в Новейшую историю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ориентиров для гражданской, этнонациональной, социальной, культурной самоидентификации в окружающе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личностной позиции обучающихся по отношению не только к прошлому, но и к настоящему родной стран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1.4. Место и роль учебного модуля </w:t>
      </w:r>
      <w:r w:rsidR="00873A19" w:rsidRPr="003974D9">
        <w:rPr>
          <w:rFonts w:ascii="Times New Roman" w:hAnsi="Times New Roman"/>
          <w:position w:val="1"/>
          <w:sz w:val="24"/>
          <w:szCs w:val="24"/>
          <w:lang w:val="ru-RU"/>
        </w:rPr>
        <w:t>«Введение в Новейшую историю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w:t>
      </w:r>
      <w:r w:rsidRPr="003974D9">
        <w:rPr>
          <w:rFonts w:ascii="Times New Roman" w:hAnsi="Times New Roman"/>
          <w:sz w:val="24"/>
          <w:szCs w:val="24"/>
          <w:lang w:val="ru-RU"/>
        </w:rPr>
        <w:lastRenderedPageBreak/>
        <w:t xml:space="preserve">событиями ХХ ‒ начала </w:t>
      </w:r>
      <w:r w:rsidRPr="003974D9">
        <w:rPr>
          <w:rFonts w:ascii="Times New Roman" w:hAnsi="Times New Roman"/>
          <w:sz w:val="24"/>
          <w:szCs w:val="24"/>
        </w:rPr>
        <w:t>XXI</w:t>
      </w:r>
      <w:r w:rsidRPr="003974D9">
        <w:rPr>
          <w:rFonts w:ascii="Times New Roman" w:hAnsi="Times New Roman"/>
          <w:sz w:val="24"/>
          <w:szCs w:val="24"/>
          <w:lang w:val="ru-RU"/>
        </w:rPr>
        <w:t xml:space="preserve"> в.; характеризовать итоги и историческое значение соб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3974D9">
        <w:rPr>
          <w:rFonts w:ascii="Times New Roman" w:hAnsi="Times New Roman"/>
          <w:sz w:val="24"/>
          <w:szCs w:val="24"/>
        </w:rPr>
        <w:t>XXI</w:t>
      </w:r>
      <w:r w:rsidRPr="003974D9">
        <w:rPr>
          <w:rFonts w:ascii="Times New Roman" w:hAnsi="Times New Roman"/>
          <w:sz w:val="24"/>
          <w:szCs w:val="24"/>
          <w:lang w:val="ru-RU"/>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1.5. Модуль «Введение в Новейшую историю России» может быть реализован в двух вариа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3974D9">
        <w:rPr>
          <w:rFonts w:ascii="Times New Roman" w:hAnsi="Times New Roman"/>
          <w:position w:val="-1"/>
          <w:sz w:val="24"/>
          <w:szCs w:val="24"/>
          <w:lang w:val="ru-RU"/>
        </w:rPr>
        <w:t>17 учебных часов).</w:t>
      </w:r>
    </w:p>
    <w:p w:rsidR="00873A19" w:rsidRPr="003974D9" w:rsidRDefault="00873A19" w:rsidP="00EF6D07">
      <w:pPr>
        <w:spacing w:after="0" w:line="240" w:lineRule="auto"/>
        <w:ind w:firstLine="709"/>
        <w:jc w:val="right"/>
        <w:rPr>
          <w:rFonts w:ascii="Times New Roman" w:hAnsi="Times New Roman"/>
          <w:bCs/>
          <w:sz w:val="24"/>
          <w:szCs w:val="24"/>
          <w:lang w:val="ru-RU"/>
        </w:rPr>
      </w:pPr>
    </w:p>
    <w:p w:rsidR="00873A19" w:rsidRPr="003974D9" w:rsidRDefault="00873A19" w:rsidP="00EF6D07">
      <w:pPr>
        <w:spacing w:after="0" w:line="240" w:lineRule="auto"/>
        <w:ind w:firstLine="709"/>
        <w:jc w:val="right"/>
        <w:rPr>
          <w:rFonts w:ascii="Times New Roman" w:hAnsi="Times New Roman"/>
          <w:bCs/>
          <w:sz w:val="24"/>
          <w:szCs w:val="24"/>
          <w:lang w:val="ru-RU"/>
        </w:rPr>
      </w:pPr>
      <w:r w:rsidRPr="003974D9">
        <w:rPr>
          <w:rFonts w:ascii="Times New Roman" w:hAnsi="Times New Roman"/>
          <w:bCs/>
          <w:sz w:val="24"/>
          <w:szCs w:val="24"/>
          <w:lang w:val="ru-RU"/>
        </w:rPr>
        <w:t xml:space="preserve">Таблица 2 </w:t>
      </w:r>
    </w:p>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firstRow="1" w:lastRow="1" w:firstColumn="1" w:lastColumn="1" w:noHBand="0" w:noVBand="0"/>
      </w:tblPr>
      <w:tblGrid>
        <w:gridCol w:w="4537"/>
        <w:gridCol w:w="1560"/>
        <w:gridCol w:w="4110"/>
      </w:tblGrid>
      <w:tr w:rsidR="00873A19" w:rsidRPr="003974D9" w:rsidTr="00754784">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ограмма курса «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ограмма учебного модуля «Введение в Новейшую историю России»</w:t>
            </w:r>
          </w:p>
        </w:tc>
      </w:tr>
      <w:tr w:rsidR="00873A19" w:rsidRPr="003974D9"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ведение</w:t>
            </w:r>
          </w:p>
        </w:tc>
        <w:tc>
          <w:tcPr>
            <w:tcW w:w="156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ведение</w:t>
            </w:r>
          </w:p>
        </w:tc>
      </w:tr>
      <w:tr w:rsidR="00873A19" w:rsidRPr="003974D9" w:rsidTr="00754784">
        <w:trPr>
          <w:trHeight w:val="1162"/>
        </w:trPr>
        <w:tc>
          <w:tcPr>
            <w:tcW w:w="453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Первая российская революция 1905-1907 гг.</w:t>
            </w:r>
          </w:p>
        </w:tc>
        <w:tc>
          <w:tcPr>
            <w:tcW w:w="156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Российская революция </w:t>
            </w:r>
          </w:p>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rPr>
              <w:t>1917—1922 гг.</w:t>
            </w:r>
          </w:p>
        </w:tc>
      </w:tr>
      <w:tr w:rsidR="00873A19" w:rsidRPr="003974D9"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течественная война</w:t>
            </w:r>
          </w:p>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position w:val="1"/>
                <w:sz w:val="24"/>
                <w:szCs w:val="24"/>
                <w:lang w:val="ru-RU"/>
              </w:rPr>
              <w:t xml:space="preserve">1812 г. ‒ важнейшее событие российской и мировой истории </w:t>
            </w:r>
            <w:r w:rsidRPr="003974D9">
              <w:rPr>
                <w:rFonts w:ascii="Times New Roman" w:hAnsi="Times New Roman"/>
                <w:position w:val="1"/>
                <w:sz w:val="24"/>
                <w:szCs w:val="24"/>
              </w:rPr>
              <w:t>XIX</w:t>
            </w:r>
            <w:r w:rsidRPr="003974D9">
              <w:rPr>
                <w:rFonts w:ascii="Times New Roman" w:hAnsi="Times New Roman"/>
                <w:position w:val="1"/>
                <w:sz w:val="24"/>
                <w:szCs w:val="24"/>
                <w:lang w:val="ru-RU"/>
              </w:rPr>
              <w:t xml:space="preserve"> в. Крымская война. Героическая оборона Севастополя</w:t>
            </w:r>
            <w:r w:rsidRPr="003974D9">
              <w:rPr>
                <w:rFonts w:ascii="Times New Roman" w:hAnsi="Times New Roman"/>
                <w:sz w:val="24"/>
                <w:szCs w:val="24"/>
                <w:lang w:val="ru-RU"/>
              </w:rPr>
              <w:t xml:space="preserve"> </w:t>
            </w:r>
          </w:p>
        </w:tc>
        <w:tc>
          <w:tcPr>
            <w:tcW w:w="156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2</w:t>
            </w:r>
          </w:p>
        </w:tc>
        <w:tc>
          <w:tcPr>
            <w:tcW w:w="411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еликая Отечественная война 1941-1945 гг.</w:t>
            </w:r>
          </w:p>
        </w:tc>
      </w:tr>
      <w:tr w:rsidR="00873A19" w:rsidRPr="00A81E3A"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Социальная и правовая модернизация страны при Александре </w:t>
            </w:r>
            <w:r w:rsidRPr="003974D9">
              <w:rPr>
                <w:rFonts w:ascii="Times New Roman" w:hAnsi="Times New Roman"/>
                <w:sz w:val="24"/>
                <w:szCs w:val="24"/>
              </w:rPr>
              <w:t>II</w:t>
            </w:r>
            <w:r w:rsidRPr="003974D9">
              <w:rPr>
                <w:rFonts w:ascii="Times New Roman" w:hAnsi="Times New Roman"/>
                <w:sz w:val="24"/>
                <w:szCs w:val="24"/>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19</w:t>
            </w:r>
          </w:p>
        </w:tc>
        <w:tc>
          <w:tcPr>
            <w:tcW w:w="411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аспад СССР. Становление новой России (1992-1999 гг.)</w:t>
            </w:r>
          </w:p>
        </w:tc>
      </w:tr>
      <w:tr w:rsidR="00873A19" w:rsidRPr="00A81E3A" w:rsidTr="00754784">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411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Возрождение страны с 2000-х гг. </w:t>
            </w:r>
          </w:p>
        </w:tc>
      </w:tr>
      <w:tr w:rsidR="00873A19" w:rsidRPr="003974D9" w:rsidTr="00754784">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lastRenderedPageBreak/>
              <w:t>Крымская война. Героическая оборона Севастополя.</w:t>
            </w:r>
          </w:p>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3</w:t>
            </w:r>
          </w:p>
        </w:tc>
        <w:tc>
          <w:tcPr>
            <w:tcW w:w="411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Воссоединение</w:t>
            </w:r>
          </w:p>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position w:val="1"/>
                <w:sz w:val="24"/>
                <w:szCs w:val="24"/>
              </w:rPr>
              <w:t>Крыма с Россией</w:t>
            </w:r>
          </w:p>
        </w:tc>
      </w:tr>
      <w:tr w:rsidR="00873A19" w:rsidRPr="003974D9" w:rsidTr="00754784">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бобщение</w:t>
            </w:r>
          </w:p>
        </w:tc>
        <w:tc>
          <w:tcPr>
            <w:tcW w:w="156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1</w:t>
            </w:r>
          </w:p>
        </w:tc>
        <w:tc>
          <w:tcPr>
            <w:tcW w:w="4110"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тоговое повторение</w:t>
            </w:r>
          </w:p>
        </w:tc>
      </w:tr>
    </w:tbl>
    <w:p w:rsidR="00873A19" w:rsidRPr="003974D9" w:rsidRDefault="00873A19" w:rsidP="00EF6D07">
      <w:pPr>
        <w:spacing w:after="0" w:line="240" w:lineRule="auto"/>
        <w:ind w:firstLine="709"/>
        <w:jc w:val="both"/>
        <w:rPr>
          <w:rFonts w:ascii="Times New Roman" w:hAnsi="Times New Roman"/>
          <w:sz w:val="24"/>
          <w:szCs w:val="24"/>
          <w:lang w:val="ru-RU"/>
        </w:rPr>
      </w:pP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2. Содержание учебного модуля </w:t>
      </w:r>
      <w:r w:rsidR="00873A19" w:rsidRPr="003974D9">
        <w:rPr>
          <w:rFonts w:ascii="Times New Roman" w:hAnsi="Times New Roman"/>
          <w:position w:val="1"/>
          <w:sz w:val="24"/>
          <w:szCs w:val="24"/>
          <w:lang w:val="ru-RU"/>
        </w:rPr>
        <w:t>«Введение в Новейшую историю России».</w:t>
      </w:r>
    </w:p>
    <w:p w:rsidR="00873A19" w:rsidRPr="003974D9" w:rsidRDefault="00873A19" w:rsidP="00EF6D07">
      <w:pPr>
        <w:spacing w:after="0" w:line="240" w:lineRule="auto"/>
        <w:ind w:firstLine="709"/>
        <w:jc w:val="right"/>
        <w:rPr>
          <w:rFonts w:ascii="Times New Roman" w:hAnsi="Times New Roman"/>
          <w:bCs/>
          <w:sz w:val="24"/>
          <w:szCs w:val="24"/>
          <w:lang w:val="ru-RU"/>
        </w:rPr>
      </w:pPr>
      <w:r w:rsidRPr="003974D9">
        <w:rPr>
          <w:rFonts w:ascii="Times New Roman" w:hAnsi="Times New Roman"/>
          <w:bCs/>
          <w:sz w:val="24"/>
          <w:szCs w:val="24"/>
          <w:lang w:val="ru-RU"/>
        </w:rPr>
        <w:t xml:space="preserve">Таблица 3 </w:t>
      </w:r>
    </w:p>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Структура и последовательность изучения модуля как целостного учебного курса</w:t>
      </w:r>
    </w:p>
    <w:p w:rsidR="00873A19" w:rsidRPr="003974D9" w:rsidRDefault="00873A19" w:rsidP="00EF6D07">
      <w:pPr>
        <w:spacing w:after="0" w:line="240" w:lineRule="auto"/>
        <w:jc w:val="center"/>
        <w:rPr>
          <w:rFonts w:ascii="Times New Roman" w:hAnsi="Times New Roman"/>
          <w:sz w:val="24"/>
          <w:szCs w:val="24"/>
          <w:lang w:val="ru-RU"/>
        </w:rPr>
      </w:pPr>
    </w:p>
    <w:tbl>
      <w:tblPr>
        <w:tblW w:w="0" w:type="auto"/>
        <w:tblInd w:w="112" w:type="dxa"/>
        <w:tblLayout w:type="fixed"/>
        <w:tblCellMar>
          <w:left w:w="57" w:type="dxa"/>
          <w:right w:w="57" w:type="dxa"/>
        </w:tblCellMar>
        <w:tblLook w:val="01E0" w:firstRow="1" w:lastRow="1" w:firstColumn="1" w:lastColumn="1" w:noHBand="0" w:noVBand="0"/>
      </w:tblPr>
      <w:tblGrid>
        <w:gridCol w:w="713"/>
        <w:gridCol w:w="7303"/>
        <w:gridCol w:w="1959"/>
      </w:tblGrid>
      <w:tr w:rsidR="00873A19" w:rsidRPr="003974D9" w:rsidTr="0013474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bCs/>
                <w:sz w:val="24"/>
                <w:szCs w:val="24"/>
                <w:lang w:val="ru-RU"/>
              </w:rPr>
              <w:t>№</w:t>
            </w:r>
          </w:p>
        </w:tc>
        <w:tc>
          <w:tcPr>
            <w:tcW w:w="7303"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bCs/>
                <w:sz w:val="24"/>
                <w:szCs w:val="24"/>
                <w:lang w:val="ru-RU"/>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имерное количество часов</w:t>
            </w:r>
          </w:p>
        </w:tc>
      </w:tr>
      <w:tr w:rsidR="00873A19" w:rsidRPr="003974D9"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1</w:t>
            </w:r>
          </w:p>
        </w:tc>
        <w:tc>
          <w:tcPr>
            <w:tcW w:w="730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Введение</w:t>
            </w:r>
          </w:p>
        </w:tc>
        <w:tc>
          <w:tcPr>
            <w:tcW w:w="195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r>
      <w:tr w:rsidR="00873A19" w:rsidRPr="003974D9"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2</w:t>
            </w:r>
          </w:p>
        </w:tc>
        <w:tc>
          <w:tcPr>
            <w:tcW w:w="730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xml:space="preserve">Российская революция </w:t>
            </w:r>
            <w:r w:rsidRPr="003974D9">
              <w:rPr>
                <w:rFonts w:ascii="Times New Roman" w:hAnsi="Times New Roman"/>
                <w:sz w:val="24"/>
                <w:szCs w:val="24"/>
              </w:rPr>
              <w:t>1917—1922 гг.</w:t>
            </w:r>
          </w:p>
        </w:tc>
        <w:tc>
          <w:tcPr>
            <w:tcW w:w="195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r>
      <w:tr w:rsidR="00873A19" w:rsidRPr="003974D9"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2</w:t>
            </w:r>
          </w:p>
        </w:tc>
        <w:tc>
          <w:tcPr>
            <w:tcW w:w="730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Великая Отече</w:t>
            </w:r>
            <w:r w:rsidRPr="003974D9">
              <w:rPr>
                <w:rFonts w:ascii="Times New Roman" w:hAnsi="Times New Roman"/>
                <w:sz w:val="24"/>
                <w:szCs w:val="24"/>
              </w:rPr>
              <w:t>ственная война 1941</w:t>
            </w:r>
            <w:r w:rsidRPr="003974D9">
              <w:rPr>
                <w:rFonts w:ascii="Times New Roman" w:hAnsi="Times New Roman"/>
                <w:sz w:val="24"/>
                <w:szCs w:val="24"/>
                <w:lang w:val="ru-RU"/>
              </w:rPr>
              <w:t>-</w:t>
            </w:r>
            <w:r w:rsidRPr="003974D9">
              <w:rPr>
                <w:rFonts w:ascii="Times New Roman" w:hAnsi="Times New Roman"/>
                <w:sz w:val="24"/>
                <w:szCs w:val="24"/>
              </w:rPr>
              <w:t>1945 гг.</w:t>
            </w:r>
          </w:p>
        </w:tc>
        <w:tc>
          <w:tcPr>
            <w:tcW w:w="195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rPr>
            </w:pPr>
            <w:r w:rsidRPr="003974D9">
              <w:rPr>
                <w:rFonts w:ascii="Times New Roman" w:hAnsi="Times New Roman"/>
                <w:sz w:val="24"/>
                <w:szCs w:val="24"/>
              </w:rPr>
              <w:t>3</w:t>
            </w:r>
          </w:p>
        </w:tc>
        <w:tc>
          <w:tcPr>
            <w:tcW w:w="730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Распад СССР. Становление новой России (</w:t>
            </w:r>
            <w:r w:rsidRPr="003974D9">
              <w:rPr>
                <w:rFonts w:ascii="Times New Roman" w:hAnsi="Times New Roman"/>
                <w:position w:val="1"/>
                <w:sz w:val="24"/>
                <w:szCs w:val="24"/>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rPr>
            </w:pPr>
            <w:r w:rsidRPr="003974D9">
              <w:rPr>
                <w:rFonts w:ascii="Times New Roman" w:hAnsi="Times New Roman"/>
                <w:sz w:val="24"/>
                <w:szCs w:val="24"/>
              </w:rPr>
              <w:t>4</w:t>
            </w:r>
          </w:p>
        </w:tc>
        <w:tc>
          <w:tcPr>
            <w:tcW w:w="730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Возрождение страны с 2000-х гг. Воссоединение</w:t>
            </w:r>
          </w:p>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position w:val="1"/>
                <w:sz w:val="24"/>
                <w:szCs w:val="24"/>
                <w:lang w:val="ru-RU"/>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rPr>
            </w:pPr>
            <w:r w:rsidRPr="003974D9">
              <w:rPr>
                <w:rFonts w:ascii="Times New Roman" w:hAnsi="Times New Roman"/>
                <w:sz w:val="24"/>
                <w:szCs w:val="24"/>
              </w:rPr>
              <w:t>5</w:t>
            </w:r>
          </w:p>
        </w:tc>
        <w:tc>
          <w:tcPr>
            <w:tcW w:w="730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both"/>
              <w:rPr>
                <w:rFonts w:ascii="Times New Roman" w:hAnsi="Times New Roman"/>
                <w:sz w:val="24"/>
                <w:szCs w:val="24"/>
              </w:rPr>
            </w:pPr>
            <w:r w:rsidRPr="003974D9">
              <w:rPr>
                <w:rFonts w:ascii="Times New Roman" w:hAnsi="Times New Roman"/>
                <w:sz w:val="24"/>
                <w:szCs w:val="24"/>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r>
    </w:tbl>
    <w:p w:rsidR="00873A19" w:rsidRPr="003974D9" w:rsidRDefault="00873A19" w:rsidP="00EF6D07">
      <w:pPr>
        <w:spacing w:after="0" w:line="240" w:lineRule="auto"/>
        <w:ind w:firstLine="709"/>
        <w:jc w:val="both"/>
        <w:rPr>
          <w:rFonts w:ascii="Times New Roman" w:hAnsi="Times New Roman"/>
          <w:sz w:val="24"/>
          <w:szCs w:val="24"/>
          <w:lang w:val="ru-RU"/>
        </w:rPr>
      </w:pP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2.1. Введ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3974D9">
        <w:rPr>
          <w:rFonts w:ascii="Times New Roman" w:hAnsi="Times New Roman"/>
          <w:sz w:val="24"/>
          <w:szCs w:val="24"/>
        </w:rPr>
        <w:t>XXI</w:t>
      </w:r>
      <w:r w:rsidRPr="003974D9">
        <w:rPr>
          <w:rFonts w:ascii="Times New Roman" w:hAnsi="Times New Roman"/>
          <w:sz w:val="24"/>
          <w:szCs w:val="24"/>
          <w:lang w:val="ru-RU"/>
        </w:rPr>
        <w:t xml:space="preserve"> 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2.2. Российская революция 1917—1922 г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оссийская империя накануне Февральской революции </w:t>
      </w:r>
      <w:r w:rsidRPr="003974D9">
        <w:rPr>
          <w:rFonts w:ascii="Times New Roman" w:hAnsi="Times New Roman"/>
          <w:position w:val="1"/>
          <w:sz w:val="24"/>
          <w:szCs w:val="24"/>
          <w:lang w:val="ru-RU"/>
        </w:rPr>
        <w:t>1917 г.: общенациональный кризи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Февральское восстание в Петрограде. Отречение Николая </w:t>
      </w:r>
      <w:r w:rsidRPr="003974D9">
        <w:rPr>
          <w:rFonts w:ascii="Times New Roman" w:hAnsi="Times New Roman"/>
          <w:position w:val="1"/>
          <w:sz w:val="24"/>
          <w:szCs w:val="24"/>
        </w:rPr>
        <w:t>II</w:t>
      </w:r>
      <w:r w:rsidRPr="003974D9">
        <w:rPr>
          <w:rFonts w:ascii="Times New Roman" w:hAnsi="Times New Roman"/>
          <w:position w:val="1"/>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3974D9">
        <w:rPr>
          <w:rFonts w:ascii="Times New Roman" w:hAnsi="Times New Roman"/>
          <w:sz w:val="24"/>
          <w:szCs w:val="24"/>
          <w:lang w:val="ru-RU"/>
        </w:rPr>
        <w:t xml:space="preserve"> РККА. Советская национальная политика. Образование РСФСР как добровольного союза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жданская война как национальная трагедия. Военная интервенция. Политика белых правительств А. В. Колчака, А. И. Деникина и П. Н. Вранг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ход страны к мирной жизни. Образование СССР. Революционные события в России глазами соотечественников и мира. Русское зарубежь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лияние революционных событий на общемировые процессы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в., историю народов Росс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2.3. Великая Отечественная война 1941-1945 гг.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лан «Барбаросса» и цели гитлеровской Германии в войне с СССР. Нападение на СССР 22 </w:t>
      </w:r>
      <w:r w:rsidRPr="003974D9">
        <w:rPr>
          <w:rFonts w:ascii="Times New Roman" w:hAnsi="Times New Roman"/>
          <w:sz w:val="24"/>
          <w:szCs w:val="24"/>
          <w:lang w:val="ru-RU"/>
        </w:rPr>
        <w:lastRenderedPageBreak/>
        <w:t>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тва за Москву. Парад 7 ноября 1941 г. на Красной площади. Срыв германских планов молниеносной вой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локада Ленинграда. Дорога жизни. Значение героического сопротивления Ленингра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ренной перелом в ходе Великой Отечественной войны. Сталинградская битва. Битва на Курской дуг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бождение оккупированной территории СССР. Белорусская наступательная операция (операция «Багратион») Красной Ар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гром милитаристской Японии. 3 сентября ‒ окончание Второй мировой вой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2.4. Распад СССР. </w:t>
      </w:r>
      <w:r w:rsidR="00873A19" w:rsidRPr="003974D9">
        <w:rPr>
          <w:rFonts w:ascii="Times New Roman" w:hAnsi="Times New Roman"/>
          <w:position w:val="1"/>
          <w:sz w:val="24"/>
          <w:szCs w:val="24"/>
          <w:lang w:val="ru-RU"/>
        </w:rPr>
        <w:t xml:space="preserve">Становление новой России (1992-1999 гг.).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ферендум о сохранении СССР и введении поста Президента </w:t>
      </w:r>
      <w:r w:rsidRPr="003974D9">
        <w:rPr>
          <w:rFonts w:ascii="Times New Roman" w:hAnsi="Times New Roman"/>
          <w:position w:val="1"/>
          <w:sz w:val="24"/>
          <w:szCs w:val="24"/>
          <w:lang w:val="ru-RU"/>
        </w:rPr>
        <w:t>РСФСР. Избрание Б. Н. Ельцина Президентом РСФС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ад СССР и его последствия для России и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ановление Российской Федерации как суверенного государства (1991-1993 гг.). Референдум по проекту Конституц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России. Принятие Конституции Российской Федерации 1993 г. и её зна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оссия на постсоветском пространстве. СНГ и Союзное государство. Значение сохранения </w:t>
      </w:r>
      <w:r w:rsidRPr="003974D9">
        <w:rPr>
          <w:rFonts w:ascii="Times New Roman" w:hAnsi="Times New Roman"/>
          <w:sz w:val="24"/>
          <w:szCs w:val="24"/>
          <w:lang w:val="ru-RU"/>
        </w:rPr>
        <w:lastRenderedPageBreak/>
        <w:t>Россией статуса ядерной держа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бровольная отставка Б.Н. Ельцин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2.5. Возрождение страны с 2000-х гг.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2.5.1. </w:t>
      </w:r>
      <w:r w:rsidR="00873A19" w:rsidRPr="003974D9">
        <w:rPr>
          <w:rFonts w:ascii="Times New Roman" w:hAnsi="Times New Roman"/>
          <w:bCs/>
          <w:sz w:val="24"/>
          <w:szCs w:val="24"/>
          <w:lang w:val="ru-RU"/>
        </w:rPr>
        <w:t xml:space="preserve">Российская Федерация в начале </w:t>
      </w:r>
      <w:r w:rsidR="00873A19" w:rsidRPr="003974D9">
        <w:rPr>
          <w:rFonts w:ascii="Times New Roman" w:hAnsi="Times New Roman"/>
          <w:bCs/>
          <w:sz w:val="24"/>
          <w:szCs w:val="24"/>
        </w:rPr>
        <w:t>XXI</w:t>
      </w:r>
      <w:r w:rsidR="00873A19" w:rsidRPr="003974D9">
        <w:rPr>
          <w:rFonts w:ascii="Times New Roman" w:hAnsi="Times New Roman"/>
          <w:bCs/>
          <w:sz w:val="24"/>
          <w:szCs w:val="24"/>
          <w:lang w:val="ru-RU"/>
        </w:rPr>
        <w:t xml:space="preserve"> века: на пути восстановления и укрепления страны. </w:t>
      </w:r>
      <w:r w:rsidR="00873A19" w:rsidRPr="003974D9">
        <w:rPr>
          <w:rFonts w:ascii="Times New Roman" w:hAnsi="Times New Roman"/>
          <w:sz w:val="24"/>
          <w:szCs w:val="24"/>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становление лидирующих позиций России в международных отношениях. Отношения с США и Евросоюзом.</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2.5.2. </w:t>
      </w:r>
      <w:r w:rsidR="00873A19" w:rsidRPr="003974D9">
        <w:rPr>
          <w:rFonts w:ascii="Times New Roman" w:hAnsi="Times New Roman"/>
          <w:bCs/>
          <w:sz w:val="24"/>
          <w:szCs w:val="24"/>
          <w:lang w:val="ru-RU"/>
        </w:rPr>
        <w:t xml:space="preserve">Воссоединение Крыма с Росси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рым в составе Российского государства в </w:t>
      </w:r>
      <w:r w:rsidRPr="003974D9">
        <w:rPr>
          <w:rFonts w:ascii="Times New Roman" w:hAnsi="Times New Roman"/>
          <w:sz w:val="24"/>
          <w:szCs w:val="24"/>
        </w:rPr>
        <w:t>XX</w:t>
      </w:r>
      <w:r w:rsidRPr="003974D9">
        <w:rPr>
          <w:rFonts w:ascii="Times New Roman" w:hAnsi="Times New Roman"/>
          <w:sz w:val="24"/>
          <w:szCs w:val="24"/>
          <w:lang w:val="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соединение Крыма с Россией, его значение и международные последств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2.5.3. </w:t>
      </w:r>
      <w:r w:rsidR="00873A19" w:rsidRPr="003974D9">
        <w:rPr>
          <w:rFonts w:ascii="Times New Roman" w:hAnsi="Times New Roman"/>
          <w:bCs/>
          <w:sz w:val="24"/>
          <w:szCs w:val="24"/>
          <w:lang w:val="ru-RU"/>
        </w:rPr>
        <w:t xml:space="preserve">Российская Федерация на современном этапе. </w:t>
      </w:r>
      <w:r w:rsidR="00873A19" w:rsidRPr="003974D9">
        <w:rPr>
          <w:rFonts w:ascii="Times New Roman" w:hAnsi="Times New Roman"/>
          <w:sz w:val="24"/>
          <w:szCs w:val="24"/>
          <w:lang w:val="ru-RU"/>
        </w:rPr>
        <w:t>«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российское голосование по поправкам к Конституции России (2020 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ние Россией Донецкой Народной Республики и Луганской Народной Республики (2022 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2.6. Итоговое повтор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родного края в годы революций и Гражданской вой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ши земляки ‒ герои Великой Отечественной войны (</w:t>
      </w:r>
      <w:r w:rsidRPr="003974D9">
        <w:rPr>
          <w:rFonts w:ascii="Times New Roman" w:hAnsi="Times New Roman"/>
          <w:position w:val="1"/>
          <w:sz w:val="24"/>
          <w:szCs w:val="24"/>
          <w:lang w:val="ru-RU"/>
        </w:rPr>
        <w:t>1941-1945 г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Наш регион в конце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 начале </w:t>
      </w:r>
      <w:r w:rsidRPr="003974D9">
        <w:rPr>
          <w:rFonts w:ascii="Times New Roman" w:hAnsi="Times New Roman"/>
          <w:position w:val="1"/>
          <w:sz w:val="24"/>
          <w:szCs w:val="24"/>
        </w:rPr>
        <w:t>XXI</w:t>
      </w:r>
      <w:r w:rsidRPr="003974D9">
        <w:rPr>
          <w:rFonts w:ascii="Times New Roman" w:hAnsi="Times New Roman"/>
          <w:position w:val="1"/>
          <w:sz w:val="24"/>
          <w:szCs w:val="24"/>
          <w:lang w:val="ru-RU"/>
        </w:rPr>
        <w:t xml:space="preserve"> вв.</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Трудовые достижения родного кра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 Планируемые результаты освоения учебного модуля </w:t>
      </w:r>
      <w:r w:rsidR="00873A19" w:rsidRPr="003974D9">
        <w:rPr>
          <w:rFonts w:ascii="Times New Roman" w:hAnsi="Times New Roman"/>
          <w:position w:val="1"/>
          <w:sz w:val="24"/>
          <w:szCs w:val="24"/>
          <w:lang w:val="ru-RU"/>
        </w:rPr>
        <w:t xml:space="preserve">«Введение в Новейшую историю России».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3.1. Личностные и метапредметные результаты являются приоритетными при освоении содержания учебного модуля «Введение в Новейшую историю Росс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2. 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3.3. 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w:t>
      </w:r>
      <w:r w:rsidR="00873A19" w:rsidRPr="003974D9">
        <w:rPr>
          <w:rFonts w:ascii="Times New Roman" w:hAnsi="Times New Roman"/>
          <w:position w:val="6"/>
          <w:sz w:val="24"/>
          <w:szCs w:val="24"/>
          <w:lang w:val="ru-RU"/>
        </w:rPr>
        <w:t xml:space="preserve"> </w:t>
      </w:r>
      <w:r w:rsidR="00873A19" w:rsidRPr="003974D9">
        <w:rPr>
          <w:rFonts w:ascii="Times New Roman" w:hAnsi="Times New Roman"/>
          <w:sz w:val="24"/>
          <w:szCs w:val="24"/>
          <w:lang w:val="ru-RU"/>
        </w:rPr>
        <w:t>в сфе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w:t>
      </w:r>
      <w:r w:rsidRPr="003974D9">
        <w:rPr>
          <w:rFonts w:ascii="Times New Roman" w:hAnsi="Times New Roman"/>
          <w:position w:val="1"/>
          <w:sz w:val="24"/>
          <w:szCs w:val="24"/>
          <w:lang w:val="ru-RU"/>
        </w:rPr>
        <w:t>условиях индивидуального и общественного пространства.</w:t>
      </w:r>
    </w:p>
    <w:p w:rsidR="00873A19" w:rsidRPr="003974D9" w:rsidRDefault="008C5AB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4. Содержание учебного модуля «Введение в Новейшую историю России» </w:t>
      </w:r>
      <w:r w:rsidR="00873A19" w:rsidRPr="003974D9">
        <w:rPr>
          <w:rFonts w:ascii="Times New Roman" w:hAnsi="Times New Roman"/>
          <w:position w:val="1"/>
          <w:sz w:val="24"/>
          <w:szCs w:val="24"/>
          <w:lang w:val="ru-RU"/>
        </w:rPr>
        <w:t>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6. В результате изучения учебного модуля «Введение в Новейшую историю России» у обучающегося будут сформированы </w:t>
      </w:r>
      <w:r w:rsidR="00873A19" w:rsidRPr="003974D9">
        <w:rPr>
          <w:rFonts w:ascii="Times New Roma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6.1. У обучающегося будут сформированы следующие базовые логиче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итоги и значение</w:t>
      </w:r>
      <w:r w:rsidRPr="003974D9">
        <w:rPr>
          <w:rFonts w:ascii="Times New Roman" w:hAnsi="Times New Roman"/>
          <w:position w:val="1"/>
          <w:sz w:val="24"/>
          <w:szCs w:val="24"/>
          <w:lang w:val="ru-RU"/>
        </w:rPr>
        <w:t xml:space="preserve"> ключевых событий и процессов Новейшей истории Росс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3974D9">
        <w:rPr>
          <w:rFonts w:ascii="Times New Roman" w:hAnsi="Times New Roman"/>
          <w:position w:val="1"/>
          <w:sz w:val="24"/>
          <w:szCs w:val="24"/>
        </w:rPr>
        <w:t>XX</w:t>
      </w:r>
      <w:r w:rsidRPr="003974D9">
        <w:rPr>
          <w:rFonts w:ascii="Times New Roman" w:hAnsi="Times New Roman"/>
          <w:position w:val="1"/>
          <w:sz w:val="24"/>
          <w:szCs w:val="24"/>
          <w:lang w:val="ru-RU"/>
        </w:rPr>
        <w:t xml:space="preserve"> ‒ начала </w:t>
      </w:r>
      <w:r w:rsidRPr="003974D9">
        <w:rPr>
          <w:rFonts w:ascii="Times New Roman" w:hAnsi="Times New Roman"/>
          <w:position w:val="1"/>
          <w:sz w:val="24"/>
          <w:szCs w:val="24"/>
        </w:rPr>
        <w:t>XXI</w:t>
      </w:r>
      <w:r w:rsidRPr="003974D9">
        <w:rPr>
          <w:rFonts w:ascii="Times New Roman" w:hAnsi="Times New Roman"/>
          <w:position w:val="1"/>
          <w:sz w:val="24"/>
          <w:szCs w:val="24"/>
          <w:lang w:val="ru-RU"/>
        </w:rPr>
        <w:t xml:space="preserve"> в.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выявлять дефициты информации, данных, необходимых для решения поставленной задачи;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роводить выводы, создавать обобщения о взаимосвязях с использованием дедуктивных, </w:t>
      </w:r>
      <w:r w:rsidRPr="003974D9">
        <w:rPr>
          <w:rFonts w:ascii="Times New Roman" w:hAnsi="Times New Roman"/>
          <w:position w:val="1"/>
          <w:sz w:val="24"/>
          <w:szCs w:val="24"/>
          <w:lang w:val="ru-RU"/>
        </w:rPr>
        <w:lastRenderedPageBreak/>
        <w:t xml:space="preserve">индуктивных умозаключений и по аналогии, строить логические рассужд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выбирать способ решения учебной задач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6.2. У обучающегося будут сформированы следующие базовые исследователь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формулировать гипотезу об истинности собственных суждений и суждений других, аргументировать свою позицию, мнение;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оценивать на применимость и достоверность информац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формулировать обобщения</w:t>
      </w:r>
      <w:r w:rsidRPr="003974D9">
        <w:rPr>
          <w:rFonts w:ascii="Times New Roman" w:hAnsi="Times New Roman"/>
          <w:sz w:val="24"/>
          <w:szCs w:val="24"/>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6.3. У обучающегося будут сформированы умения работать с информацией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ходить сходные аргументы (подтверждающие или опровергающие одну и ту же идею, версию) в различных информационных источник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ценивать надёжность информации по критериям, предложенным или сформулированным самостоятельн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ффективно запоминать и систематизировать информацию.</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6.4. У обучающегося будут сформированы умения общения как часть </w:t>
      </w:r>
      <w:r w:rsidR="00873A19" w:rsidRPr="003974D9">
        <w:rPr>
          <w:rFonts w:ascii="Times New Roman" w:hAnsi="Times New Roman"/>
          <w:bCs/>
          <w:sz w:val="24"/>
          <w:szCs w:val="24"/>
          <w:lang w:val="ru-RU"/>
        </w:rPr>
        <w:t>коммуника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намерения других, проявлять уважительное отношение к собеседнику и в корректной форме формулировать свои возра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 xml:space="preserve">.9.3.6.5. У обучающегося будут сформированы умения в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выявлять проблемы для решения в жизненных и учебных ситуациях; ориентироваться в </w:t>
      </w:r>
      <w:r w:rsidRPr="003974D9">
        <w:rPr>
          <w:rFonts w:ascii="Times New Roman" w:hAnsi="Times New Roman"/>
          <w:position w:val="1"/>
          <w:sz w:val="24"/>
          <w:szCs w:val="24"/>
          <w:lang w:val="ru-RU"/>
        </w:rPr>
        <w:lastRenderedPageBreak/>
        <w:t xml:space="preserve">различных подходах к принятию решений (индивидуально, в группе, групповой);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роявлять способность к самоконтролю, самомотивации и рефлексии, к оценке и изменению ситуации;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на примерах исторических ситуаций роль эмоций в отношениях между людь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себя на место другого человека, понимать мотивы действий другого (в исторических ситуациях и окружающей действ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ировать способ выражения своих эмоций с учетом позиций и мнений других участников общен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3.6.6. У обучающегося будут сформированы умения совмес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0</w:t>
      </w:r>
      <w:r w:rsidR="00873A19" w:rsidRPr="003974D9">
        <w:rPr>
          <w:rFonts w:ascii="Times New Roman" w:hAnsi="Times New Roman"/>
          <w:sz w:val="24"/>
          <w:szCs w:val="24"/>
          <w:lang w:val="ru-RU"/>
        </w:rPr>
        <w:t>.9.3.7. 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1A10B7" w:rsidRDefault="001A10B7" w:rsidP="00EF6D07">
      <w:pPr>
        <w:pStyle w:val="1"/>
        <w:pBdr>
          <w:bottom w:val="none" w:sz="0" w:space="0" w:color="auto"/>
        </w:pBdr>
        <w:spacing w:before="0" w:line="240" w:lineRule="auto"/>
        <w:ind w:firstLine="708"/>
        <w:jc w:val="both"/>
        <w:rPr>
          <w:b w:val="0"/>
          <w:sz w:val="24"/>
          <w:szCs w:val="24"/>
        </w:rPr>
      </w:pPr>
    </w:p>
    <w:p w:rsidR="00873A19" w:rsidRPr="003974D9" w:rsidRDefault="001A10B7"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1. Федеральная рабочая программа по учебному предмету «</w:t>
      </w:r>
      <w:r w:rsidR="00873A19" w:rsidRPr="003974D9">
        <w:rPr>
          <w:b w:val="0"/>
          <w:position w:val="1"/>
          <w:sz w:val="24"/>
          <w:szCs w:val="24"/>
        </w:rPr>
        <w:t>Обществознание</w:t>
      </w:r>
      <w:r w:rsidR="00873A19" w:rsidRPr="003974D9">
        <w:rPr>
          <w:b w:val="0"/>
          <w:sz w:val="24"/>
          <w:szCs w:val="24"/>
        </w:rPr>
        <w:t xml:space="preserve">». </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1.1. Федеральная рабочая программа по учебному предмету «</w:t>
      </w:r>
      <w:r w:rsidR="00873A19" w:rsidRPr="003974D9">
        <w:rPr>
          <w:rFonts w:ascii="Times New Roman" w:hAnsi="Times New Roman"/>
          <w:position w:val="1"/>
          <w:sz w:val="24"/>
          <w:szCs w:val="24"/>
          <w:lang w:val="ru-RU"/>
        </w:rPr>
        <w:t>Обществознание</w:t>
      </w:r>
      <w:r w:rsidR="00873A19" w:rsidRPr="003974D9">
        <w:rPr>
          <w:rFonts w:ascii="Times New Roman" w:hAnsi="Times New Roman"/>
          <w:sz w:val="24"/>
          <w:szCs w:val="24"/>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1.2. Пояснительная записка.</w:t>
      </w:r>
    </w:p>
    <w:p w:rsidR="00873A19" w:rsidRPr="003974D9" w:rsidRDefault="001A10B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1.2.1. 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1.2.2. Обществознание играет ведущую роль в выполнении образовательной организацией </w:t>
      </w:r>
      <w:r w:rsidR="00873A19" w:rsidRPr="003974D9">
        <w:rPr>
          <w:rFonts w:ascii="Times New Roman" w:hAnsi="Times New Roman"/>
          <w:sz w:val="24"/>
          <w:szCs w:val="24"/>
          <w:lang w:val="ru-RU"/>
        </w:rPr>
        <w:lastRenderedPageBreak/>
        <w:t>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1.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1.2.5. Целями обществоведческого образования на уровне основного общего образования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w:t>
      </w:r>
      <w:r w:rsidR="00873A19" w:rsidRPr="003974D9">
        <w:rPr>
          <w:rFonts w:ascii="Times New Roman" w:hAnsi="Times New Roman"/>
          <w:sz w:val="24"/>
          <w:szCs w:val="24"/>
          <w:lang w:val="ru-RU"/>
        </w:rPr>
        <w:t xml:space="preserve">1.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w:t>
      </w:r>
      <w:r w:rsidR="00EF6D07">
        <w:rPr>
          <w:rFonts w:ascii="Times New Roman" w:hAnsi="Times New Roman"/>
          <w:sz w:val="24"/>
          <w:szCs w:val="24"/>
          <w:lang w:val="ru-RU"/>
        </w:rPr>
        <w:t>25</w:t>
      </w:r>
      <w:r w:rsidR="00873A19" w:rsidRPr="003974D9">
        <w:rPr>
          <w:rFonts w:ascii="Times New Roman" w:hAnsi="Times New Roman"/>
          <w:sz w:val="24"/>
          <w:szCs w:val="24"/>
          <w:lang w:val="ru-RU"/>
        </w:rPr>
        <w:t xml:space="preserve"> часов, по 1 часу в неделю при 34 учебных неделях.</w:t>
      </w:r>
    </w:p>
    <w:p w:rsidR="00873A19" w:rsidRPr="003974D9" w:rsidRDefault="008C5AB9"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3. Содержание обучения в 6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3.1. Человек и его социальное окру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юди с ограниченными возможностями здоровья, их особые потребности и социальная пози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ли и мотивы деятельности. Виды деятельности (игра, труд, учение). Познание человеком мира и самого себя как вид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о человека на образование. Школьное образование. Права и обязанности обучающего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ние. Цели и средства общения. Особенности общения подростков. Общение в современны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ношения в малых группах. Групповые нормы и правила. Лидерство в группе. Межличностные отношения (деловые, лич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ношения в семье. Роль семьи в жизни человека и общества. Семейные традиции. Семейный досуг. Свободное время подрост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ношения с друзьями и сверстниками. Конфликты в межличностных отношениях.</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3.2. Общество, в котором мы живё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общество. Связь общества и природы. Устройство общественной жизни. Основные сферы жизни общества и их взаимодейств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ые общности и группы. Положение человека в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3974D9">
        <w:rPr>
          <w:rFonts w:ascii="Times New Roman" w:hAnsi="Times New Roman"/>
          <w:sz w:val="24"/>
          <w:szCs w:val="24"/>
        </w:rPr>
        <w:t>XXI</w:t>
      </w:r>
      <w:r w:rsidRPr="003974D9">
        <w:rPr>
          <w:rFonts w:ascii="Times New Roman" w:hAnsi="Times New Roman"/>
          <w:sz w:val="24"/>
          <w:szCs w:val="24"/>
          <w:lang w:val="ru-RU"/>
        </w:rPr>
        <w:t xml:space="preserve"> века. Место нашей Родины среди современных государ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льтурная жизнь. Духовные ценности, традиционные ценности российско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общества. Усиление взаимосвязей стран и народов в условиях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обальные проблемы современности и возможности их решения усилиями международного сообщества и международных организаций.</w:t>
      </w:r>
    </w:p>
    <w:p w:rsidR="00873A19" w:rsidRPr="003974D9" w:rsidRDefault="008C5AB9"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4. Содержание обучения в 7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4.1. Социальные ценности и нор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ственные ценности. Свобода и ответственность гражданина. Гражданственность и патриотизм. Гуман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ые нормы как регуляторы общественной жизни и поведения человека в обществе. Виды социальных норм. Традиции и обыча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ы и нормы морали. Добро и зло. Нравственные чувства человека. Совесть и сты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альный выбор. Моральная оценка поведения людей и собственного поведения. Влияние моральных норм на общество 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о и его роль в жизни общества. Право и мораль.</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4.2. Человек как участник правов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онарушение и юридическая ответственность. Проступок и преступление. Опасность </w:t>
      </w:r>
      <w:r w:rsidRPr="003974D9">
        <w:rPr>
          <w:rFonts w:ascii="Times New Roman" w:hAnsi="Times New Roman"/>
          <w:sz w:val="24"/>
          <w:szCs w:val="24"/>
          <w:lang w:val="ru-RU"/>
        </w:rPr>
        <w:lastRenderedPageBreak/>
        <w:t>правонарушений для личности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4.3. Основы российского пра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итуция Российской Федерации ‒ основной закон. Законы и подзаконные акты. Отрасли пра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гражданского права. Физические и юридические лица в гражданском праве. Право собственности, защита прав соб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873A19" w:rsidRPr="003974D9" w:rsidRDefault="008C5AB9"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5. Содержание обучения в 8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5.1. Человек в экономических отнош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номическая жизнь общества. Потребности и ресурсы, ограниченность ресурсов. Экономический выбо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принимательство. Виды и формы предприним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мен. Деньги и их функции. Торговля и её формы. Рыночная экономика. Конкуренция. Спрос и предл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ыночное равновесие. Невидимая рука рынка. Многообразие рын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приятие в экономике. Издержки, выручка и прибыль. Как повысить эффективность производ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работная плата и стимулирование труда. Занятость и безработи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нансовый рынок и посредники (банки, страховые компании, кредитные союзы, участники фондового рынка). Услуги финансовых посред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типы финансовых инструментов: акции и облиг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5.2. Человек в мире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ультура, её многообразие и формы. Влияние духовной культуры на формирование </w:t>
      </w:r>
      <w:r w:rsidRPr="003974D9">
        <w:rPr>
          <w:rFonts w:ascii="Times New Roman" w:hAnsi="Times New Roman"/>
          <w:sz w:val="24"/>
          <w:szCs w:val="24"/>
          <w:lang w:val="ru-RU"/>
        </w:rPr>
        <w:lastRenderedPageBreak/>
        <w:t>личности. Современная молодёжная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ука. Естественные и социально-гуманитарные науки. Роль науки в развити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итика в сфере культуры и образования 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искусство. Виды искусств. Роль искусства в жизни человека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873A19" w:rsidRPr="003974D9" w:rsidRDefault="008C5AB9"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6. Содержание обучения в 9 класс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6.1. Человек в политическом измер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итика и политическая власть. Государство ‒ политическая организация общества. Признаки государства. Внутренняя и внешняя полит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итический режим и его ви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кратия, демократические ценности. Правовое государство и гражданское обще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граждан в политике. Выборы, референдум. Политические партии, их роль в демократическ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щественно-политические организац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6.2. Гражданин и государ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осударственное управление. Противодействие коррупции 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Местное самоупра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6.3. Человек в системе социальн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ая структура общества. Многообразие социальных общностей и групп.</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ая моби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ый статус человека в обществе. Социальные роли. Ролевой набор подрост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циализация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семьи в социализации личности. Функции семьи. Семейные ценности. Основные роли членов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тнос и нация. Россия ‒ многонациональное государство. Этносы и нации в диалоге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w:t>
      </w:r>
      <w:r w:rsidRPr="003974D9">
        <w:rPr>
          <w:rFonts w:ascii="Times New Roman" w:hAnsi="Times New Roman"/>
          <w:sz w:val="24"/>
          <w:szCs w:val="24"/>
          <w:lang w:val="ru-RU"/>
        </w:rPr>
        <w:lastRenderedPageBreak/>
        <w:t>здорового образа жизн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6.4. Человек в современном изменяющемся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лодёжь ‒ активный участник общественной жизни. Волонтёрское дви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фессии настоящего и будущего. Непрерывное образование и карь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доровый образ жизни. Социальная и личная значимость здорового образа жизни. Мода и спор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ременные формы связи и коммуникации: как они изменили мир. Особенности общения в виртуальн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спективы развития общества.</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 Планируемые результаты освоения программы по обществознанию.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1. 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1) гражданского воспитания: </w:t>
      </w:r>
      <w:r w:rsidRPr="003974D9">
        <w:rPr>
          <w:rFonts w:ascii="Times New Roman" w:hAnsi="Times New Roman"/>
          <w:position w:val="1"/>
          <w:sz w:val="24"/>
          <w:szCs w:val="24"/>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3974D9">
        <w:rPr>
          <w:rFonts w:ascii="Times New Roman" w:hAnsi="Times New Roman"/>
          <w:sz w:val="24"/>
          <w:szCs w:val="24"/>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2) патриотического воспитания: </w:t>
      </w:r>
      <w:r w:rsidRPr="003974D9">
        <w:rPr>
          <w:rFonts w:ascii="Times New Roman" w:hAnsi="Times New Roman"/>
          <w:position w:val="1"/>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3) духовно-нравственного воспитания: </w:t>
      </w:r>
      <w:r w:rsidRPr="003974D9">
        <w:rPr>
          <w:rFonts w:ascii="Times New Roman" w:hAnsi="Times New Roman"/>
          <w:position w:val="1"/>
          <w:sz w:val="24"/>
          <w:szCs w:val="24"/>
          <w:lang w:val="ru-RU"/>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4) эстетического воспитания: </w:t>
      </w:r>
      <w:r w:rsidRPr="003974D9">
        <w:rPr>
          <w:rFonts w:ascii="Times New Roman" w:hAnsi="Times New Roman"/>
          <w:position w:val="1"/>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5) физического воспитания, формирования культуры здоровья и эмоционального благополучия: </w:t>
      </w:r>
      <w:r w:rsidRPr="003974D9">
        <w:rPr>
          <w:rFonts w:ascii="Times New Roman" w:hAnsi="Times New Roman"/>
          <w:position w:val="1"/>
          <w:sz w:val="24"/>
          <w:szCs w:val="24"/>
          <w:lang w:val="ru-RU"/>
        </w:rPr>
        <w:t xml:space="preserve">осознание ценности жизни; ответственное отношение к своему здоровью и установка на здоровый образ жизни, осознание </w:t>
      </w:r>
      <w:r w:rsidRPr="003974D9">
        <w:rPr>
          <w:rFonts w:ascii="Times New Roman" w:hAnsi="Times New Roman"/>
          <w:sz w:val="24"/>
          <w:szCs w:val="24"/>
          <w:lang w:val="ru-RU"/>
        </w:rPr>
        <w:t xml:space="preserve">последствий и неприятие вредных привычек (употребление алкоголя, наркотиков, курение) и иных форм вреда для физического и </w:t>
      </w:r>
      <w:r w:rsidRPr="003974D9">
        <w:rPr>
          <w:rFonts w:ascii="Times New Roman" w:hAnsi="Times New Roman"/>
          <w:sz w:val="24"/>
          <w:szCs w:val="24"/>
          <w:lang w:val="ru-RU"/>
        </w:rPr>
        <w:lastRenderedPageBreak/>
        <w:t xml:space="preserve">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3974D9">
        <w:rPr>
          <w:rFonts w:ascii="Times New Roman" w:hAnsi="Times New Roman"/>
          <w:position w:val="1"/>
          <w:sz w:val="24"/>
          <w:szCs w:val="24"/>
          <w:lang w:val="ru-RU"/>
        </w:rPr>
        <w:t>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6) трудового воспитания: </w:t>
      </w:r>
      <w:r w:rsidRPr="003974D9">
        <w:rPr>
          <w:rFonts w:ascii="Times New Roman" w:hAnsi="Times New Roman"/>
          <w:position w:val="1"/>
          <w:sz w:val="24"/>
          <w:szCs w:val="24"/>
          <w:lang w:val="ru-RU"/>
        </w:rPr>
        <w:t xml:space="preserve">установка на активное участие в решении практических задач (в рамках семьи, образовательной организации, </w:t>
      </w:r>
      <w:r w:rsidRPr="003974D9">
        <w:rPr>
          <w:rFonts w:ascii="Times New Roman" w:hAnsi="Times New Roman"/>
          <w:sz w:val="24"/>
          <w:szCs w:val="24"/>
          <w:lang w:val="ru-RU"/>
        </w:rPr>
        <w:t xml:space="preserve">населенного пункта, родного края) </w:t>
      </w:r>
      <w:r w:rsidRPr="003974D9">
        <w:rPr>
          <w:rFonts w:ascii="Times New Roman" w:hAnsi="Times New Roman"/>
          <w:position w:val="1"/>
          <w:sz w:val="24"/>
          <w:szCs w:val="24"/>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7) экологического воспитания: </w:t>
      </w:r>
      <w:r w:rsidRPr="003974D9">
        <w:rPr>
          <w:rFonts w:ascii="Times New Roman" w:hAnsi="Times New Roman"/>
          <w:position w:val="1"/>
          <w:sz w:val="24"/>
          <w:szCs w:val="24"/>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8) ценности научного познания: </w:t>
      </w:r>
      <w:r w:rsidRPr="003974D9">
        <w:rPr>
          <w:rFonts w:ascii="Times New Roman" w:hAnsi="Times New Roman"/>
          <w:position w:val="1"/>
          <w:sz w:val="24"/>
          <w:szCs w:val="24"/>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3974D9">
        <w:rPr>
          <w:rFonts w:ascii="Times New Roman" w:hAnsi="Times New Roman"/>
          <w:sz w:val="24"/>
          <w:szCs w:val="24"/>
          <w:lang w:val="ru-RU"/>
        </w:rPr>
        <w:t>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2. </w:t>
      </w:r>
      <w:r w:rsidR="00873A19" w:rsidRPr="003974D9">
        <w:rPr>
          <w:rFonts w:ascii="Times New Roman" w:hAnsi="Times New Roman"/>
          <w:bCs/>
          <w:sz w:val="24"/>
          <w:szCs w:val="24"/>
          <w:lang w:val="ru-RU"/>
        </w:rPr>
        <w:t>Личностные результаты, обеспечивающие адаптацию обучающегося к изменяющимся условиям социальной и природной среды</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обучающихся во взаимодействии в условиях неопределённости, открытость опыту и знаниям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анализировать и выявлять взаимосвязи природы, общества и эконом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оценивать свои действия с учётом влияния на окружающую среду, достижений </w:t>
      </w:r>
      <w:r w:rsidRPr="003974D9">
        <w:rPr>
          <w:rFonts w:ascii="Times New Roman" w:hAnsi="Times New Roman"/>
          <w:sz w:val="24"/>
          <w:szCs w:val="24"/>
          <w:lang w:val="ru-RU"/>
        </w:rPr>
        <w:lastRenderedPageBreak/>
        <w:t>целей и преодоления вызовов, возможных глобальных послед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873A19" w:rsidRPr="003974D9" w:rsidRDefault="008C5AB9"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3. В результате изучения обществознания на уровне основного общего образования у обучающегося будут сформированы </w:t>
      </w:r>
      <w:r w:rsidR="00873A19" w:rsidRPr="003974D9">
        <w:rPr>
          <w:rFonts w:ascii="Times New Roma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3.1. У обучающегося будут сформированы следующие базовые логиче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и характеризовать существенные признаки социальных явлений и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 учётом предложенной задачи выявлять закономерности и противоречия в рассматриваемых фактах, данных и наблюд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лагать критерии для выявления закономерностей и противо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дефицит информации, данных, необходимых для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причинно-следственные связи при изучении явлений и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выбирать способ решения учебной задачи</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сравнивать несколько вариантов решения, выбирать наиболее подходящий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вать невозможность контролировать всё вокруг.</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3.2. У обучающегося будут сформированы следующие базовые исследователь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ул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оводить по самостоятельно составленному плану небольшое исследование по установлению особенностей объекта </w:t>
      </w:r>
      <w:r w:rsidRPr="003974D9">
        <w:rPr>
          <w:rFonts w:ascii="Times New Roman" w:hAnsi="Times New Roman"/>
          <w:sz w:val="24"/>
          <w:szCs w:val="24"/>
          <w:lang w:val="ru-RU"/>
        </w:rPr>
        <w:t>изучения, причинно-следственных связей и зависимостей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3.3. У обучающегося будут сформированы умения работать с информацией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самостоятельно выбирать оптимальную форму представления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надёжность информации по критериям, предложенным педагогическим работнико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эффективно запоминать и систематизировать информацию.</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3.4. У обучающегося будут сформированы умения общения как часть </w:t>
      </w:r>
      <w:r w:rsidR="00873A19" w:rsidRPr="003974D9">
        <w:rPr>
          <w:rFonts w:ascii="Times New Roman" w:hAnsi="Times New Roman"/>
          <w:bCs/>
          <w:sz w:val="24"/>
          <w:szCs w:val="24"/>
          <w:lang w:val="ru-RU"/>
        </w:rPr>
        <w:t>коммуника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оспринимать и формулировать суждения, выражать эмоции в соответствии с целями и условиям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ражать себя (свою точку зрения) в устных и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3.5. У обучающегося будут сформированы умения самоорганизации как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проблемы для решения в жизненных и учеб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иентироваться в различных подходах принятия решений</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индивидуальное, принятие решения в группе, принятие решений в групп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амостоятельно составлять алгоритм решения задачи (или его часть), выбирать способ решения учебной задачи с учётом </w:t>
      </w:r>
      <w:r w:rsidRPr="003974D9">
        <w:rPr>
          <w:rFonts w:ascii="Times New Roman" w:hAnsi="Times New Roman"/>
          <w:sz w:val="24"/>
          <w:szCs w:val="24"/>
          <w:lang w:val="ru-RU"/>
        </w:rPr>
        <w:t>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3.6. У обучающегося будут сформированы умения совмес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ть обобщать мнения нескольких человек, проявлять готовность руководить, выполнять поручения, подчинять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3.7. У обучающегося будут сформированы умения самоконтроля, эмоционального </w:t>
      </w:r>
      <w:r w:rsidR="00873A19" w:rsidRPr="003974D9">
        <w:rPr>
          <w:rFonts w:ascii="Times New Roman" w:hAnsi="Times New Roman"/>
          <w:sz w:val="24"/>
          <w:szCs w:val="24"/>
          <w:lang w:val="ru-RU"/>
        </w:rPr>
        <w:lastRenderedPageBreak/>
        <w:t xml:space="preserve">интеллекта как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способами самоконтроля, самомотивации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авать оценку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называть и управлять собственными эмоциями и эмоциям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и анализировать причины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авить себя на место другого человека, понимать мотивы и намерения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егулировать способ выражения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но относиться к другому человеку, его мн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знавать своё право на ошибку и такое же право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нимать себя и других, не осужд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ткрытость себе и другим.</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4. </w:t>
      </w:r>
      <w:r w:rsidR="00873A19" w:rsidRPr="003974D9">
        <w:rPr>
          <w:rFonts w:ascii="Times New Roman" w:hAnsi="Times New Roman"/>
          <w:bCs/>
          <w:sz w:val="24"/>
          <w:szCs w:val="24"/>
          <w:lang w:val="ru-RU"/>
        </w:rPr>
        <w:t xml:space="preserve">Предметные результаты освоения программы по обществознанию на уровне основного общего образования </w:t>
      </w:r>
      <w:r w:rsidR="00873A19" w:rsidRPr="003974D9">
        <w:rPr>
          <w:rFonts w:ascii="Times New Roman" w:hAnsi="Times New Roman"/>
          <w:sz w:val="24"/>
          <w:szCs w:val="24"/>
          <w:lang w:val="ru-RU"/>
        </w:rPr>
        <w:t>должны обеспечива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w:t>
      </w:r>
      <w:r w:rsidRPr="003974D9">
        <w:rPr>
          <w:rFonts w:ascii="Times New Roman" w:hAnsi="Times New Roman"/>
          <w:sz w:val="24"/>
          <w:szCs w:val="24"/>
          <w:lang w:val="ru-RU"/>
        </w:rPr>
        <w:lastRenderedPageBreak/>
        <w:t>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5. К концу обучения в </w:t>
      </w:r>
      <w:r w:rsidR="00873A19" w:rsidRPr="003974D9">
        <w:rPr>
          <w:rFonts w:ascii="Times New Roman" w:hAnsi="Times New Roman"/>
          <w:bCs/>
          <w:sz w:val="24"/>
          <w:szCs w:val="24"/>
          <w:lang w:val="ru-RU"/>
        </w:rPr>
        <w:t xml:space="preserve">6 классе </w:t>
      </w:r>
      <w:r w:rsidR="00873A19" w:rsidRPr="003974D9">
        <w:rPr>
          <w:rFonts w:ascii="Times New Roman" w:hAnsi="Times New Roman"/>
          <w:sz w:val="24"/>
          <w:szCs w:val="24"/>
          <w:lang w:val="ru-RU"/>
        </w:rPr>
        <w:t>обучающийся получит следующие предметные результаты по отдельным темам программы по обществознанию:</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5.1. Человек и его социальное окру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знания </w:t>
      </w:r>
      <w:r w:rsidRPr="003974D9">
        <w:rPr>
          <w:rFonts w:ascii="Times New Roman" w:hAnsi="Times New Roman"/>
          <w:sz w:val="24"/>
          <w:szCs w:val="24"/>
          <w:lang w:val="ru-RU"/>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по разным признакам виды деятельности человека, потребност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понятия «индивид», «индивидуальность», «личность»; свойства человека и животных, виды деятельности (игра, труд, у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станавливать и объяснять взаимосвязи </w:t>
      </w:r>
      <w:r w:rsidRPr="003974D9">
        <w:rPr>
          <w:rFonts w:ascii="Times New Roman" w:hAnsi="Times New Roman"/>
          <w:sz w:val="24"/>
          <w:szCs w:val="24"/>
          <w:lang w:val="ru-RU"/>
        </w:rPr>
        <w:t>людей в малых группах, целей, способов и результатов деятельности, целей и средств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полученные знания </w:t>
      </w:r>
      <w:r w:rsidRPr="003974D9">
        <w:rPr>
          <w:rFonts w:ascii="Times New Roman" w:hAnsi="Times New Roman"/>
          <w:sz w:val="24"/>
          <w:szCs w:val="24"/>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пределять и аргументировать </w:t>
      </w:r>
      <w:r w:rsidRPr="003974D9">
        <w:rPr>
          <w:rFonts w:ascii="Times New Roman" w:hAnsi="Times New Roman"/>
          <w:sz w:val="24"/>
          <w:szCs w:val="24"/>
          <w:lang w:val="ru-RU"/>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решать </w:t>
      </w:r>
      <w:r w:rsidRPr="003974D9">
        <w:rPr>
          <w:rFonts w:ascii="Times New Roman" w:hAnsi="Times New Roman"/>
          <w:sz w:val="24"/>
          <w:szCs w:val="24"/>
          <w:lang w:val="ru-RU"/>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читать осмысленно тексты правовой</w:t>
      </w:r>
      <w:r w:rsidRPr="003974D9">
        <w:rPr>
          <w:rFonts w:ascii="Times New Roman" w:hAnsi="Times New Roman"/>
          <w:sz w:val="24"/>
          <w:szCs w:val="24"/>
          <w:lang w:val="ru-RU"/>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кать и извлекать </w:t>
      </w:r>
      <w:r w:rsidRPr="003974D9">
        <w:rPr>
          <w:rFonts w:ascii="Times New Roman" w:hAnsi="Times New Roman"/>
          <w:sz w:val="24"/>
          <w:szCs w:val="24"/>
          <w:lang w:val="ru-RU"/>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ализировать, обобщать, систематизировать, оценивать </w:t>
      </w:r>
      <w:r w:rsidRPr="003974D9">
        <w:rPr>
          <w:rFonts w:ascii="Times New Roman" w:hAnsi="Times New Roman"/>
          <w:sz w:val="24"/>
          <w:szCs w:val="24"/>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ценивать собственные поступки и поведение других людей </w:t>
      </w:r>
      <w:r w:rsidRPr="003974D9">
        <w:rPr>
          <w:rFonts w:ascii="Times New Roman" w:hAnsi="Times New Roman"/>
          <w:sz w:val="24"/>
          <w:szCs w:val="24"/>
          <w:lang w:val="ru-RU"/>
        </w:rPr>
        <w:t>в ходе общения, в ситуациях взаимодействия с людьми с ОВЗ; оценивать своё отношение к учёбе как важному виду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обретать опыт </w:t>
      </w:r>
      <w:r w:rsidRPr="003974D9">
        <w:rPr>
          <w:rFonts w:ascii="Times New Roman" w:hAnsi="Times New Roman"/>
          <w:sz w:val="24"/>
          <w:szCs w:val="24"/>
          <w:lang w:val="ru-RU"/>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приобретать опыт совместной деятельности</w:t>
      </w:r>
      <w:r w:rsidRPr="003974D9">
        <w:rPr>
          <w:rFonts w:ascii="Times New Roman" w:hAnsi="Times New Roman"/>
          <w:sz w:val="24"/>
          <w:szCs w:val="24"/>
          <w:lang w:val="ru-RU"/>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1</w:t>
      </w:r>
      <w:r w:rsidR="00873A19" w:rsidRPr="003974D9">
        <w:rPr>
          <w:rFonts w:ascii="Times New Roman" w:hAnsi="Times New Roman"/>
          <w:sz w:val="24"/>
          <w:szCs w:val="24"/>
          <w:lang w:val="ru-RU"/>
        </w:rPr>
        <w:t>.7.5.2. Общество, в котором мы живё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знания </w:t>
      </w:r>
      <w:r w:rsidRPr="003974D9">
        <w:rPr>
          <w:rFonts w:ascii="Times New Roman" w:hAnsi="Times New Roman"/>
          <w:sz w:val="24"/>
          <w:szCs w:val="24"/>
          <w:lang w:val="ru-RU"/>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разного положения людей в обществе, видов экономической деятельности, глобальных проб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социальные общности и групп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сравнивать </w:t>
      </w:r>
      <w:r w:rsidRPr="003974D9">
        <w:rPr>
          <w:rFonts w:ascii="Times New Roman" w:hAnsi="Times New Roman"/>
          <w:position w:val="1"/>
          <w:sz w:val="24"/>
          <w:szCs w:val="24"/>
          <w:lang w:val="ru-RU"/>
        </w:rPr>
        <w:t>социальные общности и группы, положение в обществе различных людей; различные формы хозяйств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устанавливать взаимодействия </w:t>
      </w:r>
      <w:r w:rsidRPr="003974D9">
        <w:rPr>
          <w:rFonts w:ascii="Times New Roman" w:hAnsi="Times New Roman"/>
          <w:position w:val="1"/>
          <w:sz w:val="24"/>
          <w:szCs w:val="24"/>
          <w:lang w:val="ru-RU"/>
        </w:rPr>
        <w:t>общества и природы, человека и общества, деятельности основных участников эконом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спользовать полученные знания для объяснения </w:t>
      </w:r>
      <w:r w:rsidRPr="003974D9">
        <w:rPr>
          <w:rFonts w:ascii="Times New Roman" w:hAnsi="Times New Roman"/>
          <w:position w:val="1"/>
          <w:sz w:val="24"/>
          <w:szCs w:val="24"/>
          <w:lang w:val="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решать познавательные и практические задачи </w:t>
      </w:r>
      <w:r w:rsidRPr="003974D9">
        <w:rPr>
          <w:rFonts w:ascii="Times New Roman" w:hAnsi="Times New Roman"/>
          <w:position w:val="1"/>
          <w:sz w:val="24"/>
          <w:szCs w:val="24"/>
          <w:lang w:val="ru-RU"/>
        </w:rPr>
        <w:t>(в том числе задачи, отражающие возможности юного гражданина внести свой вклад в решение экологической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владевать смысловым чтением </w:t>
      </w:r>
      <w:r w:rsidRPr="003974D9">
        <w:rPr>
          <w:rFonts w:ascii="Times New Roman" w:hAnsi="Times New Roman"/>
          <w:position w:val="1"/>
          <w:sz w:val="24"/>
          <w:szCs w:val="24"/>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звлекать информацию </w:t>
      </w:r>
      <w:r w:rsidRPr="003974D9">
        <w:rPr>
          <w:rFonts w:ascii="Times New Roman" w:hAnsi="Times New Roman"/>
          <w:position w:val="1"/>
          <w:sz w:val="24"/>
          <w:szCs w:val="24"/>
          <w:lang w:val="ru-RU"/>
        </w:rPr>
        <w:t>из разных источников о человеке и обществе, включая информацию о народах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анализировать, обобщать, систематизировать, оценивать </w:t>
      </w:r>
      <w:r w:rsidRPr="003974D9">
        <w:rPr>
          <w:rFonts w:ascii="Times New Roman" w:hAnsi="Times New Roman"/>
          <w:position w:val="1"/>
          <w:sz w:val="24"/>
          <w:szCs w:val="24"/>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ценивать собственные поступки и поведение других людей </w:t>
      </w:r>
      <w:r w:rsidRPr="003974D9">
        <w:rPr>
          <w:rFonts w:ascii="Times New Roman" w:hAnsi="Times New Roman"/>
          <w:position w:val="1"/>
          <w:sz w:val="24"/>
          <w:szCs w:val="24"/>
          <w:lang w:val="ru-RU"/>
        </w:rPr>
        <w:t>с точки зрения их соответствия духовным традициям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спользовать </w:t>
      </w:r>
      <w:r w:rsidRPr="003974D9">
        <w:rPr>
          <w:rFonts w:ascii="Times New Roman" w:hAnsi="Times New Roman"/>
          <w:position w:val="1"/>
          <w:sz w:val="24"/>
          <w:szCs w:val="24"/>
          <w:lang w:val="ru-RU"/>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bCs/>
          <w:position w:val="1"/>
          <w:sz w:val="24"/>
          <w:szCs w:val="24"/>
          <w:lang w:val="ru-RU"/>
        </w:rPr>
        <w:t xml:space="preserve">осуществлять </w:t>
      </w:r>
      <w:r w:rsidRPr="003974D9">
        <w:rPr>
          <w:rFonts w:ascii="Times New Roman" w:hAnsi="Times New Roman"/>
          <w:position w:val="1"/>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6. К концу обучения в </w:t>
      </w:r>
      <w:r w:rsidR="00873A19" w:rsidRPr="003974D9">
        <w:rPr>
          <w:rFonts w:ascii="Times New Roman" w:hAnsi="Times New Roman"/>
          <w:bCs/>
          <w:sz w:val="24"/>
          <w:szCs w:val="24"/>
          <w:lang w:val="ru-RU"/>
        </w:rPr>
        <w:t xml:space="preserve">7 классе </w:t>
      </w:r>
      <w:r w:rsidR="00873A19" w:rsidRPr="003974D9">
        <w:rPr>
          <w:rFonts w:ascii="Times New Roman" w:hAnsi="Times New Roman"/>
          <w:sz w:val="24"/>
          <w:szCs w:val="24"/>
          <w:lang w:val="ru-RU"/>
        </w:rPr>
        <w:t>обучающийся получит следующие предметные результаты по отдельным темам программы по обществознанию:</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6.1. Социальные ценности и нор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знания </w:t>
      </w:r>
      <w:r w:rsidRPr="003974D9">
        <w:rPr>
          <w:rFonts w:ascii="Times New Roman" w:hAnsi="Times New Roman"/>
          <w:sz w:val="24"/>
          <w:szCs w:val="24"/>
          <w:lang w:val="ru-RU"/>
        </w:rPr>
        <w:t>о социальных ценностях; о содержании и значении социальных норм, регулирующих общественные отно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гражданственности и патриотизма; ситуаций морального выбора, ситуаций, регулируемых различными видами социальных нор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социальные нормы, их существенные признаки и эле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отдельные виды социальных нор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устанавливать и объяснять </w:t>
      </w:r>
      <w:r w:rsidRPr="003974D9">
        <w:rPr>
          <w:rFonts w:ascii="Times New Roman" w:hAnsi="Times New Roman"/>
          <w:position w:val="1"/>
          <w:sz w:val="24"/>
          <w:szCs w:val="24"/>
          <w:lang w:val="ru-RU"/>
        </w:rPr>
        <w:t>влияние социальных норм на общество 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lastRenderedPageBreak/>
        <w:t xml:space="preserve">использовать </w:t>
      </w:r>
      <w:r w:rsidRPr="003974D9">
        <w:rPr>
          <w:rFonts w:ascii="Times New Roman" w:hAnsi="Times New Roman"/>
          <w:position w:val="1"/>
          <w:sz w:val="24"/>
          <w:szCs w:val="24"/>
          <w:lang w:val="ru-RU"/>
        </w:rPr>
        <w:t>полученные знания для объяснения (устного и письменного) сущности социальных нор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пределять и аргументировать </w:t>
      </w:r>
      <w:r w:rsidRPr="003974D9">
        <w:rPr>
          <w:rFonts w:ascii="Times New Roman" w:hAnsi="Times New Roman"/>
          <w:position w:val="1"/>
          <w:sz w:val="24"/>
          <w:szCs w:val="24"/>
          <w:lang w:val="ru-RU"/>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решать </w:t>
      </w:r>
      <w:r w:rsidRPr="003974D9">
        <w:rPr>
          <w:rFonts w:ascii="Times New Roman" w:hAnsi="Times New Roman"/>
          <w:position w:val="1"/>
          <w:sz w:val="24"/>
          <w:szCs w:val="24"/>
          <w:lang w:val="ru-RU"/>
        </w:rPr>
        <w:t>познавательные и практические задачи, отражающие действие социальных норм как регуляторов общественной жизни и поведени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осмысленно читать тексты</w:t>
      </w:r>
      <w:r w:rsidRPr="003974D9">
        <w:rPr>
          <w:rFonts w:ascii="Times New Roman" w:hAnsi="Times New Roman"/>
          <w:position w:val="1"/>
          <w:sz w:val="24"/>
          <w:szCs w:val="24"/>
          <w:lang w:val="ru-RU"/>
        </w:rPr>
        <w:t>, касающиеся гуманизма, гражданственности, патриот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звлекать </w:t>
      </w:r>
      <w:r w:rsidRPr="003974D9">
        <w:rPr>
          <w:rFonts w:ascii="Times New Roman" w:hAnsi="Times New Roman"/>
          <w:position w:val="1"/>
          <w:sz w:val="24"/>
          <w:szCs w:val="24"/>
          <w:lang w:val="ru-RU"/>
        </w:rPr>
        <w:t>информацию из разных источников о принципах и нормах морали, проблеме морального выб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анализировать, обобщать, систематизировать, оценивать </w:t>
      </w:r>
      <w:r w:rsidRPr="003974D9">
        <w:rPr>
          <w:rFonts w:ascii="Times New Roman" w:hAnsi="Times New Roman"/>
          <w:position w:val="1"/>
          <w:sz w:val="24"/>
          <w:szCs w:val="24"/>
          <w:lang w:val="ru-RU"/>
        </w:rPr>
        <w:t>социальную информацию из адаптированных источников</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ценивать </w:t>
      </w:r>
      <w:r w:rsidRPr="003974D9">
        <w:rPr>
          <w:rFonts w:ascii="Times New Roman" w:hAnsi="Times New Roman"/>
          <w:position w:val="1"/>
          <w:sz w:val="24"/>
          <w:szCs w:val="24"/>
          <w:lang w:val="ru-RU"/>
        </w:rPr>
        <w:t>собственные поступки, поведение людей с точки зрения их соответствия нормам морал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bCs/>
          <w:position w:val="1"/>
          <w:sz w:val="24"/>
          <w:szCs w:val="24"/>
          <w:lang w:val="ru-RU"/>
        </w:rPr>
        <w:t xml:space="preserve">использовать </w:t>
      </w:r>
      <w:r w:rsidRPr="003974D9">
        <w:rPr>
          <w:rFonts w:ascii="Times New Roman" w:hAnsi="Times New Roman"/>
          <w:position w:val="1"/>
          <w:sz w:val="24"/>
          <w:szCs w:val="24"/>
          <w:lang w:val="ru-RU"/>
        </w:rPr>
        <w:t>полученные знания о социальных нормах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амостоятельно </w:t>
      </w:r>
      <w:r w:rsidRPr="003974D9">
        <w:rPr>
          <w:rFonts w:ascii="Times New Roman" w:hAnsi="Times New Roman"/>
          <w:bCs/>
          <w:sz w:val="24"/>
          <w:szCs w:val="24"/>
          <w:lang w:val="ru-RU"/>
        </w:rPr>
        <w:t xml:space="preserve">заполнять </w:t>
      </w:r>
      <w:r w:rsidRPr="003974D9">
        <w:rPr>
          <w:rFonts w:ascii="Times New Roman" w:hAnsi="Times New Roman"/>
          <w:sz w:val="24"/>
          <w:szCs w:val="24"/>
          <w:lang w:val="ru-RU"/>
        </w:rPr>
        <w:t xml:space="preserve">форму (в том числе электронную) </w:t>
      </w:r>
      <w:r w:rsidRPr="003974D9">
        <w:rPr>
          <w:rFonts w:ascii="Times New Roman" w:hAnsi="Times New Roman"/>
          <w:position w:val="1"/>
          <w:sz w:val="24"/>
          <w:szCs w:val="24"/>
          <w:lang w:val="ru-RU"/>
        </w:rPr>
        <w:t>и составлять простейший документ (за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существлять </w:t>
      </w:r>
      <w:r w:rsidRPr="003974D9">
        <w:rPr>
          <w:rFonts w:ascii="Times New Roman" w:hAnsi="Times New Roman"/>
          <w:position w:val="1"/>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6.2. Человек как участник правов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знания </w:t>
      </w:r>
      <w:r w:rsidRPr="003974D9">
        <w:rPr>
          <w:rFonts w:ascii="Times New Roman" w:hAnsi="Times New Roman"/>
          <w:sz w:val="24"/>
          <w:szCs w:val="24"/>
          <w:lang w:val="ru-RU"/>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по разным признакам (в том числе устанавливать существенный признак классификации) нормы права, выделяя существенные призна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станавливать и объяснять </w:t>
      </w:r>
      <w:r w:rsidRPr="003974D9">
        <w:rPr>
          <w:rFonts w:ascii="Times New Roman" w:hAnsi="Times New Roman"/>
          <w:sz w:val="24"/>
          <w:szCs w:val="24"/>
          <w:lang w:val="ru-RU"/>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пределять и аргументировать </w:t>
      </w:r>
      <w:r w:rsidRPr="003974D9">
        <w:rPr>
          <w:rFonts w:ascii="Times New Roman" w:hAnsi="Times New Roman"/>
          <w:sz w:val="24"/>
          <w:szCs w:val="24"/>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решать </w:t>
      </w:r>
      <w:r w:rsidRPr="003974D9">
        <w:rPr>
          <w:rFonts w:ascii="Times New Roman" w:hAnsi="Times New Roman"/>
          <w:sz w:val="24"/>
          <w:szCs w:val="24"/>
          <w:lang w:val="ru-RU"/>
        </w:rPr>
        <w:t xml:space="preserve">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w:t>
      </w:r>
      <w:r w:rsidRPr="003974D9">
        <w:rPr>
          <w:rFonts w:ascii="Times New Roman" w:hAnsi="Times New Roman"/>
          <w:sz w:val="24"/>
          <w:szCs w:val="24"/>
          <w:lang w:val="ru-RU"/>
        </w:rPr>
        <w:lastRenderedPageBreak/>
        <w:t>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ысленно читать тексты правовой тематики</w:t>
      </w:r>
      <w:r w:rsidRPr="003974D9">
        <w:rPr>
          <w:rFonts w:ascii="Times New Roman" w:hAnsi="Times New Roman"/>
          <w:sz w:val="24"/>
          <w:szCs w:val="24"/>
          <w:lang w:val="ru-RU"/>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кать и извлекать </w:t>
      </w:r>
      <w:r w:rsidRPr="003974D9">
        <w:rPr>
          <w:rFonts w:ascii="Times New Roman" w:hAnsi="Times New Roman"/>
          <w:sz w:val="24"/>
          <w:szCs w:val="24"/>
          <w:lang w:val="ru-RU"/>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ализировать, обобщать, систематизировать, оценивать </w:t>
      </w:r>
      <w:r w:rsidRPr="003974D9">
        <w:rPr>
          <w:rFonts w:ascii="Times New Roman" w:hAnsi="Times New Roman"/>
          <w:sz w:val="24"/>
          <w:szCs w:val="24"/>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ценивать </w:t>
      </w:r>
      <w:r w:rsidRPr="003974D9">
        <w:rPr>
          <w:rFonts w:ascii="Times New Roman" w:hAnsi="Times New Roman"/>
          <w:sz w:val="24"/>
          <w:szCs w:val="24"/>
          <w:lang w:val="ru-RU"/>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амостоятельно заполнять </w:t>
      </w:r>
      <w:r w:rsidRPr="003974D9">
        <w:rPr>
          <w:rFonts w:ascii="Times New Roman" w:hAnsi="Times New Roman"/>
          <w:sz w:val="24"/>
          <w:szCs w:val="24"/>
          <w:lang w:val="ru-RU"/>
        </w:rPr>
        <w:t>форму (в том числе электронную) и составлять простейший документ при получении паспорта гражданин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уществлять </w:t>
      </w:r>
      <w:r w:rsidRPr="003974D9">
        <w:rPr>
          <w:rFonts w:ascii="Times New Roma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6.3. Основы российского пра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w:t>
      </w:r>
      <w:r w:rsidRPr="003974D9">
        <w:rPr>
          <w:rFonts w:ascii="Times New Roman" w:hAnsi="Times New Roman"/>
          <w:sz w:val="24"/>
          <w:szCs w:val="24"/>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и о содержании трудового договора, видах правонарушений и видов наказ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приводить примеры законов и подзаконных актов и моделировать ситуации</w:t>
      </w:r>
      <w:r w:rsidRPr="003974D9">
        <w:rPr>
          <w:rFonts w:ascii="Times New Roman" w:hAnsi="Times New Roman"/>
          <w:sz w:val="24"/>
          <w:szCs w:val="24"/>
          <w:lang w:val="ru-RU"/>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 xml:space="preserve">по разным признакам виды нормативных правовых актов, виды правонарушений и юридической ответственности по отраслям права (в том числе устанавливать </w:t>
      </w:r>
      <w:r w:rsidRPr="003974D9">
        <w:rPr>
          <w:rFonts w:ascii="Times New Roman" w:hAnsi="Times New Roman"/>
          <w:sz w:val="24"/>
          <w:szCs w:val="24"/>
          <w:lang w:val="ru-RU"/>
        </w:rPr>
        <w:lastRenderedPageBreak/>
        <w:t>существенный признак классифик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станавливать и объяснять </w:t>
      </w:r>
      <w:r w:rsidRPr="003974D9">
        <w:rPr>
          <w:rFonts w:ascii="Times New Roman" w:hAnsi="Times New Roman"/>
          <w:sz w:val="24"/>
          <w:szCs w:val="24"/>
          <w:lang w:val="ru-RU"/>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пределять и аргументировать </w:t>
      </w:r>
      <w:r w:rsidRPr="003974D9">
        <w:rPr>
          <w:rFonts w:ascii="Times New Roman" w:hAnsi="Times New Roman"/>
          <w:sz w:val="24"/>
          <w:szCs w:val="24"/>
          <w:lang w:val="ru-RU"/>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решать </w:t>
      </w:r>
      <w:r w:rsidRPr="003974D9">
        <w:rPr>
          <w:rFonts w:ascii="Times New Roman" w:hAnsi="Times New Roman"/>
          <w:sz w:val="24"/>
          <w:szCs w:val="24"/>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ысленно читать тексты правовой тематики</w:t>
      </w:r>
      <w:r w:rsidRPr="003974D9">
        <w:rPr>
          <w:rFonts w:ascii="Times New Roman" w:hAnsi="Times New Roman"/>
          <w:sz w:val="24"/>
          <w:szCs w:val="24"/>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кать и извлекать </w:t>
      </w:r>
      <w:r w:rsidRPr="003974D9">
        <w:rPr>
          <w:rFonts w:ascii="Times New Roman" w:hAnsi="Times New Roman"/>
          <w:sz w:val="24"/>
          <w:szCs w:val="24"/>
          <w:lang w:val="ru-RU"/>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ализировать, обобщать, систематизировать, оценивать </w:t>
      </w:r>
      <w:r w:rsidRPr="003974D9">
        <w:rPr>
          <w:rFonts w:ascii="Times New Roman" w:hAnsi="Times New Roman"/>
          <w:sz w:val="24"/>
          <w:szCs w:val="24"/>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ценивать </w:t>
      </w:r>
      <w:r w:rsidRPr="003974D9">
        <w:rPr>
          <w:rFonts w:ascii="Times New Roman" w:hAnsi="Times New Roman"/>
          <w:sz w:val="24"/>
          <w:szCs w:val="24"/>
          <w:lang w:val="ru-RU"/>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амостоятельно заполнять </w:t>
      </w:r>
      <w:r w:rsidRPr="003974D9">
        <w:rPr>
          <w:rFonts w:ascii="Times New Roman" w:hAnsi="Times New Roman"/>
          <w:sz w:val="24"/>
          <w:szCs w:val="24"/>
          <w:lang w:val="ru-RU"/>
        </w:rPr>
        <w:t>форму (в том числе электронную) и составлять простейший документ (заявление о приёме на рабо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уществлять </w:t>
      </w:r>
      <w:r w:rsidRPr="003974D9">
        <w:rPr>
          <w:rFonts w:ascii="Times New Roma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7. К концу обучения в </w:t>
      </w:r>
      <w:r w:rsidR="00873A19" w:rsidRPr="003974D9">
        <w:rPr>
          <w:rFonts w:ascii="Times New Roman" w:hAnsi="Times New Roman"/>
          <w:bCs/>
          <w:sz w:val="24"/>
          <w:szCs w:val="24"/>
          <w:lang w:val="ru-RU"/>
        </w:rPr>
        <w:t xml:space="preserve">8 классе </w:t>
      </w:r>
      <w:r w:rsidR="00873A19" w:rsidRPr="003974D9">
        <w:rPr>
          <w:rFonts w:ascii="Times New Roman" w:hAnsi="Times New Roman"/>
          <w:sz w:val="24"/>
          <w:szCs w:val="24"/>
          <w:lang w:val="ru-RU"/>
        </w:rPr>
        <w:t>обучающийся получит следующие предметные результаты по отдельным темам программы по обществознанию:</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1</w:t>
      </w:r>
      <w:r w:rsidR="00873A19" w:rsidRPr="003974D9">
        <w:rPr>
          <w:rFonts w:ascii="Times New Roman" w:hAnsi="Times New Roman"/>
          <w:sz w:val="24"/>
          <w:szCs w:val="24"/>
          <w:lang w:val="ru-RU"/>
        </w:rPr>
        <w:t>.7.7.1. Человек в экономических отнош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w:t>
      </w:r>
      <w:r w:rsidRPr="003974D9">
        <w:rPr>
          <w:rFonts w:ascii="Times New Roman" w:hAnsi="Times New Roman"/>
          <w:sz w:val="24"/>
          <w:szCs w:val="24"/>
          <w:lang w:val="ru-RU"/>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в том числе устанавливать существенный признак классификации) механизмы государственного регулирования эконом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различные способы хозяйств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устанавливать и объяснять </w:t>
      </w:r>
      <w:r w:rsidRPr="003974D9">
        <w:rPr>
          <w:rFonts w:ascii="Times New Roman" w:hAnsi="Times New Roman"/>
          <w:position w:val="1"/>
          <w:sz w:val="24"/>
          <w:szCs w:val="24"/>
          <w:lang w:val="ru-RU"/>
        </w:rPr>
        <w:t>связи политических потрясений и социально-экономических кризисов в государ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спользовать </w:t>
      </w:r>
      <w:r w:rsidRPr="003974D9">
        <w:rPr>
          <w:rFonts w:ascii="Times New Roman" w:hAnsi="Times New Roman"/>
          <w:position w:val="1"/>
          <w:sz w:val="24"/>
          <w:szCs w:val="24"/>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пределять и аргументировать </w:t>
      </w:r>
      <w:r w:rsidRPr="003974D9">
        <w:rPr>
          <w:rFonts w:ascii="Times New Roman" w:hAnsi="Times New Roman"/>
          <w:position w:val="1"/>
          <w:sz w:val="24"/>
          <w:szCs w:val="24"/>
          <w:lang w:val="ru-RU"/>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bCs/>
          <w:position w:val="1"/>
          <w:sz w:val="24"/>
          <w:szCs w:val="24"/>
          <w:lang w:val="ru-RU"/>
        </w:rPr>
        <w:t xml:space="preserve">решать </w:t>
      </w:r>
      <w:r w:rsidRPr="003974D9">
        <w:rPr>
          <w:rFonts w:ascii="Times New Roman" w:hAnsi="Times New Roman"/>
          <w:position w:val="1"/>
          <w:sz w:val="24"/>
          <w:szCs w:val="24"/>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ысленно читать тексты экономической тематики</w:t>
      </w:r>
      <w:r w:rsidRPr="003974D9">
        <w:rPr>
          <w:rFonts w:ascii="Times New Roman" w:hAnsi="Times New Roman"/>
          <w:sz w:val="24"/>
          <w:szCs w:val="24"/>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звлекать </w:t>
      </w:r>
      <w:r w:rsidRPr="003974D9">
        <w:rPr>
          <w:rFonts w:ascii="Times New Roman" w:hAnsi="Times New Roman"/>
          <w:sz w:val="24"/>
          <w:szCs w:val="24"/>
          <w:lang w:val="ru-RU"/>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ализировать, обобщать, систематизировать, конкретизировать и критически оценивать </w:t>
      </w:r>
      <w:r w:rsidRPr="003974D9">
        <w:rPr>
          <w:rFonts w:ascii="Times New Roman" w:hAnsi="Times New Roman"/>
          <w:sz w:val="24"/>
          <w:szCs w:val="24"/>
          <w:lang w:val="ru-RU"/>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ценивать </w:t>
      </w:r>
      <w:r w:rsidRPr="003974D9">
        <w:rPr>
          <w:rFonts w:ascii="Times New Roman" w:hAnsi="Times New Roman"/>
          <w:sz w:val="24"/>
          <w:szCs w:val="24"/>
          <w:lang w:val="ru-RU"/>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обретать опыт </w:t>
      </w:r>
      <w:r w:rsidRPr="003974D9">
        <w:rPr>
          <w:rFonts w:ascii="Times New Roman" w:hAnsi="Times New Roman"/>
          <w:sz w:val="24"/>
          <w:szCs w:val="24"/>
          <w:lang w:val="ru-RU"/>
        </w:rPr>
        <w:t xml:space="preserve">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w:t>
      </w:r>
      <w:r w:rsidRPr="003974D9">
        <w:rPr>
          <w:rFonts w:ascii="Times New Roman" w:hAnsi="Times New Roman"/>
          <w:sz w:val="24"/>
          <w:szCs w:val="24"/>
          <w:lang w:val="ru-RU"/>
        </w:rPr>
        <w:lastRenderedPageBreak/>
        <w:t>гражданских обязанностей, выбора профессии и оценки собственных перспектив в профессиональной сфе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обретать опыт </w:t>
      </w:r>
      <w:r w:rsidRPr="003974D9">
        <w:rPr>
          <w:rFonts w:ascii="Times New Roman" w:hAnsi="Times New Roman"/>
          <w:sz w:val="24"/>
          <w:szCs w:val="24"/>
          <w:lang w:val="ru-RU"/>
        </w:rPr>
        <w:t>составления простейших документов (</w:t>
      </w:r>
      <w:r w:rsidRPr="003974D9">
        <w:rPr>
          <w:rFonts w:ascii="Times New Roman" w:hAnsi="Times New Roman"/>
          <w:position w:val="1"/>
          <w:sz w:val="24"/>
          <w:szCs w:val="24"/>
          <w:lang w:val="ru-RU"/>
        </w:rPr>
        <w:t>личный финансовый план, заявление, резюм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bCs/>
          <w:position w:val="1"/>
          <w:sz w:val="24"/>
          <w:szCs w:val="24"/>
          <w:lang w:val="ru-RU"/>
        </w:rPr>
        <w:t xml:space="preserve">осуществлять </w:t>
      </w:r>
      <w:r w:rsidRPr="003974D9">
        <w:rPr>
          <w:rFonts w:ascii="Times New Roman" w:hAnsi="Times New Roman"/>
          <w:position w:val="1"/>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7.2. Человек в мире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w:t>
      </w:r>
      <w:r w:rsidRPr="003974D9">
        <w:rPr>
          <w:rFonts w:ascii="Times New Roman" w:hAnsi="Times New Roman"/>
          <w:sz w:val="24"/>
          <w:szCs w:val="24"/>
          <w:lang w:val="ru-RU"/>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по разным признакам формы и виды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формы культуры, естественные и социально-гуманитарные науки, виды искус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станавливать и объяснять </w:t>
      </w:r>
      <w:r w:rsidRPr="003974D9">
        <w:rPr>
          <w:rFonts w:ascii="Times New Roman" w:hAnsi="Times New Roman"/>
          <w:sz w:val="24"/>
          <w:szCs w:val="24"/>
          <w:lang w:val="ru-RU"/>
        </w:rPr>
        <w:t>взаимосвязь развития духовной культуры и формирования личности, взаимовлияние науки и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для объяснения роли непрерывно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пределять и аргументировать </w:t>
      </w:r>
      <w:r w:rsidRPr="003974D9">
        <w:rPr>
          <w:rFonts w:ascii="Times New Roman" w:hAnsi="Times New Roman"/>
          <w:sz w:val="24"/>
          <w:szCs w:val="24"/>
          <w:lang w:val="ru-RU"/>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3974D9">
        <w:rPr>
          <w:rFonts w:ascii="Times New Roman" w:hAnsi="Times New Roman"/>
          <w:bCs/>
          <w:sz w:val="24"/>
          <w:szCs w:val="24"/>
          <w:lang w:val="ru-RU"/>
        </w:rPr>
        <w:t xml:space="preserve">решать </w:t>
      </w:r>
      <w:r w:rsidRPr="003974D9">
        <w:rPr>
          <w:rFonts w:ascii="Times New Roman" w:hAnsi="Times New Roman"/>
          <w:sz w:val="24"/>
          <w:szCs w:val="24"/>
          <w:lang w:val="ru-RU"/>
        </w:rPr>
        <w:t>познавательные и практические задачи, касающиеся форм и многообразия духов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мысленно читать тексты </w:t>
      </w:r>
      <w:r w:rsidRPr="003974D9">
        <w:rPr>
          <w:rFonts w:ascii="Times New Roman" w:hAnsi="Times New Roman"/>
          <w:sz w:val="24"/>
          <w:szCs w:val="24"/>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уществлять </w:t>
      </w:r>
      <w:r w:rsidRPr="003974D9">
        <w:rPr>
          <w:rFonts w:ascii="Times New Roman" w:hAnsi="Times New Roman"/>
          <w:sz w:val="24"/>
          <w:szCs w:val="24"/>
          <w:lang w:val="ru-RU"/>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ализировать, систематизировать, критически оценивать и обобщать </w:t>
      </w:r>
      <w:r w:rsidRPr="003974D9">
        <w:rPr>
          <w:rFonts w:ascii="Times New Roman" w:hAnsi="Times New Roman"/>
          <w:sz w:val="24"/>
          <w:szCs w:val="24"/>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ценивать </w:t>
      </w:r>
      <w:r w:rsidRPr="003974D9">
        <w:rPr>
          <w:rFonts w:ascii="Times New Roman" w:hAnsi="Times New Roman"/>
          <w:sz w:val="24"/>
          <w:szCs w:val="24"/>
          <w:lang w:val="ru-RU"/>
        </w:rPr>
        <w:t>собственные поступки, поведение людей в духовной сфере жизн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обретать </w:t>
      </w:r>
      <w:r w:rsidRPr="003974D9">
        <w:rPr>
          <w:rFonts w:ascii="Times New Roman" w:hAnsi="Times New Roman"/>
          <w:sz w:val="24"/>
          <w:szCs w:val="24"/>
          <w:lang w:val="ru-RU"/>
        </w:rPr>
        <w:t>опыт осуществления совместной деятельности при изучении особенностей разных культур, национальных и религиозных ценностей.</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8. К концу обучения в </w:t>
      </w:r>
      <w:r w:rsidR="00873A19" w:rsidRPr="003974D9">
        <w:rPr>
          <w:rFonts w:ascii="Times New Roman" w:hAnsi="Times New Roman"/>
          <w:bCs/>
          <w:sz w:val="24"/>
          <w:szCs w:val="24"/>
          <w:lang w:val="ru-RU"/>
        </w:rPr>
        <w:t xml:space="preserve">9 классе </w:t>
      </w:r>
      <w:r w:rsidR="00873A19" w:rsidRPr="003974D9">
        <w:rPr>
          <w:rFonts w:ascii="Times New Roman" w:hAnsi="Times New Roman"/>
          <w:sz w:val="24"/>
          <w:szCs w:val="24"/>
          <w:lang w:val="ru-RU"/>
        </w:rPr>
        <w:t>обучающийся получит следующие предметные результаты по отдельным темам программы по обществознанию:</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8.1. Человек в политическом измер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w:t>
      </w:r>
      <w:r w:rsidRPr="003974D9">
        <w:rPr>
          <w:rFonts w:ascii="Times New Roman" w:hAnsi="Times New Roman"/>
          <w:sz w:val="24"/>
          <w:szCs w:val="24"/>
          <w:lang w:val="ru-RU"/>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государств с различными формами правления, государственно-</w:t>
      </w:r>
      <w:r w:rsidRPr="003974D9">
        <w:rPr>
          <w:rFonts w:ascii="Times New Roman" w:hAnsi="Times New Roman"/>
          <w:sz w:val="24"/>
          <w:szCs w:val="24"/>
          <w:lang w:val="ru-RU"/>
        </w:rPr>
        <w:lastRenderedPageBreak/>
        <w:t>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станавливать и объяснять </w:t>
      </w:r>
      <w:r w:rsidRPr="003974D9">
        <w:rPr>
          <w:rFonts w:ascii="Times New Roman" w:hAnsi="Times New Roman"/>
          <w:sz w:val="24"/>
          <w:szCs w:val="24"/>
          <w:lang w:val="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пределять и аргументировать </w:t>
      </w:r>
      <w:r w:rsidRPr="003974D9">
        <w:rPr>
          <w:rFonts w:ascii="Times New Roman" w:hAnsi="Times New Roman"/>
          <w:sz w:val="24"/>
          <w:szCs w:val="24"/>
          <w:lang w:val="ru-RU"/>
        </w:rPr>
        <w:t>неприемлемость всех форм антиобщественного поведения в политике с точки зрения социальных ценностей и правовых нор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решать </w:t>
      </w:r>
      <w:r w:rsidRPr="003974D9">
        <w:rPr>
          <w:rFonts w:ascii="Times New Roman" w:hAnsi="Times New Roman"/>
          <w:sz w:val="24"/>
          <w:szCs w:val="24"/>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мысленно читать </w:t>
      </w:r>
      <w:r w:rsidRPr="003974D9">
        <w:rPr>
          <w:rFonts w:ascii="Times New Roman" w:hAnsi="Times New Roman"/>
          <w:sz w:val="24"/>
          <w:szCs w:val="24"/>
          <w:lang w:val="ru-RU"/>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кать и извлекать </w:t>
      </w:r>
      <w:r w:rsidRPr="003974D9">
        <w:rPr>
          <w:rFonts w:ascii="Times New Roman" w:hAnsi="Times New Roman"/>
          <w:sz w:val="24"/>
          <w:szCs w:val="24"/>
          <w:lang w:val="ru-RU"/>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ализировать и конкретизировать </w:t>
      </w:r>
      <w:r w:rsidRPr="003974D9">
        <w:rPr>
          <w:rFonts w:ascii="Times New Roman" w:hAnsi="Times New Roman"/>
          <w:sz w:val="24"/>
          <w:szCs w:val="24"/>
          <w:lang w:val="ru-RU"/>
        </w:rPr>
        <w:t>социальную информацию о формах участия граждан нашей страны в политической жизни, о выборах и референду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ценивать </w:t>
      </w:r>
      <w:r w:rsidRPr="003974D9">
        <w:rPr>
          <w:rFonts w:ascii="Times New Roman" w:hAnsi="Times New Roman"/>
          <w:sz w:val="24"/>
          <w:szCs w:val="24"/>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уществлять </w:t>
      </w:r>
      <w:r w:rsidRPr="003974D9">
        <w:rPr>
          <w:rFonts w:ascii="Times New Roma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8.2. Гражданин и государство:</w:t>
      </w:r>
    </w:p>
    <w:p w:rsidR="00873A19" w:rsidRPr="003974D9" w:rsidRDefault="00873A19" w:rsidP="00EF6D07">
      <w:pPr>
        <w:tabs>
          <w:tab w:val="left" w:pos="1800"/>
        </w:tabs>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знания </w:t>
      </w:r>
      <w:r w:rsidRPr="003974D9">
        <w:rPr>
          <w:rFonts w:ascii="Times New Roman" w:hAnsi="Times New Roman"/>
          <w:sz w:val="24"/>
          <w:szCs w:val="24"/>
          <w:lang w:val="ru-RU"/>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lastRenderedPageBreak/>
        <w:t xml:space="preserve">характеризовать </w:t>
      </w:r>
      <w:r w:rsidRPr="003974D9">
        <w:rPr>
          <w:rFonts w:ascii="Times New Roman" w:hAnsi="Times New Roman"/>
          <w:sz w:val="24"/>
          <w:szCs w:val="24"/>
          <w:lang w:val="ru-RU"/>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w:t>
      </w:r>
      <w:r w:rsidRPr="003974D9">
        <w:rPr>
          <w:rFonts w:ascii="Times New Roman" w:hAnsi="Times New Roman"/>
          <w:sz w:val="24"/>
          <w:szCs w:val="24"/>
          <w:lang w:val="ru-RU"/>
        </w:rPr>
        <w:t xml:space="preserve">примеры и </w:t>
      </w:r>
      <w:r w:rsidRPr="003974D9">
        <w:rPr>
          <w:rFonts w:ascii="Times New Roman" w:hAnsi="Times New Roman"/>
          <w:bCs/>
          <w:sz w:val="24"/>
          <w:szCs w:val="24"/>
          <w:lang w:val="ru-RU"/>
        </w:rPr>
        <w:t xml:space="preserve">моделировать </w:t>
      </w:r>
      <w:r w:rsidRPr="003974D9">
        <w:rPr>
          <w:rFonts w:ascii="Times New Roman" w:hAnsi="Times New Roman"/>
          <w:sz w:val="24"/>
          <w:szCs w:val="24"/>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устанавливать и объяснять </w:t>
      </w:r>
      <w:r w:rsidRPr="003974D9">
        <w:rPr>
          <w:rFonts w:ascii="Times New Roman" w:hAnsi="Times New Roman"/>
          <w:sz w:val="24"/>
          <w:szCs w:val="24"/>
          <w:lang w:val="ru-RU"/>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использовать</w:t>
      </w:r>
      <w:r w:rsidRPr="003974D9">
        <w:rPr>
          <w:rFonts w:ascii="Times New Roman" w:hAnsi="Times New Roman"/>
          <w:sz w:val="24"/>
          <w:szCs w:val="24"/>
          <w:lang w:val="ru-RU"/>
        </w:rPr>
        <w:t xml:space="preserve"> обществоведческие знания, факты общественной жизни и личный социальный опыт </w:t>
      </w:r>
      <w:r w:rsidRPr="003974D9">
        <w:rPr>
          <w:rFonts w:ascii="Times New Roman" w:hAnsi="Times New Roman"/>
          <w:bCs/>
          <w:sz w:val="24"/>
          <w:szCs w:val="24"/>
          <w:lang w:val="ru-RU"/>
        </w:rPr>
        <w:t xml:space="preserve">определять и аргументировать </w:t>
      </w:r>
      <w:r w:rsidRPr="003974D9">
        <w:rPr>
          <w:rFonts w:ascii="Times New Roman" w:hAnsi="Times New Roman"/>
          <w:sz w:val="24"/>
          <w:szCs w:val="24"/>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решать </w:t>
      </w:r>
      <w:r w:rsidRPr="003974D9">
        <w:rPr>
          <w:rFonts w:ascii="Times New Roman" w:hAnsi="Times New Roman"/>
          <w:sz w:val="24"/>
          <w:szCs w:val="24"/>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истематизировать и конкретизировать </w:t>
      </w:r>
      <w:r w:rsidRPr="003974D9">
        <w:rPr>
          <w:rFonts w:ascii="Times New Roman" w:hAnsi="Times New Roman"/>
          <w:sz w:val="24"/>
          <w:szCs w:val="24"/>
          <w:lang w:val="ru-RU"/>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ысленно читать тексты правовой тематики</w:t>
      </w:r>
      <w:r w:rsidRPr="003974D9">
        <w:rPr>
          <w:rFonts w:ascii="Times New Roman" w:hAnsi="Times New Roman"/>
          <w:sz w:val="24"/>
          <w:szCs w:val="24"/>
          <w:lang w:val="ru-RU"/>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кать и извлекать </w:t>
      </w:r>
      <w:r w:rsidRPr="003974D9">
        <w:rPr>
          <w:rFonts w:ascii="Times New Roman" w:hAnsi="Times New Roman"/>
          <w:sz w:val="24"/>
          <w:szCs w:val="24"/>
          <w:lang w:val="ru-RU"/>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анализировать, обобщать, систематизировать и конкретизировать </w:t>
      </w:r>
      <w:r w:rsidRPr="003974D9">
        <w:rPr>
          <w:rFonts w:ascii="Times New Roman" w:hAnsi="Times New Roman"/>
          <w:sz w:val="24"/>
          <w:szCs w:val="24"/>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ценивать </w:t>
      </w:r>
      <w:r w:rsidRPr="003974D9">
        <w:rPr>
          <w:rFonts w:ascii="Times New Roman" w:hAnsi="Times New Roman"/>
          <w:sz w:val="24"/>
          <w:szCs w:val="24"/>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использовать </w:t>
      </w:r>
      <w:r w:rsidRPr="003974D9">
        <w:rPr>
          <w:rFonts w:ascii="Times New Roman" w:hAnsi="Times New Roman"/>
          <w:sz w:val="24"/>
          <w:szCs w:val="24"/>
          <w:lang w:val="ru-RU"/>
        </w:rPr>
        <w:t xml:space="preserve">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w:t>
      </w:r>
      <w:r w:rsidRPr="003974D9">
        <w:rPr>
          <w:rFonts w:ascii="Times New Roman" w:hAnsi="Times New Roman"/>
          <w:sz w:val="24"/>
          <w:szCs w:val="24"/>
          <w:lang w:val="ru-RU"/>
        </w:rPr>
        <w:lastRenderedPageBreak/>
        <w:t>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амостоятельно заполнять </w:t>
      </w:r>
      <w:r w:rsidRPr="003974D9">
        <w:rPr>
          <w:rFonts w:ascii="Times New Roman" w:hAnsi="Times New Roman"/>
          <w:sz w:val="24"/>
          <w:szCs w:val="24"/>
          <w:lang w:val="ru-RU"/>
        </w:rPr>
        <w:t>форму (в том числе электронную) и составлять простейший документ при использовании портала государственных усл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уществлять </w:t>
      </w:r>
      <w:r w:rsidRPr="003974D9">
        <w:rPr>
          <w:rFonts w:ascii="Times New Roma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 xml:space="preserve">.7.8.3. Человек в системе социальных отнош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w:t>
      </w:r>
      <w:r w:rsidRPr="003974D9">
        <w:rPr>
          <w:rFonts w:ascii="Times New Roman" w:hAnsi="Times New Roman"/>
          <w:sz w:val="24"/>
          <w:szCs w:val="24"/>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функции семьи в обществе; основы социальной политики Российского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различных социальных статусов, социальных ролей, социальной политики Российского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классифицировать </w:t>
      </w:r>
      <w:r w:rsidRPr="003974D9">
        <w:rPr>
          <w:rFonts w:ascii="Times New Roman" w:hAnsi="Times New Roman"/>
          <w:sz w:val="24"/>
          <w:szCs w:val="24"/>
          <w:lang w:val="ru-RU"/>
        </w:rPr>
        <w:t>социальные общности и групп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сравнивать </w:t>
      </w:r>
      <w:r w:rsidRPr="003974D9">
        <w:rPr>
          <w:rFonts w:ascii="Times New Roman" w:hAnsi="Times New Roman"/>
          <w:position w:val="1"/>
          <w:sz w:val="24"/>
          <w:szCs w:val="24"/>
          <w:lang w:val="ru-RU"/>
        </w:rPr>
        <w:t>виды социальной моби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устанавливать и объяснять </w:t>
      </w:r>
      <w:r w:rsidRPr="003974D9">
        <w:rPr>
          <w:rFonts w:ascii="Times New Roman" w:hAnsi="Times New Roman"/>
          <w:position w:val="1"/>
          <w:sz w:val="24"/>
          <w:szCs w:val="24"/>
          <w:lang w:val="ru-RU"/>
        </w:rPr>
        <w:t>причины существования разных социальных групп; социальных различий и конфли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спользовать </w:t>
      </w:r>
      <w:r w:rsidRPr="003974D9">
        <w:rPr>
          <w:rFonts w:ascii="Times New Roman" w:hAnsi="Times New Roman"/>
          <w:position w:val="1"/>
          <w:sz w:val="24"/>
          <w:szCs w:val="24"/>
          <w:lang w:val="ru-RU"/>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пределять и аргументировать </w:t>
      </w:r>
      <w:r w:rsidRPr="003974D9">
        <w:rPr>
          <w:rFonts w:ascii="Times New Roman" w:hAnsi="Times New Roman"/>
          <w:position w:val="1"/>
          <w:sz w:val="24"/>
          <w:szCs w:val="24"/>
          <w:lang w:val="ru-RU"/>
        </w:rPr>
        <w:t>с использованием обществоведческих знаний, фактов общественной жизни и личного социального опыта своё отношение к разным этнос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решать </w:t>
      </w:r>
      <w:r w:rsidRPr="003974D9">
        <w:rPr>
          <w:rFonts w:ascii="Times New Roman" w:hAnsi="Times New Roman"/>
          <w:position w:val="1"/>
          <w:sz w:val="24"/>
          <w:szCs w:val="24"/>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осмысленно читать тексты социальной направленности</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и составлять на основе учебных текстов план (в том числе отражающий изученный материал о социализации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звлекать </w:t>
      </w:r>
      <w:r w:rsidRPr="003974D9">
        <w:rPr>
          <w:rFonts w:ascii="Times New Roman" w:hAnsi="Times New Roman"/>
          <w:position w:val="1"/>
          <w:sz w:val="24"/>
          <w:szCs w:val="24"/>
          <w:lang w:val="ru-RU"/>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анализировать, обобщать, систематизировать </w:t>
      </w:r>
      <w:r w:rsidRPr="003974D9">
        <w:rPr>
          <w:rFonts w:ascii="Times New Roman" w:hAnsi="Times New Roman"/>
          <w:position w:val="1"/>
          <w:sz w:val="24"/>
          <w:szCs w:val="24"/>
          <w:lang w:val="ru-RU"/>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ценивать </w:t>
      </w:r>
      <w:r w:rsidRPr="003974D9">
        <w:rPr>
          <w:rFonts w:ascii="Times New Roman" w:hAnsi="Times New Roman"/>
          <w:position w:val="1"/>
          <w:sz w:val="24"/>
          <w:szCs w:val="24"/>
          <w:lang w:val="ru-RU"/>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спользовать </w:t>
      </w:r>
      <w:r w:rsidRPr="003974D9">
        <w:rPr>
          <w:rFonts w:ascii="Times New Roman" w:hAnsi="Times New Roman"/>
          <w:position w:val="1"/>
          <w:sz w:val="24"/>
          <w:szCs w:val="24"/>
          <w:lang w:val="ru-RU"/>
        </w:rPr>
        <w:t>полученные знания в практической деятельности для выстраивания собственного поведения с позиции здорового образа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существлять </w:t>
      </w:r>
      <w:r w:rsidRPr="003974D9">
        <w:rPr>
          <w:rFonts w:ascii="Times New Roman" w:hAnsi="Times New Roman"/>
          <w:position w:val="1"/>
          <w:sz w:val="24"/>
          <w:szCs w:val="24"/>
          <w:lang w:val="ru-RU"/>
        </w:rPr>
        <w:t>совместную деятельность с людьми другой национальной и религиозной принадлежности на основе веротерпимости</w:t>
      </w:r>
      <w:r w:rsidRPr="003974D9">
        <w:rPr>
          <w:rFonts w:ascii="Times New Roman" w:hAnsi="Times New Roman"/>
          <w:sz w:val="24"/>
          <w:szCs w:val="24"/>
          <w:lang w:val="ru-RU"/>
        </w:rPr>
        <w:t xml:space="preserve"> и взаимопонимания между людьми разных культур.</w:t>
      </w:r>
    </w:p>
    <w:p w:rsidR="00873A19" w:rsidRPr="003974D9" w:rsidRDefault="008C5AB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1</w:t>
      </w:r>
      <w:r w:rsidR="00873A19" w:rsidRPr="003974D9">
        <w:rPr>
          <w:rFonts w:ascii="Times New Roman" w:hAnsi="Times New Roman"/>
          <w:sz w:val="24"/>
          <w:szCs w:val="24"/>
          <w:lang w:val="ru-RU"/>
        </w:rPr>
        <w:t>.7.8.4. Человек в современном изменяющемся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осваивать и применять </w:t>
      </w:r>
      <w:r w:rsidRPr="003974D9">
        <w:rPr>
          <w:rFonts w:ascii="Times New Roman" w:hAnsi="Times New Roman"/>
          <w:sz w:val="24"/>
          <w:szCs w:val="24"/>
          <w:lang w:val="ru-RU"/>
        </w:rPr>
        <w:t>знания об информационном обществе, глобализации, глобальных пробле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характеризовать </w:t>
      </w:r>
      <w:r w:rsidRPr="003974D9">
        <w:rPr>
          <w:rFonts w:ascii="Times New Roman" w:hAnsi="Times New Roman"/>
          <w:sz w:val="24"/>
          <w:szCs w:val="24"/>
          <w:lang w:val="ru-RU"/>
        </w:rPr>
        <w:t>сущность информационного общества; здоровый образ жизни; глобализацию как важный общемировой интеграционный процес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приводить примеры </w:t>
      </w:r>
      <w:r w:rsidRPr="003974D9">
        <w:rPr>
          <w:rFonts w:ascii="Times New Roman" w:hAnsi="Times New Roman"/>
          <w:sz w:val="24"/>
          <w:szCs w:val="24"/>
          <w:lang w:val="ru-RU"/>
        </w:rPr>
        <w:t xml:space="preserve">глобальных проблем и возможных путей их решения; участия </w:t>
      </w:r>
      <w:r w:rsidRPr="003974D9">
        <w:rPr>
          <w:rFonts w:ascii="Times New Roman" w:hAnsi="Times New Roman"/>
          <w:sz w:val="24"/>
          <w:szCs w:val="24"/>
          <w:lang w:val="ru-RU"/>
        </w:rPr>
        <w:lastRenderedPageBreak/>
        <w:t>молодёжи в общественной жизни; влияния образования на возможности профессионального выбора и карьерного ро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сравнивать </w:t>
      </w:r>
      <w:r w:rsidRPr="003974D9">
        <w:rPr>
          <w:rFonts w:ascii="Times New Roman" w:hAnsi="Times New Roman"/>
          <w:sz w:val="24"/>
          <w:szCs w:val="24"/>
          <w:lang w:val="ru-RU"/>
        </w:rPr>
        <w:t>требования к современным професс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устанавливать и объяснять </w:t>
      </w:r>
      <w:r w:rsidRPr="003974D9">
        <w:rPr>
          <w:rFonts w:ascii="Times New Roman" w:hAnsi="Times New Roman"/>
          <w:position w:val="1"/>
          <w:sz w:val="24"/>
          <w:szCs w:val="24"/>
          <w:lang w:val="ru-RU"/>
        </w:rPr>
        <w:t>причины и последствия глобал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использовать </w:t>
      </w:r>
      <w:r w:rsidRPr="003974D9">
        <w:rPr>
          <w:rFonts w:ascii="Times New Roman" w:hAnsi="Times New Roman"/>
          <w:position w:val="1"/>
          <w:sz w:val="24"/>
          <w:szCs w:val="24"/>
          <w:lang w:val="ru-RU"/>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пределять и аргументировать </w:t>
      </w:r>
      <w:r w:rsidRPr="003974D9">
        <w:rPr>
          <w:rFonts w:ascii="Times New Roman" w:hAnsi="Times New Roman"/>
          <w:position w:val="1"/>
          <w:sz w:val="24"/>
          <w:szCs w:val="24"/>
          <w:lang w:val="ru-RU"/>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решать </w:t>
      </w:r>
      <w:r w:rsidRPr="003974D9">
        <w:rPr>
          <w:rFonts w:ascii="Times New Roman" w:hAnsi="Times New Roman"/>
          <w:position w:val="1"/>
          <w:sz w:val="24"/>
          <w:szCs w:val="24"/>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 xml:space="preserve">осуществлять </w:t>
      </w:r>
      <w:r w:rsidRPr="003974D9">
        <w:rPr>
          <w:rFonts w:ascii="Times New Roman" w:hAnsi="Times New Roman"/>
          <w:position w:val="1"/>
          <w:sz w:val="24"/>
          <w:szCs w:val="24"/>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bCs/>
          <w:position w:val="1"/>
          <w:sz w:val="24"/>
          <w:szCs w:val="24"/>
          <w:lang w:val="ru-RU"/>
        </w:rPr>
        <w:t xml:space="preserve">осуществлять поиск и извлечение </w:t>
      </w:r>
      <w:r w:rsidRPr="003974D9">
        <w:rPr>
          <w:rFonts w:ascii="Times New Roman" w:hAnsi="Times New Roman"/>
          <w:position w:val="1"/>
          <w:sz w:val="24"/>
          <w:szCs w:val="24"/>
          <w:lang w:val="ru-RU"/>
        </w:rPr>
        <w:t>социальной информации</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BF5193" w:rsidRDefault="00BF5193" w:rsidP="00EF6D07">
      <w:pPr>
        <w:pStyle w:val="1"/>
        <w:pBdr>
          <w:bottom w:val="none" w:sz="0" w:space="0" w:color="auto"/>
        </w:pBdr>
        <w:spacing w:before="0" w:line="240" w:lineRule="auto"/>
        <w:ind w:firstLine="708"/>
        <w:jc w:val="both"/>
        <w:rPr>
          <w:b w:val="0"/>
          <w:sz w:val="24"/>
          <w:szCs w:val="24"/>
        </w:rPr>
      </w:pPr>
    </w:p>
    <w:p w:rsidR="00873A19" w:rsidRPr="003974D9" w:rsidRDefault="00BF5193"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 xml:space="preserve">2. Федеральная рабочая программа по учебному предмету «География».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2.1.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2.2. Пояснительная записка.</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2.2.1. 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2.2.2. 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2.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2.2.4. 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873A19" w:rsidRPr="003974D9" w:rsidRDefault="00DE2B28"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2</w:t>
      </w:r>
      <w:r w:rsidR="00873A19" w:rsidRPr="003974D9">
        <w:rPr>
          <w:rFonts w:ascii="Times New Roman" w:hAnsi="Times New Roman"/>
          <w:sz w:val="24"/>
          <w:szCs w:val="24"/>
          <w:lang w:val="ru-RU"/>
        </w:rPr>
        <w:t>.2.6. Изучение географии в общем образовании направлено на достижение следующих ц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2.7. 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2.8. Общее число часов, рекомендованных для изучения географии – 272 часа: по одному часу в неделю в 5 и 6 классах и по 2 часа в 7, 8 и 9 класс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 Содержание обучения географии в 5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1. Географическое изучение Земл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1.1. Введение. География ‒ наука о планете Зем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1.2. История географических откр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еографические открытия </w:t>
      </w:r>
      <w:r w:rsidRPr="003974D9">
        <w:rPr>
          <w:rFonts w:ascii="Times New Roman" w:hAnsi="Times New Roman"/>
          <w:sz w:val="24"/>
          <w:szCs w:val="24"/>
        </w:rPr>
        <w:t>XVII</w:t>
      </w:r>
      <w:r w:rsidRPr="003974D9">
        <w:rPr>
          <w:rFonts w:ascii="Times New Roman" w:hAnsi="Times New Roman"/>
          <w:sz w:val="24"/>
          <w:szCs w:val="24"/>
          <w:lang w:val="ru-RU"/>
        </w:rPr>
        <w:t>‒</w:t>
      </w:r>
      <w:r w:rsidRPr="003974D9">
        <w:rPr>
          <w:rFonts w:ascii="Times New Roman" w:hAnsi="Times New Roman"/>
          <w:sz w:val="24"/>
          <w:szCs w:val="24"/>
        </w:rPr>
        <w:t>XIX</w:t>
      </w:r>
      <w:r w:rsidRPr="003974D9">
        <w:rPr>
          <w:rFonts w:ascii="Times New Roman" w:hAnsi="Times New Roman"/>
          <w:sz w:val="24"/>
          <w:szCs w:val="24"/>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2. Изображения земной поверх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2.1. Планы ме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Определение направлений и расстояний по плану местности», «Составление описания маршрута по плану мест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2.2. Географические кар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3. Земля ‒ планета Солнеч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емля в Солнечной системе. Гипотезы возникновения Земли. Форма, размеры Земли, их географические след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ияние Космоса на Землю и жизнь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4. Оболочки Земли. Литосфера ‒ каменная оболочка Земл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льеф земной поверхности и методы его изучения. Планетарные формы рельефа ‒ </w:t>
      </w:r>
      <w:r w:rsidRPr="003974D9">
        <w:rPr>
          <w:rFonts w:ascii="Times New Roman" w:hAnsi="Times New Roman"/>
          <w:sz w:val="24"/>
          <w:szCs w:val="24"/>
          <w:lang w:val="ru-RU"/>
        </w:rPr>
        <w:lastRenderedPageBreak/>
        <w:t>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 Описание горной системы или равнины по физической кар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лю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кум «Сезонные изменения в природе своей ме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Анализ результатов фенологических наблюдений и наблюдений за погодо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4. Содержание обучения географии в 6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4.1.Оболочки Земл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4.1.1. Гидросфера ‒ водная оболочка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идросфера и методы её изучения. Части гидросферы. Мировой круговорот воды. Значение гидросф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ды суши. Способы изображения внутренних вод на кар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ки: горные и равнинные. Речная система, бассейн, водораздел. Пороги и водопады. Питание и режим ре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летняя мерзлота. Болота, их образ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ихийные явления в гидросфере, методы наблюдения и защи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Человек и гидросфера. Использование человеком энергии 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ние космических методов в исследовании влияния человека на гидросфе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4.1.2. Атмосфера ‒ воздушная оболочка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душная оболочка Земли: газовый состав, строение и значение атмосф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тмосферное давление. Ветер и причины его возникновения. Роза ветров. Бризы. Мусс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4.1.3. Биосфера ‒ оболочка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Человек как часть биосферы. Распространение людей на </w:t>
      </w:r>
      <w:r w:rsidRPr="003974D9">
        <w:rPr>
          <w:rFonts w:ascii="Times New Roman" w:hAnsi="Times New Roman"/>
          <w:position w:val="1"/>
          <w:sz w:val="24"/>
          <w:szCs w:val="24"/>
          <w:lang w:val="ru-RU"/>
        </w:rPr>
        <w:t>Зем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следования и экологические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Характеристика растительности участка местности свое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лючени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4.1.4. Природно-территориальные комплек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ая среда. Охрана природы. Природные особо охраняемые территории. Всемирное наследие ЮНЕСК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выполняется на местности) «Характеристика локального природного комплекса по плану».</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 Содержание обучения географии в 7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1. Главные закономерности природы Земл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1.1. Географическая оболоч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Выявление проявления широтной зональности по картам природных зон».</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1.2. Литосфера и рельеф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1.3. Атмосфера и климаты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w:t>
      </w:r>
      <w:r w:rsidRPr="003974D9">
        <w:rPr>
          <w:rFonts w:ascii="Times New Roman" w:hAnsi="Times New Roman"/>
          <w:sz w:val="24"/>
          <w:szCs w:val="24"/>
          <w:lang w:val="ru-RU"/>
        </w:rPr>
        <w:lastRenderedPageBreak/>
        <w:t>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Описание климата территории по климатической карте и климатограмм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1.4. Мировой океан ‒ основная часть гидросф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2. Человечество на Земл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2.1. Численность на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2.2. Страны и народы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Сравнение занятости населения двух стран по комплексным карта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3. Материки и стран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3.1. Южные матер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3974D9">
        <w:rPr>
          <w:rFonts w:ascii="Times New Roman" w:hAnsi="Times New Roman"/>
          <w:sz w:val="24"/>
          <w:szCs w:val="24"/>
        </w:rPr>
        <w:t>XX</w:t>
      </w:r>
      <w:r w:rsidRPr="003974D9">
        <w:rPr>
          <w:rFonts w:ascii="Times New Roman" w:hAnsi="Times New Roman"/>
          <w:sz w:val="24"/>
          <w:szCs w:val="24"/>
          <w:lang w:val="ru-RU"/>
        </w:rPr>
        <w:t>‒</w:t>
      </w:r>
      <w:r w:rsidRPr="003974D9">
        <w:rPr>
          <w:rFonts w:ascii="Times New Roman" w:hAnsi="Times New Roman"/>
          <w:sz w:val="24"/>
          <w:szCs w:val="24"/>
        </w:rPr>
        <w:t>XXI</w:t>
      </w:r>
      <w:r w:rsidRPr="003974D9">
        <w:rPr>
          <w:rFonts w:ascii="Times New Roman" w:hAnsi="Times New Roman"/>
          <w:sz w:val="24"/>
          <w:szCs w:val="24"/>
          <w:lang w:val="ru-RU"/>
        </w:rPr>
        <w:t xml:space="preserve"> вв. Современные исследования в Антарктиде. Роль России в открытиях и исследованиях ледового контин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3.2. Северные матер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5.3.3. Взаимодействие природы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Характеристика изменений компонентов природы на территории одной из стран мира в результате деятельности человек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 Содержание обучения географии в 8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1. Географическое пространство Росс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1.1. История формирования и освоения территории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тория освоения и заселения территории современной России в </w:t>
      </w:r>
      <w:r w:rsidRPr="003974D9">
        <w:rPr>
          <w:rFonts w:ascii="Times New Roman" w:hAnsi="Times New Roman"/>
          <w:sz w:val="24"/>
          <w:szCs w:val="24"/>
        </w:rPr>
        <w:t>XI</w:t>
      </w:r>
      <w:r w:rsidRPr="003974D9">
        <w:rPr>
          <w:rFonts w:ascii="Times New Roman" w:hAnsi="Times New Roman"/>
          <w:sz w:val="24"/>
          <w:szCs w:val="24"/>
          <w:lang w:val="ru-RU"/>
        </w:rPr>
        <w:t>‒</w:t>
      </w:r>
      <w:r w:rsidRPr="003974D9">
        <w:rPr>
          <w:rFonts w:ascii="Times New Roman" w:hAnsi="Times New Roman"/>
          <w:sz w:val="24"/>
          <w:szCs w:val="24"/>
        </w:rPr>
        <w:t>XVI</w:t>
      </w:r>
      <w:r w:rsidRPr="003974D9">
        <w:rPr>
          <w:rFonts w:ascii="Times New Roman" w:hAnsi="Times New Roman"/>
          <w:sz w:val="24"/>
          <w:szCs w:val="24"/>
          <w:lang w:val="ru-RU"/>
        </w:rPr>
        <w:t xml:space="preserve"> вв. Расширение территории России в </w:t>
      </w:r>
      <w:r w:rsidRPr="003974D9">
        <w:rPr>
          <w:rFonts w:ascii="Times New Roman" w:hAnsi="Times New Roman"/>
          <w:sz w:val="24"/>
          <w:szCs w:val="24"/>
        </w:rPr>
        <w:t>XVI</w:t>
      </w:r>
      <w:r w:rsidRPr="003974D9">
        <w:rPr>
          <w:rFonts w:ascii="Times New Roman" w:hAnsi="Times New Roman"/>
          <w:sz w:val="24"/>
          <w:szCs w:val="24"/>
          <w:lang w:val="ru-RU"/>
        </w:rPr>
        <w:t>‒</w:t>
      </w:r>
      <w:r w:rsidRPr="003974D9">
        <w:rPr>
          <w:rFonts w:ascii="Times New Roman" w:hAnsi="Times New Roman"/>
          <w:sz w:val="24"/>
          <w:szCs w:val="24"/>
        </w:rPr>
        <w:t>XIX</w:t>
      </w:r>
      <w:r w:rsidRPr="003974D9">
        <w:rPr>
          <w:rFonts w:ascii="Times New Roman" w:hAnsi="Times New Roman"/>
          <w:sz w:val="24"/>
          <w:szCs w:val="24"/>
          <w:lang w:val="ru-RU"/>
        </w:rPr>
        <w:t xml:space="preserve"> вв. Русские первопроходцы. Изменения внешних границ России в ХХ в. Воссоединение Крыма с Росс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1.2. Географическое положение и границы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1.3. Время на территории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сия на карте часовых поясов мира. Карта часовых зон России. Местное, поясное и зональное время: роль в хозяйстве и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ктическая работа «Определение различия во времени для разных городов </w:t>
      </w:r>
      <w:r w:rsidRPr="003974D9">
        <w:rPr>
          <w:rFonts w:ascii="Times New Roman" w:hAnsi="Times New Roman"/>
          <w:position w:val="1"/>
          <w:sz w:val="24"/>
          <w:szCs w:val="24"/>
          <w:lang w:val="ru-RU"/>
        </w:rPr>
        <w:t>России по карте часовых зон».</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1.4. Административно-территориальное устройство России. Районирование терри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2. Природа Росс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2.1. Природные условия и ресурсы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Характеристика природно-ресурсного капитала своего края по картам и статистическим материала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2.2. Геологическое строение, рельеф и полезные ископаем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Объяснение распространения по территории России опасных геологических явлений», «</w:t>
      </w:r>
      <w:r w:rsidRPr="003974D9">
        <w:rPr>
          <w:rFonts w:ascii="Times New Roman" w:hAnsi="Times New Roman"/>
          <w:position w:val="1"/>
          <w:sz w:val="24"/>
          <w:szCs w:val="24"/>
          <w:lang w:val="ru-RU"/>
        </w:rPr>
        <w:t>Объяснение особенностей рельефа своего кра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2.3. Климат и климатические ресур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2.4. Моря России. Внутренние воды и водные ресур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ктические работы: «Сравнение особенностей режима и характера течения двух рек </w:t>
      </w:r>
      <w:r w:rsidRPr="003974D9">
        <w:rPr>
          <w:rFonts w:ascii="Times New Roman" w:hAnsi="Times New Roman"/>
          <w:sz w:val="24"/>
          <w:szCs w:val="24"/>
          <w:lang w:val="ru-RU"/>
        </w:rPr>
        <w:lastRenderedPageBreak/>
        <w:t>России», «Объяснение распространения опасных гидрологических природных явлений на территории стран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2.5. Природно-хозяйственные з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о-хозяйственные зоны России: взаимосвязь и взаимообусловленность их компон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отная поясность в горах на территории России. Природные ресурсы природно-хозяйственных зон и их ис</w:t>
      </w:r>
      <w:r w:rsidRPr="003974D9">
        <w:rPr>
          <w:rFonts w:ascii="Times New Roman" w:hAnsi="Times New Roman"/>
          <w:position w:val="1"/>
          <w:sz w:val="24"/>
          <w:szCs w:val="24"/>
          <w:lang w:val="ru-RU"/>
        </w:rPr>
        <w:t>пользование, экологические проблемы. Прогнозируемые по</w:t>
      </w:r>
      <w:r w:rsidRPr="003974D9">
        <w:rPr>
          <w:rFonts w:ascii="Times New Roman" w:hAnsi="Times New Roman"/>
          <w:sz w:val="24"/>
          <w:szCs w:val="24"/>
          <w:lang w:val="ru-RU"/>
        </w:rPr>
        <w:t>следствия изменений климата для разных природно-хозяйственных зон на территории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3. Население Росс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3.1. Численность населения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инамика численности населения России в </w:t>
      </w:r>
      <w:r w:rsidRPr="003974D9">
        <w:rPr>
          <w:rFonts w:ascii="Times New Roman" w:hAnsi="Times New Roman"/>
          <w:sz w:val="24"/>
          <w:szCs w:val="24"/>
        </w:rPr>
        <w:t>XX</w:t>
      </w:r>
      <w:r w:rsidRPr="003974D9">
        <w:rPr>
          <w:rFonts w:ascii="Times New Roman" w:hAnsi="Times New Roman"/>
          <w:sz w:val="24"/>
          <w:szCs w:val="24"/>
          <w:lang w:val="ru-RU"/>
        </w:rPr>
        <w:t>‒</w:t>
      </w:r>
      <w:r w:rsidRPr="003974D9">
        <w:rPr>
          <w:rFonts w:ascii="Times New Roman" w:hAnsi="Times New Roman"/>
          <w:sz w:val="24"/>
          <w:szCs w:val="24"/>
        </w:rPr>
        <w:t>XXI</w:t>
      </w:r>
      <w:r w:rsidRPr="003974D9">
        <w:rPr>
          <w:rFonts w:ascii="Times New Roman" w:hAnsi="Times New Roman"/>
          <w:sz w:val="24"/>
          <w:szCs w:val="24"/>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3.2. Территориальные особенности размещения населения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3.3. Народы и религии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2</w:t>
      </w:r>
      <w:r w:rsidR="00873A19" w:rsidRPr="003974D9">
        <w:rPr>
          <w:rFonts w:ascii="Times New Roman" w:hAnsi="Times New Roman"/>
          <w:sz w:val="24"/>
          <w:szCs w:val="24"/>
          <w:lang w:val="ru-RU"/>
        </w:rPr>
        <w:t>.6.3.4. Половой и возрастной состав населения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Объяснение динамики половозрастного состава населения</w:t>
      </w:r>
      <w:r w:rsidRPr="003974D9">
        <w:rPr>
          <w:rFonts w:ascii="Times New Roman" w:hAnsi="Times New Roman"/>
          <w:position w:val="1"/>
          <w:sz w:val="24"/>
          <w:szCs w:val="24"/>
          <w:lang w:val="ru-RU"/>
        </w:rPr>
        <w:t xml:space="preserve"> России на основе анализа половозрастных пирамид».</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6.3.5. Человеческий капитал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Классификация федеральных округов по особенностям естественного и механического движения насел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 Содержание обучения географии в 9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 Хозяйство России.</w:t>
      </w:r>
    </w:p>
    <w:p w:rsidR="00873A19" w:rsidRPr="003974D9" w:rsidRDefault="00781651" w:rsidP="00EF6D07">
      <w:pPr>
        <w:spacing w:after="0" w:line="240" w:lineRule="auto"/>
        <w:ind w:firstLine="709"/>
        <w:jc w:val="both"/>
        <w:rPr>
          <w:rFonts w:ascii="Times New Roman" w:hAnsi="Times New Roman"/>
          <w:strike/>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1. Общая характеристика хозяйства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изводственный капитал. Распределение производственного капитала по территории страны. Условия и факторы размещения хозяйства.</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873A19" w:rsidRPr="003974D9" w:rsidRDefault="00781651" w:rsidP="00EF6D07">
      <w:pPr>
        <w:spacing w:after="0" w:line="240" w:lineRule="auto"/>
        <w:ind w:firstLine="708"/>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2. Топливно-энергетический комплекс (далее – ТЭ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3974D9">
        <w:rPr>
          <w:rFonts w:ascii="Times New Roman" w:hAnsi="Times New Roman"/>
          <w:position w:val="1"/>
          <w:sz w:val="24"/>
          <w:szCs w:val="24"/>
          <w:lang w:val="ru-RU"/>
        </w:rPr>
        <w:t xml:space="preserve">России на период до 2035 года, утвержденной распоряжением Правительства Российской Федерации от 9 июня 2020 г. № </w:t>
      </w:r>
      <w:r w:rsidR="00781651">
        <w:rPr>
          <w:rFonts w:ascii="Times New Roman" w:hAnsi="Times New Roman"/>
          <w:position w:val="1"/>
          <w:sz w:val="24"/>
          <w:szCs w:val="24"/>
          <w:lang w:val="ru-RU"/>
        </w:rPr>
        <w:t>32</w:t>
      </w:r>
      <w:r w:rsidRPr="003974D9">
        <w:rPr>
          <w:rFonts w:ascii="Times New Roman" w:hAnsi="Times New Roman"/>
          <w:position w:val="1"/>
          <w:sz w:val="24"/>
          <w:szCs w:val="24"/>
          <w:lang w:val="ru-RU"/>
        </w:rPr>
        <w:t>3-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3. Металлургический комплек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w:t>
      </w:r>
      <w:r w:rsidRPr="003974D9">
        <w:rPr>
          <w:rFonts w:ascii="Times New Roman" w:hAnsi="Times New Roman"/>
          <w:sz w:val="24"/>
          <w:szCs w:val="24"/>
          <w:lang w:val="ru-RU"/>
        </w:rPr>
        <w:lastRenderedPageBreak/>
        <w:t>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4. Машиностроительный комплек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 </w:t>
      </w:r>
      <w:r w:rsidR="00781651">
        <w:rPr>
          <w:rFonts w:ascii="Times New Roman" w:hAnsi="Times New Roman"/>
          <w:sz w:val="24"/>
          <w:szCs w:val="24"/>
          <w:lang w:val="ru-RU"/>
        </w:rPr>
        <w:t>32</w:t>
      </w:r>
      <w:r w:rsidRPr="003974D9">
        <w:rPr>
          <w:rFonts w:ascii="Times New Roman" w:hAnsi="Times New Roman"/>
          <w:sz w:val="24"/>
          <w:szCs w:val="24"/>
          <w:lang w:val="ru-RU"/>
        </w:rPr>
        <w:t>.7.1.5. Химико-лесной комплек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ая промышлен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есопромышленный комплек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3974D9">
        <w:rPr>
          <w:rFonts w:ascii="Times New Roman" w:hAnsi="Times New Roman"/>
          <w:sz w:val="24"/>
          <w:szCs w:val="24"/>
        </w:rPr>
        <w:t>II</w:t>
      </w:r>
      <w:r w:rsidRPr="003974D9">
        <w:rPr>
          <w:rFonts w:ascii="Times New Roman" w:hAnsi="Times New Roman"/>
          <w:sz w:val="24"/>
          <w:szCs w:val="24"/>
          <w:lang w:val="ru-RU"/>
        </w:rPr>
        <w:t xml:space="preserve"> и </w:t>
      </w:r>
      <w:r w:rsidRPr="003974D9">
        <w:rPr>
          <w:rFonts w:ascii="Times New Roman" w:hAnsi="Times New Roman"/>
          <w:sz w:val="24"/>
          <w:szCs w:val="24"/>
        </w:rPr>
        <w:t>III</w:t>
      </w:r>
      <w:r w:rsidRPr="003974D9">
        <w:rPr>
          <w:rFonts w:ascii="Times New Roman" w:hAnsi="Times New Roman"/>
          <w:sz w:val="24"/>
          <w:szCs w:val="24"/>
          <w:lang w:val="ru-RU"/>
        </w:rPr>
        <w:t>, Приложения № 1 и № 18) с целью определения перспектив и проблем развития комплекс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6. Агропромышленный комплекс (далее - АП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актическая работа. «Определение влияния природных и социальных факторов на размещение отраслей АПК».</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7. Инфраструктурный комплек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 транспорт, информационная инфраструктура; сфера обслуживания, рекреационное хозяйство ‒ место и значение в хозяй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анспорт и охрана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нформационная инфраструктура. Рекреационное хозяйство. Особенности сферы обслуживания своего кра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3974D9">
        <w:rPr>
          <w:rFonts w:ascii="Times New Roman" w:hAnsi="Times New Roman"/>
          <w:sz w:val="24"/>
          <w:szCs w:val="24"/>
          <w:lang w:val="ru-RU"/>
        </w:rPr>
        <w:t xml:space="preserve">Российской Федерации </w:t>
      </w:r>
      <w:r w:rsidRPr="003974D9">
        <w:rPr>
          <w:rFonts w:ascii="Times New Roman" w:hAnsi="Times New Roman"/>
          <w:position w:val="1"/>
          <w:sz w:val="24"/>
          <w:szCs w:val="24"/>
          <w:lang w:val="ru-RU"/>
        </w:rPr>
        <w:t>от 27 ноября 2021 г. № 3363-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едеральный проект «Информационная инфраструк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1.8. Обобщение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2. Регионы Росс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2.1. Западный макрорегион (Европейская часть)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2.2. Восточный макрорегион (Азиатская часть)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w:t>
      </w:r>
      <w:r w:rsidRPr="003974D9">
        <w:rPr>
          <w:rFonts w:ascii="Times New Roman" w:hAnsi="Times New Roman"/>
          <w:sz w:val="24"/>
          <w:szCs w:val="24"/>
          <w:lang w:val="ru-RU"/>
        </w:rPr>
        <w:lastRenderedPageBreak/>
        <w:t>предприятий одного из промышленных кластеров Дальнего Востока (по выбору)».</w:t>
      </w:r>
      <w:r w:rsidRPr="003974D9">
        <w:rPr>
          <w:rFonts w:ascii="Times New Roman" w:hAnsi="Times New Roman"/>
          <w:sz w:val="24"/>
          <w:szCs w:val="24"/>
        </w:rPr>
        <w:t> </w:t>
      </w:r>
    </w:p>
    <w:p w:rsidR="00873A19" w:rsidRPr="003974D9" w:rsidRDefault="00781651" w:rsidP="00EF6D07">
      <w:pPr>
        <w:spacing w:after="0" w:line="240" w:lineRule="auto"/>
        <w:ind w:firstLine="709"/>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2.3. Обобщение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873A19" w:rsidRPr="003974D9" w:rsidRDefault="00781651" w:rsidP="00EF6D07">
      <w:pPr>
        <w:spacing w:after="0" w:line="240" w:lineRule="auto"/>
        <w:ind w:firstLine="708"/>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7.3. Россия в современно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 Планируемые результаты освоения географи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8.1. 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6) физического воспитания, формирования культуры здоровья и эмоционального </w:t>
      </w:r>
      <w:r w:rsidRPr="003974D9">
        <w:rPr>
          <w:rFonts w:ascii="Times New Roman" w:hAnsi="Times New Roman"/>
          <w:sz w:val="24"/>
          <w:szCs w:val="24"/>
          <w:lang w:val="ru-RU"/>
        </w:rPr>
        <w:lastRenderedPageBreak/>
        <w:t>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A19" w:rsidRPr="003974D9" w:rsidRDefault="00781651"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2. В результате изучения географии на уровне основного общего образования у обучающегося будут сформированы </w:t>
      </w:r>
      <w:r w:rsidR="00873A19" w:rsidRPr="003974D9">
        <w:rPr>
          <w:rFonts w:ascii="Times New Roma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2.1. У обучающегося будут сформированы следующие базовые логиче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и характеризовать существенные признаки географических объектов, процессов и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авливать существенный признак классификации географических объектов, процессов и явлений, основания для их с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закономерности и противоречия в рассматриваемых фактах и данных наблюдений с учётом предложенной географическ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дефициты географической информации, данных, необходимых для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2.2. У обучающегося будут сформированы следующие базовые исследователь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географические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формировать гипотезу об истинности собственных суждений и суждений других, </w:t>
      </w:r>
      <w:r w:rsidRPr="003974D9">
        <w:rPr>
          <w:rFonts w:ascii="Times New Roman" w:hAnsi="Times New Roman"/>
          <w:position w:val="1"/>
          <w:sz w:val="24"/>
          <w:szCs w:val="24"/>
          <w:lang w:val="ru-RU"/>
        </w:rPr>
        <w:lastRenderedPageBreak/>
        <w:t>аргументировать свою позицию, мнение по географическим аспектам различных вопросов и проб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достоверность информации, полученной в ходе географического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2.3. У обучающегося будут сформированы умения работать с информацией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бирать, анализировать и интерпретировать географическую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сходные аргументы, подтверждающие или опровергающие одну и ту же идею, в различных источниках географ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выбирать оптимальную форму представления географ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надёжность географической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истематизировать географическую информацию в разных форм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2.4. У обучающегося будут сформированы умения общения как часть </w:t>
      </w:r>
      <w:r w:rsidR="00873A19" w:rsidRPr="003974D9">
        <w:rPr>
          <w:rFonts w:ascii="Times New Roman" w:hAnsi="Times New Roman"/>
          <w:bCs/>
          <w:sz w:val="24"/>
          <w:szCs w:val="24"/>
          <w:lang w:val="ru-RU"/>
        </w:rPr>
        <w:t>коммуника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улировать суждения, выражать свою точку зрения по географическим аспектам различных вопросов в устных и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ублично представлять результаты выполненного исследования или проек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2.5. У обучающегося будут сформированы умения самоорганизации как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8.2.6. У обучающегося будут сформированы умения совмес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ланировать организацию совместной работы, при выполнении учебных географических проектов определять свою роль</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сравнивать результаты выполнения учебного географического проекта с исходной задачей </w:t>
      </w:r>
      <w:r w:rsidRPr="003974D9">
        <w:rPr>
          <w:rFonts w:ascii="Times New Roman" w:hAnsi="Times New Roman"/>
          <w:position w:val="1"/>
          <w:sz w:val="24"/>
          <w:szCs w:val="24"/>
          <w:lang w:val="ru-RU"/>
        </w:rPr>
        <w:lastRenderedPageBreak/>
        <w:t>и оценивать вклад каждого члена команды в достижение результатов, разделять сферу ответствен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 xml:space="preserve">.8.2.7. У обучающегося будут сформированы умения самоконтроля, эмоционального интеллекта как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способами самоконтроля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ичины достижения (недостижения) результатов деятельности, давать оценку приобретённому опы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bCs/>
          <w:position w:val="1"/>
          <w:sz w:val="24"/>
          <w:szCs w:val="24"/>
          <w:lang w:val="ru-RU"/>
        </w:rPr>
        <w:t>принятие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но относиться к другому человеку, его мнению;</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изнавать своё право на ошибку и такое же право другого.</w:t>
      </w:r>
    </w:p>
    <w:p w:rsidR="00873A19" w:rsidRPr="003974D9" w:rsidRDefault="00781651" w:rsidP="00EF6D07">
      <w:pPr>
        <w:spacing w:after="0" w:line="240" w:lineRule="auto"/>
        <w:ind w:firstLine="709"/>
        <w:jc w:val="both"/>
        <w:rPr>
          <w:rFonts w:ascii="Times New Roman" w:hAnsi="Times New Roman"/>
          <w:b/>
          <w:color w:val="C00000"/>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8.3. </w:t>
      </w:r>
      <w:r w:rsidR="00873A19" w:rsidRPr="003974D9">
        <w:rPr>
          <w:rFonts w:ascii="Times New Roman" w:hAnsi="Times New Roman"/>
          <w:bCs/>
          <w:sz w:val="24"/>
          <w:szCs w:val="24"/>
          <w:lang w:val="ru-RU"/>
        </w:rPr>
        <w:t xml:space="preserve">Предметные результаты освоения программы по географии. К концу 5 класса обучающийся научи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географических объектов, процессов и явлений, изучаемых различными ветвями географической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методов исследования, применяемых в ге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вкладе великих путешественников в изучение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 сравнивать маршруты их путеше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план местности» и «географическая карта», «параллель» и «мериди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влияния Солнца на мир живой и неживой природы;</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бъяснять причины смены дня и ночи и времён г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исывать внутреннее строение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земная кора»; «ядро», «мантия»; «минерал» и «горная п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материковая» и «океаническая» земная к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изученные минералы и горные породы, материковую и океаническую земную к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казывать на карте и обозначать на контурной карте материки и океаны, крупные формы рельефа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горы и равн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лассифицировать формы рельефа суши по высоте и по внешнему обли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зывать причины землетрясений и вулканических извер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lastRenderedPageBreak/>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эпицентр землетрясения» и «очаг землетрясения» для решения познаватель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лассифицировать острова по происхожд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опасных природных явлений в литосфере и средств их предупре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изменений в литосфере в результате деятельности человека на примере своей местности, России и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действия внешних процессов рельефообразования и наличия полезных ископаемых в своей местност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873A19" w:rsidRPr="003974D9" w:rsidRDefault="00781651" w:rsidP="00EF6D07">
      <w:pPr>
        <w:spacing w:after="0" w:line="240" w:lineRule="auto"/>
        <w:ind w:firstLine="709"/>
        <w:jc w:val="both"/>
        <w:rPr>
          <w:rFonts w:ascii="Times New Roman" w:hAnsi="Times New Roman"/>
          <w:b/>
          <w:color w:val="C00000"/>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8.4. </w:t>
      </w:r>
      <w:r w:rsidR="00873A19" w:rsidRPr="003974D9">
        <w:rPr>
          <w:rFonts w:ascii="Times New Roman" w:hAnsi="Times New Roman"/>
          <w:bCs/>
          <w:sz w:val="24"/>
          <w:szCs w:val="24"/>
          <w:lang w:val="ru-RU"/>
        </w:rPr>
        <w:t xml:space="preserve">Предметные результаты освоения программы по географии. К концу 6 класса обучающийся научи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опасных природных явлений в геосферах и средств их предупре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нструментарий (способы) получения географической информации на разных этапах географического изучения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свойства вод отдельных частей Мирового оке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гидросфера», «круговорот воды», «цунами», «приливы и отливы»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лассифицировать объекты гидросферы (моря, озёра, реки, подземные воды, болота, ледники) по заданным признак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итание и режим р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реки по заданным признак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грунтовые, межпластовые и артезианские воды» и применять их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авливать причинно-следственные связи между питанием, режимом реки и климатом на территории речного бассей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районов распространения многолетней мерзл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зывать причины образования цунами, приливов и отлив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исывать состав, строение атмосф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азличать свойства воздуха; климаты Земли; климатообразующие факт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виды атмосферных осад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бризы» и «мусс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погода» и «клим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атмосфера», «тропосфера», «стратосфера», «верхние слои атмосф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зывать границы биосф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приспособления живых организмов к среде обитания в разных природных зо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растительный и животный мир разных территорий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взаимосвязи компонентов природы в природно-территориальном комплек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особенности растительного и животного мира в различных природных зо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равнивать плодородие почв в различных природных зон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873A19" w:rsidRPr="003974D9" w:rsidRDefault="00781651" w:rsidP="00EF6D07">
      <w:pPr>
        <w:spacing w:after="0" w:line="240" w:lineRule="auto"/>
        <w:ind w:firstLine="709"/>
        <w:jc w:val="both"/>
        <w:rPr>
          <w:rFonts w:ascii="Times New Roman" w:hAnsi="Times New Roman"/>
          <w:b/>
          <w:color w:val="C00000"/>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8.5. </w:t>
      </w:r>
      <w:r w:rsidR="00873A19" w:rsidRPr="003974D9">
        <w:rPr>
          <w:rFonts w:ascii="Times New Roman" w:hAnsi="Times New Roman"/>
          <w:bCs/>
          <w:sz w:val="24"/>
          <w:szCs w:val="24"/>
          <w:lang w:val="ru-RU"/>
        </w:rPr>
        <w:t xml:space="preserve">Предметные результаты освоения программы по географии. К концу 7 класса обучающийся научи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троении и свойствах (целостность, зональность, ритмичность) географической оболоч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природные зоны по их существенным признакам на основе интеграции и интерпретации информации об особенностях их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зученные процессы и явления, происходящие в географической оболоч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изменений в геосферах в результате 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закономерности изменения в пространстве рельефа, климата, внутренних вод и органическо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зывать особенности географических процессов на границах литосферных плит с учётом характера взаимодействия и типа земной к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анавливать (используя географические карты) взаимосвязи между движением </w:t>
      </w:r>
      <w:r w:rsidRPr="003974D9">
        <w:rPr>
          <w:rFonts w:ascii="Times New Roman" w:hAnsi="Times New Roman"/>
          <w:sz w:val="24"/>
          <w:szCs w:val="24"/>
          <w:lang w:val="ru-RU"/>
        </w:rPr>
        <w:lastRenderedPageBreak/>
        <w:t>литосферных плит и размещением крупных форм рельеф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воздушные массы Земли, типы климата по заданным показател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образование тропических муссонов, пассатов тропических широт, западных вет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климат территории по климатограм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влияние климатообразующих факторов на климатические особенности терри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океанические те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и сравнивать численность населения крупных стран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плотность населения различных террито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е «плотность населения»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городские и сельские по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крупнейших городов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мировых и национальных религ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языковую классификацию нар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основные виды хозяйственной деятельности людей на различных территор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страны по их существенным признак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особенности природы, населения и хозяйства отдельных террито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знания о населении материков и стран для решения различных учебных 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3974D9">
        <w:rPr>
          <w:rFonts w:ascii="Times New Roman" w:hAnsi="Times New Roman"/>
          <w:sz w:val="24"/>
          <w:szCs w:val="24"/>
          <w:lang w:val="ru-RU"/>
        </w:rPr>
        <w:t>изучения особенностей природы, населения и хозяйства отдельных террито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заимодействия природы и общества в пределах отдельных террито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873A19" w:rsidRPr="003974D9" w:rsidRDefault="00781651" w:rsidP="00EF6D07">
      <w:pPr>
        <w:spacing w:after="0" w:line="240" w:lineRule="auto"/>
        <w:ind w:firstLine="709"/>
        <w:jc w:val="both"/>
        <w:rPr>
          <w:rFonts w:ascii="Times New Roman" w:hAnsi="Times New Roman"/>
          <w:b/>
          <w:color w:val="C00000"/>
          <w:sz w:val="24"/>
          <w:szCs w:val="24"/>
          <w:lang w:val="ru-RU"/>
        </w:rPr>
      </w:pPr>
      <w:r>
        <w:rPr>
          <w:rFonts w:ascii="Times New Roman" w:hAnsi="Times New Roman"/>
          <w:sz w:val="24"/>
          <w:szCs w:val="24"/>
          <w:lang w:val="ru-RU"/>
        </w:rPr>
        <w:t>32</w:t>
      </w:r>
      <w:r w:rsidR="00873A19" w:rsidRPr="003974D9">
        <w:rPr>
          <w:rFonts w:ascii="Times New Roman" w:hAnsi="Times New Roman"/>
          <w:sz w:val="24"/>
          <w:szCs w:val="24"/>
          <w:lang w:val="ru-RU"/>
        </w:rPr>
        <w:t>.8.6. </w:t>
      </w:r>
      <w:r w:rsidR="00873A19" w:rsidRPr="003974D9">
        <w:rPr>
          <w:rFonts w:ascii="Times New Roman" w:hAnsi="Times New Roman"/>
          <w:bCs/>
          <w:sz w:val="24"/>
          <w:szCs w:val="24"/>
          <w:lang w:val="ru-RU"/>
        </w:rPr>
        <w:t xml:space="preserve">Предметные результаты освоения программы по географии. К концу 8 класса обучающийся научи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характеризовать основные этапы истории формирования и изучения территории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географическое положение России с использованием информации из различны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федеральные округа, крупные географические районы и макрорегионы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субъектов Российской Федерации разных видов и показывать их на географической кар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влияние географического положения регионов России на особенности природы, жизнь и хозяйственную деятельность на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тепень благоприятности природных условий в пределах отдельных регионов страны;</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оводить классификацию природных ресур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типы природополь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особенности компонентов природы отдельных территорий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особенности компонентов природы отдельных территорий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распространение по территории страны областей современного горообразования, землетрясений и вулк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плита», «щит», «моренный холм», «бараньи лбы», «бархан», «дюна»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писывать и прогнозировать погоду территории по карте пог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классификацию типов климата и поч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показатели, характеризующие состояние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приводить примеры мер безопасности, в том числе для экономики семьи, в случае </w:t>
      </w:r>
      <w:r w:rsidRPr="003974D9">
        <w:rPr>
          <w:rFonts w:ascii="Times New Roman" w:hAnsi="Times New Roman"/>
          <w:position w:val="1"/>
          <w:sz w:val="24"/>
          <w:szCs w:val="24"/>
          <w:lang w:val="ru-RU"/>
        </w:rPr>
        <w:lastRenderedPageBreak/>
        <w:t>природных стихийных бедствий и техногенных катастроф;</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рационального и нерационального природополь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особо охраняемых природных территорий России и своего края, животных и растений, занесённых в Красную книгу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адаптации человека к разнообразным природным условиям на территории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равнивать показатели воспроизводства и качества населения России с мировыми показателями и показателями других стр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классификацию населённых пунктов и регионов России по заданным основа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понятия «рождаемость», «смертность», «естественный прирост населения», «миграционный прирост на</w:t>
      </w:r>
      <w:r w:rsidRPr="003974D9">
        <w:rPr>
          <w:rFonts w:ascii="Times New Roman" w:hAnsi="Times New Roman"/>
          <w:sz w:val="24"/>
          <w:szCs w:val="24"/>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873A19" w:rsidRPr="003974D9" w:rsidRDefault="00BF5193" w:rsidP="00EF6D07">
      <w:pPr>
        <w:spacing w:after="0" w:line="240" w:lineRule="auto"/>
        <w:ind w:firstLine="709"/>
        <w:jc w:val="both"/>
        <w:rPr>
          <w:rFonts w:ascii="Times New Roman" w:hAnsi="Times New Roman"/>
          <w:b/>
          <w:color w:val="C00000"/>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2.8.7. </w:t>
      </w:r>
      <w:r w:rsidR="00873A19" w:rsidRPr="003974D9">
        <w:rPr>
          <w:rFonts w:ascii="Times New Roman" w:hAnsi="Times New Roman"/>
          <w:bCs/>
          <w:sz w:val="24"/>
          <w:szCs w:val="24"/>
          <w:lang w:val="ru-RU"/>
        </w:rPr>
        <w:t xml:space="preserve">Предметные результаты освоения программы по географии. К концу 9 класса обучающийся научи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нять понятия «экономико-географическое положение», </w:t>
      </w:r>
      <w:r w:rsidRPr="003974D9">
        <w:rPr>
          <w:rFonts w:ascii="Times New Roman" w:hAnsi="Times New Roman"/>
          <w:position w:val="1"/>
          <w:sz w:val="24"/>
          <w:szCs w:val="24"/>
          <w:lang w:val="ru-RU"/>
        </w:rPr>
        <w:t>«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sidRPr="003974D9">
        <w:rPr>
          <w:rFonts w:ascii="Times New Roman" w:hAnsi="Times New Roman"/>
          <w:sz w:val="24"/>
          <w:szCs w:val="24"/>
          <w:lang w:val="ru-RU"/>
        </w:rPr>
        <w:t>плекс», «металлургический комплекс», «ВИЭ», «ТЭК», для решения учебных и (ил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w:t>
      </w:r>
      <w:r w:rsidRPr="003974D9">
        <w:rPr>
          <w:rFonts w:ascii="Times New Roman" w:hAnsi="Times New Roman"/>
          <w:sz w:val="24"/>
          <w:szCs w:val="24"/>
          <w:lang w:val="ru-RU"/>
        </w:rPr>
        <w:lastRenderedPageBreak/>
        <w:t>России как мировой энергетической державы; проблемы и перспективы развития отраслей хозяйства и регион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территории опережающего развития, Арктическую зону и зону Севера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ВВП, ВРП и ИЧР как показатели уровня развития страны и её регио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природно-ресурсный, человеческий и производственный капита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виды транспорта и основные показатели их работы: грузооборот и пассажирообор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географические различия населения и хозяйства территорий крупных регионов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водить примеры объектов Всемирного наследия ЮНЕСКО и описывать их местоположение на географической карт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характеризовать место и роль России в мировом хозяйстве.</w:t>
      </w:r>
    </w:p>
    <w:p w:rsidR="00BF5193" w:rsidRDefault="00BF5193" w:rsidP="00EF6D07">
      <w:pPr>
        <w:pStyle w:val="1"/>
        <w:pBdr>
          <w:bottom w:val="none" w:sz="0" w:space="0" w:color="auto"/>
        </w:pBdr>
        <w:spacing w:before="0" w:line="240" w:lineRule="auto"/>
        <w:ind w:firstLine="708"/>
        <w:jc w:val="both"/>
        <w:rPr>
          <w:b w:val="0"/>
          <w:sz w:val="24"/>
          <w:szCs w:val="24"/>
        </w:rPr>
      </w:pPr>
    </w:p>
    <w:p w:rsidR="00873A19" w:rsidRPr="003974D9" w:rsidRDefault="00BF5193"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 xml:space="preserve">3. Федеральная рабочая программа по учебному предмету «Физика» (базовый уровень).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1. Федеральная 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2. Пояснительная записка.</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3.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w:t>
      </w:r>
      <w:r w:rsidR="00873A19" w:rsidRPr="003974D9">
        <w:rPr>
          <w:rFonts w:ascii="Times New Roman" w:hAnsi="Times New Roman"/>
          <w:sz w:val="24"/>
          <w:szCs w:val="24"/>
          <w:lang w:val="ru-RU"/>
        </w:rPr>
        <w:lastRenderedPageBreak/>
        <w:t>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2.2.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3.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2.4. Программа по физике разработана с целью оказания методической помощи учителю в создании рабочей программы по учебному предмету.</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3.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учно объяснять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и понимать особенности научного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претировать данные и использовать научные доказательства для получения выводов».</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3.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2.8. Цели изучения физ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редставлений о научном методе познания и формирование исследовательского отношения к окружающим явл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научного мировоззрения как результата изучения основ строения материи и фундаментальных законов физ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представлений о роли физики для развития других естественных наук, техники и технолог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стижение этих целей программы по физике на уровне основного общего образования обеспечивается решением следующ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знаний о дискретном строении вещества, о механических, тепловых, электрических, магнитных и квантовых я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умений описывать и объяснять физические явления с использованием полученны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комство со сферами профессиональной деятельности, связанными с физикой, и </w:t>
      </w:r>
      <w:r w:rsidRPr="003974D9">
        <w:rPr>
          <w:rFonts w:ascii="Times New Roman" w:hAnsi="Times New Roman"/>
          <w:sz w:val="24"/>
          <w:szCs w:val="24"/>
          <w:lang w:val="ru-RU"/>
        </w:rPr>
        <w:lastRenderedPageBreak/>
        <w:t xml:space="preserve">современными технологиями, основанными на достижениях физической наук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2.9. 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 Содержание обучения в 7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1. Физика и её роль в познании окружающе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изические величины. Измерение физических величин. Физические приборы. Погрешность измерений Международная система единиц.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1.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ие, тепловые, электрические, магнитные, световые явл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изические приборы и процедура прямых измерений аналоговым и цифровым прибором.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1.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цены деления шкалы измерительного прибор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расстоя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объёма жидкости и твёрдого те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размеров малых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температуры при помощи жидкостного термометра и датчика температу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2. Первоначальные сведения о строении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вещества: атомы и молекулы, их размеры. Опыты, доказывающие дискретное строение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2.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броуновск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диффуз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явлений, объясняющихся притяжением или отталкиванием частиц веществ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2.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ценка диаметра атома методом рядов (с использованием фотограф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наблюдению теплового расширения газ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обнаружению действия сил молекулярного притяжения.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3. Движение и взаимодействие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ила как характеристика взаимодействия тел. Сила упругости и закон Гука. Измерение </w:t>
      </w:r>
      <w:r w:rsidRPr="003974D9">
        <w:rPr>
          <w:rFonts w:ascii="Times New Roman" w:hAnsi="Times New Roman"/>
          <w:sz w:val="24"/>
          <w:szCs w:val="24"/>
          <w:lang w:val="ru-RU"/>
        </w:rPr>
        <w:lastRenderedPageBreak/>
        <w:t xml:space="preserve">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3.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механического движения те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скорости прямолиней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явления инер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изменения скорости при взаимодействии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авнение масс по взаимодействию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ложение сил, направленных по одной прямой.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3.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скорости равномерного движения (шарика в жидкости, модели электрического автомобиля и так дале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средней скорости скольжения бруска или шарика по наклонной плос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плотности твёрдого те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растяжения (деформации) пружины от приложенной сил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демонстрирующие зависимость силы трения скольжения от веса тела и характера соприкасающихся поверхносте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4. Давление твёрдых тел, жидкостей и газ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4.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висимость давления газа от темп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едача давления жидкостью и газ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общающиеся сосу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идравлический пресс.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явление действия атмосферного давл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висимость выталкивающей силы от объёма погружённой части тела и плотности жид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венство выталкивающей силы весу вытесненной жид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ловие плавания тел: плавание или погружение тел в зависимости от соотношения плотностей тела и жидкост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4.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веса тела в воде от объёма погружённой в жидкость части т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выталкивающей силы, действующей на тело, погружённое в жидк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независимости выталкивающей силы, действующей на тело в жидкости, от массы т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ирование ареометра или конструирование лодки и определение её грузоподъёмност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5. Работа и мощность. Энер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ая работа. Мощ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5.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ры простых механизмов.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3.5.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работы силы трения при равномерном движении тела по горизонтальной поверх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условий равновесия рыча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КПД наклонной плос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закона сохранения механической энерги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4. Содержание обучения в 8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4.1. Теплов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жность воздух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нергия топлива. Удельная теплота сгор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нципы работы тепловых двигателей КПД теплового двигателя. Тепловые двигатели и защита окружающей сре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кон сохранения и превращения энергии в тепловых процессах.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4.1.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броуновского дви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диффуз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явлений смачивания и капиллярных 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теплового расширения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нение давления газа при изменении объёма и нагревании или охлажд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а измерения температу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иды теплопередач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хлаждение при совершении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гревание при совершении работы внешними сила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авнение теплоёмкостей различных вещест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кип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постоянства температуры при пла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ели тепловых двигателей.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4.1.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обнаружению действия сил молекулярного притя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выращиванию кристаллов поваренной соли или сахар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наблюдению теплового расширения газов, жидкостей и твёрдых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Определение давления воздуха в баллоне шприц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давления воздуха от его объёма и нагревания или охлажд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гипотезы линейной зависимости длины столбика жидкости в термометрической трубке от температу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изменения внутренней энергии тела в результате теплопередачи и работы внешних си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явления теплообмена при смешивании холодной и горячей во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количества теплоты, полученного водой при теплообмене с нагретым металлическим цилиндр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удельной теплоёмкости веще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процесса испар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относительной влажности воздух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удельной теплоты плавления льд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4.2. Электрические и магнитн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4.2.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зация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ва рода электрических зарядов и взаимодействие заряженных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ройство и действие электроскоп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остатическая индукц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он сохранения электрических заря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одники и диэлектри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елирование силовых линий электрического пол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точники постоянного то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йствия электрического т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ический ток в жид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азовый разряд.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силы тока амперметр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электрического напряжения вольтметр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Реостат и магазин сопроти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заимодействие постоянных магни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рование невозможности разделения полюсов магни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елирование магнитных полей постоянных магни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 Эрстед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агнитное поле тока. Электромагни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ействие магнитного поля на проводник с ток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одвигатель постоянного то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явления электромагнитной инд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Фараде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висимость направления индукционного тока от условий его возникнов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огенератор постоянного ток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4.2.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наблюдению электризации тел индукцией и при соприкоснов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действия электрического поля на проводники и диэлектри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борка и проверка работы электрической цепи постоянного то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и регулирование силы то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и регулирование напря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силы тока, идущего через резистор, от сопротивления резистора и напряжения на резистор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правила сложения напряжений при последовательном соединении двух резистор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правила для силы тока при параллельном соединении резистор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работы электрического тока, идущего через резистор.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мощности электрического тока, выделяемой на резистор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силы тока, идущего через лампочку, от напряжения на н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КПД нагревател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магнитного взаимодействия постоянных магни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магнитного поля постоянных магнитов при их объединении и раздел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действия электрического тока на магнитную стрелк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силы взаимодействия катушки с током и магнита от силы тока и направления тока в катушк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действия магнитного поля на проводник с ток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ирование и изучение работы электродвигател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КПД электродвигательной установ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 Содержание обучения в 9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1. Механически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корение. Равноускоренное прямолинейное движение. Свободное падение. Опыты Галиле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вномерное движение по окружности. Период и частота обращения. Линейная и угловая скорости. Центростремительное ускор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вый закон Ньютона. Второй закон Ньютона. Третий закон Ньютона. Принцип суперпозиции си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ила упругости. Закон Гука. Сила трения: сила трения скольжения, сила трения покоя, другие виды тр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пульс тела. Изменение импульса. Импульс силы. Закон сохранения импульса. Реактивное движ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1.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механического движения тела относительно разных тел отсчё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путей и траекторий движения одного и того же тела относительно разных тел отсчё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скорости и ускорения прямолинейного дви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признаков равноускорен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движения тела по окруж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висимость ускорения тела от массы тела и действующей на него сил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равенства сил при взаимодействии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нение веса тела при ускоренном движ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едача импульса при взаимодействии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образования энергии при взаимодействии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хранение импульса при неупругом взаимодейств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хранение импульса при абсолютно упругом взаимодейств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реактивного дви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хранение механической энергии при свободном пад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хранение механической энергии при движении тела под действием пружины.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1.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ирование тракта для разгона и дальнейшего равномерного движения шарика или тележ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средней скорости скольжения бруска или движения шарика по наклонной плос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ускорения тела при равноускоренном движении по наклонной плос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пути от времени при равноускоренном движении без начальной скор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силы трения скольжения от силы нормального давл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коэффициента трения сколь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жёсткости пружин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работы силы трения при равномерном движении тела по горизонтальной поверх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работы силы упругости при подъёме груза с использованием неподвижного и подвижного блок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закона сохранения энерг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2. Механические колебания и вол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атухающие колебания. Вынужденные колебания. Резонанс. Механические волны. </w:t>
      </w:r>
      <w:r w:rsidRPr="003974D9">
        <w:rPr>
          <w:rFonts w:ascii="Times New Roman" w:hAnsi="Times New Roman"/>
          <w:sz w:val="24"/>
          <w:szCs w:val="24"/>
          <w:lang w:val="ru-RU"/>
        </w:rPr>
        <w:lastRenderedPageBreak/>
        <w:t xml:space="preserve">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вук. Громкость звука и высота тона. Отражение звука. Инфразвук и ультразвук.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2.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колебаний тел под действием силы тяжести и силы упруг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колебаний груза на нити и на пружи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вынужденных колебаний и резонанс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ространение продольных и поперечных волн (на модел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зависимости высоты звука от част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кустический резонанс.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2.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частоты и периода колебаний математического маятн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частоты и периода колебаний пружинного маятн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периода колебаний подвешенного к нити груза от длины ни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периода колебаний пружинного маятника от массы груз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независимости периода колебаний груза, подвешенного к нити, от массы груз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периода колебаний пружинного маятника от массы груза и жёсткости пружин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ускорения свободного падения.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3. Электромагнитное поле и электромагнитные вол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омагнитная природа света. Скорость света. Волновые свойства свет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3.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войства электромагнитных волн.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лновые свойства свет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3.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войств электромагнитных волн с помощью мобильного телефон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4. Светов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ожение белого света в спектр. Опыты Ньютона. Сложение спектральных цветов. Дисперсия све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4.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ямолинейное распространение с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ражение с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изображений в плоском, вогнутом и выпуклом зеркал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ломление с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тический светово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од лучей в собирающей линз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од лучей в рассеивающей линз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изображений с помощью лин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 действия фотоаппарата, микроскопа и телескоп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ь гл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ожение белого света в спект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белого света при сложении света разных цвет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4.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угла отражения светового луча от угла па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Изучение характеристик изображения предмета в плоском зерка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угла преломления светового луча от угла падения на границе «воздух–стекл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изображений с помощью собирающей лин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фокусного расстояния и оптической силы собирающей лин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разложению белого света в спект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восприятию цвета предметов при их наблюдении через цветовые фильтр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5. Квантов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Резерфорда и планетарная модель атома. Модель атома Бора. Испускание и поглощение света атомом. Кванты. Линейчатые спект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дерная энергетика. Действия радиоактивных излучений на живые организм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5.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ктры излучения и погло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ктры различных газ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ктр вод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треков в камере Вильс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 счётчика ионизирующих излуч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истрация излучения природных минералов и продукт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5.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сплошных и линейчатых спектров изл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треков: измерение энергии частицы по тормозному пути (по фотограф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радиоактивного фон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5.6. Повторительно-обобщающий моду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основе полученных знаний распознавать и научно объяснять физические явления в окружающей природе и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научные методы исследования физических явлений, в том числе для проверки гипотез и получения теоретических выв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91" w:name="_Toc124412005"/>
      <w:r w:rsidRPr="003974D9">
        <w:rPr>
          <w:rFonts w:ascii="Times New Roman" w:hAnsi="Times New Roman"/>
          <w:sz w:val="24"/>
          <w:szCs w:val="24"/>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6. Планируемые результаты освоения физик</w:t>
      </w:r>
      <w:bookmarkEnd w:id="91"/>
      <w:r w:rsidR="00873A19" w:rsidRPr="003974D9">
        <w:rPr>
          <w:rFonts w:ascii="Times New Roman" w:hAnsi="Times New Roman"/>
          <w:sz w:val="24"/>
          <w:szCs w:val="24"/>
          <w:lang w:val="ru-RU"/>
        </w:rPr>
        <w:t>и (базовый уровень) на уровне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 xml:space="preserve">.6.1. Изучение физики на уровне основного общего образования направлено на </w:t>
      </w:r>
      <w:r w:rsidR="00873A19" w:rsidRPr="003974D9">
        <w:rPr>
          <w:rFonts w:ascii="Times New Roman" w:hAnsi="Times New Roman"/>
          <w:sz w:val="24"/>
          <w:szCs w:val="24"/>
          <w:lang w:val="ru-RU"/>
        </w:rPr>
        <w:lastRenderedPageBreak/>
        <w:t>достижение личностных, метапредметных и предметных образовательных результатов.</w:t>
      </w:r>
    </w:p>
    <w:p w:rsidR="00873A19" w:rsidRPr="003974D9" w:rsidRDefault="00781651" w:rsidP="00EF6D07">
      <w:pPr>
        <w:spacing w:after="0" w:line="240" w:lineRule="auto"/>
        <w:ind w:firstLine="709"/>
        <w:jc w:val="both"/>
        <w:rPr>
          <w:rFonts w:ascii="Times New Roman" w:hAnsi="Times New Roman"/>
          <w:sz w:val="24"/>
          <w:szCs w:val="24"/>
          <w:lang w:val="ru-RU"/>
        </w:rPr>
      </w:pPr>
      <w:bookmarkStart w:id="92" w:name="_Toc124412006"/>
      <w:r>
        <w:rPr>
          <w:rFonts w:ascii="Times New Roman" w:hAnsi="Times New Roman"/>
          <w:sz w:val="24"/>
          <w:szCs w:val="24"/>
          <w:lang w:val="ru-RU"/>
        </w:rPr>
        <w:t>33</w:t>
      </w:r>
      <w:r w:rsidR="00873A19" w:rsidRPr="003974D9">
        <w:rPr>
          <w:rFonts w:ascii="Times New Roman" w:hAnsi="Times New Roman"/>
          <w:sz w:val="24"/>
          <w:szCs w:val="24"/>
          <w:lang w:val="ru-RU"/>
        </w:rPr>
        <w:t>.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92"/>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интереса к истории и современному состоянию российской физической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ное отношение к достижениям российских учёных­физиков;</w:t>
      </w:r>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гражданского и 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важности морально­этических принципов в деятельности учёного;</w:t>
      </w:r>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эсте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ятие эстетических качеств физической науки: её гармоничного построения, строгости, точности, лаконичности;</w:t>
      </w:r>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научной любознательности, интереса к исследовательской деятельности;</w:t>
      </w:r>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w:t>
      </w:r>
      <w:bookmarkStart w:id="93" w:name="_Hlk125714652"/>
      <w:r w:rsidRPr="003974D9">
        <w:rPr>
          <w:rFonts w:ascii="Times New Roman" w:hAnsi="Times New Roman"/>
          <w:sz w:val="24"/>
          <w:szCs w:val="24"/>
          <w:lang w:val="ru-RU"/>
        </w:rPr>
        <w:t>формирования культуры здоровья и эмоционального благополучия:</w:t>
      </w:r>
      <w:bookmarkEnd w:id="93"/>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навыка рефлексии, признание своего права на ошибку и такого же права у другого человека;</w:t>
      </w:r>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трудового воспитания:</w:t>
      </w:r>
    </w:p>
    <w:p w:rsidR="00873A19" w:rsidRPr="003974D9" w:rsidRDefault="00873A19" w:rsidP="00EF6D07">
      <w:pPr>
        <w:numPr>
          <w:ilvl w:val="0"/>
          <w:numId w:val="18"/>
        </w:numPr>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 к практическому изучению профессий, связанных с физикой;</w:t>
      </w:r>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глобального характера экологических проблем и путей их решения;</w:t>
      </w:r>
    </w:p>
    <w:p w:rsidR="00873A19" w:rsidRPr="003974D9" w:rsidRDefault="00873A19" w:rsidP="00EF6D07">
      <w:pPr>
        <w:numPr>
          <w:ilvl w:val="0"/>
          <w:numId w:val="18"/>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адаптации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требность во взаимодействии при выполнении исследований и проектов физической направленности, открытость опыту и знаниям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ышение уровня своей компетентности через практическую деяте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требность в формировании новых знаний, в том числе формулировать идеи, понятия, гипотезы о физических объектах и я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дефицитов собственных знаний и компетентностей в области физ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своего развития в приобретении новых физ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емление анализировать и выявлять взаимосвязи природы, общества и экономики, в том числе с использованием физ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своих действий с учётом влияния на окружающую среду, возможных глобальных последствий.</w:t>
      </w:r>
    </w:p>
    <w:p w:rsidR="00873A19" w:rsidRPr="003974D9" w:rsidRDefault="00781651" w:rsidP="00EF6D07">
      <w:pPr>
        <w:spacing w:after="0" w:line="240" w:lineRule="auto"/>
        <w:ind w:firstLine="709"/>
        <w:jc w:val="both"/>
        <w:rPr>
          <w:rFonts w:ascii="Times New Roman" w:hAnsi="Times New Roman"/>
          <w:sz w:val="24"/>
          <w:szCs w:val="24"/>
          <w:lang w:val="ru-RU"/>
        </w:rPr>
      </w:pPr>
      <w:bookmarkStart w:id="94" w:name="_Toc124412007"/>
      <w:r>
        <w:rPr>
          <w:rFonts w:ascii="Times New Roman" w:hAnsi="Times New Roman"/>
          <w:sz w:val="24"/>
          <w:szCs w:val="24"/>
          <w:lang w:val="ru-RU"/>
        </w:rPr>
        <w:t>33</w:t>
      </w:r>
      <w:r w:rsidR="00873A19" w:rsidRPr="003974D9">
        <w:rPr>
          <w:rFonts w:ascii="Times New Roman" w:hAnsi="Times New Roman"/>
          <w:sz w:val="24"/>
          <w:szCs w:val="24"/>
          <w:lang w:val="ru-RU"/>
        </w:rPr>
        <w:t>.6.3. 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94"/>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6.3.1. Овладение универсальными учебными познаватель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базовые логиче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объектов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анавливать существенный признак классификации, основания для обобщения и </w:t>
      </w:r>
      <w:r w:rsidRPr="003974D9">
        <w:rPr>
          <w:rFonts w:ascii="Times New Roman" w:hAnsi="Times New Roman"/>
          <w:sz w:val="24"/>
          <w:szCs w:val="24"/>
          <w:lang w:val="ru-RU"/>
        </w:rPr>
        <w:lastRenderedPageBreak/>
        <w:t>с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закономерности и противоречия в рассматриваемых фактах, данных и наблюдениях, относящихся к физическим явл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 или экспери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опыта,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6.3.2. Овладение универсальными учебными коммуника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вою точку зрения в устных и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физического опыта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овместная деятельность (сотрудниче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физической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6.3.3. Овладение универсальными учебными регуля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амоорганиз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облемы в жизненных и учебных ситуациях, требующих для решения физ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иентироваться в различных подходах принятия решений (индивидуальное, принятие </w:t>
      </w:r>
      <w:r w:rsidRPr="003974D9">
        <w:rPr>
          <w:rFonts w:ascii="Times New Roman" w:hAnsi="Times New Roman"/>
          <w:sz w:val="24"/>
          <w:szCs w:val="24"/>
          <w:lang w:val="ru-RU"/>
        </w:rPr>
        <w:lastRenderedPageBreak/>
        <w:t>решения в группе, принятие решений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амоконтро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вать оценку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эмоциональный интелл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себя на место другого человека в ходе спора или дискуссии на научную тему, понимать мотивы, намерения и логику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ринятие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вать своё право на ошибку при решении физических задач или в утверждениях на научные темы и такое же право другого.</w:t>
      </w:r>
    </w:p>
    <w:p w:rsidR="00873A19" w:rsidRPr="003974D9" w:rsidRDefault="00BF5193" w:rsidP="00EF6D07">
      <w:pPr>
        <w:spacing w:after="0" w:line="240" w:lineRule="auto"/>
        <w:ind w:firstLine="709"/>
        <w:jc w:val="both"/>
        <w:rPr>
          <w:rFonts w:ascii="Times New Roman" w:hAnsi="Times New Roman"/>
          <w:sz w:val="24"/>
          <w:szCs w:val="24"/>
          <w:lang w:val="ru-RU"/>
        </w:rPr>
      </w:pPr>
      <w:bookmarkStart w:id="95" w:name="_Toc124412008"/>
      <w:r>
        <w:rPr>
          <w:rFonts w:ascii="Times New Roman" w:hAnsi="Times New Roman"/>
          <w:sz w:val="24"/>
          <w:szCs w:val="24"/>
          <w:lang w:val="ru-RU"/>
        </w:rPr>
        <w:t>33</w:t>
      </w:r>
      <w:r w:rsidR="00873A19" w:rsidRPr="003974D9">
        <w:rPr>
          <w:rFonts w:ascii="Times New Roman" w:hAnsi="Times New Roman"/>
          <w:sz w:val="24"/>
          <w:szCs w:val="24"/>
          <w:lang w:val="ru-RU"/>
        </w:rPr>
        <w:t>.6.4. </w:t>
      </w:r>
      <w:bookmarkEnd w:id="95"/>
      <w:r w:rsidR="00873A19" w:rsidRPr="003974D9">
        <w:rPr>
          <w:rFonts w:ascii="Times New Roman" w:hAnsi="Times New Roman"/>
          <w:sz w:val="24"/>
          <w:szCs w:val="24"/>
          <w:lang w:val="ru-RU"/>
        </w:rPr>
        <w:t>Предметные результаты освоения программы по физике (базовый уровень).</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6.4.1. Предметные результаты освоения программы по физике к концу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результаты на базовом уровне должны отражать сформированность у обучающихся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ъяснять физические явления, процессы и свойства тел, в том числе и в контексте </w:t>
      </w:r>
      <w:r w:rsidRPr="003974D9">
        <w:rPr>
          <w:rFonts w:ascii="Times New Roman" w:hAnsi="Times New Roman"/>
          <w:sz w:val="24"/>
          <w:szCs w:val="24"/>
          <w:lang w:val="ru-RU"/>
        </w:rPr>
        <w:lastRenderedPageBreak/>
        <w:t>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техники безопасности при работе с лабораторным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w:t>
      </w:r>
      <w:r w:rsidRPr="003974D9">
        <w:rPr>
          <w:rFonts w:ascii="Times New Roman" w:hAnsi="Times New Roman"/>
          <w:sz w:val="24"/>
          <w:szCs w:val="24"/>
          <w:lang w:val="ru-RU"/>
        </w:rPr>
        <w:lastRenderedPageBreak/>
        <w:t>учебных исследований, при этом грамотно использовать изученный понятийный аппарат курса физики, сопровождать выступление презент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3.6.4.2. Предметные результаты освоения программы по физике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результаты на базовом уровне должны отражать сформированность у обучающихся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техники безопасности при работе с лабораторным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3</w:t>
      </w:r>
      <w:r w:rsidR="00873A19" w:rsidRPr="003974D9">
        <w:rPr>
          <w:rFonts w:ascii="Times New Roman" w:hAnsi="Times New Roman"/>
          <w:sz w:val="24"/>
          <w:szCs w:val="24"/>
          <w:lang w:val="ru-RU"/>
        </w:rPr>
        <w:t>.6.4.3. Предметные результаты освоения программы по физике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результаты на базовом уровне должны отражать сформированность у обучающихся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w:t>
      </w:r>
      <w:r w:rsidRPr="003974D9">
        <w:rPr>
          <w:rFonts w:ascii="Times New Roman" w:hAnsi="Times New Roman"/>
          <w:sz w:val="24"/>
          <w:szCs w:val="24"/>
          <w:lang w:val="ru-RU"/>
        </w:rPr>
        <w:lastRenderedPageBreak/>
        <w:t>необходимые для решения, проводить расчёты и оценивать реалистичность полученного значения физической вел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техники безопасности при работе с лабораторным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BF5193" w:rsidRDefault="00BF5193" w:rsidP="00EF6D07">
      <w:pPr>
        <w:pStyle w:val="1"/>
        <w:pBdr>
          <w:bottom w:val="none" w:sz="0" w:space="0" w:color="auto"/>
        </w:pBdr>
        <w:spacing w:before="0" w:line="240" w:lineRule="auto"/>
        <w:ind w:firstLine="708"/>
        <w:jc w:val="both"/>
        <w:rPr>
          <w:b w:val="0"/>
          <w:sz w:val="24"/>
          <w:szCs w:val="24"/>
        </w:rPr>
      </w:pPr>
    </w:p>
    <w:p w:rsidR="00873A19" w:rsidRPr="003974D9" w:rsidRDefault="00BF5193"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 xml:space="preserve">4. Федеральная рабочая программа по учебному предмету «Физика» (углублённый уровень).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4.1. Федеральная р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4.2. Пояснительная записка.</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4.2.1. Программа по физике на уровне основного общего образования составлена на основе положений и требований к результатам освоения на углублённ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4.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2.4. Программа по физике разработана с целью оказания методической помощи учителю в создании рабочей программы по учебному предмету.</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 xml:space="preserve">.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 xml:space="preserve">.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учно объяснять явл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ценивать и понимать особенности научного исслед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претировать данные и использовать научные доказательства для получения вывод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2.8. Цели изучения физики на углублённом уров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интереса и стремления обучающихся к научному изучению природы, развитие их интеллектуальных и творческих спосо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редставлений о научном методе познания и формирование исследовательского отношения к окружающим явл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научного мировоззрения как результата изучения основ строения материи и фундаментальных законов физ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й применять физические знания и научные доказательства для объяснения окружающи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формирование представлений о роли физики для развития других естественных наук, техники и технолог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остижение этих целей программы по физике на уровне основного общего образования обеспечивается решением следующ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знаний о дискретном строении вещества, механических, тепловых, электромагнитных и квантовых я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умений анализировать и объяснять физические явления на основе изученных физических законов и закономер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 xml:space="preserve">.2.9. Общее число часов, рекомендованных для изучения физики на углублённом уровне, – 340 часов: в 7 классе – 102 часа (3 часа в неделю), в 8 классе – 102 часа (3 часа в неделю), в 9 классе – </w:t>
      </w:r>
      <w:r w:rsidR="00EF6D07">
        <w:rPr>
          <w:rFonts w:ascii="Times New Roman" w:hAnsi="Times New Roman"/>
          <w:sz w:val="24"/>
          <w:szCs w:val="24"/>
          <w:lang w:val="ru-RU"/>
        </w:rPr>
        <w:t>25</w:t>
      </w:r>
      <w:r w:rsidR="00873A19" w:rsidRPr="003974D9">
        <w:rPr>
          <w:rFonts w:ascii="Times New Roman" w:hAnsi="Times New Roman"/>
          <w:sz w:val="24"/>
          <w:szCs w:val="24"/>
          <w:lang w:val="ru-RU"/>
        </w:rPr>
        <w:t xml:space="preserve"> часов (4 часа в неделю). При этом из обязательной части учебного плана выделяется: в 7 классе – 68 часов (2 часа в неделю), в 8 классе – 68 часов (2 часа в неделю), в 9 классе – 102 часа (3 часа в недел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 Содержание обучения в 7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1. Физика и её роль в познании окружающе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1.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ханические, тепловые, электрические, магнитные, световые, звуков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изические приборы и процедура прямых измерений аналоговым и цифровым прибором.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1.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цены деления шкалы измерительного приб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расстоя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площади и объёма. Метод палет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врем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Измерение объёма жидкости и твёрдого те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размеров малых тел. Метод ря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исследования по проверке гипотезы: дальность полёта шарика, пущенного горизонтально, тем больше, чем больше высота пуск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2. Первоначальные сведения о строении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оение вещества: атомы и молекулы, их размеры и массы. Опыты, доказывающие дискретное строение веще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2.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броуновск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диффуз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явлений, объясняющихся притяжением или отталкиванием частиц веществ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2.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диаметра атома методом рядов (с использованием фотограф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наблюдению теплового расширения газ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обнаружению действия сил молекулярного притяж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3. Движение и взаимодействие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3.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механического движения т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скорости прямолиней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явления инер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изменения скорости при взаимодействии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масс по взаимодействию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жение сил, направленных по одной прямо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3.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скорости равномерного движения (шарика в жидкости, модели электрического автомобиля и так дале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средней скорости скольжения бруска или шарика по наклонной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плотности твёрдого т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демонстрирующие зависимость растяжения (деформации) пружины от приложенной си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демонстрирующие зависимость силы трения скольжения от силы давления и характера соприкасающихся поверхносте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4. Давление твёрдых тел, жидкостей и газ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4</w:t>
      </w:r>
      <w:r w:rsidR="00873A19" w:rsidRPr="003974D9">
        <w:rPr>
          <w:rFonts w:ascii="Times New Roman" w:hAnsi="Times New Roman"/>
          <w:sz w:val="24"/>
          <w:szCs w:val="24"/>
          <w:lang w:val="ru-RU"/>
        </w:rPr>
        <w:t>.3.4. Раздел 4. Давление твёрдых тел, жидкостей и газ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4.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висимость давления газа от темп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дача давления жидкостью и газ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бщающиеся сосу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идравлический прес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действия атмосферного д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фо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висимость выталкивающей силы от объёма погружённой в жидкость части тела и плотности жид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венство выталкивающей силы весу вытесненной жид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ие плавания тел: плавание или погружение тел в зависимости от соотношения плотностей тела и жидк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4.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веса тела в воде от объёма погружённой в жидкость части т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выталкивающей силы, действующей на тело, погружённое в жидк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независимости выталкивающей силы, действующей на тело в жидкости, от массы те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ирование ареометра или конструирование лодки и определение её грузоподъём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5. Работа и мощность. Энер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ханическая работа для сил, направленных вдоль линии перемещения. Мощ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5.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ры простых механизм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3.5.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условий равновесия рыча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КПД наклонной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равила рычага для подвижного и неподвижного бло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КПД подвижного и неподвижного бл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работы силы упругости при подъёме грузов при помощи подвижного бл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закона сохранения механической энерг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4. Содержание обучения в 8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4</w:t>
      </w:r>
      <w:r w:rsidR="00873A19" w:rsidRPr="003974D9">
        <w:rPr>
          <w:rFonts w:ascii="Times New Roman" w:hAnsi="Times New Roman"/>
          <w:sz w:val="24"/>
          <w:szCs w:val="24"/>
          <w:lang w:val="ru-RU"/>
        </w:rPr>
        <w:t>.4.1. Теплов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пература. Связь температуры со средней кинетической энергией теплового движения частиц. Температурные шка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личество теплоты. Удельная теплоёмкость вещества. Теплообмен и тепловое равновесие. Закон Ньютона-Рихмана. Уравнение теплового балан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нергия топлива. Удельная теплота сгор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ы работы тепловых двигателей. КПД теплового двигателя. Тепловые двигатели и защита окружающей среды. Тепловые потери в теплосет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он сохранения и превращения энергии в механических и тепловых процесс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4.1.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броуновск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диффуз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явлений поверхностного натяжения, смачивания и капиллярны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теплового расширения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нение давления газа при изменении объёма и нагревании или охлаж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измерения темп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теплопере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хлаждение при совершении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гревание при совершении работы внешними сил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теплоёмкостей различны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кип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постоянства температуры при пла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 тепловых двигателе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4.1.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обнаружению действия сил молекулярного притя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выращиванию кристаллов поваренной соли или саха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температуры при помощи жидкостного термометра и датчика темп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по наблюдению теплового расширения газов, жидкостей и твёрдых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давления воздуха в баллоне шприц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давления воздуха от его объёма и темп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гипотезы линейной зависимости длины столбика жидкости в термометрической трубке от температу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изменения внутренней энергии тела в результате теплопередачи и работы внешних си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явления теплообмена при смешивании холодной и горячей 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количества теплоты, полученного водой при теплообмене с нагретым металлическим цилиндр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Определение мощности тепловых потерь (закон Ньютона-Рихм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удельной теплоёмкости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процесса испар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относительной влажности воздух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удельной теплоты плавления льд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4.2. Электрические и магнитн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зация тел. Два рода электрических зарядов. Взаимодействие заряженных тел. Закон Куло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4.2.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изация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а рода электрических зарядов и взаимодействие заряженных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ройство и действие электроскоп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остатическая индукц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он сохранения электрических заря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рование силовых линий электрического поля с помощью бумажных султа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ники и диэлектр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точники постоянного то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йствия электрического т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лектрический ток в жид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азовый разря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силы тока амперметр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электрического напряжения вольтметр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остат и магазин сопроти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действие постоянных магни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рование невозможности разделения полюсов магни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рование магнитных полей постоянных магни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 Эрсте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гнитное поле тока. Электромагни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йствие магнитного поля на проводник с то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двигатель постоянного т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Опыты Фараде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генератор постоянного ток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4.2.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наблюдению электризации тел при соприкосновении и индук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действия электрического поля на проводники и диэлектр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борка и испытание электрической цепи постоянного т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силы тока, протекающего через резистор, от напряжения на резисторе и сопротивления резист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демонстрирующие зависимость электрического сопротивления проводника от его длины, площади поперечного сечения и матери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удельного сопротивления провод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правила сложения напряжений при последовательном соединении двух резисто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правила для силы тока при параллельном соединении резисто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ЭДС и внутреннего сопротивления источника т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правил Кирхгоф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выполнения закона Ома для полной цеп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ольтамперных характеристик нелинейных элементов (лампы накаливания или полупроводникового ди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работы электрического тока, идущего через резисто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мощности электрического тока, выделяемой на резисто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КПД нагреват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магнитного взаимодействия постоянных магни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агнитного поля постоянных магнитов при их объединении и разде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действия электрического тока на магнитную стрелк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действия магнитного поля на проводник с то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нструирование и изучение работы электродвигател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КПД электродвигательной установ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исследованию явления электромагнитной индукции: исследование изменений значения и направления индукционного ток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 Содержание обучения в 9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1. Механически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корение. Равноускоренное прямолинейное движение. Ускорение свободного падения. Опыты Галиле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ая интерпретация ускорения, скорости, пройденного пути и перемещения для прямолиней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ижение тела, брошенного под углом к горизон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ктор силы. Равнодействующая си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вый закон Ньютона. Второй закон Ньютона. Третий закон Ньютона. Принцип суперпозиции си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ила упругости. Закон Гука. Сила трения: сила трения скольжения, сила трения покоя, другие виды трения. Коэффициент т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вижение тел по окружности под действием нескольких си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вновесие материальной точки. Абсолютно твёрдое тело. Равновесие твёрдого тела с закреплённой осью вращения. Момент силы. Центр тяже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1.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механического движения тела относительно разных тел отсчё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авнение путей и траекторий движения одного и того же тела относительно разных тел отсчё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скорости и ускорения прямолиней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признаков равноускорен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движения тела по окруж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равновесия тел, свободного падения, колебания маятника в инерциальных системах как подтверждение принципа относ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висимость ускорения тела от его массы и действующей на него си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равенства сил при взаимодействии те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нение веса тела при ускоренном дви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дача импульса при взаимодействии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образования энергии при взаимодействии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хранение импульса при абсолютно неупругом взаимодейств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хранение импульса при упругом взаимодейств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реактив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хранение энергии при свободном па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хранение энергии при движении тела под действием пружин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1.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ирование тракта для разгона и дальнейшего равномерного движения шарика или тележ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средней скорости скольжения бруска или движения шарика по наклонной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ускорения тела при равноускоренном движении по наклонной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пути от времени при равноускоренном движении без начальной скор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рка гипотезы: если при равноускоренном движении без начальной скорости пути относятся как ряд нечётных чисел, то времена одинако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движения тела, брошенного под углом к горизон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силы трения скольжения от силы нормального д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коэффициента трения сколь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жёсткости пруж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силы упругости, возникающей в пружине, от степени </w:t>
      </w:r>
      <w:r w:rsidRPr="003974D9">
        <w:rPr>
          <w:rFonts w:ascii="Times New Roman" w:hAnsi="Times New Roman"/>
          <w:sz w:val="24"/>
          <w:szCs w:val="24"/>
          <w:lang w:val="ru-RU"/>
        </w:rPr>
        <w:lastRenderedPageBreak/>
        <w:t>деформации пруж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работы силы трения при равномерном движении тела по горизонтальной поверх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работы силы упругости при подъёме груза с использованием неподвижного и подвижного блок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2. Механические колебания и вол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тематический и пружинный маятники. Превращение энергии при колебательном дви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2.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колебаний тел под действием силы тяжести и силы упруг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колебаний груза на нити и на пружи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вынужденных колебаний и резонан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ространение продольных и поперечных волн (на мод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интерференции и дифракции волн на поверхности 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зависимости высоты звука от част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кустический резонанс.</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2.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частоты и периода колебаний математического маят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частоты и периода колебаний пружинного маят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периода колебаний груза на нити от длины ни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периода колебаний пружинного маятника от массы гру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рка независимости периода колебаний груза, подвешенного к ленте, от массы груз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демонстрирующие зависимость периода колебаний пружинного маятника от массы груза и жёсткости пружин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ускорения свободного пад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3. Электромагнитное поле и электромагнитные вол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магнитная природа света. Скорость света. Волновые свойства света: интерференция и дифракц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3.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войства электромагнитных волн.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нтерференция и дифракция света.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3.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войств электромагнитных волн с помощью мобильного телеф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опытов по наблюдению интерференции и дифракции све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4. Светов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инза, ход лучей в линзе. Формула тонкой линзы. Построение изображений, </w:t>
      </w:r>
      <w:r w:rsidRPr="003974D9">
        <w:rPr>
          <w:rFonts w:ascii="Times New Roman" w:hAnsi="Times New Roman"/>
          <w:sz w:val="24"/>
          <w:szCs w:val="24"/>
          <w:lang w:val="ru-RU"/>
        </w:rPr>
        <w:lastRenderedPageBreak/>
        <w:t>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ожение белого света в спектр. Опыты Ньютона. Сложение спектральных цветов. Дисперсия све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4.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ямолинейное распространение с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ражение с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изображений в плоском зерка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ломление с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тический светово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од лучей в собирающей линз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од лучей в рассеивающей линз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изображений с помощью лин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цип действия фотоаппарата, микроскопа и телескоп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ь гл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ожение белого света в спект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белого света при сложении света разных цвет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4.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зависимости угла отражения светового луча от угла па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войств изображения в плоском зерка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угла преломления от угла падения светового луча на границе «воздух–стекл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изображений с помощью собирающей лин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фокусного расстояния и оптической силы собирающей лин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разложению белого света в спект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ы по восприятию цвета предметов при их наблюдении через цветовые фильтр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5. Квантов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Резерфорда и планетарная модель атома. Модель атома Бора. Испускание и поглощение света атомом. Кванты. Линейчатые спект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5.1. Демонст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ктры излучения и погло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ктры различных газ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ктр вод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треков в камере Вильсо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бота счётчика ионизирующих излуч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истрация излучения природных минералов и продукт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5.2. Лабораторные работы и опы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сплошных и линейчатых спектров изл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треков: измерение энергии частицы по тормозному пути (по фотограф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радиоактивного фон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5.6. Повторительно-обобщающий моду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w:t>
      </w:r>
      <w:r w:rsidRPr="003974D9">
        <w:rPr>
          <w:rFonts w:ascii="Times New Roman" w:hAnsi="Times New Roman"/>
          <w:sz w:val="24"/>
          <w:szCs w:val="24"/>
          <w:lang w:val="ru-RU"/>
        </w:rPr>
        <w:lastRenderedPageBreak/>
        <w:t xml:space="preserve">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почтительной формой освоения модуля является практикум, программа которого включае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задач, относящихся к различным разделам и темам курса физики, в том числе задач, интегрирующих содержание разных разде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боту над групповыми или индивидуальными проектами, связанными с содержанием курса физи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 Планируемые результаты освоения физики (углублённый уровень) на уровне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 xml:space="preserve">.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интереса к истории и современному состоянию российской физической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ное отношение к достижениям российских учёных-физиков;</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гражданского и 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важности морально-этических принципов в деятельности учёного;</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эсте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ятие эстетических качеств физической науки: её гармоничного построения, строгости, точности, лаконичности;</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научной любознательности, интереса к исследовательской деятельности;</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b/>
          <w:sz w:val="24"/>
          <w:szCs w:val="24"/>
          <w:lang w:val="ru-RU"/>
        </w:rPr>
        <w:t> </w:t>
      </w:r>
      <w:r w:rsidRPr="003974D9">
        <w:rPr>
          <w:rFonts w:ascii="Times New Roman" w:hAnsi="Times New Roman"/>
          <w:sz w:val="24"/>
          <w:szCs w:val="24"/>
          <w:lang w:val="ru-RU"/>
        </w:rPr>
        <w:t>формирования культуры здоровья и эмоциональ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навыка рефлексии, признание своего права на ошибку и такого же права у другого человека;</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xml:space="preserve"> трудового воспит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 к практическому изучению профессий, связанных с физикой;</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lastRenderedPageBreak/>
        <w:t>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глобального характера экологических проблем и путей их решения;</w:t>
      </w:r>
    </w:p>
    <w:p w:rsidR="00873A19" w:rsidRPr="003974D9" w:rsidRDefault="00873A19" w:rsidP="00EF6D07">
      <w:pPr>
        <w:numPr>
          <w:ilvl w:val="0"/>
          <w:numId w:val="19"/>
        </w:numPr>
        <w:spacing w:after="0" w:line="240" w:lineRule="auto"/>
        <w:ind w:hanging="720"/>
        <w:jc w:val="both"/>
        <w:rPr>
          <w:rFonts w:ascii="Times New Roman" w:hAnsi="Times New Roman"/>
          <w:sz w:val="24"/>
          <w:szCs w:val="24"/>
          <w:lang w:val="ru-RU"/>
        </w:rPr>
      </w:pPr>
      <w:r w:rsidRPr="003974D9">
        <w:rPr>
          <w:rFonts w:ascii="Times New Roman" w:hAnsi="Times New Roman"/>
          <w:sz w:val="24"/>
          <w:szCs w:val="24"/>
          <w:lang w:val="ru-RU"/>
        </w:rPr>
        <w:t> адаптации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вышение уровня своей компетентности через практическую деятель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требность в формировании новых знаний, умений формулировать идеи, понятия, гипотезы о физических объектах и я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дефицитов собственных знаний и компетентностей в области физи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ланирование своего развития в приобретении новых физических зна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емление анализировать и выявлять взаимосвязи природы, общества и экономики, в том числе с использованием физических зна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своих действий с учётом влияния на окружающую среду, возможных глобальных последстви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3. 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3.1. Овладение универсальными учебными познаватель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базовые логиче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объектов (явлений), классифицировать 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являть закономерности и противоречия в рассматриваемых фактах, данных и наблюдениях, относящихся к физическим явления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 или экспери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опыта,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ценивать надёжность информации по критериям, предложенным учителем или сформулированным самостоятельн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lastRenderedPageBreak/>
        <w:t>34</w:t>
      </w:r>
      <w:r w:rsidR="00873A19" w:rsidRPr="003974D9">
        <w:rPr>
          <w:rFonts w:ascii="Times New Roman" w:hAnsi="Times New Roman"/>
          <w:sz w:val="24"/>
          <w:szCs w:val="24"/>
          <w:lang w:val="ru-RU"/>
        </w:rPr>
        <w:t>.6.3.2. Овладение универсальными учебными коммуника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вою точку зрения в устных и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физического опыта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2) совместная деятельность (сотрудничеств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физической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3.3. Овладение универсальными учебными регуля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амоорганиз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облемы в жизненных и учебных ситуациях, требующих для решения физиче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амоконтроль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вать оценку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эмоциональный интелл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себя на место другого человека в ходе спора или дискуссии на научную тему, понимать мотивы, намерения и логику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ринятие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вать своё право на ошибку при решении физических задач или в утверждениях на научные темы и такое же право другого.</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4. Предметные результаты освоения программы по физике (углублённый уровень).</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4.1. Предметные результаты освоения программы по физике к концу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результаты на углубленном уровне должны отражать сформированность у обучающихся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w:t>
      </w:r>
      <w:r w:rsidRPr="003974D9">
        <w:rPr>
          <w:rFonts w:ascii="Times New Roman" w:hAnsi="Times New Roman"/>
          <w:sz w:val="24"/>
          <w:szCs w:val="24"/>
          <w:lang w:val="ru-RU"/>
        </w:rPr>
        <w:lastRenderedPageBreak/>
        <w:t xml:space="preserve">прямолинейное), траектория, равнодействующая сил, деформация (упругая, пластическая), невесомость, сообщающиеся сосу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w:t>
      </w:r>
      <w:r w:rsidRPr="003974D9">
        <w:rPr>
          <w:rFonts w:ascii="Times New Roman" w:hAnsi="Times New Roman"/>
          <w:sz w:val="24"/>
          <w:szCs w:val="24"/>
          <w:lang w:val="ru-RU"/>
        </w:rPr>
        <w:lastRenderedPageBreak/>
        <w:t>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техники безопасного труда при работе с лабораторным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4.2. Предметные результаты освоения программы по физике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результаты на углубленном уровне должны отражать сформированность у обучающихся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w:t>
      </w:r>
      <w:r w:rsidRPr="003974D9">
        <w:rPr>
          <w:rFonts w:ascii="Times New Roman" w:hAnsi="Times New Roman"/>
          <w:sz w:val="24"/>
          <w:szCs w:val="24"/>
          <w:lang w:val="ru-RU"/>
        </w:rPr>
        <w:lastRenderedPageBreak/>
        <w:t xml:space="preserve">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w:t>
      </w:r>
      <w:r w:rsidRPr="003974D9">
        <w:rPr>
          <w:rFonts w:ascii="Times New Roman" w:hAnsi="Times New Roman"/>
          <w:sz w:val="24"/>
          <w:szCs w:val="24"/>
          <w:lang w:val="ru-RU"/>
        </w:rPr>
        <w:lastRenderedPageBreak/>
        <w:t>проверяемое предположение (гипотезу), интерпретировать полученный результ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лабораторным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4</w:t>
      </w:r>
      <w:r w:rsidR="00873A19" w:rsidRPr="003974D9">
        <w:rPr>
          <w:rFonts w:ascii="Times New Roman" w:hAnsi="Times New Roman"/>
          <w:sz w:val="24"/>
          <w:szCs w:val="24"/>
          <w:lang w:val="ru-RU"/>
        </w:rPr>
        <w:t>.6.4.3. Предметные результаты освоения программы по физике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результаты на углубленном уровне должны отражать сформированность у обучающихся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w:t>
      </w:r>
      <w:r w:rsidRPr="003974D9">
        <w:rPr>
          <w:rFonts w:ascii="Times New Roman" w:hAnsi="Times New Roman"/>
          <w:sz w:val="24"/>
          <w:szCs w:val="24"/>
          <w:lang w:val="ru-RU"/>
        </w:rPr>
        <w:lastRenderedPageBreak/>
        <w:t>массового чисел при ядерных реакциях, при этом различать словесную формулировку закона и его математическое вы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w:t>
      </w:r>
      <w:r w:rsidRPr="003974D9">
        <w:rPr>
          <w:rFonts w:ascii="Times New Roman" w:hAnsi="Times New Roman"/>
          <w:sz w:val="24"/>
          <w:szCs w:val="24"/>
          <w:lang w:val="ru-RU"/>
        </w:rPr>
        <w:lastRenderedPageBreak/>
        <w:t>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лабораторным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w:t>
      </w:r>
      <w:r w:rsidR="00BF5193">
        <w:rPr>
          <w:rFonts w:ascii="Times New Roman" w:hAnsi="Times New Roman"/>
          <w:sz w:val="24"/>
          <w:szCs w:val="24"/>
          <w:lang w:val="ru-RU"/>
        </w:rPr>
        <w:t xml:space="preserve"> </w:t>
      </w:r>
      <w:r w:rsidRPr="003974D9">
        <w:rPr>
          <w:rFonts w:ascii="Times New Roman" w:hAnsi="Times New Roman"/>
          <w:sz w:val="24"/>
          <w:szCs w:val="24"/>
          <w:lang w:val="ru-RU"/>
        </w:rPr>
        <w:t>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BF5193" w:rsidRDefault="00BF5193" w:rsidP="00EF6D07">
      <w:pPr>
        <w:pStyle w:val="1"/>
        <w:pBdr>
          <w:bottom w:val="none" w:sz="0" w:space="0" w:color="auto"/>
        </w:pBdr>
        <w:spacing w:before="0" w:line="240" w:lineRule="auto"/>
        <w:ind w:firstLine="708"/>
        <w:jc w:val="both"/>
        <w:rPr>
          <w:b w:val="0"/>
          <w:sz w:val="24"/>
          <w:szCs w:val="24"/>
        </w:rPr>
      </w:pPr>
    </w:p>
    <w:p w:rsidR="00873A19" w:rsidRPr="003974D9" w:rsidRDefault="00BF5193"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 xml:space="preserve">5. Федеральная рабочая программа по учебному предмету «Химия» (базовый уровень). </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1. Федеральная 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2. Пояснительная записка.</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2.1.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2.2. Программа по химии разработана с целью оказания методической помощи учителю в создании рабочей программы по учебному предме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5.2.3. Знание химии служит основой для формирования мировоззрения обучающегося, его </w:t>
      </w:r>
      <w:r w:rsidR="00873A19" w:rsidRPr="003974D9">
        <w:rPr>
          <w:rFonts w:ascii="Times New Roman" w:hAnsi="Times New Roman"/>
          <w:sz w:val="24"/>
          <w:szCs w:val="24"/>
          <w:lang w:val="ru-RU"/>
        </w:rPr>
        <w:lastRenderedPageBreak/>
        <w:t>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873A19" w:rsidRPr="003974D9" w:rsidRDefault="00BF5193"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5.2.4. Изучение хим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873A19" w:rsidRPr="003974D9" w:rsidRDefault="00781651" w:rsidP="00EF6D07">
      <w:pPr>
        <w:spacing w:after="0" w:line="240" w:lineRule="auto"/>
        <w:ind w:firstLine="567"/>
        <w:jc w:val="both"/>
        <w:rPr>
          <w:rFonts w:ascii="Times New Roman" w:hAnsi="Times New Roman"/>
          <w:bCs/>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2.5. </w:t>
      </w:r>
      <w:r w:rsidR="00873A19" w:rsidRPr="003974D9">
        <w:rPr>
          <w:rFonts w:ascii="Times New Roman" w:hAnsi="Times New Roman"/>
          <w:bCs/>
          <w:sz w:val="24"/>
          <w:szCs w:val="24"/>
          <w:lang w:val="ru-RU"/>
        </w:rPr>
        <w:t xml:space="preserve">Курс химии </w:t>
      </w:r>
      <w:r w:rsidR="00873A19" w:rsidRPr="003974D9">
        <w:rPr>
          <w:rFonts w:ascii="Times New Roman" w:hAnsi="Times New Roman"/>
          <w:sz w:val="24"/>
          <w:szCs w:val="24"/>
          <w:lang w:val="ru-RU"/>
        </w:rPr>
        <w:t>на уровне основного общего образования</w:t>
      </w:r>
      <w:r w:rsidR="00873A19" w:rsidRPr="003974D9">
        <w:rPr>
          <w:rFonts w:ascii="Times New Roman" w:hAnsi="Times New Roman"/>
          <w:bCs/>
          <w:sz w:val="24"/>
          <w:szCs w:val="24"/>
          <w:lang w:val="ru-RU"/>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 xml:space="preserve">.2.6.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томно­молекулярного учения как основы всего естествозн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иодического закона Д.И. Менделеева как основного закона хи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ния о строении атома и химическ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й об электролитической диссоциации веществ в раство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rsidR="00873A19" w:rsidRPr="003974D9" w:rsidRDefault="00781651"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 xml:space="preserve">.2.7.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00873A19" w:rsidRPr="003974D9">
        <w:rPr>
          <w:rFonts w:ascii="Times New Roman" w:hAnsi="Times New Roman"/>
          <w:bCs/>
          <w:sz w:val="24"/>
          <w:szCs w:val="24"/>
          <w:lang w:val="ru-RU"/>
        </w:rPr>
        <w:t xml:space="preserve">Задача </w:t>
      </w:r>
      <w:r w:rsidR="00873A19" w:rsidRPr="003974D9">
        <w:rPr>
          <w:rFonts w:ascii="Times New Roman" w:hAnsi="Times New Roman"/>
          <w:sz w:val="24"/>
          <w:szCs w:val="24"/>
          <w:lang w:val="ru-RU"/>
        </w:rPr>
        <w:t>учебного</w:t>
      </w:r>
      <w:r w:rsidR="00873A19" w:rsidRPr="003974D9">
        <w:rPr>
          <w:rFonts w:ascii="Times New Roman" w:hAnsi="Times New Roman"/>
          <w:bCs/>
          <w:sz w:val="24"/>
          <w:szCs w:val="24"/>
          <w:lang w:val="ru-RU"/>
        </w:rPr>
        <w:t xml:space="preserve"> предмета состоит в формировании системы химических знаний </w:t>
      </w:r>
      <w:r w:rsidR="00873A19" w:rsidRPr="003974D9">
        <w:rPr>
          <w:rFonts w:ascii="Times New Roman" w:hAnsi="Times New Roman"/>
          <w:sz w:val="24"/>
          <w:szCs w:val="24"/>
          <w:lang w:val="ru-RU"/>
        </w:rPr>
        <w:t>–</w:t>
      </w:r>
      <w:r w:rsidR="00873A19" w:rsidRPr="003974D9">
        <w:rPr>
          <w:rFonts w:ascii="Times New Roman" w:hAnsi="Times New Roman"/>
          <w:bCs/>
          <w:sz w:val="24"/>
          <w:szCs w:val="24"/>
          <w:lang w:val="ru-RU"/>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2.8. При изучении химии на уровне основного общего образования важное значение приобрели такие цели, ка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bCs/>
          <w:sz w:val="24"/>
          <w:szCs w:val="24"/>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 xml:space="preserve">.2.9. Общее число часов, рекомендованных для изучения химии, – </w:t>
      </w:r>
      <w:r w:rsidR="00EF6D07">
        <w:rPr>
          <w:rFonts w:ascii="Times New Roman" w:hAnsi="Times New Roman"/>
          <w:sz w:val="24"/>
          <w:szCs w:val="24"/>
          <w:lang w:val="ru-RU"/>
        </w:rPr>
        <w:t>25</w:t>
      </w:r>
      <w:r w:rsidR="00873A19" w:rsidRPr="003974D9">
        <w:rPr>
          <w:rFonts w:ascii="Times New Roman" w:hAnsi="Times New Roman"/>
          <w:sz w:val="24"/>
          <w:szCs w:val="24"/>
          <w:lang w:val="ru-RU"/>
        </w:rPr>
        <w:t xml:space="preserve"> часов: в 8 классе – 68 часов (2 часа в неделю), в 9 классе – 68 часов (2 часа в неделю).</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3. Содержание обучения в 8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3.1. Первоначальные химические поня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мет химии. Роль химии в жизни человека. </w:t>
      </w:r>
      <w:r w:rsidRPr="003974D9">
        <w:rPr>
          <w:rFonts w:ascii="Times New Roman" w:hAnsi="Times New Roman"/>
          <w:bCs/>
          <w:sz w:val="24"/>
          <w:szCs w:val="24"/>
          <w:lang w:val="ru-RU"/>
        </w:rPr>
        <w:t xml:space="preserve">Химия в системе наук. </w:t>
      </w:r>
      <w:r w:rsidRPr="003974D9">
        <w:rPr>
          <w:rFonts w:ascii="Times New Roman" w:hAnsi="Times New Roman"/>
          <w:sz w:val="24"/>
          <w:szCs w:val="24"/>
          <w:lang w:val="ru-RU"/>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томы и молекулы. Химические элементы. Символы химических элементов. Простые и сложные вещества. Атомно­молекулярное у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873A19" w:rsidRPr="003974D9" w:rsidRDefault="00873A19" w:rsidP="00EF6D07">
      <w:pPr>
        <w:spacing w:after="0" w:line="240" w:lineRule="auto"/>
        <w:ind w:firstLine="709"/>
        <w:jc w:val="both"/>
        <w:rPr>
          <w:rFonts w:ascii="Times New Roman" w:hAnsi="Times New Roman"/>
          <w:bCs/>
          <w:color w:val="FF0000"/>
          <w:sz w:val="24"/>
          <w:szCs w:val="24"/>
          <w:lang w:val="ru-RU"/>
        </w:rPr>
      </w:pPr>
      <w:r w:rsidRPr="003974D9">
        <w:rPr>
          <w:rFonts w:ascii="Times New Roman" w:hAnsi="Times New Roman"/>
          <w:bCs/>
          <w:sz w:val="24"/>
          <w:szCs w:val="24"/>
          <w:lang w:val="ru-RU"/>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sidRPr="003974D9">
        <w:rPr>
          <w:rFonts w:ascii="Times New Roman" w:hAnsi="Times New Roman"/>
          <w:bCs/>
          <w:color w:val="FF0000"/>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974D9">
        <w:rPr>
          <w:rFonts w:ascii="Times New Roman" w:hAnsi="Times New Roman"/>
          <w:sz w:val="24"/>
          <w:szCs w:val="24"/>
        </w:rPr>
        <w:t>II</w:t>
      </w:r>
      <w:r w:rsidRPr="003974D9">
        <w:rPr>
          <w:rFonts w:ascii="Times New Roman" w:hAnsi="Times New Roman"/>
          <w:sz w:val="24"/>
          <w:szCs w:val="24"/>
          <w:lang w:val="ru-RU"/>
        </w:rPr>
        <w:t>) при нагревании, взаимодействие железа с раствором соли меди (</w:t>
      </w:r>
      <w:r w:rsidRPr="003974D9">
        <w:rPr>
          <w:rFonts w:ascii="Times New Roman" w:hAnsi="Times New Roman"/>
          <w:sz w:val="24"/>
          <w:szCs w:val="24"/>
        </w:rPr>
        <w:t>II</w:t>
      </w:r>
      <w:r w:rsidRPr="003974D9">
        <w:rPr>
          <w:rFonts w:ascii="Times New Roman" w:hAnsi="Times New Roman"/>
          <w:sz w:val="24"/>
          <w:szCs w:val="24"/>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3.2. Важнейшие представители неорганически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лярный объём газов. Расчёты по химическим уравн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ли. Номенклатура со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ие и химические свойства солей. Получение со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нетическая связь между классами неорганических соеди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974D9">
        <w:rPr>
          <w:rFonts w:ascii="Times New Roman" w:hAnsi="Times New Roman"/>
          <w:sz w:val="24"/>
          <w:szCs w:val="24"/>
        </w:rPr>
        <w:t>II</w:t>
      </w:r>
      <w:r w:rsidRPr="003974D9">
        <w:rPr>
          <w:rFonts w:ascii="Times New Roman" w:hAnsi="Times New Roman"/>
          <w:sz w:val="24"/>
          <w:szCs w:val="24"/>
          <w:lang w:val="ru-RU"/>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974D9">
        <w:rPr>
          <w:rFonts w:ascii="Times New Roman" w:hAnsi="Times New Roman"/>
          <w:sz w:val="24"/>
          <w:szCs w:val="24"/>
        </w:rPr>
        <w:t>II</w:t>
      </w:r>
      <w:r w:rsidRPr="003974D9">
        <w:rPr>
          <w:rFonts w:ascii="Times New Roman" w:hAnsi="Times New Roman"/>
          <w:sz w:val="24"/>
          <w:szCs w:val="24"/>
          <w:lang w:val="ru-RU"/>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ая связь. Ковалентная (полярная и неполярная) связь. Электроотрицательность химических элементов. Ионная связ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пень окисления. Окислительно­восстановительные реакции. Процессы окисления и восстановления. Окислители и восстанови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3.4. Межпредметные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логия: фотосинтез, дыхание, биосф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я: атмосфера, гидросфера, минералы, горные породы, полезные ископаемые, топливо, водные ресурс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4. Содержание обучения в 9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4.1. Вещество и химическая реа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w:t>
      </w:r>
      <w:r w:rsidRPr="003974D9">
        <w:rPr>
          <w:rFonts w:ascii="Times New Roman" w:hAnsi="Times New Roman"/>
          <w:sz w:val="24"/>
          <w:szCs w:val="24"/>
          <w:lang w:val="ru-RU"/>
        </w:rPr>
        <w:lastRenderedPageBreak/>
        <w:t>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4.2. Неметаллы и их соеди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щая характеристика элементов </w:t>
      </w:r>
      <w:r w:rsidRPr="003974D9">
        <w:rPr>
          <w:rFonts w:ascii="Times New Roman" w:hAnsi="Times New Roman"/>
          <w:sz w:val="24"/>
          <w:szCs w:val="24"/>
        </w:rPr>
        <w:t>VI</w:t>
      </w:r>
      <w:r w:rsidRPr="003974D9">
        <w:rPr>
          <w:rFonts w:ascii="Times New Roman" w:hAnsi="Times New Roman"/>
          <w:sz w:val="24"/>
          <w:szCs w:val="24"/>
          <w:lang w:val="ru-RU"/>
        </w:rPr>
        <w:t>А-группы. Особенности строения атомов, характерные степени ок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щая характеристика элементов </w:t>
      </w:r>
      <w:r w:rsidRPr="003974D9">
        <w:rPr>
          <w:rFonts w:ascii="Times New Roman" w:hAnsi="Times New Roman"/>
          <w:sz w:val="24"/>
          <w:szCs w:val="24"/>
        </w:rPr>
        <w:t>V</w:t>
      </w:r>
      <w:r w:rsidRPr="003974D9">
        <w:rPr>
          <w:rFonts w:ascii="Times New Roman" w:hAnsi="Times New Roman"/>
          <w:sz w:val="24"/>
          <w:szCs w:val="24"/>
          <w:lang w:val="ru-RU"/>
        </w:rPr>
        <w:t>А­группы. Особенности строения атомов, характерные степени ок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сфор, аллотропные модификации фосфора, физические и химические свойства. Оксид фосфора (</w:t>
      </w:r>
      <w:r w:rsidRPr="003974D9">
        <w:rPr>
          <w:rFonts w:ascii="Times New Roman" w:hAnsi="Times New Roman"/>
          <w:sz w:val="24"/>
          <w:szCs w:val="24"/>
        </w:rPr>
        <w:t>V</w:t>
      </w:r>
      <w:r w:rsidRPr="003974D9">
        <w:rPr>
          <w:rFonts w:ascii="Times New Roman" w:hAnsi="Times New Roman"/>
          <w:sz w:val="24"/>
          <w:szCs w:val="24"/>
          <w:lang w:val="ru-RU"/>
        </w:rPr>
        <w:t>) и фосфорная кислота, физические и химические свойства, получение. Использование фосфатов в качестве минеральных удоб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щая характеристика элементов </w:t>
      </w:r>
      <w:r w:rsidRPr="003974D9">
        <w:rPr>
          <w:rFonts w:ascii="Times New Roman" w:hAnsi="Times New Roman"/>
          <w:sz w:val="24"/>
          <w:szCs w:val="24"/>
        </w:rPr>
        <w:t>IV</w:t>
      </w:r>
      <w:r w:rsidRPr="003974D9">
        <w:rPr>
          <w:rFonts w:ascii="Times New Roman" w:hAnsi="Times New Roman"/>
          <w:sz w:val="24"/>
          <w:szCs w:val="24"/>
          <w:lang w:val="ru-RU"/>
        </w:rPr>
        <w:t>А­группы. Особенности строения атомов, характерные степени ок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974D9">
        <w:rPr>
          <w:rFonts w:ascii="Times New Roman" w:hAnsi="Times New Roman"/>
          <w:sz w:val="24"/>
          <w:szCs w:val="24"/>
        </w:rPr>
        <w:t>IV</w:t>
      </w:r>
      <w:r w:rsidRPr="003974D9">
        <w:rPr>
          <w:rFonts w:ascii="Times New Roman" w:hAnsi="Times New Roman"/>
          <w:sz w:val="24"/>
          <w:szCs w:val="24"/>
          <w:lang w:val="ru-RU"/>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sz w:val="24"/>
          <w:szCs w:val="24"/>
          <w:lang w:val="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974D9">
        <w:rPr>
          <w:rFonts w:ascii="Times New Roman" w:hAnsi="Times New Roman"/>
          <w:bCs/>
          <w:sz w:val="24"/>
          <w:szCs w:val="24"/>
          <w:lang w:val="ru-RU"/>
        </w:rPr>
        <w:t>Природные источники углеводородов (уголь, природный газ, нефть), продукты их переработки (бензин), их роль в быту и промыш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3974D9">
        <w:rPr>
          <w:rFonts w:ascii="Times New Roman" w:hAnsi="Times New Roman"/>
          <w:sz w:val="24"/>
          <w:szCs w:val="24"/>
        </w:rPr>
        <w:t>IV</w:t>
      </w:r>
      <w:r w:rsidRPr="003974D9">
        <w:rPr>
          <w:rFonts w:ascii="Times New Roman" w:hAnsi="Times New Roman"/>
          <w:sz w:val="24"/>
          <w:szCs w:val="24"/>
          <w:lang w:val="ru-RU"/>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имический эксперимент: изучение образцов неорганических веществ, свойств соляной </w:t>
      </w:r>
      <w:r w:rsidRPr="003974D9">
        <w:rPr>
          <w:rFonts w:ascii="Times New Roman" w:hAnsi="Times New Roman"/>
          <w:sz w:val="24"/>
          <w:szCs w:val="24"/>
          <w:lang w:val="ru-RU"/>
        </w:rPr>
        <w:lastRenderedPageBreak/>
        <w:t>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4.3. Металлы и их соеди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974D9">
        <w:rPr>
          <w:rFonts w:ascii="Times New Roman" w:hAnsi="Times New Roman"/>
          <w:sz w:val="24"/>
          <w:szCs w:val="24"/>
        </w:rPr>
        <w:t>II</w:t>
      </w:r>
      <w:r w:rsidRPr="003974D9">
        <w:rPr>
          <w:rFonts w:ascii="Times New Roman" w:hAnsi="Times New Roman"/>
          <w:sz w:val="24"/>
          <w:szCs w:val="24"/>
          <w:lang w:val="ru-RU"/>
        </w:rPr>
        <w:t>) и железа (</w:t>
      </w:r>
      <w:r w:rsidRPr="003974D9">
        <w:rPr>
          <w:rFonts w:ascii="Times New Roman" w:hAnsi="Times New Roman"/>
          <w:sz w:val="24"/>
          <w:szCs w:val="24"/>
        </w:rPr>
        <w:t>III</w:t>
      </w:r>
      <w:r w:rsidRPr="003974D9">
        <w:rPr>
          <w:rFonts w:ascii="Times New Roman" w:hAnsi="Times New Roman"/>
          <w:sz w:val="24"/>
          <w:szCs w:val="24"/>
          <w:lang w:val="ru-RU"/>
        </w:rPr>
        <w:t>), их состав, свойства и полу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974D9">
        <w:rPr>
          <w:rFonts w:ascii="Times New Roman" w:hAnsi="Times New Roman"/>
          <w:sz w:val="24"/>
          <w:szCs w:val="24"/>
        </w:rPr>
        <w:t>II</w:t>
      </w:r>
      <w:r w:rsidRPr="003974D9">
        <w:rPr>
          <w:rFonts w:ascii="Times New Roman" w:hAnsi="Times New Roman"/>
          <w:sz w:val="24"/>
          <w:szCs w:val="24"/>
          <w:lang w:val="ru-RU"/>
        </w:rPr>
        <w:t>) и железа (</w:t>
      </w:r>
      <w:r w:rsidRPr="003974D9">
        <w:rPr>
          <w:rFonts w:ascii="Times New Roman" w:hAnsi="Times New Roman"/>
          <w:sz w:val="24"/>
          <w:szCs w:val="24"/>
        </w:rPr>
        <w:t>III</w:t>
      </w:r>
      <w:r w:rsidRPr="003974D9">
        <w:rPr>
          <w:rFonts w:ascii="Times New Roman" w:hAnsi="Times New Roman"/>
          <w:sz w:val="24"/>
          <w:szCs w:val="24"/>
          <w:lang w:val="ru-RU"/>
        </w:rPr>
        <w:t>), меди (</w:t>
      </w:r>
      <w:r w:rsidRPr="003974D9">
        <w:rPr>
          <w:rFonts w:ascii="Times New Roman" w:hAnsi="Times New Roman"/>
          <w:sz w:val="24"/>
          <w:szCs w:val="24"/>
        </w:rPr>
        <w:t>II</w:t>
      </w:r>
      <w:r w:rsidRPr="003974D9">
        <w:rPr>
          <w:rFonts w:ascii="Times New Roman" w:hAnsi="Times New Roman"/>
          <w:sz w:val="24"/>
          <w:szCs w:val="24"/>
          <w:lang w:val="ru-RU"/>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4.4. Химия и окружающая сре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имическое загрязнение окружающей среды (предельная допустимая концентрация </w:t>
      </w:r>
      <w:r w:rsidRPr="003974D9">
        <w:rPr>
          <w:rFonts w:ascii="Times New Roman" w:hAnsi="Times New Roman"/>
          <w:sz w:val="24"/>
          <w:szCs w:val="24"/>
          <w:lang w:val="ru-RU"/>
        </w:rPr>
        <w:lastRenderedPageBreak/>
        <w:t>веществ (далее – ПДК). Роль химии в решении экологических проб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ий эксперимент: изучение образцов материалов (стекло, сплавы металлов, полимерные материалы).</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4.5. Межпредметные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логия: фотосинтез, дыхание, биосфера, экосистема, минеральные удобрения, микроэлементы, макроэлементы, питательные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я: атмосфера, гидросфера, минералы, горные породы, полезные ископаемые, топливо, водные ресурс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5. Планируемые результаты освоения программы по химии на уровне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 xml:space="preserve">.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 xml:space="preserve">.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знавательных мотивов, направленных на получение новых знаний по химии, необходимых для объяснения наблюдаемых процессов и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формирования культуры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логического мышления, умения руководствоваться им в познавательной, коммуникативной и социальной практике.</w:t>
      </w:r>
    </w:p>
    <w:p w:rsidR="00873A19" w:rsidRPr="003974D9" w:rsidRDefault="00781651" w:rsidP="00EF6D07">
      <w:pPr>
        <w:spacing w:after="0" w:line="240" w:lineRule="auto"/>
        <w:ind w:firstLine="709"/>
        <w:jc w:val="both"/>
        <w:rPr>
          <w:rFonts w:ascii="Times New Roman" w:hAnsi="Times New Roman"/>
          <w:sz w:val="24"/>
          <w:szCs w:val="24"/>
          <w:lang w:val="ru-RU"/>
        </w:rPr>
      </w:pPr>
      <w:bookmarkStart w:id="96" w:name="bookmark43"/>
      <w:bookmarkStart w:id="97" w:name="bookmark44"/>
      <w:bookmarkStart w:id="98" w:name="bookmark45"/>
      <w:r>
        <w:rPr>
          <w:rFonts w:ascii="Times New Roman" w:hAnsi="Times New Roman"/>
          <w:sz w:val="24"/>
          <w:szCs w:val="24"/>
          <w:lang w:val="ru-RU"/>
        </w:rPr>
        <w:t>35</w:t>
      </w:r>
      <w:r w:rsidR="00873A19" w:rsidRPr="003974D9">
        <w:rPr>
          <w:rFonts w:ascii="Times New Roman" w:hAnsi="Times New Roman"/>
          <w:sz w:val="24"/>
          <w:szCs w:val="24"/>
          <w:lang w:val="ru-RU"/>
        </w:rPr>
        <w:t>.5.4. </w:t>
      </w:r>
      <w:bookmarkEnd w:id="96"/>
      <w:bookmarkEnd w:id="97"/>
      <w:bookmarkEnd w:id="98"/>
      <w:r w:rsidR="00873A19" w:rsidRPr="003974D9">
        <w:rPr>
          <w:rFonts w:ascii="Times New Roman" w:hAnsi="Times New Roman"/>
          <w:sz w:val="24"/>
          <w:szCs w:val="24"/>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1) базовые логические действ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w:t>
      </w:r>
      <w:r w:rsidRPr="003974D9">
        <w:rPr>
          <w:rFonts w:ascii="Times New Roman" w:hAnsi="Times New Roman"/>
          <w:sz w:val="24"/>
          <w:szCs w:val="24"/>
          <w:lang w:val="ru-RU"/>
        </w:rPr>
        <w:lastRenderedPageBreak/>
        <w:t>причинно­следственные связи и противоречия в изучаемых процессах и я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5.5. У обучающегося будут сформированы следующие универсальные коммуникатив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5.6. У обучающегося будут сформированы следующие универсальные регулятив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использовать и анализировать контексты, предлагаемые в условии заданий.</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5.7. Предметные результаты освоения программы по химии на уровне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5</w:t>
      </w:r>
      <w:r w:rsidR="00873A19" w:rsidRPr="003974D9">
        <w:rPr>
          <w:rFonts w:ascii="Times New Roman" w:hAnsi="Times New Roman"/>
          <w:sz w:val="24"/>
          <w:szCs w:val="24"/>
          <w:lang w:val="ru-RU"/>
        </w:rPr>
        <w:t xml:space="preserve">.5.7.1. К концу обучения в 8 классе у обучающегося буду сформированы следующие </w:t>
      </w:r>
      <w:r w:rsidR="00873A19" w:rsidRPr="003974D9">
        <w:rPr>
          <w:rFonts w:ascii="Times New Roman" w:hAnsi="Times New Roman"/>
          <w:sz w:val="24"/>
          <w:szCs w:val="24"/>
          <w:lang w:val="ru-RU"/>
        </w:rPr>
        <w:lastRenderedPageBreak/>
        <w:t>предметные результаты по хи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ллюстрировать взаимосвязь основных химических понятий и применять эти понятия при описании веществ и их превра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химическую символику для составления формул веществ и уравнений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5.5.7.2. К концу обучения в 9 классе у обучающегося буду сформированы следующие предметные результаты по хи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w:t>
      </w:r>
      <w:r w:rsidRPr="003974D9">
        <w:rPr>
          <w:rFonts w:ascii="Times New Roman" w:hAnsi="Times New Roman"/>
          <w:sz w:val="24"/>
          <w:szCs w:val="24"/>
          <w:lang w:val="ru-RU"/>
        </w:rPr>
        <w:lastRenderedPageBreak/>
        <w:t>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ллюстрировать взаимосвязь основных химических понятий и применять эти понятия при описании веществ и их превра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химическую символику для составления формул веществ и уравнений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ущность окислительно­восстановительных реакций посредством составления электронного баланса эт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свойства веществ в зависимости от их строения, возможности протекания химических превращений в различны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0B2C17" w:rsidRDefault="000B2C17" w:rsidP="00EF6D07">
      <w:pPr>
        <w:pStyle w:val="1"/>
        <w:pBdr>
          <w:bottom w:val="none" w:sz="0" w:space="0" w:color="auto"/>
        </w:pBdr>
        <w:spacing w:before="0" w:line="240" w:lineRule="auto"/>
        <w:ind w:firstLine="708"/>
        <w:jc w:val="both"/>
        <w:rPr>
          <w:b w:val="0"/>
          <w:sz w:val="24"/>
          <w:szCs w:val="24"/>
        </w:rPr>
      </w:pPr>
    </w:p>
    <w:p w:rsidR="00873A19" w:rsidRPr="003974D9" w:rsidRDefault="000B2C17"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6. Федеральная рабочая программа по учебному предмету «Химия» (углубленный уровень).</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1. Федеральная р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2. Пояснительная записка.</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2.1. 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873A19" w:rsidRPr="003974D9" w:rsidRDefault="000B2C17"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2.2. Программа по химии разработана с целью оказания методической помощи учителю в создании рабочей программы по учебному предме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а по химии даёт представление о целях, общей стратегии обучения, 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2.3. 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2.4.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2.5. Изучение хим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2.6. 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2.7. 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6.2.8.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w:t>
      </w:r>
      <w:r w:rsidR="00873A19" w:rsidRPr="003974D9">
        <w:rPr>
          <w:rFonts w:ascii="Times New Roman" w:hAnsi="Times New Roman"/>
          <w:sz w:val="24"/>
          <w:szCs w:val="24"/>
          <w:lang w:val="ru-RU"/>
        </w:rPr>
        <w:lastRenderedPageBreak/>
        <w:t xml:space="preserve">последовательного развития знаний на основе теоретических представлений разного уровн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томно-молекулярной теории как основы всего естеств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иодического закона Д.И. Менделеева как основного закона хим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ния о строении атома и химическ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й об электролитической диссоциации веществ в раство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 химической кинетике и термодинамик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2.9. 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2.10. 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2.11. 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2.12. 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2.13. 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2.14. Цели изучения химии отражают направленность обучения на развитие и саморазвитие личности, формирование её интеллекта и общей культуры.</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2.15. Изучение химии направлено на достижение следующих ц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99" w:name="bookmark19"/>
      <w:bookmarkEnd w:id="99"/>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0" w:name="bookmark20"/>
      <w:bookmarkEnd w:id="100"/>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1" w:name="bookmark21"/>
      <w:bookmarkEnd w:id="101"/>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2" w:name="bookmark22"/>
      <w:bookmarkEnd w:id="102"/>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витие у обучающихся интереса к изучению химии и сферам деятельности, связанным с </w:t>
      </w:r>
      <w:r w:rsidRPr="003974D9">
        <w:rPr>
          <w:rFonts w:ascii="Times New Roman" w:hAnsi="Times New Roman"/>
          <w:sz w:val="24"/>
          <w:szCs w:val="24"/>
          <w:lang w:val="ru-RU"/>
        </w:rPr>
        <w:lastRenderedPageBreak/>
        <w:t>химией, мотивация к осознанному выбору соответствующего профиля и направленности дальнейшего обучения;</w:t>
      </w:r>
      <w:bookmarkStart w:id="103" w:name="bookmark23"/>
      <w:bookmarkEnd w:id="103"/>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4" w:name="bookmark24"/>
      <w:bookmarkEnd w:id="104"/>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обучающимися опыта самопознания, ключевых навыков (ключевых компетенций), необходимых для различных видов деятельности.</w:t>
      </w:r>
      <w:bookmarkStart w:id="105" w:name="bookmark25"/>
      <w:bookmarkStart w:id="106" w:name="bookmark26"/>
      <w:bookmarkStart w:id="107" w:name="bookmark27"/>
    </w:p>
    <w:bookmarkEnd w:id="105"/>
    <w:bookmarkEnd w:id="106"/>
    <w:bookmarkEnd w:id="107"/>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2.16. В 8 и 9 классах по выбору образовательной организации на углублённое изучение учебного предмета «Химия» может быть отведено по 102 часа (3 часа в неделю) или </w:t>
      </w:r>
      <w:r w:rsidR="00EF6D07">
        <w:rPr>
          <w:rFonts w:ascii="Times New Roman" w:hAnsi="Times New Roman"/>
          <w:sz w:val="24"/>
          <w:szCs w:val="24"/>
          <w:lang w:val="ru-RU"/>
        </w:rPr>
        <w:t>25</w:t>
      </w:r>
      <w:r w:rsidR="00873A19" w:rsidRPr="003974D9">
        <w:rPr>
          <w:rFonts w:ascii="Times New Roman" w:hAnsi="Times New Roman"/>
          <w:sz w:val="24"/>
          <w:szCs w:val="24"/>
          <w:lang w:val="ru-RU"/>
        </w:rPr>
        <w:t xml:space="preserve">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3. Содержание обучения в 8 классе.</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3.1. Первоначальные химические поня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зык химии. Источники хим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w:t>
      </w:r>
      <w:r w:rsidRPr="003974D9">
        <w:rPr>
          <w:rFonts w:ascii="Times New Roman" w:hAnsi="Times New Roman"/>
          <w:sz w:val="24"/>
          <w:szCs w:val="24"/>
          <w:lang w:val="ru-RU"/>
        </w:rPr>
        <w:lastRenderedPageBreak/>
        <w:t>гидроксида меди (</w:t>
      </w:r>
      <w:r w:rsidRPr="003974D9">
        <w:rPr>
          <w:rFonts w:ascii="Times New Roman" w:hAnsi="Times New Roman"/>
          <w:sz w:val="24"/>
          <w:szCs w:val="24"/>
        </w:rPr>
        <w:t>II</w:t>
      </w:r>
      <w:r w:rsidRPr="003974D9">
        <w:rPr>
          <w:rFonts w:ascii="Times New Roman" w:hAnsi="Times New Roman"/>
          <w:sz w:val="24"/>
          <w:szCs w:val="24"/>
          <w:lang w:val="ru-RU"/>
        </w:rPr>
        <w:t>) при нагревании, взаимодействие железа с раствором соли меди (</w:t>
      </w:r>
      <w:r w:rsidRPr="003974D9">
        <w:rPr>
          <w:rFonts w:ascii="Times New Roman" w:hAnsi="Times New Roman"/>
          <w:sz w:val="24"/>
          <w:szCs w:val="24"/>
        </w:rPr>
        <w:t>II</w:t>
      </w:r>
      <w:r w:rsidRPr="003974D9">
        <w:rPr>
          <w:rFonts w:ascii="Times New Roman" w:hAnsi="Times New Roman"/>
          <w:sz w:val="24"/>
          <w:szCs w:val="24"/>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3.2. Важнейшие представители неорганически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нетическая связь между классами неорганических соеди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кспериментальное изучение веществ и 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личественное определение содержания кислорода в воздух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лучение, собирание, распознавание и изучение свойств кислород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взаимодействия веществ с кислородом и условий возникновения и прекращения гор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 xml:space="preserve">ознакомление с образцами оксидов и описание их свойст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лучение, собирание, распознавание и изучение свойств водорода (гор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действие водорода с оксидом меди (</w:t>
      </w:r>
      <w:r w:rsidRPr="003974D9">
        <w:rPr>
          <w:rFonts w:ascii="Times New Roman" w:hAnsi="Times New Roman"/>
          <w:sz w:val="24"/>
          <w:szCs w:val="24"/>
        </w:rPr>
        <w:t>II</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особенностей растворения веществ с различной растворимость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готовление растворов с определенной массовой долей растворенного веще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готовление растворов с определенной молярной концентрацией растворенного веще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заимодействие воды с металлами (натрием и кальцие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растворов кислот и щелочей с помощью индикатор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образцов неорганических веществ различных класс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заимодействия оксида меди (</w:t>
      </w:r>
      <w:r w:rsidRPr="003974D9">
        <w:rPr>
          <w:rFonts w:ascii="Times New Roman" w:hAnsi="Times New Roman"/>
          <w:sz w:val="24"/>
          <w:szCs w:val="24"/>
        </w:rPr>
        <w:t>II</w:t>
      </w:r>
      <w:r w:rsidRPr="003974D9">
        <w:rPr>
          <w:rFonts w:ascii="Times New Roman" w:hAnsi="Times New Roman"/>
          <w:sz w:val="24"/>
          <w:szCs w:val="24"/>
          <w:lang w:val="ru-RU"/>
        </w:rPr>
        <w:t xml:space="preserve">) с раствором серной кислоты, кислот с металлами, реакций нейтрализа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лучение нерастворимых оснований, вытеснение одного металла другим из раствора сол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заимодействие гидроксида цинка с растворами кислот и щелоч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экспериментальных задач по теме «Основные классы неорганических соединений».</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3974D9">
        <w:rPr>
          <w:rFonts w:ascii="Times New Roman" w:hAnsi="Times New Roman"/>
          <w:sz w:val="24"/>
          <w:szCs w:val="24"/>
        </w:rPr>
        <w:t>s</w:t>
      </w:r>
      <w:r w:rsidRPr="003974D9">
        <w:rPr>
          <w:rFonts w:ascii="Times New Roman" w:hAnsi="Times New Roman"/>
          <w:sz w:val="24"/>
          <w:szCs w:val="24"/>
          <w:lang w:val="ru-RU"/>
        </w:rPr>
        <w:t xml:space="preserve">-, </w:t>
      </w:r>
      <w:r w:rsidRPr="003974D9">
        <w:rPr>
          <w:rFonts w:ascii="Times New Roman" w:hAnsi="Times New Roman"/>
          <w:sz w:val="24"/>
          <w:szCs w:val="24"/>
        </w:rPr>
        <w:t>p</w:t>
      </w:r>
      <w:r w:rsidRPr="003974D9">
        <w:rPr>
          <w:rFonts w:ascii="Times New Roman" w:hAnsi="Times New Roman"/>
          <w:sz w:val="24"/>
          <w:szCs w:val="24"/>
          <w:lang w:val="ru-RU"/>
        </w:rPr>
        <w:t xml:space="preserve">-, </w:t>
      </w:r>
      <w:r w:rsidRPr="003974D9">
        <w:rPr>
          <w:rFonts w:ascii="Times New Roman" w:hAnsi="Times New Roman"/>
          <w:sz w:val="24"/>
          <w:szCs w:val="24"/>
        </w:rPr>
        <w:t>d</w:t>
      </w:r>
      <w:r w:rsidRPr="003974D9">
        <w:rPr>
          <w:rFonts w:ascii="Times New Roman" w:hAnsi="Times New Roman"/>
          <w:sz w:val="24"/>
          <w:szCs w:val="24"/>
          <w:lang w:val="ru-RU"/>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исталлические и аморфные вещества. Типы кристаллических решеток: ионная, атомная, молекулярная и их характерис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кспериментальное изучение веществ и 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образцами металлов и неметалл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елирование строения молекул при помощи рисунков, моделей, электронных и структурных форму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проведение опытов, иллюстрирующих примеры окислительно-восстановительных реакций (горение, реакции разложения, соединения).</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3.4. Межпредметные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логия: биосфера, фотосинтез, процессы обмена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я: атмосфера, гидросфера, минералы, горные породы, полезные ископаемые, топливо, водные ресур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ология: техносфера, производство, химические технологии, сырье, конструкционные материалы.</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4. Содержание обучения в 9 классе.</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4.1. </w:t>
      </w:r>
      <w:bookmarkStart w:id="108" w:name="bookmark34"/>
      <w:bookmarkStart w:id="109" w:name="bookmark35"/>
      <w:bookmarkStart w:id="110" w:name="bookmark36"/>
      <w:r w:rsidR="00873A19" w:rsidRPr="003974D9">
        <w:rPr>
          <w:rFonts w:ascii="Times New Roman" w:hAnsi="Times New Roman"/>
          <w:sz w:val="24"/>
          <w:szCs w:val="24"/>
          <w:lang w:val="ru-RU"/>
        </w:rPr>
        <w:t>Вещество и химическая реакция</w:t>
      </w:r>
      <w:bookmarkEnd w:id="108"/>
      <w:bookmarkEnd w:id="109"/>
      <w:bookmarkEnd w:id="110"/>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w:t>
      </w:r>
      <w:r w:rsidRPr="003974D9">
        <w:rPr>
          <w:rFonts w:ascii="Times New Roman" w:hAnsi="Times New Roman"/>
          <w:sz w:val="24"/>
          <w:szCs w:val="24"/>
          <w:lang w:val="ru-RU"/>
        </w:rPr>
        <w:lastRenderedPageBreak/>
        <w:t>реакций с использованием метода электронного балан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идролиз солей. Ионные уравнения гидролиза солей. Характер среды в водных растворах со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зависимости скорости химической реакции от воздействия различных фактор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ыты, иллюстрирующие обратимость химических реакц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следование электропроводности растворов, процесса диссоциации кислот, щелочей и сол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дение опытов, иллюстрирующих примеры окислительно-восстановительных реакций (горение, реакции разложения, соедин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познавание неорганических веществ с помощью качественных реакций на ион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экспериментальных задач по темам: «Окислительно-восстановительные реакции», «Гидролиз солей», «Электролитическая диссоциац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4.2. Неметаллы и их соеди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V</w:t>
      </w:r>
      <w:r w:rsidRPr="003974D9">
        <w:rPr>
          <w:rFonts w:ascii="Times New Roman" w:hAnsi="Times New Roman"/>
          <w:sz w:val="24"/>
          <w:szCs w:val="24"/>
        </w:rPr>
        <w:t>VI</w:t>
      </w:r>
      <w:r w:rsidRPr="003974D9">
        <w:rPr>
          <w:rFonts w:ascii="Times New Roman" w:hAnsi="Times New Roman"/>
          <w:sz w:val="24"/>
          <w:szCs w:val="24"/>
          <w:lang w:val="ru-RU"/>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щая характеристика элементов </w:t>
      </w:r>
      <w:r w:rsidRPr="003974D9">
        <w:rPr>
          <w:rFonts w:ascii="Times New Roman" w:hAnsi="Times New Roman"/>
          <w:sz w:val="24"/>
          <w:szCs w:val="24"/>
        </w:rPr>
        <w:t>VA</w:t>
      </w:r>
      <w:r w:rsidRPr="003974D9">
        <w:rPr>
          <w:rFonts w:ascii="Times New Roman" w:hAnsi="Times New Roman"/>
          <w:sz w:val="24"/>
          <w:szCs w:val="24"/>
          <w:lang w:val="ru-RU"/>
        </w:rPr>
        <w:t xml:space="preserve">-группы. Особенности строения атомов, характерные </w:t>
      </w:r>
      <w:r w:rsidRPr="003974D9">
        <w:rPr>
          <w:rFonts w:ascii="Times New Roman" w:hAnsi="Times New Roman"/>
          <w:sz w:val="24"/>
          <w:szCs w:val="24"/>
          <w:lang w:val="ru-RU"/>
        </w:rPr>
        <w:lastRenderedPageBreak/>
        <w:t>степени ок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3974D9">
        <w:rPr>
          <w:rFonts w:ascii="Times New Roman" w:hAnsi="Times New Roman"/>
          <w:sz w:val="24"/>
          <w:szCs w:val="24"/>
        </w:rPr>
        <w:t>I</w:t>
      </w:r>
      <w:r w:rsidRPr="003974D9">
        <w:rPr>
          <w:rFonts w:ascii="Times New Roman" w:hAnsi="Times New Roman"/>
          <w:sz w:val="24"/>
          <w:szCs w:val="24"/>
          <w:lang w:val="ru-RU"/>
        </w:rPr>
        <w:t xml:space="preserve">, </w:t>
      </w:r>
      <w:r w:rsidRPr="003974D9">
        <w:rPr>
          <w:rFonts w:ascii="Times New Roman" w:hAnsi="Times New Roman"/>
          <w:sz w:val="24"/>
          <w:szCs w:val="24"/>
        </w:rPr>
        <w:t>II</w:t>
      </w:r>
      <w:r w:rsidRPr="003974D9">
        <w:rPr>
          <w:rFonts w:ascii="Times New Roman" w:hAnsi="Times New Roman"/>
          <w:sz w:val="24"/>
          <w:szCs w:val="24"/>
          <w:lang w:val="ru-RU"/>
        </w:rPr>
        <w:t xml:space="preserve">, </w:t>
      </w:r>
      <w:r w:rsidRPr="003974D9">
        <w:rPr>
          <w:rFonts w:ascii="Times New Roman" w:hAnsi="Times New Roman"/>
          <w:sz w:val="24"/>
          <w:szCs w:val="24"/>
        </w:rPr>
        <w:t>III</w:t>
      </w:r>
      <w:r w:rsidRPr="003974D9">
        <w:rPr>
          <w:rFonts w:ascii="Times New Roman" w:hAnsi="Times New Roman"/>
          <w:sz w:val="24"/>
          <w:szCs w:val="24"/>
          <w:lang w:val="ru-RU"/>
        </w:rPr>
        <w:t xml:space="preserve">, </w:t>
      </w:r>
      <w:r w:rsidRPr="003974D9">
        <w:rPr>
          <w:rFonts w:ascii="Times New Roman" w:hAnsi="Times New Roman"/>
          <w:sz w:val="24"/>
          <w:szCs w:val="24"/>
        </w:rPr>
        <w:t>IV</w:t>
      </w:r>
      <w:r w:rsidRPr="003974D9">
        <w:rPr>
          <w:rFonts w:ascii="Times New Roman" w:hAnsi="Times New Roman"/>
          <w:sz w:val="24"/>
          <w:szCs w:val="24"/>
          <w:lang w:val="ru-RU"/>
        </w:rPr>
        <w:t xml:space="preserve">, </w:t>
      </w:r>
      <w:r w:rsidRPr="003974D9">
        <w:rPr>
          <w:rFonts w:ascii="Times New Roman" w:hAnsi="Times New Roman"/>
          <w:sz w:val="24"/>
          <w:szCs w:val="24"/>
        </w:rPr>
        <w:t>V</w:t>
      </w:r>
      <w:r w:rsidRPr="003974D9">
        <w:rPr>
          <w:rFonts w:ascii="Times New Roman" w:hAnsi="Times New Roman"/>
          <w:sz w:val="24"/>
          <w:szCs w:val="24"/>
          <w:lang w:val="ru-RU"/>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3974D9">
        <w:rPr>
          <w:rFonts w:ascii="Times New Roman" w:hAnsi="Times New Roman"/>
          <w:sz w:val="24"/>
          <w:szCs w:val="24"/>
        </w:rPr>
        <w:t>III</w:t>
      </w:r>
      <w:r w:rsidRPr="003974D9">
        <w:rPr>
          <w:rFonts w:ascii="Times New Roman" w:hAnsi="Times New Roman"/>
          <w:sz w:val="24"/>
          <w:szCs w:val="24"/>
          <w:lang w:val="ru-RU"/>
        </w:rPr>
        <w:t xml:space="preserve">, </w:t>
      </w:r>
      <w:r w:rsidRPr="003974D9">
        <w:rPr>
          <w:rFonts w:ascii="Times New Roman" w:hAnsi="Times New Roman"/>
          <w:sz w:val="24"/>
          <w:szCs w:val="24"/>
        </w:rPr>
        <w:t>V</w:t>
      </w:r>
      <w:r w:rsidRPr="003974D9">
        <w:rPr>
          <w:rFonts w:ascii="Times New Roman" w:hAnsi="Times New Roman"/>
          <w:sz w:val="24"/>
          <w:szCs w:val="24"/>
          <w:lang w:val="ru-RU"/>
        </w:rPr>
        <w:t>), фосфорная кислота, физические и химические свойства, получение. Качественная реакция на фосфат-ионы. Представления о галогенидах фосфора (</w:t>
      </w:r>
      <w:r w:rsidRPr="003974D9">
        <w:rPr>
          <w:rFonts w:ascii="Times New Roman" w:hAnsi="Times New Roman"/>
          <w:sz w:val="24"/>
          <w:szCs w:val="24"/>
        </w:rPr>
        <w:t>III</w:t>
      </w:r>
      <w:r w:rsidRPr="003974D9">
        <w:rPr>
          <w:rFonts w:ascii="Times New Roman" w:hAnsi="Times New Roman"/>
          <w:sz w:val="24"/>
          <w:szCs w:val="24"/>
          <w:lang w:val="ru-RU"/>
        </w:rPr>
        <w:t>, </w:t>
      </w:r>
      <w:r w:rsidRPr="003974D9">
        <w:rPr>
          <w:rFonts w:ascii="Times New Roman" w:hAnsi="Times New Roman"/>
          <w:sz w:val="24"/>
          <w:szCs w:val="24"/>
        </w:rPr>
        <w:t>V</w:t>
      </w:r>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щая характеристика элементов </w:t>
      </w:r>
      <w:r w:rsidRPr="003974D9">
        <w:rPr>
          <w:rFonts w:ascii="Times New Roman" w:hAnsi="Times New Roman"/>
          <w:sz w:val="24"/>
          <w:szCs w:val="24"/>
        </w:rPr>
        <w:t>IVA</w:t>
      </w:r>
      <w:r w:rsidRPr="003974D9">
        <w:rPr>
          <w:rFonts w:ascii="Times New Roman" w:hAnsi="Times New Roman"/>
          <w:sz w:val="24"/>
          <w:szCs w:val="24"/>
          <w:lang w:val="ru-RU"/>
        </w:rPr>
        <w:t>-группы. Особенности строения атомов, характерные степени оки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3974D9">
        <w:rPr>
          <w:rFonts w:ascii="Times New Roman" w:hAnsi="Times New Roman"/>
          <w:sz w:val="24"/>
          <w:szCs w:val="24"/>
        </w:rPr>
        <w:t>IV</w:t>
      </w:r>
      <w:r w:rsidRPr="003974D9">
        <w:rPr>
          <w:rFonts w:ascii="Times New Roman" w:hAnsi="Times New Roman"/>
          <w:sz w:val="24"/>
          <w:szCs w:val="24"/>
          <w:lang w:val="ru-RU"/>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3974D9">
        <w:rPr>
          <w:rFonts w:ascii="Times New Roman" w:hAnsi="Times New Roman"/>
          <w:sz w:val="24"/>
          <w:szCs w:val="24"/>
        </w:rPr>
        <w:t>IV</w:t>
      </w:r>
      <w:r w:rsidRPr="003974D9">
        <w:rPr>
          <w:rFonts w:ascii="Times New Roman" w:hAnsi="Times New Roman"/>
          <w:sz w:val="24"/>
          <w:szCs w:val="24"/>
          <w:lang w:val="ru-RU"/>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ор. Особенности строения атома. Общие представления о физических и химических свойствах. Борная кисло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кспериментальное изучение веществ и 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образцами природных хлоридов (галогенид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дение опытов, отражающих физические и химические свойства галогенов и их соедин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войств соляной кисл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дение качественных реакций на хлорид-, бромид- и иодид-ионы и наблюдение признаков их протек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образцами серы и ее природных соедин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процесса обугливания сахара под действием концентрированной серной </w:t>
      </w:r>
      <w:r w:rsidRPr="003974D9">
        <w:rPr>
          <w:rFonts w:ascii="Times New Roman" w:hAnsi="Times New Roman"/>
          <w:sz w:val="24"/>
          <w:szCs w:val="24"/>
          <w:lang w:val="ru-RU"/>
        </w:rPr>
        <w:lastRenderedPageBreak/>
        <w:t xml:space="preserve">кисл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химических свойств разбавленной серной кисл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качественных реакций на сульфид-, сульфит- и сульфат-ионы и</w:t>
      </w:r>
      <w:r w:rsidRPr="003974D9">
        <w:rPr>
          <w:rFonts w:ascii="Times New Roman" w:hAnsi="Times New Roman"/>
          <w:sz w:val="24"/>
          <w:szCs w:val="24"/>
        </w:rPr>
        <w:t> </w:t>
      </w:r>
      <w:r w:rsidRPr="003974D9">
        <w:rPr>
          <w:rFonts w:ascii="Times New Roman" w:hAnsi="Times New Roman"/>
          <w:sz w:val="24"/>
          <w:szCs w:val="24"/>
          <w:lang w:val="ru-RU"/>
        </w:rPr>
        <w:t xml:space="preserve">наблюдение признаков их протек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физическими свойствами азота, фосфора и их соединений, образцами азотных и фосфорных удобр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лучение, собирание, распознавание и изучение свойств аммиака, изучение свойств солей аммо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дение качественных реакций на ион аммония, нитрит-, нитрат- и фосфат-ионы и изучение признаков их протек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заимодействия концентрированной азотной кислоты с медью, свойств фосфорной кислоты и ее сол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с моделями кристаллических решеток алмаза, графита и</w:t>
      </w:r>
      <w:r w:rsidRPr="003974D9">
        <w:rPr>
          <w:rFonts w:ascii="Times New Roman" w:hAnsi="Times New Roman"/>
          <w:sz w:val="24"/>
          <w:szCs w:val="24"/>
        </w:rPr>
        <w:t> </w:t>
      </w:r>
      <w:r w:rsidRPr="003974D9">
        <w:rPr>
          <w:rFonts w:ascii="Times New Roman" w:hAnsi="Times New Roman"/>
          <w:sz w:val="24"/>
          <w:szCs w:val="24"/>
          <w:lang w:val="ru-RU"/>
        </w:rPr>
        <w:t xml:space="preserve">фуллерена, с процессом адсорбции растворенных веществ активированным углем и устройством противогаз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е, собирание, распознавание и изучение свойств углекислого г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ведение качественных реакций на карбонат- и силикат-ионы и изучение признаков их протек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заимных превращений карбонатов и гидрокарбона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образцами природных карбонатов и силикатов, с продукцией силикатной промышлен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экспериментальных задач по теме «Важнейшие неметаллы и их соедин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4.3. Металлы и их соеди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3974D9">
        <w:rPr>
          <w:rFonts w:ascii="Times New Roman" w:hAnsi="Times New Roman"/>
          <w:sz w:val="24"/>
          <w:szCs w:val="24"/>
        </w:rPr>
        <w:t> </w:t>
      </w:r>
      <w:r w:rsidRPr="003974D9">
        <w:rPr>
          <w:rFonts w:ascii="Times New Roman" w:hAnsi="Times New Roman"/>
          <w:sz w:val="24"/>
          <w:szCs w:val="24"/>
          <w:lang w:val="ru-RU"/>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4.3.1. Металлы А-групп.</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Щелочные металлы: положение в Периодической системе химических элементов Д.И.</w:t>
      </w:r>
      <w:r w:rsidRPr="003974D9">
        <w:rPr>
          <w:rFonts w:ascii="Times New Roman" w:hAnsi="Times New Roman"/>
          <w:sz w:val="24"/>
          <w:szCs w:val="24"/>
        </w:rPr>
        <w:t> </w:t>
      </w:r>
      <w:r w:rsidRPr="003974D9">
        <w:rPr>
          <w:rFonts w:ascii="Times New Roman" w:hAnsi="Times New Roman"/>
          <w:sz w:val="24"/>
          <w:szCs w:val="24"/>
          <w:lang w:val="ru-RU"/>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Щелочноземельные металлы магний и кальций: положение в Периодической системе химических элементов Д.И.</w:t>
      </w:r>
      <w:r w:rsidRPr="003974D9">
        <w:rPr>
          <w:rFonts w:ascii="Times New Roman" w:hAnsi="Times New Roman"/>
          <w:sz w:val="24"/>
          <w:szCs w:val="24"/>
        </w:rPr>
        <w:t> </w:t>
      </w:r>
      <w:r w:rsidRPr="003974D9">
        <w:rPr>
          <w:rFonts w:ascii="Times New Roman" w:hAnsi="Times New Roman"/>
          <w:sz w:val="24"/>
          <w:szCs w:val="24"/>
          <w:lang w:val="ru-RU"/>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люминий: положение в Периодической системе химических элементов Д.И.</w:t>
      </w:r>
      <w:r w:rsidRPr="003974D9">
        <w:rPr>
          <w:rFonts w:ascii="Times New Roman" w:hAnsi="Times New Roman"/>
          <w:sz w:val="24"/>
          <w:szCs w:val="24"/>
        </w:rPr>
        <w:t> </w:t>
      </w:r>
      <w:r w:rsidRPr="003974D9">
        <w:rPr>
          <w:rFonts w:ascii="Times New Roman" w:hAnsi="Times New Roman"/>
          <w:sz w:val="24"/>
          <w:szCs w:val="24"/>
          <w:lang w:val="ru-RU"/>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4.3.2. Металлы Б-групп.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характеристика металлов Б-групп (побочных подгрупп): положение в Периодической системе химических элементов Д.И.</w:t>
      </w:r>
      <w:r w:rsidRPr="003974D9">
        <w:rPr>
          <w:rFonts w:ascii="Times New Roman" w:hAnsi="Times New Roman"/>
          <w:sz w:val="24"/>
          <w:szCs w:val="24"/>
        </w:rPr>
        <w:t> </w:t>
      </w:r>
      <w:r w:rsidRPr="003974D9">
        <w:rPr>
          <w:rFonts w:ascii="Times New Roman" w:hAnsi="Times New Roman"/>
          <w:sz w:val="24"/>
          <w:szCs w:val="24"/>
          <w:lang w:val="ru-RU"/>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3974D9">
        <w:rPr>
          <w:rFonts w:ascii="Times New Roman" w:hAnsi="Times New Roman"/>
          <w:sz w:val="24"/>
          <w:szCs w:val="24"/>
        </w:rPr>
        <w:t>d</w:t>
      </w:r>
      <w:r w:rsidRPr="003974D9">
        <w:rPr>
          <w:rFonts w:ascii="Times New Roman" w:hAnsi="Times New Roman"/>
          <w:sz w:val="24"/>
          <w:szCs w:val="24"/>
          <w:lang w:val="ru-RU"/>
        </w:rPr>
        <w:t xml:space="preserve">-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w:t>
      </w:r>
      <w:r w:rsidRPr="003974D9">
        <w:rPr>
          <w:rFonts w:ascii="Times New Roman" w:hAnsi="Times New Roman"/>
          <w:sz w:val="24"/>
          <w:szCs w:val="24"/>
          <w:lang w:val="ru-RU"/>
        </w:rPr>
        <w:lastRenderedPageBreak/>
        <w:t>соединении (на примере соединений хрома). Первоначальные представления о комплексных соедин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3974D9">
        <w:rPr>
          <w:rFonts w:ascii="Times New Roman" w:hAnsi="Times New Roman"/>
          <w:sz w:val="24"/>
          <w:szCs w:val="24"/>
        </w:rPr>
        <w:t>II</w:t>
      </w:r>
      <w:r w:rsidRPr="003974D9">
        <w:rPr>
          <w:rFonts w:ascii="Times New Roman" w:hAnsi="Times New Roman"/>
          <w:sz w:val="24"/>
          <w:szCs w:val="24"/>
          <w:lang w:val="ru-RU"/>
        </w:rPr>
        <w:t>) и железа (</w:t>
      </w:r>
      <w:r w:rsidRPr="003974D9">
        <w:rPr>
          <w:rFonts w:ascii="Times New Roman" w:hAnsi="Times New Roman"/>
          <w:sz w:val="24"/>
          <w:szCs w:val="24"/>
        </w:rPr>
        <w:t>III</w:t>
      </w:r>
      <w:r w:rsidRPr="003974D9">
        <w:rPr>
          <w:rFonts w:ascii="Times New Roman" w:hAnsi="Times New Roman"/>
          <w:sz w:val="24"/>
          <w:szCs w:val="24"/>
          <w:lang w:val="ru-RU"/>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кспериментальное изучение веществ и 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образцами металлов и сплавов, их физическими свойства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елирование металлической кристаллической решет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заимодействия металлов с водой, с растворами солей и кислот, исследование процессов электролиза растворов хлорида меди (</w:t>
      </w:r>
      <w:r w:rsidRPr="003974D9">
        <w:rPr>
          <w:rFonts w:ascii="Times New Roman" w:hAnsi="Times New Roman"/>
          <w:sz w:val="24"/>
          <w:szCs w:val="24"/>
        </w:rPr>
        <w:t>II</w:t>
      </w:r>
      <w:r w:rsidRPr="003974D9">
        <w:rPr>
          <w:rFonts w:ascii="Times New Roman" w:hAnsi="Times New Roman"/>
          <w:sz w:val="24"/>
          <w:szCs w:val="24"/>
          <w:lang w:val="ru-RU"/>
        </w:rPr>
        <w:t xml:space="preserve">) и иодида калия, коррозии металл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взаимодействия оксидов кальция и натрия с водой, их гидроксидов – с оксидом углерода (</w:t>
      </w:r>
      <w:r w:rsidRPr="003974D9">
        <w:rPr>
          <w:rFonts w:ascii="Times New Roman" w:hAnsi="Times New Roman"/>
          <w:sz w:val="24"/>
          <w:szCs w:val="24"/>
        </w:rPr>
        <w:t>IV</w:t>
      </w:r>
      <w:r w:rsidRPr="003974D9">
        <w:rPr>
          <w:rFonts w:ascii="Times New Roman" w:hAnsi="Times New Roman"/>
          <w:sz w:val="24"/>
          <w:szCs w:val="24"/>
          <w:lang w:val="ru-RU"/>
        </w:rPr>
        <w:t xml:space="preserve">) и кислота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войств карбонатов и гидрокарбонатов кальция, жесткой во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процессов получения гидроксидов железа, их химических свойст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признаков протекания качественных реакций на ионы (магния, кальция, алюминия, цинка, железа (2+) и железа (3+), меди (2+);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и описание окрашивания пламени ионами натрия, калия и кальц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амфотерных свойств гидроксида алюминия, гидроксида хрома (</w:t>
      </w:r>
      <w:r w:rsidRPr="003974D9">
        <w:rPr>
          <w:rFonts w:ascii="Times New Roman" w:hAnsi="Times New Roman"/>
          <w:sz w:val="24"/>
          <w:szCs w:val="24"/>
        </w:rPr>
        <w:t>III</w:t>
      </w:r>
      <w:r w:rsidRPr="003974D9">
        <w:rPr>
          <w:rFonts w:ascii="Times New Roman" w:hAnsi="Times New Roman"/>
          <w:sz w:val="24"/>
          <w:szCs w:val="24"/>
          <w:lang w:val="ru-RU"/>
        </w:rPr>
        <w:t xml:space="preserve">) и гидроксида цин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экспериментальных задач по теме «Важнейшие металлы и их соединения».</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4.4. Химия и окружающая сре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овые материалы и технологии. Принципы «зеленой хи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6.4.5. Повторение и обобщение знаний основных разделов курсов 8–9 кла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Химические реакции в растворах. Гидролиз солей. Реакции окисления-восстановления. Электроли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кислот, оснований и солей в свете представлений об электролитической диссоциации и окислительно-восстановительных реакция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4.5.1. Межпредметные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я: атмосфера, гидросфера, минералы, горные породы, полезные ископаемые, топливо, водные ресурсы, планета Зем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ология: строительные технологии, сельскохозяйственные технологии, технологии электронной промышленности, нанотехнологии.</w:t>
      </w:r>
      <w:bookmarkStart w:id="111" w:name="bookmark37"/>
      <w:bookmarkStart w:id="112" w:name="bookmark38"/>
      <w:bookmarkStart w:id="113" w:name="bookmark39"/>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5. Планируемые результаты освоения программы по химии на уровне основного общего образования</w:t>
      </w:r>
      <w:bookmarkEnd w:id="111"/>
      <w:bookmarkEnd w:id="112"/>
      <w:bookmarkEnd w:id="113"/>
      <w:r w:rsidR="00873A19" w:rsidRPr="003974D9">
        <w:rPr>
          <w:rFonts w:ascii="Times New Roman" w:hAnsi="Times New Roman"/>
          <w:sz w:val="24"/>
          <w:szCs w:val="24"/>
          <w:lang w:val="ru-RU"/>
        </w:rPr>
        <w:t xml:space="preserve"> (углубленный уровень).</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емление к взаимопониманию и взаимопомощи в процессе учебной и внеучебной 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формирования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ценности научного познания для развития каждого человека и производительных </w:t>
      </w:r>
      <w:r w:rsidRPr="003974D9">
        <w:rPr>
          <w:rFonts w:ascii="Times New Roman" w:hAnsi="Times New Roman"/>
          <w:sz w:val="24"/>
          <w:szCs w:val="24"/>
          <w:lang w:val="ru-RU"/>
        </w:rPr>
        <w:lastRenderedPageBreak/>
        <w:t>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воспитания культуры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необходимости отношения к природе как источнику жизни на Земле, основе ее существов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5.3. Метапредметные результаты обучающихся, освоивших программу по химии основного общего образования, включаю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воение междисциплинарных (</w:t>
      </w:r>
      <w:r w:rsidRPr="003974D9">
        <w:rPr>
          <w:rFonts w:ascii="Times New Roman" w:hAnsi="Times New Roman"/>
          <w:iCs/>
          <w:sz w:val="24"/>
          <w:szCs w:val="24"/>
          <w:lang w:val="ru-RU"/>
        </w:rPr>
        <w:t>межпредметных</w:t>
      </w:r>
      <w:r w:rsidRPr="003974D9">
        <w:rPr>
          <w:rFonts w:ascii="Times New Roman" w:hAnsi="Times New Roman"/>
          <w:sz w:val="24"/>
          <w:szCs w:val="24"/>
          <w:lang w:val="ru-RU"/>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873A19" w:rsidRPr="003974D9" w:rsidRDefault="00873A19" w:rsidP="00EF6D07">
      <w:pPr>
        <w:spacing w:after="0" w:line="240" w:lineRule="auto"/>
        <w:ind w:firstLine="709"/>
        <w:jc w:val="both"/>
        <w:rPr>
          <w:rFonts w:ascii="Times New Roman" w:hAnsi="Times New Roman"/>
          <w:i/>
          <w:iCs/>
          <w:sz w:val="24"/>
          <w:szCs w:val="24"/>
          <w:lang w:val="ru-RU"/>
        </w:rPr>
      </w:pPr>
      <w:r w:rsidRPr="003974D9">
        <w:rPr>
          <w:rFonts w:ascii="Times New Roman" w:hAnsi="Times New Roman"/>
          <w:sz w:val="24"/>
          <w:szCs w:val="24"/>
          <w:lang w:val="ru-RU"/>
        </w:rPr>
        <w:t xml:space="preserve">овладение </w:t>
      </w:r>
      <w:r w:rsidRPr="003974D9">
        <w:rPr>
          <w:rFonts w:ascii="Times New Roman" w:hAnsi="Times New Roman"/>
          <w:iCs/>
          <w:sz w:val="24"/>
          <w:szCs w:val="24"/>
          <w:lang w:val="ru-RU"/>
        </w:rPr>
        <w:t xml:space="preserve">универсальными учебными действиями </w:t>
      </w:r>
      <w:r w:rsidRPr="003974D9">
        <w:rPr>
          <w:rFonts w:ascii="Times New Roman" w:hAnsi="Times New Roman"/>
          <w:sz w:val="24"/>
          <w:szCs w:val="24"/>
          <w:lang w:val="ru-RU"/>
        </w:rPr>
        <w:t>(</w:t>
      </w:r>
      <w:r w:rsidRPr="003974D9">
        <w:rPr>
          <w:rFonts w:ascii="Times New Roman" w:hAnsi="Times New Roman"/>
          <w:iCs/>
          <w:sz w:val="24"/>
          <w:szCs w:val="24"/>
          <w:lang w:val="ru-RU"/>
        </w:rPr>
        <w:t>познавательными, коммуникативными, регулятивными</w:t>
      </w:r>
      <w:r w:rsidRPr="003974D9">
        <w:rPr>
          <w:rFonts w:ascii="Times New Roman" w:hAnsi="Times New Roman"/>
          <w:sz w:val="24"/>
          <w:szCs w:val="24"/>
          <w:lang w:val="ru-RU"/>
        </w:rPr>
        <w:t>),</w:t>
      </w:r>
      <w:r w:rsidRPr="003974D9">
        <w:rPr>
          <w:rFonts w:ascii="Times New Roman" w:hAnsi="Times New Roman"/>
          <w:i/>
          <w:iCs/>
          <w:sz w:val="24"/>
          <w:szCs w:val="24"/>
          <w:lang w:val="ru-RU"/>
        </w:rPr>
        <w:t xml:space="preserve"> </w:t>
      </w:r>
      <w:r w:rsidRPr="003974D9">
        <w:rPr>
          <w:rFonts w:ascii="Times New Roman" w:hAnsi="Times New Roman"/>
          <w:sz w:val="24"/>
          <w:szCs w:val="24"/>
          <w:lang w:val="ru-RU"/>
        </w:rPr>
        <w:t>важными для повышения эффективности освоения содержания учебного предмета, формирования компетенций, а</w:t>
      </w:r>
      <w:r w:rsidRPr="003974D9">
        <w:rPr>
          <w:rFonts w:ascii="Times New Roman" w:hAnsi="Times New Roman"/>
          <w:i/>
          <w:iCs/>
          <w:sz w:val="24"/>
          <w:szCs w:val="24"/>
          <w:lang w:val="ru-RU"/>
        </w:rPr>
        <w:t xml:space="preserve"> </w:t>
      </w:r>
      <w:r w:rsidRPr="003974D9">
        <w:rPr>
          <w:rFonts w:ascii="Times New Roman" w:hAnsi="Times New Roman"/>
          <w:sz w:val="24"/>
          <w:szCs w:val="24"/>
          <w:lang w:val="ru-RU"/>
        </w:rPr>
        <w:t>также проектно-исследовательской деятельности обучающихся</w:t>
      </w:r>
      <w:r w:rsidRPr="003974D9">
        <w:rPr>
          <w:rFonts w:ascii="Times New Roman" w:hAnsi="Times New Roman"/>
          <w:i/>
          <w:iCs/>
          <w:sz w:val="24"/>
          <w:szCs w:val="24"/>
          <w:lang w:val="ru-RU"/>
        </w:rPr>
        <w:t xml:space="preserve"> </w:t>
      </w:r>
      <w:r w:rsidRPr="003974D9">
        <w:rPr>
          <w:rFonts w:ascii="Times New Roman" w:hAnsi="Times New Roman"/>
          <w:sz w:val="24"/>
          <w:szCs w:val="24"/>
          <w:lang w:val="ru-RU"/>
        </w:rPr>
        <w:t>в курсе хи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их использовать в учебной, познавательной и социальной практик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5.3.1. Овладение универсальными познавательными учебными действиями включае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базовые логиче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lastRenderedPageBreak/>
        <w:t>2) базовые исследовательские действия (методы научного познания веществ и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5.3.2. Овладение </w:t>
      </w:r>
      <w:r w:rsidR="00873A19" w:rsidRPr="003974D9">
        <w:rPr>
          <w:rFonts w:ascii="Times New Roman" w:hAnsi="Times New Roman"/>
          <w:bCs/>
          <w:sz w:val="24"/>
          <w:szCs w:val="24"/>
          <w:lang w:val="ru-RU"/>
        </w:rPr>
        <w:t>универсальными учебными коммуникативными действиями</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умения общения (письменной и устной коммуник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умения учебного сотрудничества (групповая коммуник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 xml:space="preserve">.5.3.3. Овладение универсальными учебными регулятивными действиями включает развитие самоорганизации, самоконтроля, самокоррекции, в том числ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5.4. Предметные результаты освоения программы по химии основного общего образования на углубленном уров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w:t>
      </w:r>
      <w:r w:rsidRPr="003974D9">
        <w:rPr>
          <w:rFonts w:ascii="Times New Roman" w:hAnsi="Times New Roman"/>
          <w:sz w:val="24"/>
          <w:szCs w:val="24"/>
          <w:lang w:val="ru-RU"/>
        </w:rPr>
        <w:lastRenderedPageBreak/>
        <w:t>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 следующем уровне образования.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6</w:t>
      </w:r>
      <w:r w:rsidR="00873A19" w:rsidRPr="003974D9">
        <w:rPr>
          <w:rFonts w:ascii="Times New Roman" w:hAnsi="Times New Roman"/>
          <w:sz w:val="24"/>
          <w:szCs w:val="24"/>
          <w:lang w:val="ru-RU"/>
        </w:rPr>
        <w:t>.5.4.1. К концу обучения в 8 классе у обучающегося будут сформированы следующие предметные результаты изучения химии на углубленным уровне:</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14" w:name="bookmark49"/>
      <w:bookmarkEnd w:id="114"/>
      <w:r w:rsidRPr="003974D9">
        <w:rPr>
          <w:rFonts w:ascii="Times New Roman" w:hAnsi="Times New Roman"/>
          <w:sz w:val="24"/>
          <w:szCs w:val="24"/>
          <w:lang w:val="ru-RU"/>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15" w:name="bookmark50"/>
      <w:bookmarkEnd w:id="115"/>
      <w:r w:rsidRPr="003974D9">
        <w:rPr>
          <w:rFonts w:ascii="Times New Roman" w:hAnsi="Times New Roman"/>
          <w:sz w:val="24"/>
          <w:szCs w:val="24"/>
          <w:lang w:val="ru-RU"/>
        </w:rPr>
        <w:t>иллюстрировать взаимосвязь основных химических понятий и применять эти понятия при описании веществ и их превращен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16" w:name="bookmark51"/>
      <w:bookmarkEnd w:id="116"/>
      <w:r w:rsidRPr="003974D9">
        <w:rPr>
          <w:rFonts w:ascii="Times New Roman" w:hAnsi="Times New Roman"/>
          <w:sz w:val="24"/>
          <w:szCs w:val="24"/>
          <w:lang w:val="ru-RU"/>
        </w:rPr>
        <w:t>использовать химическую символику для составления формул веществ и уравнений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17" w:name="bookmark52"/>
      <w:bookmarkEnd w:id="117"/>
      <w:r w:rsidRPr="003974D9">
        <w:rPr>
          <w:rFonts w:ascii="Times New Roman" w:hAnsi="Times New Roman"/>
          <w:sz w:val="24"/>
          <w:szCs w:val="24"/>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18" w:name="bookmark53"/>
      <w:bookmarkEnd w:id="118"/>
      <w:r w:rsidRPr="003974D9">
        <w:rPr>
          <w:rFonts w:ascii="Times New Roman" w:hAnsi="Times New Roman"/>
          <w:sz w:val="24"/>
          <w:szCs w:val="24"/>
          <w:lang w:val="ru-RU"/>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19" w:name="bookmark54"/>
      <w:bookmarkEnd w:id="119"/>
      <w:r w:rsidRPr="003974D9">
        <w:rPr>
          <w:rFonts w:ascii="Times New Roman" w:hAnsi="Times New Roman"/>
          <w:sz w:val="24"/>
          <w:szCs w:val="24"/>
          <w:lang w:val="ru-RU"/>
        </w:rPr>
        <w:t>демонстрировать понимание периодической зависимости свойств химических элементов от их положения в Периодической систе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0" w:name="bookmark55"/>
      <w:bookmarkEnd w:id="120"/>
      <w:r w:rsidRPr="003974D9">
        <w:rPr>
          <w:rFonts w:ascii="Times New Roman" w:hAnsi="Times New Roman"/>
          <w:sz w:val="24"/>
          <w:szCs w:val="24"/>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1" w:name="bookmark56"/>
      <w:bookmarkEnd w:id="121"/>
      <w:r w:rsidRPr="003974D9">
        <w:rPr>
          <w:rFonts w:ascii="Times New Roman" w:hAnsi="Times New Roman"/>
          <w:sz w:val="24"/>
          <w:szCs w:val="24"/>
          <w:lang w:val="ru-RU"/>
        </w:rPr>
        <w:t xml:space="preserve">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w:t>
      </w:r>
      <w:r w:rsidRPr="003974D9">
        <w:rPr>
          <w:rFonts w:ascii="Times New Roman" w:hAnsi="Times New Roman"/>
          <w:sz w:val="24"/>
          <w:szCs w:val="24"/>
          <w:lang w:val="ru-RU"/>
        </w:rPr>
        <w:lastRenderedPageBreak/>
        <w:t>соответствующих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2" w:name="bookmark57"/>
      <w:bookmarkEnd w:id="122"/>
      <w:r w:rsidRPr="003974D9">
        <w:rPr>
          <w:rFonts w:ascii="Times New Roman" w:hAnsi="Times New Roman"/>
          <w:sz w:val="24"/>
          <w:szCs w:val="24"/>
          <w:lang w:val="ru-RU"/>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3" w:name="bookmark58"/>
      <w:bookmarkEnd w:id="123"/>
      <w:r w:rsidRPr="003974D9">
        <w:rPr>
          <w:rFonts w:ascii="Times New Roman" w:hAnsi="Times New Roman"/>
          <w:sz w:val="24"/>
          <w:szCs w:val="24"/>
          <w:lang w:val="ru-RU"/>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4" w:name="bookmark59"/>
      <w:bookmarkEnd w:id="124"/>
      <w:r w:rsidRPr="003974D9">
        <w:rPr>
          <w:rFonts w:ascii="Times New Roman" w:hAnsi="Times New Roman"/>
          <w:sz w:val="24"/>
          <w:szCs w:val="24"/>
          <w:lang w:val="ru-RU"/>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5" w:name="bookmark60"/>
      <w:bookmarkEnd w:id="125"/>
      <w:r w:rsidRPr="003974D9">
        <w:rPr>
          <w:rFonts w:ascii="Times New Roman" w:hAnsi="Times New Roman"/>
          <w:sz w:val="24"/>
          <w:szCs w:val="24"/>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6" w:name="bookmark61"/>
      <w:bookmarkEnd w:id="126"/>
      <w:r w:rsidRPr="003974D9">
        <w:rPr>
          <w:rFonts w:ascii="Times New Roman" w:hAnsi="Times New Roman"/>
          <w:sz w:val="24"/>
          <w:szCs w:val="24"/>
          <w:lang w:val="ru-RU"/>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7" w:name="bookmark62"/>
      <w:bookmarkEnd w:id="127"/>
      <w:r w:rsidRPr="003974D9">
        <w:rPr>
          <w:rFonts w:ascii="Times New Roman" w:hAnsi="Times New Roman"/>
          <w:sz w:val="24"/>
          <w:szCs w:val="24"/>
          <w:lang w:val="ru-RU"/>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28" w:name="bookmark63"/>
      <w:bookmarkStart w:id="129" w:name="bookmark64"/>
      <w:bookmarkEnd w:id="128"/>
      <w:bookmarkEnd w:id="129"/>
      <w:r w:rsidRPr="003974D9">
        <w:rPr>
          <w:rFonts w:ascii="Times New Roman" w:hAnsi="Times New Roman"/>
          <w:sz w:val="24"/>
          <w:szCs w:val="24"/>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873A19" w:rsidRPr="003974D9" w:rsidRDefault="00781651" w:rsidP="00EF6D07">
      <w:pPr>
        <w:spacing w:after="0" w:line="240" w:lineRule="auto"/>
        <w:ind w:firstLine="709"/>
        <w:jc w:val="both"/>
        <w:rPr>
          <w:rFonts w:ascii="Times New Roman" w:hAnsi="Times New Roman"/>
          <w:sz w:val="24"/>
          <w:szCs w:val="24"/>
          <w:lang w:val="ru-RU"/>
        </w:rPr>
      </w:pPr>
      <w:bookmarkStart w:id="130" w:name="bookmark65"/>
      <w:bookmarkEnd w:id="130"/>
      <w:r>
        <w:rPr>
          <w:rFonts w:ascii="Times New Roman" w:hAnsi="Times New Roman"/>
          <w:sz w:val="24"/>
          <w:szCs w:val="24"/>
          <w:lang w:val="ru-RU"/>
        </w:rPr>
        <w:t>36</w:t>
      </w:r>
      <w:r w:rsidR="00873A19" w:rsidRPr="003974D9">
        <w:rPr>
          <w:rFonts w:ascii="Times New Roman" w:hAnsi="Times New Roman"/>
          <w:sz w:val="24"/>
          <w:szCs w:val="24"/>
          <w:lang w:val="ru-RU"/>
        </w:rPr>
        <w:t>.5.4.2. К концу обучения в 9 классе у обучающегося будут сформированы следующие предметные результаты изучения химии на углубленным уров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1" w:name="bookmark66"/>
      <w:bookmarkEnd w:id="131"/>
      <w:r w:rsidRPr="003974D9">
        <w:rPr>
          <w:rFonts w:ascii="Times New Roman" w:hAnsi="Times New Roman"/>
          <w:sz w:val="24"/>
          <w:szCs w:val="24"/>
          <w:lang w:val="ru-RU"/>
        </w:rPr>
        <w:t>иллюстрировать взаимосвязь основных химических понятий и применять эти понятия при описании веществ и их превращен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2" w:name="bookmark67"/>
      <w:bookmarkEnd w:id="132"/>
      <w:r w:rsidRPr="003974D9">
        <w:rPr>
          <w:rFonts w:ascii="Times New Roman" w:hAnsi="Times New Roman"/>
          <w:sz w:val="24"/>
          <w:szCs w:val="24"/>
          <w:lang w:val="ru-RU"/>
        </w:rPr>
        <w:t>использовать химическую символику для составления формул веществ и уравнений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3" w:name="bookmark68"/>
      <w:bookmarkEnd w:id="133"/>
      <w:r w:rsidRPr="003974D9">
        <w:rPr>
          <w:rFonts w:ascii="Times New Roman" w:hAnsi="Times New Roman"/>
          <w:sz w:val="24"/>
          <w:szCs w:val="24"/>
          <w:lang w:val="ru-RU"/>
        </w:rPr>
        <w:t xml:space="preserve">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w:t>
      </w:r>
      <w:r w:rsidRPr="003974D9">
        <w:rPr>
          <w:rFonts w:ascii="Times New Roman" w:hAnsi="Times New Roman"/>
          <w:sz w:val="24"/>
          <w:szCs w:val="24"/>
          <w:lang w:val="ru-RU"/>
        </w:rPr>
        <w:lastRenderedPageBreak/>
        <w:t>соединений, тип кристаллической решетки конкретного вещества;</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4" w:name="bookmark69"/>
      <w:bookmarkEnd w:id="134"/>
      <w:r w:rsidRPr="003974D9">
        <w:rPr>
          <w:rFonts w:ascii="Times New Roman" w:hAnsi="Times New Roman"/>
          <w:sz w:val="24"/>
          <w:szCs w:val="24"/>
          <w:lang w:val="ru-RU"/>
        </w:rPr>
        <w:t>раскрывать смысл Периодического закона Д.И. Менделеева и демонстрировать его поним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5" w:name="bookmark70"/>
      <w:bookmarkEnd w:id="135"/>
      <w:r w:rsidRPr="003974D9">
        <w:rPr>
          <w:rFonts w:ascii="Times New Roman" w:hAnsi="Times New Roman"/>
          <w:sz w:val="24"/>
          <w:szCs w:val="24"/>
          <w:lang w:val="ru-RU"/>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6" w:name="bookmark71"/>
      <w:bookmarkEnd w:id="136"/>
      <w:r w:rsidRPr="003974D9">
        <w:rPr>
          <w:rFonts w:ascii="Times New Roman" w:hAnsi="Times New Roman"/>
          <w:sz w:val="24"/>
          <w:szCs w:val="24"/>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7" w:name="bookmark72"/>
      <w:bookmarkEnd w:id="137"/>
      <w:r w:rsidRPr="003974D9">
        <w:rPr>
          <w:rFonts w:ascii="Times New Roman" w:hAnsi="Times New Roman"/>
          <w:sz w:val="24"/>
          <w:szCs w:val="24"/>
          <w:lang w:val="ru-RU"/>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8" w:name="bookmark73"/>
      <w:bookmarkEnd w:id="138"/>
      <w:r w:rsidRPr="003974D9">
        <w:rPr>
          <w:rFonts w:ascii="Times New Roman" w:hAnsi="Times New Roman"/>
          <w:sz w:val="24"/>
          <w:szCs w:val="24"/>
          <w:lang w:val="ru-RU"/>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казывать характер среды в водных растворах соле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39" w:name="bookmark74"/>
      <w:bookmarkEnd w:id="139"/>
      <w:r w:rsidRPr="003974D9">
        <w:rPr>
          <w:rFonts w:ascii="Times New Roman" w:hAnsi="Times New Roman"/>
          <w:sz w:val="24"/>
          <w:szCs w:val="24"/>
          <w:lang w:val="ru-RU"/>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3974D9">
        <w:rPr>
          <w:rFonts w:ascii="Times New Roman" w:hAnsi="Times New Roman"/>
          <w:sz w:val="24"/>
          <w:szCs w:val="24"/>
        </w:rPr>
        <w:t>IV</w:t>
      </w:r>
      <w:r w:rsidRPr="003974D9">
        <w:rPr>
          <w:rFonts w:ascii="Times New Roman" w:hAnsi="Times New Roman"/>
          <w:sz w:val="24"/>
          <w:szCs w:val="24"/>
          <w:lang w:val="ru-RU"/>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3974D9">
        <w:rPr>
          <w:rFonts w:ascii="Times New Roman" w:hAnsi="Times New Roman"/>
          <w:sz w:val="24"/>
          <w:szCs w:val="24"/>
        </w:rPr>
        <w:t>II</w:t>
      </w:r>
      <w:r w:rsidRPr="003974D9">
        <w:rPr>
          <w:rFonts w:ascii="Times New Roman" w:hAnsi="Times New Roman"/>
          <w:sz w:val="24"/>
          <w:szCs w:val="24"/>
          <w:lang w:val="ru-RU"/>
        </w:rPr>
        <w:t xml:space="preserve">), цинка, железа (II и III));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40" w:name="bookmark75"/>
      <w:bookmarkEnd w:id="140"/>
      <w:r w:rsidRPr="003974D9">
        <w:rPr>
          <w:rFonts w:ascii="Times New Roman" w:hAnsi="Times New Roman"/>
          <w:sz w:val="24"/>
          <w:szCs w:val="24"/>
          <w:lang w:val="ru-RU"/>
        </w:rPr>
        <w:t>галогениды кремния (</w:t>
      </w:r>
      <w:r w:rsidRPr="003974D9">
        <w:rPr>
          <w:rFonts w:ascii="Times New Roman" w:hAnsi="Times New Roman"/>
          <w:sz w:val="24"/>
          <w:szCs w:val="24"/>
        </w:rPr>
        <w:t>IV</w:t>
      </w:r>
      <w:r w:rsidRPr="003974D9">
        <w:rPr>
          <w:rFonts w:ascii="Times New Roman" w:hAnsi="Times New Roman"/>
          <w:sz w:val="24"/>
          <w:szCs w:val="24"/>
          <w:lang w:val="ru-RU"/>
        </w:rPr>
        <w:t>) и фосфора (III и V), оксид и гидроксид хрома (</w:t>
      </w:r>
      <w:r w:rsidRPr="003974D9">
        <w:rPr>
          <w:rFonts w:ascii="Times New Roman" w:hAnsi="Times New Roman"/>
          <w:sz w:val="24"/>
          <w:szCs w:val="24"/>
        </w:rPr>
        <w:t>III</w:t>
      </w:r>
      <w:r w:rsidRPr="003974D9">
        <w:rPr>
          <w:rFonts w:ascii="Times New Roman" w:hAnsi="Times New Roman"/>
          <w:sz w:val="24"/>
          <w:szCs w:val="24"/>
          <w:lang w:val="ru-RU"/>
        </w:rPr>
        <w:t>), перманганат кал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41" w:name="bookmark76"/>
      <w:bookmarkEnd w:id="141"/>
      <w:r w:rsidRPr="003974D9">
        <w:rPr>
          <w:rFonts w:ascii="Times New Roman" w:hAnsi="Times New Roman"/>
          <w:sz w:val="24"/>
          <w:szCs w:val="24"/>
          <w:lang w:val="ru-RU"/>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42" w:name="bookmark77"/>
      <w:bookmarkEnd w:id="142"/>
      <w:r w:rsidRPr="003974D9">
        <w:rPr>
          <w:rFonts w:ascii="Times New Roman" w:hAnsi="Times New Roman"/>
          <w:sz w:val="24"/>
          <w:szCs w:val="24"/>
          <w:lang w:val="ru-RU"/>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43" w:name="bookmark78"/>
      <w:bookmarkEnd w:id="143"/>
      <w:r w:rsidRPr="003974D9">
        <w:rPr>
          <w:rFonts w:ascii="Times New Roman" w:hAnsi="Times New Roman"/>
          <w:sz w:val="24"/>
          <w:szCs w:val="24"/>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44" w:name="bookmark79"/>
      <w:bookmarkEnd w:id="144"/>
      <w:r w:rsidRPr="003974D9">
        <w:rPr>
          <w:rFonts w:ascii="Times New Roman" w:hAnsi="Times New Roman"/>
          <w:sz w:val="24"/>
          <w:szCs w:val="24"/>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5" w:name="bookmark80"/>
      <w:bookmarkEnd w:id="145"/>
    </w:p>
    <w:p w:rsidR="00763BCD" w:rsidRDefault="00763BCD" w:rsidP="00EF6D07">
      <w:pPr>
        <w:pStyle w:val="1"/>
        <w:pBdr>
          <w:bottom w:val="none" w:sz="0" w:space="0" w:color="auto"/>
        </w:pBdr>
        <w:spacing w:before="0" w:line="240" w:lineRule="auto"/>
        <w:ind w:firstLine="708"/>
        <w:jc w:val="both"/>
        <w:rPr>
          <w:b w:val="0"/>
          <w:sz w:val="24"/>
          <w:szCs w:val="24"/>
        </w:rPr>
      </w:pPr>
    </w:p>
    <w:p w:rsidR="00873A19" w:rsidRPr="003974D9" w:rsidRDefault="00763BCD"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 xml:space="preserve">7. Федеральная рабочая программа по учебному предмету «Биология» (базовый уровень). </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1. Федеральная р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 Пояснительная записка.</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7.2.2. 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3. 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4. Программа по биологии разработана с целью оказания методической помощи учителю в создании рабочей программы по учебному предмету.</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5. 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6. 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7.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873A19" w:rsidRPr="003974D9" w:rsidRDefault="00763BC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2.8. Целями изучения биологии на уровне основного общего образования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системы знаний о признаках и процессах жизнедеятельности биологических систем разного уровня орган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системы знаний об особенностях строения, жизнедеятельности организма человека, условиях сохранения его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й применять методы биологической науки для изучения биологических систем, в том числе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экологической культуры в целях сохранения собственного здоровья и охраны окружающей сред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2.9. Достижение целей программы по биологии обеспечивается решением следующ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биологически и экологически грамотной личности, готовой к сохранению собственного здоровья и охраны окружающей сред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2.10.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3. Содержание обучения в 5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3.1. Биология – наука о живой прир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бинет биологии. Правила поведения и работы в кабинете с биологическими приборами и инструмен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3.2. Методы изучения живой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с устройством лупы, светового микроскопа, правила работы с н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или видео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методами изучения живой природы – наблюдением и эксперименто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3.3. Организмы – тела живой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w:t>
      </w:r>
      <w:r w:rsidRPr="003974D9">
        <w:rPr>
          <w:rFonts w:ascii="Times New Roman" w:hAnsi="Times New Roman"/>
          <w:color w:val="FF0000"/>
          <w:sz w:val="24"/>
          <w:szCs w:val="24"/>
          <w:lang w:val="ru-RU"/>
        </w:rPr>
        <w:t xml:space="preserve">. </w:t>
      </w:r>
      <w:r w:rsidRPr="003974D9">
        <w:rPr>
          <w:rFonts w:ascii="Times New Roman" w:hAnsi="Times New Roman"/>
          <w:sz w:val="24"/>
          <w:szCs w:val="24"/>
          <w:lang w:val="ru-RU"/>
        </w:rPr>
        <w:t>Строение клетки под световым микроскопом: клеточная оболочка, цитоплазма, ядр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дноклеточные и многоклеточные организмы. Клетки, ткани, органы, системы орга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знедеятельность организмов. Особенности строения и процессов жизнедеятельности у растений, животных, бактерий и гриб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клеток кожицы чешуи лука под лупой и микроскопом (на примере самостоятельно приготовленного микропрепар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принципами систематики организм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за потреблением воды растение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3.4. Организмы и среда об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приспособлений организмов к среде обитания (на конкретных приме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или видео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ительный и животный мир родного края (краеведени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3.5. Природные со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зоны Земли, их обитатели. Флора и фауна природных зон. Ландшафты: природные и культур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искусственных сообществ и их обитателей (на примере аквариума и других искусственных сооб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или видео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риродных сообществ (на примере леса, озера, пруда, луга и других природных сооб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езонных явлений в жизни природных сообщест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3.6. Живая природа и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акции по уборке мусора в ближайшем лесу, парке, сквере или на пришкольной территории.</w:t>
      </w:r>
    </w:p>
    <w:p w:rsidR="00873A19" w:rsidRPr="003974D9" w:rsidRDefault="00E61C85" w:rsidP="00EF6D07">
      <w:pPr>
        <w:spacing w:after="0" w:line="240" w:lineRule="auto"/>
        <w:ind w:firstLine="709"/>
        <w:jc w:val="both"/>
        <w:rPr>
          <w:rFonts w:ascii="Times New Roman" w:hAnsi="Times New Roman"/>
          <w:sz w:val="24"/>
          <w:szCs w:val="24"/>
          <w:lang w:val="ru-RU"/>
        </w:rPr>
      </w:pPr>
      <w:bookmarkStart w:id="146" w:name="_TOC_250012"/>
      <w:bookmarkEnd w:id="146"/>
      <w:r>
        <w:rPr>
          <w:rFonts w:ascii="Times New Roman" w:hAnsi="Times New Roman"/>
          <w:sz w:val="24"/>
          <w:szCs w:val="24"/>
          <w:lang w:val="ru-RU"/>
        </w:rPr>
        <w:t>3</w:t>
      </w:r>
      <w:r w:rsidR="00873A19" w:rsidRPr="003974D9">
        <w:rPr>
          <w:rFonts w:ascii="Times New Roman" w:hAnsi="Times New Roman"/>
          <w:sz w:val="24"/>
          <w:szCs w:val="24"/>
          <w:lang w:val="ru-RU"/>
        </w:rPr>
        <w:t>7.4. Содержание обучения в 6 классе.</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4.1. Растительный орган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отаника – наука о растениях. Разделы ботаники. Связь ботаники с другими науками и техникой. Общие признаки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нообразие растений. Уровни организации растительного организма. Высшие и низшие растения. Споровые и семенные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ы и системы органов растений. Строение органов растительного организма, их роль и связь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икроскопического строения листа водного растения элоде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растительных тканей (использование микропрепар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873A19" w:rsidRPr="003974D9" w:rsidRDefault="00873A19" w:rsidP="00EF6D07">
      <w:pPr>
        <w:spacing w:line="240" w:lineRule="auto"/>
        <w:ind w:left="720"/>
        <w:jc w:val="both"/>
        <w:rPr>
          <w:rFonts w:ascii="Times New Roman" w:hAnsi="Times New Roman"/>
          <w:sz w:val="24"/>
          <w:szCs w:val="24"/>
          <w:lang w:val="ru-RU"/>
        </w:rPr>
      </w:pPr>
      <w:r w:rsidRPr="003974D9">
        <w:rPr>
          <w:rFonts w:ascii="Times New Roman" w:hAnsi="Times New Roman"/>
          <w:sz w:val="24"/>
          <w:szCs w:val="24"/>
          <w:lang w:val="ru-RU"/>
        </w:rPr>
        <w:t>Обнаружение неорганических и органических веществ в раст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или видео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в природе с цветковыми растениями.</w:t>
      </w:r>
    </w:p>
    <w:p w:rsidR="00873A19" w:rsidRPr="003974D9" w:rsidRDefault="00E61C85" w:rsidP="00EF6D07">
      <w:pPr>
        <w:spacing w:line="240" w:lineRule="auto"/>
        <w:ind w:firstLine="851"/>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7.4.2.</w:t>
      </w:r>
      <w:r w:rsidR="00873A19" w:rsidRPr="003974D9">
        <w:rPr>
          <w:rFonts w:ascii="Times New Roman" w:hAnsi="Times New Roman"/>
          <w:sz w:val="24"/>
          <w:szCs w:val="24"/>
        </w:rPr>
        <w:t> </w:t>
      </w:r>
      <w:r w:rsidR="00873A19" w:rsidRPr="003974D9">
        <w:rPr>
          <w:rFonts w:ascii="Times New Roman" w:hAnsi="Times New Roman"/>
          <w:sz w:val="24"/>
          <w:szCs w:val="24"/>
          <w:lang w:val="ru-RU"/>
        </w:rPr>
        <w:t>Строение и многообразие покрытосемен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873A19" w:rsidRPr="003974D9" w:rsidRDefault="00873A19" w:rsidP="00EF6D07">
      <w:pPr>
        <w:spacing w:after="0" w:line="240" w:lineRule="auto"/>
        <w:ind w:firstLine="709"/>
        <w:jc w:val="both"/>
        <w:rPr>
          <w:rFonts w:ascii="Times New Roman" w:hAnsi="Times New Roman"/>
          <w:iCs/>
          <w:sz w:val="24"/>
          <w:szCs w:val="24"/>
          <w:lang w:val="ru-RU"/>
        </w:rPr>
      </w:pPr>
      <w:r w:rsidRPr="003974D9">
        <w:rPr>
          <w:rFonts w:ascii="Times New Roman" w:hAnsi="Times New Roman"/>
          <w:iCs/>
          <w:sz w:val="24"/>
          <w:szCs w:val="24"/>
          <w:lang w:val="ru-RU"/>
        </w:rPr>
        <w:t>Лабораторные и практические работы.</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корневых систем (стержневой и мочковатой) на примере гербарных экземпляров или живых растений.</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зучение микропрепарата клеток корня.</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с внешним строением листьев и листорасположением (на комнатных растениях).</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вегетативных и генеративных почек (на примере сирени, тополя и других растений).</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зучение микроскопического строения листа (на готовых микропрепаратах).</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Рассматривание микроскопического строения ветки дерева (на готовом микропрепарате).</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строения корневища, клубня, луковицы.</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цветков.</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различными типами соцветий. </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семян двудольных растений.</w:t>
      </w:r>
    </w:p>
    <w:p w:rsidR="00873A19" w:rsidRPr="003974D9" w:rsidRDefault="00873A19" w:rsidP="00EF6D07">
      <w:pPr>
        <w:spacing w:after="0" w:line="240" w:lineRule="auto"/>
        <w:ind w:left="142"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семян однодольных растений.</w:t>
      </w:r>
    </w:p>
    <w:p w:rsidR="00873A19" w:rsidRPr="003974D9" w:rsidRDefault="00781651" w:rsidP="00EF6D07">
      <w:pPr>
        <w:spacing w:line="240" w:lineRule="auto"/>
        <w:ind w:firstLine="709"/>
        <w:jc w:val="both"/>
        <w:rPr>
          <w:rFonts w:ascii="Times New Roman" w:hAnsi="Times New Roman"/>
          <w:sz w:val="24"/>
          <w:szCs w:val="24"/>
          <w:lang w:val="ru-RU"/>
        </w:rPr>
      </w:pPr>
      <w:r>
        <w:rPr>
          <w:rFonts w:ascii="Times New Roman" w:hAnsi="Times New Roman"/>
          <w:iCs/>
          <w:sz w:val="24"/>
          <w:szCs w:val="24"/>
          <w:lang w:val="ru-RU"/>
        </w:rPr>
        <w:t>37</w:t>
      </w:r>
      <w:r w:rsidR="00873A19" w:rsidRPr="003974D9">
        <w:rPr>
          <w:rFonts w:ascii="Times New Roman" w:hAnsi="Times New Roman"/>
          <w:iCs/>
          <w:sz w:val="24"/>
          <w:szCs w:val="24"/>
          <w:lang w:val="ru-RU"/>
        </w:rPr>
        <w:t>.4.3</w:t>
      </w:r>
      <w:r w:rsidR="00873A19" w:rsidRPr="003974D9">
        <w:rPr>
          <w:rFonts w:ascii="Times New Roman" w:hAnsi="Times New Roman"/>
          <w:i/>
          <w:sz w:val="24"/>
          <w:szCs w:val="24"/>
          <w:lang w:val="ru-RU"/>
        </w:rPr>
        <w:t xml:space="preserve">. </w:t>
      </w:r>
      <w:r w:rsidR="00873A19" w:rsidRPr="003974D9">
        <w:rPr>
          <w:rFonts w:ascii="Times New Roman" w:hAnsi="Times New Roman"/>
          <w:sz w:val="24"/>
          <w:szCs w:val="24"/>
          <w:lang w:val="ru-RU"/>
        </w:rPr>
        <w:t>Жизнедеятельность растительно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мен веществ у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тание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тосинтез. Лист – орган воздушного питания. Значение фотосинтеза в природе и в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ыхание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анспорт веществ в раст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т и развитие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растание семян. Условия прорастания семян. Подготовка семян к посеву. Развитие пророст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873A19" w:rsidRPr="003974D9" w:rsidRDefault="00873A19" w:rsidP="00EF6D07">
      <w:pPr>
        <w:spacing w:after="0" w:line="240" w:lineRule="auto"/>
        <w:ind w:firstLine="709"/>
        <w:jc w:val="both"/>
        <w:rPr>
          <w:rFonts w:ascii="Times New Roman" w:hAnsi="Times New Roman"/>
          <w:iCs/>
          <w:sz w:val="24"/>
          <w:szCs w:val="24"/>
          <w:lang w:val="ru-RU"/>
        </w:rPr>
      </w:pPr>
      <w:r w:rsidRPr="003974D9">
        <w:rPr>
          <w:rFonts w:ascii="Times New Roman" w:hAnsi="Times New Roman"/>
          <w:iCs/>
          <w:sz w:val="24"/>
          <w:szCs w:val="24"/>
          <w:lang w:val="ru-RU"/>
        </w:rPr>
        <w:t>Лабораторные и практические работы.</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 xml:space="preserve">Наблюдение за ростом корня. </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Наблюдение за ростом побега.</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возраста дерева по спилу.</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Выявление передвижения воды и минеральных веществ по древесине.</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Наблюдение процесса выделения кислорода на свету аквариумными растениями.</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Изучение роли рыхления для дыхания корней.</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всхожести семян культурных растений и посев их в грунт.</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Наблюдение за ростом и развитием цветкового растения в комнатных условиях (на примере фасоли или посевного гороха).</w:t>
      </w:r>
    </w:p>
    <w:p w:rsidR="00873A19" w:rsidRPr="003974D9" w:rsidRDefault="00873A19" w:rsidP="00EF6D07">
      <w:pPr>
        <w:spacing w:after="0" w:line="240" w:lineRule="auto"/>
        <w:ind w:left="425"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условий прорастания семян.</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5. Содержание обучения в 7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5.1. Систематические группы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одноклеточных водорослей (на примере хламидомонады и хлорел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многоклеточных нитчатых водорослей (на примере спирогиры и улотрик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строения мхов (на местных вид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строения папоротника или хвощ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строения веток, хвои, шишек и семян голосеменных растений (на примере ели, сосны или лиственн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нешнего строения покрытосеменных раст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видов растений (на примере трёх семейств) с использованием определителей растений или определительных карточек.</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5.2. Развитие растительного мира на Зем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или видео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растительного мира на Земле (экскурсия в палеонтологический или краеведческий музе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5.3. Растения в природных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5.4. Растения и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или видео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ельскохозяйственных растений регио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орных растений регион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5.5. Грибы. Лишайники. Бакте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одноклеточных (мукор) и многоклеточных (пеницилл) плесневых гриб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плодовых тел шляпочных грибов (или изучение шляпочных грибов на муляж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лишай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бактерий (на готовых микропрепаратах).</w:t>
      </w:r>
      <w:bookmarkStart w:id="147" w:name="_TOC_250010"/>
      <w:bookmarkEnd w:id="147"/>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6. Содержание обучения в 8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6.1. Животный орган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оология – наука о животных. Разделы зоологии. Связь зоологии с другими науками и техн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под микроскопом готовых микропрепаратов клеток и тканей животны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6.2. Строение и жизнедеятельность организма живот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знакомление с органами опоры и движения у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пособов поглощения пищи у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пособов дыхания у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с системами органов транспорта веществ у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окровов тела у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рганов чувств у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условных рефлексов у аквариумных рыб.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яйца и развитие зародыша птицы (куриц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6.3. Систематические группы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строения инфузории-туфельки и наблюдение за её передвижением. Изучение хемотакси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образие простейших (на готовых препар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готовление модели клетки простейшего (амёбы, инфузории-туфельки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строения пресноводной гидры и её передвижения (школьный аквариу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питания гидры дафниями и циклопами (школьный аквариу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готовление модели пресноводной гид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нешнего строения дождевого червя. Наблюдение за реакцией дождевого червя на раздражи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нутреннего строения дождевого червя (на готовом влажном препарате и микропрепара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риспособлений паразитических червей к паразитизму (на готовых влажных и микропрепар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кообразные. Особенности строения и жизне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ракообразных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нешнего строения насекомого (на примере майского жука или других крупных насекомых-вред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с различными типами развития насекомых (на примере колле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нешнего строения раковин пресноводных и морских моллюсков (раковины беззубки, перловицы, прудовика, катушки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нешнего строения и особенностей передвижения рыбы (на примере живой рыбы в банке с вод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нутреннего строения рыбы (на примере готового влажного препар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нешнего строения и перьевого покрова птиц (на примере чучела птиц и набора перьев: контурных, пуховых и пух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особенностей скелета пт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особенностей скелета млекопит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особенностей зубной системы млекопитающи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6.4. Развитие животного мира на Зем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ископаемых остатков вымерших животны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6.5. Животные в природных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тные и среда обитания. Влияние света, температуры и влажности на животных. Приспособленность животных к условиям среды об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тный мир природных зон Земли. Основные закономерности распределения животных на планете. Фаун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6.6. Животные и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873A19" w:rsidRPr="003974D9" w:rsidRDefault="00781651" w:rsidP="00EF6D07">
      <w:pPr>
        <w:spacing w:after="0" w:line="240" w:lineRule="auto"/>
        <w:ind w:firstLine="709"/>
        <w:jc w:val="both"/>
        <w:rPr>
          <w:rFonts w:ascii="Times New Roman" w:hAnsi="Times New Roman"/>
          <w:sz w:val="24"/>
          <w:szCs w:val="24"/>
          <w:lang w:val="ru-RU"/>
        </w:rPr>
      </w:pPr>
      <w:bookmarkStart w:id="148" w:name="_TOC_250009"/>
      <w:bookmarkEnd w:id="148"/>
      <w:r>
        <w:rPr>
          <w:rFonts w:ascii="Times New Roman" w:hAnsi="Times New Roman"/>
          <w:sz w:val="24"/>
          <w:szCs w:val="24"/>
          <w:lang w:val="ru-RU"/>
        </w:rPr>
        <w:t>37</w:t>
      </w:r>
      <w:r w:rsidR="00873A19" w:rsidRPr="003974D9">
        <w:rPr>
          <w:rFonts w:ascii="Times New Roman" w:hAnsi="Times New Roman"/>
          <w:sz w:val="24"/>
          <w:szCs w:val="24"/>
          <w:lang w:val="ru-RU"/>
        </w:rPr>
        <w:t>.7. Содержание обучения в 9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1. Человек – биосоциальный ви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2. Структура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икроскопического строения тканей (на готовых микропрепар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ние органов и систем органов человека (по таблица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3. Нейрогуморальная регуля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рвная система человека, её организация и значение. Нейроны, нервы, нервные узлы. Рефлекс. Рефлекторная ду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оловного мозга человека (по муляж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изменения размера зрачка в зависимости от освещённост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4. Опора и дви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свойств 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костей (на муляж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позвонков (на муляж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гибкости позвоноч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массы и роста свое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лияния статической и динамической нагрузки на утомление мыш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нарушения осан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признаков плоскостоп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ание первой помощи при повреждении скелета и мышц.</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5. Внутренняя среда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икроскопического строения крови человека и лягушки (сравнение) на готовых микропрепарат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6. Кровообра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кровяного д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пульса и числа сердечных сокращений в покое и после дозированных физических нагрузок у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ая помощь при кровотечения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7. Дых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мерение обхвата грудной клетки в состоянии вдоха и выдох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частоты дыхания. Влияние различных факторов на частоту дых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8. Питание и пищевар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действия ферментов слюны на крахма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действия желудочного сока на белк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9. Обмен веществ и превращение энер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ормы и режим питания. Рациональное питание – фактор укрепления здоровья. Нарушение обмена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состава продуктов 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ение меню в зависимости от калорийности пи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ы сохранения витаминов в пищевых продукт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10. Ко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и функции кожи. Кожа и её производные. Кожа и терморегуляция. Влияние на кожу факторов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с помощью лупы тыльной и ладонной стороны ки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жирности различных участков кожи ли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мер по уходу за кожей лица и волосами в зависимости от типа кож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основных гигиенических требований к одежде и обув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11. Выде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местоположения почек (на муляж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мер профилактики болезней почек.</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12. Размножение и разви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основных мер по профилактике инфекционных вирусных заболеваний: СПИД и гепатит.</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13. Органы чувств и сенсорные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ы равновесия, мышечного чувства, осязания, обоняния и вкуса. Взаимодействие сенсорных систем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остроты зрения у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органа зрения (на муляже и влажном препара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органа слуха (на муляж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14. Поведение и псих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кратковременной памя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объёма механической и логической памя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сформированности навыков логического мышл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7.15. Человек и окружающая сре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 Планируемые результаты освоения программы по биологии на уровне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 xml:space="preserve">.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2. 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ценивать поведение и поступки с позиции нравственных норм и норм экологическ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значимости нравственного аспекта деятельности человека в медицине и би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эсте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роли биологии в формировании эстетической культуры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роли биологической науки в формировании научного мировозз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научной любознательности, интереса к биологической науке, навыков исследов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формирования культуры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ение правил безопасности, в том числе навыки безопасного поведения в природн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навыка рефлексии, управление собственным эмоциональным состоя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применение биологических знаний при решении задач в области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экологических проблем и путей их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адаптации обучающегося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изменяющихся усло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ятие решения (индивидуальное, в группе) в изменяющихся условиях на основании анализа биолог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действий в новой ситуации на основании знаний биологических закономерностей.</w:t>
      </w:r>
    </w:p>
    <w:p w:rsidR="00873A19" w:rsidRPr="003974D9" w:rsidRDefault="00781651" w:rsidP="00EF6D07">
      <w:pPr>
        <w:spacing w:after="0" w:line="240" w:lineRule="auto"/>
        <w:ind w:firstLine="709"/>
        <w:jc w:val="both"/>
        <w:rPr>
          <w:rFonts w:ascii="Times New Roman" w:hAnsi="Times New Roman"/>
          <w:sz w:val="24"/>
          <w:szCs w:val="24"/>
          <w:lang w:val="ru-RU"/>
        </w:rPr>
      </w:pPr>
      <w:bookmarkStart w:id="149" w:name="_TOC_250007"/>
      <w:r>
        <w:rPr>
          <w:rFonts w:ascii="Times New Roman" w:hAnsi="Times New Roman"/>
          <w:sz w:val="24"/>
          <w:szCs w:val="24"/>
          <w:lang w:val="ru-RU"/>
        </w:rPr>
        <w:t>37</w:t>
      </w:r>
      <w:r w:rsidR="00873A19" w:rsidRPr="003974D9">
        <w:rPr>
          <w:rFonts w:ascii="Times New Roman" w:hAnsi="Times New Roman"/>
          <w:sz w:val="24"/>
          <w:szCs w:val="24"/>
          <w:lang w:val="ru-RU"/>
        </w:rPr>
        <w:t>.8.3. Метапредметные результаты освоения программы по биологии основного общего образования, должны отражать:</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3.1. Овладение универсальными учебными познавательными действиями:</w:t>
      </w:r>
    </w:p>
    <w:p w:rsidR="00873A19" w:rsidRPr="003974D9" w:rsidRDefault="00873A19" w:rsidP="00EF6D07">
      <w:pPr>
        <w:spacing w:after="0" w:line="240" w:lineRule="auto"/>
        <w:ind w:firstLine="709"/>
        <w:jc w:val="both"/>
        <w:rPr>
          <w:rFonts w:ascii="Times New Roman" w:hAnsi="Times New Roman"/>
          <w:i/>
          <w:sz w:val="24"/>
          <w:szCs w:val="24"/>
          <w:lang w:val="ru-RU"/>
        </w:rPr>
      </w:pPr>
      <w:r w:rsidRPr="003974D9">
        <w:rPr>
          <w:rFonts w:ascii="Times New Roman" w:hAnsi="Times New Roman"/>
          <w:sz w:val="24"/>
          <w:szCs w:val="24"/>
          <w:lang w:val="ru-RU"/>
        </w:rPr>
        <w:t>1) базовые логические действия:</w:t>
      </w:r>
    </w:p>
    <w:bookmarkEnd w:id="149"/>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биологических объектов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дефициты информации, данных, необходимых для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ть гипотезу об истинности собственных суждений,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наблюдения и экспери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jc w:val="both"/>
        <w:rPr>
          <w:rFonts w:ascii="Times New Roman" w:hAnsi="Times New Roman"/>
          <w:i/>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биологическую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биологической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минать и систематизировать биологическую информацию.</w:t>
      </w:r>
    </w:p>
    <w:p w:rsidR="00873A19" w:rsidRPr="003974D9" w:rsidRDefault="00781651" w:rsidP="00EF6D07">
      <w:pPr>
        <w:spacing w:after="0" w:line="240" w:lineRule="auto"/>
        <w:ind w:firstLine="708"/>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3.2. Овладение универсальными учебными коммуникативными действиями:</w:t>
      </w:r>
    </w:p>
    <w:p w:rsidR="00873A19" w:rsidRPr="003974D9" w:rsidRDefault="00873A19" w:rsidP="00EF6D07">
      <w:pPr>
        <w:spacing w:after="0" w:line="240" w:lineRule="auto"/>
        <w:ind w:firstLine="708"/>
        <w:jc w:val="both"/>
        <w:rPr>
          <w:rFonts w:ascii="Times New Roman" w:hAnsi="Times New Roman"/>
          <w:sz w:val="24"/>
          <w:szCs w:val="24"/>
          <w:lang w:val="ru-RU"/>
        </w:rPr>
      </w:pPr>
      <w:r w:rsidRPr="003974D9">
        <w:rPr>
          <w:rFonts w:ascii="Times New Roman" w:hAnsi="Times New Roman"/>
          <w:sz w:val="24"/>
          <w:szCs w:val="24"/>
          <w:lang w:val="ru-RU"/>
        </w:rPr>
        <w:t>1) 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формулировать суждения, выражать эмоции в процессе выполнения практических и лабораторных раб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ебя (свою точку зрения) в устных и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биологического опыта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50" w:name="_TOC_250006"/>
      <w:r w:rsidRPr="003974D9">
        <w:rPr>
          <w:rFonts w:ascii="Times New Roman" w:hAnsi="Times New Roman"/>
          <w:sz w:val="24"/>
          <w:szCs w:val="24"/>
          <w:lang w:val="ru-RU"/>
        </w:rPr>
        <w:t>2) совместная деяте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50"/>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3.3. Овладение универсальными учебными регуля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амоорганиз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облемы для решения в жизненных и учебных ситуациях, используя биологические 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амоконтро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контроля, самомотивации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вать оценку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эмоциональный интелл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называть и управлять собственными эмоциями и эмоциям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анализировать причины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себя на место другого человека, понимать мотивы и намерения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ировать способ выражения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ринятие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о относиться к другому человеку, его мн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вать своё право на ошибку и такое же право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крытость себе и друг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ё вокр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4. Предметные результаты освоения программы по биолог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4.1. Предметные результаты освоения программы по биологии к концу обучения в 5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биологию как науку о живой природе, называть признаки живого, сравнивать объекты живой и неживой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понятие о среде обитания (водной, наземно-воздушной, почвенной, внутриорганизменной), условиях среды об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характеризующие приспособленность организмов к среде обитания, взаимосвязи организмов в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отличительные признаки природных и искусственных сооб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биологии в практической 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лупой, световым и цифровым микроскопами при рассматривании биологических объ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 выполнении учебных заданий научно-популярную литературу по биологии, справочные материалы, ресурсы Интернета;</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51" w:name="_TOC_250004"/>
      <w:bookmarkEnd w:id="151"/>
      <w:r w:rsidRPr="003974D9">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4.2. Предметные результаты освоения программы по биологии к концу обучения в 6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ботанику как биологическую науку, её разделы и связи с другими науками и техн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растительные ткани и органы растений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растения и их части по разным основа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лученные знания для выращивания и размножения культур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52" w:name="_TOC_250003"/>
      <w:bookmarkEnd w:id="152"/>
      <w:r w:rsidRPr="003974D9">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4.3. Предметные результаты освоения программы по биологии к концу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знаки классов покрытосеменных или цветковых, семейств двудольных и однодоль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существенные признаки строения и жизнедеятельности растений, бактерий, грибов, лишай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исание и сравнивать между собой растения, грибы, лишайники, бактерии по заданному плану, проводить выводы на основе с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усложнение организации растений в ходе эволюции растительного мира на Зем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черты приспособленности растений к среде обитания, значение экологических факторов для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культурных растений и их значение в жизни человека, понимать причины и знать меры охраны растительного мира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A19" w:rsidRPr="003974D9" w:rsidRDefault="00781651" w:rsidP="00EF6D07">
      <w:pPr>
        <w:spacing w:after="0" w:line="240" w:lineRule="auto"/>
        <w:ind w:firstLine="709"/>
        <w:jc w:val="both"/>
        <w:rPr>
          <w:rFonts w:ascii="Times New Roman" w:hAnsi="Times New Roman"/>
          <w:sz w:val="24"/>
          <w:szCs w:val="24"/>
          <w:lang w:val="ru-RU"/>
        </w:rPr>
      </w:pPr>
      <w:bookmarkStart w:id="153" w:name="_TOC_250002"/>
      <w:bookmarkEnd w:id="153"/>
      <w:r>
        <w:rPr>
          <w:rFonts w:ascii="Times New Roman" w:hAnsi="Times New Roman"/>
          <w:sz w:val="24"/>
          <w:szCs w:val="24"/>
          <w:lang w:val="ru-RU"/>
        </w:rPr>
        <w:t>37</w:t>
      </w:r>
      <w:r w:rsidR="00873A19" w:rsidRPr="003974D9">
        <w:rPr>
          <w:rFonts w:ascii="Times New Roman" w:hAnsi="Times New Roman"/>
          <w:sz w:val="24"/>
          <w:szCs w:val="24"/>
          <w:lang w:val="ru-RU"/>
        </w:rPr>
        <w:t>.8.4.4. Предметные результаты освоения программы по биологии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зоологию как биологическую науку, её разделы и связь с другими науками и техн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общие признаки животных, уровни организации животного организма: клетки, ткани, органы, системы органов, орган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животные ткани и органы животных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знаки классов членистоногих и хордовых, отрядов насекомых и млекопит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представителей отдельных систематических групп животных и проводить выводы на основе с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животных на основании особенностей стро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усложнение организации животных в ходе эволюции животного мира на Зем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черты приспособленности животных к среде обитания, значение экологических факторов для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взаимосвязи животных в природных сообществах, цепи 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взаимосвязи животных с растениями, грибами, лишайниками и бактериями в природных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животных природных зон Земли, основные закономерности распространения животных по пла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животных в природных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мероприятиях по охране животного мира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54" w:name="_TOC_250001"/>
      <w:bookmarkEnd w:id="154"/>
      <w:r w:rsidRPr="003974D9">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7</w:t>
      </w:r>
      <w:r w:rsidR="00873A19" w:rsidRPr="003974D9">
        <w:rPr>
          <w:rFonts w:ascii="Times New Roman" w:hAnsi="Times New Roman"/>
          <w:sz w:val="24"/>
          <w:szCs w:val="24"/>
          <w:lang w:val="ru-RU"/>
        </w:rPr>
        <w:t>.8.4.5. Предметные результаты освоения программы по биологии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модели для выявления особенностей строения и функционирования органов и систем органов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нейрогуморальную регуляцию процессов жизнедеятельности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E61C85" w:rsidRDefault="00E61C85" w:rsidP="00EF6D07">
      <w:pPr>
        <w:pStyle w:val="1"/>
        <w:pBdr>
          <w:bottom w:val="none" w:sz="0" w:space="0" w:color="auto"/>
        </w:pBdr>
        <w:spacing w:before="0" w:line="240" w:lineRule="auto"/>
        <w:ind w:firstLine="708"/>
        <w:jc w:val="both"/>
        <w:rPr>
          <w:b w:val="0"/>
          <w:sz w:val="24"/>
          <w:szCs w:val="24"/>
        </w:rPr>
      </w:pPr>
    </w:p>
    <w:p w:rsidR="00873A19" w:rsidRPr="003974D9" w:rsidRDefault="00E61C85"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 xml:space="preserve">8. Федеральная рабочая программа по учебному предмету «Биология» (углублённый уровень). </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1. Федеральная р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2. Пояснительная записка.</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8.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щеобразовательных организаций. </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2.2. 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2.3. 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2.4. Программа по биологии разработана с целью оказания методической помощи учителю в создании рабочей программы по учебному предмету.</w:t>
      </w:r>
    </w:p>
    <w:p w:rsidR="00873A19" w:rsidRPr="003974D9" w:rsidRDefault="00781651" w:rsidP="00EF6D07">
      <w:pPr>
        <w:spacing w:after="0" w:line="240" w:lineRule="auto"/>
        <w:ind w:firstLine="709"/>
        <w:jc w:val="both"/>
        <w:rPr>
          <w:rFonts w:ascii="Times New Roman" w:hAnsi="Times New Roman"/>
          <w:strike/>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 xml:space="preserve">.2.5. В программе по биологии 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2.6.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2.7.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2.8. Целями обучения биологии на уровне основного общего образования (углублённый уровень)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й применять методы биологической науки для изучения биологических систем, в том числе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экологической культуры в целях сохранения собственного здоровья и охраны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2.9. Достижение целей программы по биологии обеспечивается решением следующ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экологически грамотного поведения, направленного на сохранение собственного здоровья и охраны окружающей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2.10. Общее число часов, рекомендованных для изучения биологии на углубленном уровне, – 272 часа: в 7 классе – 68 часов (2 часа в неделю), в 8 классе – 102 часа (3 часа в неделю), в 9 классе – 102 часа (3 часа в недел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лагаемый в программе по биологии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3. Содержание обучения в 7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3.1. Введ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портретов учёных, микрофотографий клеточных структур, выполненных с помощью различных типов микроскоп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3.2. Бактерии и архе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бенности организации архей и их отличия от бактерий. Роль архей и бактерий в возникновении эукарио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ространённость бактерий и архей, их роль в природе и жизни человека. Роль бактерий в биогеохимических цикл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етодов дезинфекции и стерил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орфологии бактерий на микроскопических препарат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3.3. Многообразие одноклеточных эукари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дноклеточных организмов под микроскопом на временных и фиксированных микропрепарат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3.4. Архепластидные или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отаника – наука о раст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емонстрация портретов учёных, живых растений, коллекций и муляж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организация растительно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тительная клетка и её особен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ы и системы органов растительного организма, их взаимосвязь. Растительный организм как единое целое. Вегетативные и генеративные органы.</w:t>
      </w:r>
      <w:r w:rsidRPr="003974D9">
        <w:rPr>
          <w:rFonts w:ascii="Times New Roman" w:hAnsi="Times New Roman"/>
          <w:color w:val="FF0000"/>
          <w:sz w:val="24"/>
          <w:szCs w:val="24"/>
          <w:lang w:val="ru-RU"/>
        </w:rPr>
        <w:t xml:space="preserve"> </w:t>
      </w:r>
      <w:r w:rsidRPr="003974D9">
        <w:rPr>
          <w:rFonts w:ascii="Times New Roman" w:hAnsi="Times New Roman"/>
          <w:sz w:val="24"/>
          <w:szCs w:val="24"/>
          <w:lang w:val="ru-RU"/>
        </w:rPr>
        <w:t>Демонстрация опытов по обнаружению в семенах растений воды, минеральных и органических веществ, крахмала, белка и ж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растительных клеток на готовых и временных микропрепарат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процесса плазмолиза и деплазмолиза в растительных клетках под микроскоп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тканей растений на готовых и временных микропрепар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органов растений на живых объектах и гербар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ровые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исхождение высших растений (эмбриофит) от харовых водорослей. Современные подходы к систематике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и жизненных циклов бурых водорослей на живом и гербарном материа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кукушкина льна и сфагнума (на живых и гербарных объек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плауна булавовидного (на живых и гербарных объек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хвоща полевого (на живых и гербарных объек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папоротника щитовника мужского (на живых и гербарных объек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менные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внешнего строения веток, хвои, шишек и семян хвойных (ель, сосна, лиственни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орфологии цветка (на живых и фиксированных объек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разнообразия соцветий (на гербар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завязи цветка и семяпочки под микроскопом (на готовых микропрепар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семян покрытосемен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плодов и соплод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и жизнедеятельность семен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бег и побеговые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ебель. Морфология стебля. Форма стеблей у травянистых и древес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и стебля. Механическая, транспортная. Вегетативное размножение цветков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опыта – передвижение минеральных и органических веществ по стеблю, видоизменённых побе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орфологии побега на живых объектах или на гербар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вегетативных, генеративных и смешанных почек. Разнообразие почек у древес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оперечного спила ствола растений и анализ влияния экологических условий на развитие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анатомического строения стебля древес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транспорта веществ в стеб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етаморфозов побе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и листа. Запасающая, защитная, вегетативное размножение и другие функции. Транспирация и газообмен.</w:t>
      </w:r>
      <w:r w:rsidRPr="003974D9">
        <w:rPr>
          <w:rFonts w:ascii="Times New Roman" w:hAnsi="Times New Roman"/>
          <w:color w:val="FF0000"/>
          <w:sz w:val="24"/>
          <w:szCs w:val="24"/>
          <w:lang w:val="ru-RU"/>
        </w:rPr>
        <w:t xml:space="preserve"> </w:t>
      </w:r>
      <w:r w:rsidRPr="003974D9">
        <w:rPr>
          <w:rFonts w:ascii="Times New Roman" w:hAnsi="Times New Roman"/>
          <w:sz w:val="24"/>
          <w:szCs w:val="24"/>
          <w:lang w:val="ru-RU"/>
        </w:rPr>
        <w:t>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орфологии листа на живых объектах или гербар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ипы и формулы листораспо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анатомии листа с помощью светового микроскопа.</w:t>
      </w:r>
    </w:p>
    <w:p w:rsidR="00873A19" w:rsidRPr="003974D9" w:rsidRDefault="00873A19" w:rsidP="00EF6D07">
      <w:pPr>
        <w:spacing w:after="0" w:line="240" w:lineRule="auto"/>
        <w:ind w:firstLine="709"/>
        <w:jc w:val="both"/>
        <w:rPr>
          <w:rFonts w:ascii="Times New Roman" w:hAnsi="Times New Roman"/>
          <w:color w:val="FF0000"/>
          <w:sz w:val="24"/>
          <w:szCs w:val="24"/>
          <w:lang w:val="ru-RU"/>
        </w:rPr>
      </w:pPr>
      <w:r w:rsidRPr="003974D9">
        <w:rPr>
          <w:rFonts w:ascii="Times New Roman" w:hAnsi="Times New Roman"/>
          <w:sz w:val="24"/>
          <w:szCs w:val="24"/>
          <w:lang w:val="ru-RU"/>
        </w:rPr>
        <w:t>Изучение метаморфозов листа.</w:t>
      </w:r>
      <w:r w:rsidRPr="003974D9">
        <w:rPr>
          <w:rFonts w:ascii="Times New Roman" w:hAnsi="Times New Roman"/>
          <w:color w:val="FF0000"/>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рень и корневые системы. Морфология корня. Виды корней. Типы корневых систе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томия корня. Зоны корня. Корневой чехлик. Строение корня на поперечном срезе в зоне всасы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ыхание корня. Синтез биологически активных веществ. Вегетативное размножение. Видоизменения корней и их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орфологии корня на живых объектах или гербар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анатомического строения корня на готовых микропрепаратах.</w:t>
      </w:r>
    </w:p>
    <w:p w:rsidR="00873A19" w:rsidRPr="003974D9" w:rsidRDefault="00873A19" w:rsidP="00EF6D07">
      <w:pPr>
        <w:spacing w:after="0" w:line="240" w:lineRule="auto"/>
        <w:ind w:firstLine="709"/>
        <w:jc w:val="both"/>
        <w:rPr>
          <w:rFonts w:ascii="Times New Roman" w:hAnsi="Times New Roman"/>
          <w:iCs/>
          <w:sz w:val="24"/>
          <w:szCs w:val="24"/>
          <w:lang w:val="ru-RU"/>
        </w:rPr>
      </w:pPr>
      <w:r w:rsidRPr="003974D9">
        <w:rPr>
          <w:rFonts w:ascii="Times New Roman" w:hAnsi="Times New Roman"/>
          <w:iCs/>
          <w:sz w:val="24"/>
          <w:szCs w:val="24"/>
          <w:lang w:val="ru-RU"/>
        </w:rPr>
        <w:t xml:space="preserve">Изучение строения кончика корня проростка пшеницы и первичного строения корня ириса (или другого раст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корневых волосков с помощью светового микроскоп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влияния воздуха на развитие корней.</w:t>
      </w:r>
    </w:p>
    <w:p w:rsidR="00873A19" w:rsidRPr="003974D9" w:rsidRDefault="00873A19" w:rsidP="00EF6D07">
      <w:pPr>
        <w:spacing w:after="0" w:line="240" w:lineRule="auto"/>
        <w:ind w:firstLine="709"/>
        <w:jc w:val="both"/>
        <w:rPr>
          <w:rFonts w:ascii="Times New Roman" w:hAnsi="Times New Roman"/>
          <w:iCs/>
          <w:sz w:val="24"/>
          <w:szCs w:val="24"/>
          <w:lang w:val="ru-RU"/>
        </w:rPr>
      </w:pPr>
      <w:r w:rsidRPr="003974D9">
        <w:rPr>
          <w:rFonts w:ascii="Times New Roman" w:hAnsi="Times New Roman"/>
          <w:iCs/>
          <w:sz w:val="24"/>
          <w:szCs w:val="24"/>
          <w:lang w:val="ru-RU"/>
        </w:rPr>
        <w:t>Изучение метаморфозов корня.</w:t>
      </w:r>
    </w:p>
    <w:p w:rsidR="00873A19" w:rsidRPr="003974D9" w:rsidRDefault="00873A19" w:rsidP="00EF6D07">
      <w:pPr>
        <w:spacing w:after="0" w:line="240" w:lineRule="auto"/>
        <w:ind w:firstLine="709"/>
        <w:jc w:val="both"/>
        <w:rPr>
          <w:rFonts w:ascii="Times New Roman" w:hAnsi="Times New Roman"/>
          <w:color w:val="FF0000"/>
          <w:sz w:val="24"/>
          <w:szCs w:val="24"/>
          <w:lang w:val="ru-RU"/>
        </w:rPr>
      </w:pPr>
      <w:r w:rsidRPr="003974D9">
        <w:rPr>
          <w:rFonts w:ascii="Times New Roman" w:hAnsi="Times New Roman"/>
          <w:sz w:val="24"/>
          <w:szCs w:val="24"/>
          <w:lang w:val="ru-RU"/>
        </w:rPr>
        <w:t>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r w:rsidRPr="003974D9">
        <w:rPr>
          <w:rFonts w:ascii="Times New Roman" w:hAnsi="Times New Roman"/>
          <w:color w:val="FF0000"/>
          <w:sz w:val="24"/>
          <w:szCs w:val="24"/>
          <w:lang w:val="ru-RU"/>
        </w:rPr>
        <w:t xml:space="preserve">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способов вегетативного размножения на примере комнат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митоза в корешке лу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жизненных циклов растений на гербарных образц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оды микроклонального размножения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3974D9">
        <w:rPr>
          <w:rFonts w:ascii="Times New Roman" w:hAnsi="Times New Roman"/>
          <w:iCs/>
          <w:sz w:val="24"/>
          <w:szCs w:val="24"/>
          <w:lang w:val="ru-RU"/>
        </w:rPr>
        <w:t>Зонтичные</w:t>
      </w:r>
      <w:r w:rsidRPr="003974D9">
        <w:rPr>
          <w:rFonts w:ascii="Times New Roman" w:hAnsi="Times New Roman"/>
          <w:sz w:val="24"/>
          <w:szCs w:val="24"/>
          <w:lang w:val="ru-RU"/>
        </w:rPr>
        <w:t xml:space="preserve">. Однодольные: Злаки, Амариллисовые, </w:t>
      </w:r>
      <w:r w:rsidRPr="003974D9">
        <w:rPr>
          <w:rFonts w:ascii="Times New Roman" w:hAnsi="Times New Roman"/>
          <w:iCs/>
          <w:sz w:val="24"/>
          <w:szCs w:val="24"/>
          <w:lang w:val="ru-RU"/>
        </w:rPr>
        <w:t>Лилейные</w:t>
      </w:r>
      <w:r w:rsidRPr="003974D9">
        <w:rPr>
          <w:rFonts w:ascii="Times New Roman" w:hAnsi="Times New Roman"/>
          <w:sz w:val="24"/>
          <w:szCs w:val="24"/>
          <w:lang w:val="ru-RU"/>
        </w:rPr>
        <w:t xml:space="preserve">. </w:t>
      </w:r>
      <w:r w:rsidRPr="003974D9">
        <w:rPr>
          <w:rFonts w:ascii="Times New Roman" w:hAnsi="Times New Roman"/>
          <w:iCs/>
          <w:sz w:val="24"/>
          <w:szCs w:val="24"/>
          <w:lang w:val="ru-RU"/>
        </w:rPr>
        <w:t>Орхидные</w:t>
      </w:r>
      <w:r w:rsidRPr="003974D9">
        <w:rPr>
          <w:rFonts w:ascii="Times New Roman" w:hAnsi="Times New Roman"/>
          <w:sz w:val="24"/>
          <w:szCs w:val="24"/>
          <w:lang w:val="ru-RU"/>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тличительных признаков представителей семейств покрытосеме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представителей различных семейств с использованием определителей растений или определительных карточ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логия растений. Растения в природных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почвенных организмов для питания растений. Ризосфера. Бактериальные клубеньки. Микориза (эндо- и эктомикориза). Зелёные удоб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или видео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идового состава и экологического состояния одного из растительных сообществ реги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растений различных экологических групп.</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стительный мир и деятельность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леоботаника. Ископаемые остатки растений. Окаменелости. Отпечатки. «Живые ископаемые» среди современ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кскурсии или видеоэкскурс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растительного мира на Земле (экскурсия в палеонтологический или краеведческий муз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ельскохозяйственных растений своего реги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ортовых особенностей культурных растени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4. Содержание обучения в 8 классе.</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 xml:space="preserve">.4.1. Грибы и грибоподобные организм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лесневые грибы. Съедобные и ядовитые гриб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игомицеты. Основные черты организации на примере мукора. Роль в природе и жизни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рибоподобные организмы. Особенности строения клеток. Оомицеты. Паразитические представители оомицетов на примере фитофто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строения плодовых тел шляпочных грибов на микроскопических препаратах и муляж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плесневых грибов: мукора и пеницил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лияния внешних факторов на процесс размножения дрожж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и жизненного цикла фитофторы на живом и гербарном материа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лишайников (на гербарных образцах).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4.2. Живот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оология – наука о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и специальные разделы зоологии. Краткая история развития зо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портретов учёных, изображений, моделей животных, муляжи животных, влажных препаратов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ение рекомендаций по сбору зоологических коллек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ение описаний профессий, связанных с зоолог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ая организация животно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клеток под микроскопом на временных микропрепар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ение растительной и животной клет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тканей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оение и жизнедеятельность животного организм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ганизменный уровень организации жизн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абораторные и практические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питания простейшего под микроскопом на временных микропрепарат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питания отдельных представителей различных групп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нообразие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и жизнедеятельности гид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химического состава скелета колониальных коралловых полип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абораторные и практические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жизнедеятельности, внешнего и внутреннего строения пресноводных плоских черв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паразитических плоских червей на влажных препарат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абораторные и практические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человеческой (свиной) аскарид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дождевого черв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нешнего и внутреннего строения медицинской пияв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многощетинковых черв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двустворчатого моллю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брюхоногого моллю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головоногого моллюс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раковин моллюск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ласс Ракообразные. Строение и морфология ракообразных на примере речного рака. Разнообразие ракообраз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ласс Паукообразные. Строение и морфология паукообразных на примере паука-крестовика. Разнообразие паукообраз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нешнего строения и конечностей ракообраз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нутреннего строения ракообразног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ротового аппарата и конечностей насекомог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утреннего строения насеком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строения и биологии насекомых разных отря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представителей различных отрядов и семейств насекомых с использованием определ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дтип Головохордовые. Строение и жизнедеятельность ланцетн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внешнего и внутреннего строения ланцетника на фиксированных препарат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нообразие и эволюция позвоночных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й обзор строения и развития позвоночных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дкласс Рыб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рыб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келета костных и хрящевых рыб.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разнообразия рыб.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возраста рыб по чешу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ход позвоночных на сушу. Амфибии, или Земновод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лягушки и трит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келета лягуш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индивидуального развития земновод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мниоты. Рептилии, или Пресмыкающие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ящер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келета ящериц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разнообразия пресмык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т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и внутреннего строения пти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келета пт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внешнего строения и перьевого покрова пти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яйца пти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птиц с использованием определител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лекопитающ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черепа и зубной системы различных млекопит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разнообразия млекопит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зучение строения скелета млекопитающи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волюция и экология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Эволюция беспозвоночных животных. Эволюция хордовых животны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Лабораторные и практические рабо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риродного сообщества: состава и струк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я или видеоэкскур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зонные явления в жизни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тные и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насекомых-вредителей сельскохозяйственных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я за птицами в городской среде.</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5. Содержание обучения в 9 классе.</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5.1. Введ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фессии, связанные с науками о человеке. Перспективы развития знаний об организме человеке и его связях с окружающей сред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2. Общий обзор клеток и тканей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смотр электронно-микроскопических фотографий препаратов строения клетки и межклеточных конта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кроскопирование препаратов основных типов ткане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3. Нервн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органов нерв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головного мозга на макетах.</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4. Сенсорные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ганы вкуса, обоняния, мышечного и кожного чувства: анатомия и физиология, их наруш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разборных моделей глаза и ух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органа зрения (на муляже и влажном препара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органа слуха (на муляж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органов чувст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5. Эндокринн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чие органы и ткани, выделяющие гормоны: почки, сердце, желудочно-кишечный тракт, жировая ткань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эндокринных орган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6. Повед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7.</w:t>
      </w:r>
      <w:r w:rsidR="00873A19" w:rsidRPr="003974D9">
        <w:rPr>
          <w:rFonts w:ascii="Times New Roman" w:hAnsi="Times New Roman"/>
          <w:sz w:val="24"/>
          <w:szCs w:val="24"/>
        </w:rPr>
        <w:t> </w:t>
      </w:r>
      <w:r w:rsidR="00873A19" w:rsidRPr="003974D9">
        <w:rPr>
          <w:rFonts w:ascii="Times New Roman" w:hAnsi="Times New Roman"/>
          <w:sz w:val="24"/>
          <w:szCs w:val="24"/>
          <w:lang w:val="ru-RU"/>
        </w:rPr>
        <w:t>Опорно-двигательный аппар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келеты поясов конечностей и свободных конечностей: анатомические особенности входящих в их состав к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скелета человека, черепа, конечностей, позвонков, распилов к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строения скелета человека на маке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ание первой помощи при повреждении скелета и мышц.</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8. Кровеносная и лимфатическая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смотр гистологических препаратов сердечной мыш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ктрокарди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артериального давления и пуль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овеносная система и лимфатическ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натомия лимфатической системы: лимфатические сосуды и лимфатические узлы. Причины движения крови и лимфы по сосуда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стенок сосу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ая помощь при кровотеч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утренняя среда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крови и органов кроветворе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9. Дыхательн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модели гортани, модели, проясняющей механизм вдоха и выдох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рение обхвата грудной клетки в состоянии вдоха и выдох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ределение частоты дых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ияние различных факторов на частоту дых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ир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органов дых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0. Пищеварительн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ервная и гуморальная регуляция процессов пищеварения, углеводного, липидного, белкового обме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торса человека, таблиц.</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действия ферментов слюны на крахма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органов пищеварительной систем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1.</w:t>
      </w:r>
      <w:r w:rsidR="00873A19" w:rsidRPr="003974D9">
        <w:rPr>
          <w:rFonts w:ascii="Times New Roman" w:hAnsi="Times New Roman"/>
          <w:sz w:val="24"/>
          <w:szCs w:val="24"/>
        </w:rPr>
        <w:t> </w:t>
      </w:r>
      <w:r w:rsidR="00873A19" w:rsidRPr="003974D9">
        <w:rPr>
          <w:rFonts w:ascii="Times New Roman" w:hAnsi="Times New Roman"/>
          <w:sz w:val="24"/>
          <w:szCs w:val="24"/>
          <w:lang w:val="ru-RU"/>
        </w:rPr>
        <w:t>Выделительн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таблиц, модели «Строение почки млекопитающего», муляжа почек человека, влажного препар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разных участков почки, мочеточника, мочевого пузыр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4. Половая сист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дии гаметогенеза. Отличия оогенеза и сперматогенеза друг от друга. Оплодотвор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Женская половая система: яичники, маточные трубы, матка, влагалище, внешние половые органы. Менструальный цикл.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ужская половая система: семенники и прочие внутренние половые органы, внешние половые орг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ервная и гуморальная регуляция работы органов половой систем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органов половой систем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3.</w:t>
      </w:r>
      <w:r w:rsidR="00873A19" w:rsidRPr="003974D9">
        <w:rPr>
          <w:rFonts w:ascii="Times New Roman" w:hAnsi="Times New Roman"/>
          <w:sz w:val="24"/>
          <w:szCs w:val="24"/>
        </w:rPr>
        <w:t> </w:t>
      </w:r>
      <w:r w:rsidR="00873A19" w:rsidRPr="003974D9">
        <w:rPr>
          <w:rFonts w:ascii="Times New Roman" w:hAnsi="Times New Roman"/>
          <w:sz w:val="24"/>
          <w:szCs w:val="24"/>
          <w:lang w:val="ru-RU"/>
        </w:rPr>
        <w:t>Кожа и её производ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модели строения кожи, таблиц, слай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с помощью лупы тыльной и ладонной стороны ки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гистологических препаратов эпидермиса и дермы.</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4.</w:t>
      </w:r>
      <w:r w:rsidR="00873A19" w:rsidRPr="003974D9">
        <w:rPr>
          <w:rFonts w:ascii="Times New Roman" w:hAnsi="Times New Roman"/>
          <w:sz w:val="24"/>
          <w:szCs w:val="24"/>
        </w:rPr>
        <w:t> </w:t>
      </w:r>
      <w:r w:rsidR="00873A19" w:rsidRPr="003974D9">
        <w:rPr>
          <w:rFonts w:ascii="Times New Roman" w:hAnsi="Times New Roman"/>
          <w:sz w:val="24"/>
          <w:szCs w:val="24"/>
          <w:lang w:val="ru-RU"/>
        </w:rPr>
        <w:t>Адаптации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рморегуляция: роль кожи и сосудов. Гипоталамус как центр нейрогуморальной регуляции теплообмена. Поведенческие адапта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Циркадные ритмы. Влияние продолжительности светового дня на нейрогуморальную регуляцию процессов жизнедеятельности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даптации к невесомости. Перестройки метаболизма в условиях низкой гравитации, профилактика негативных послед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пособий и обучающих видеороликов.</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5.</w:t>
      </w:r>
      <w:r w:rsidR="00873A19" w:rsidRPr="003974D9">
        <w:rPr>
          <w:rFonts w:ascii="Times New Roman" w:hAnsi="Times New Roman"/>
          <w:sz w:val="24"/>
          <w:szCs w:val="24"/>
        </w:rPr>
        <w:t> </w:t>
      </w:r>
      <w:r w:rsidR="00873A19" w:rsidRPr="003974D9">
        <w:rPr>
          <w:rFonts w:ascii="Times New Roman" w:hAnsi="Times New Roman"/>
          <w:sz w:val="24"/>
          <w:szCs w:val="24"/>
          <w:lang w:val="ru-RU"/>
        </w:rPr>
        <w:t>Генетик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пуляционная генетика. Понятие генофонда. Распределение частот аллелей в популяции. Закон Харди-Вайнбер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ение гене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таблиц, плакатов, кинофрагментов, роликов из Интерне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6. Антропогене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маты: отличительные черты, состав и эволюция отряд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абораторные и прак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древнейшей истории и эволюции человека на примере коллекций и реконструкций (экскурсия в палеонтологический музе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5.17. Человек и окружающая сре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ация таблиц, плакатов, кинофрагментов, видеороликов из Интернета.</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6. Планируемые результаты освоения программы по биологии (углублённый уровень) на уровне основного общего образовани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 xml:space="preserve">.6.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ценивать поведение и поступки с позиции нравственных норм и норм экологическ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значимости нравственного аспекта деятельности человека в медицине и био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эсте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роли биологии в формировании эстетической культуры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роли биологической науки в формировании научного мировозз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научной любознательности, интереса к биологической науке, навыков исследов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формирования культуры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ение правил безопасности, в том числе навыки безопасного поведения в природн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навыка рефлексии, управление собственным эмоциональным состоя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трудов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эколог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на применение биологических знаний при решении задач в области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е экологических проблем и путей их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адаптации к изменяющимся условиям социальной и природ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изменяющихся усло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ятие решения (индивидуальное, в группе) в изменяющихся условиях на основании анализа биолог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действий в новой ситуации на основании знаний биологических закономерностей.</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6.2. Метапредметные результаты освоения программы по биологии основного общего образования, должны отражать:</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6.2.1. Овладение универсальными учебными познавательными действиями:</w:t>
      </w:r>
    </w:p>
    <w:p w:rsidR="00873A19" w:rsidRPr="003974D9" w:rsidRDefault="00873A19" w:rsidP="00EF6D07">
      <w:pPr>
        <w:spacing w:after="0" w:line="240" w:lineRule="auto"/>
        <w:ind w:firstLine="709"/>
        <w:jc w:val="both"/>
        <w:rPr>
          <w:rFonts w:ascii="Times New Roman" w:hAnsi="Times New Roman"/>
          <w:i/>
          <w:sz w:val="24"/>
          <w:szCs w:val="24"/>
          <w:lang w:val="ru-RU"/>
        </w:rPr>
      </w:pPr>
      <w:r w:rsidRPr="003974D9">
        <w:rPr>
          <w:rFonts w:ascii="Times New Roman" w:hAnsi="Times New Roman"/>
          <w:sz w:val="24"/>
          <w:szCs w:val="24"/>
          <w:lang w:val="ru-RU"/>
        </w:rPr>
        <w:t>1) базовые логиче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являть и характеризовать существенные признаки биологических объектов (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дефициты информации, данных, необходимых для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i/>
          <w:sz w:val="24"/>
          <w:szCs w:val="24"/>
          <w:lang w:val="ru-RU"/>
        </w:rPr>
      </w:pPr>
      <w:r w:rsidRPr="003974D9">
        <w:rPr>
          <w:rFonts w:ascii="Times New Roman" w:hAnsi="Times New Roman"/>
          <w:sz w:val="24"/>
          <w:szCs w:val="24"/>
          <w:lang w:val="ru-RU"/>
        </w:rPr>
        <w:t>2)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ть гипотезу об истинности собственных суждений,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наблюдения и экспери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873A19" w:rsidP="00EF6D07">
      <w:pPr>
        <w:spacing w:after="0" w:line="240" w:lineRule="auto"/>
        <w:ind w:firstLine="709"/>
        <w:jc w:val="both"/>
        <w:rPr>
          <w:rFonts w:ascii="Times New Roman" w:hAnsi="Times New Roman"/>
          <w:i/>
          <w:sz w:val="24"/>
          <w:szCs w:val="24"/>
          <w:lang w:val="ru-RU"/>
        </w:rPr>
      </w:pPr>
      <w:r w:rsidRPr="003974D9">
        <w:rPr>
          <w:rFonts w:ascii="Times New Roman" w:hAnsi="Times New Roman"/>
          <w:sz w:val="24"/>
          <w:szCs w:val="24"/>
          <w:lang w:val="ru-RU"/>
        </w:rPr>
        <w:t>3) работа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систематизировать и интерпретировать биологическую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ёжность биологической информации по критериям, предложенным учителе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поминать и систематизировать биологическую информацию.</w:t>
      </w:r>
    </w:p>
    <w:p w:rsidR="00873A19" w:rsidRPr="003974D9" w:rsidRDefault="00781651" w:rsidP="00EF6D07">
      <w:pPr>
        <w:spacing w:after="0" w:line="240" w:lineRule="auto"/>
        <w:ind w:firstLine="708"/>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6.2.2. Овладение универсальными учебными коммуникативными действиями:</w:t>
      </w:r>
    </w:p>
    <w:p w:rsidR="00873A19" w:rsidRPr="003974D9" w:rsidRDefault="00873A19" w:rsidP="00EF6D07">
      <w:p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 xml:space="preserve"> 1) 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формулировать суждения, выражать эмоции в процессе выполнения практических и лабораторных раб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ебя (свою точку зрения) в устных и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алога, обнаруживать различия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биологического опыта (эксперимента, исследования,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овместная деяте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общать мнения нескольких человек, проявлять готовность руководить, выполнять поручения, подчинять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6.2.3. Овладение универсальными учебными регулятивными действ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амоорганиз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облемы для решения в жизненных и учебных ситуациях, используя биологические 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ответственность за реш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амоконтро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пособами самоконтроля, самомотивации и рефлек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вать оценку ситуации и предлагать план её из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эмоциональный интелл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называть и управлять собственными эмоциями и эмоциям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анализировать причины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себя на место другого человека, понимать мотивы и намерения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ировать способ выражения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ринятие себя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о относиться к другому человеку, его мн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вать своё право на ошибку и такое же право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крытость себе и друг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ё вокру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6.3. Предметные результаты освоения программы по биологии (углублённый уровень).</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6.3.1. Предметные результаты освоения программы по биологии (углублённый уровень) к концу обучения в 7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подходы к построению современной системы высших растений (эмбриофи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вегетативные органы растений на поперечных и продольных срезах, определять тип строения вегетативных орга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группы одноклеточных организмов и выявлять между ними эволюционное род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работы по сбору и анализу материала одноклеточных и многоклеточных организмов из типичных биотоп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растительные ткани и органы растений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растения и их части по разным основа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лученные знания для выращивания и размножения культур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классификации растений, основные систематические группы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знаки классов покрытосеменных, или цветковых, семейств двудольных и однодольных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существенные признаки строения и жизнедеятельности растений, бактерий, архей, гриб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исание и сравнивать между собой растения, грибы, бактерии, археи по заданному плану, проводить выводы на основе с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черты приспособленности растений к среде обитания, значение экологических факторов для раст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w:t>
      </w:r>
      <w:r w:rsidRPr="003974D9">
        <w:rPr>
          <w:rFonts w:ascii="Times New Roman" w:hAnsi="Times New Roman"/>
          <w:bCs/>
          <w:sz w:val="24"/>
          <w:szCs w:val="24"/>
          <w:lang w:val="ru-RU"/>
        </w:rPr>
        <w:t xml:space="preserve">иметь представление </w:t>
      </w:r>
      <w:r w:rsidRPr="003974D9">
        <w:rPr>
          <w:rFonts w:ascii="Times New Roman" w:hAnsi="Times New Roman"/>
          <w:sz w:val="24"/>
          <w:szCs w:val="24"/>
          <w:lang w:val="ru-RU"/>
        </w:rPr>
        <w:t>о Красной книг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873A19" w:rsidRPr="003974D9" w:rsidRDefault="0078165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8</w:t>
      </w:r>
      <w:r w:rsidR="00873A19" w:rsidRPr="003974D9">
        <w:rPr>
          <w:rFonts w:ascii="Times New Roman" w:hAnsi="Times New Roman"/>
          <w:sz w:val="24"/>
          <w:szCs w:val="24"/>
          <w:lang w:val="ru-RU"/>
        </w:rPr>
        <w:t>.6.3.2. Предметные результаты освоения программы по биологии (углублённый уровень) к концу обучения в 8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зоологию и микологию как биологические науки, их разделы и связь с другими науками и техн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общие признаки животных и грибов, уровни организации животного и грибного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животные ткани и органы животных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системы органов между собой и определять закономерности строения систем органов в зависимости от выполняемой ими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знаки классов членистоногих и хордовых, отрядов насекомых и млекопит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представителей отдельных систематических групп животных и грибов и проводить выводы на основе срав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животных на основании особенностей строения и индивидуальн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черты приспособленности животных и грибов к среде обитания, значение экологических факторов для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взаимосвязи животных и грибов в природных сообществах, цепи 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взаимосвязи между типом полости тела, типом кровеносной и выделитель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взаимосвязи животных с растениями, грибами, лишайниками и бактериями в природных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танавливать взаимосвязи между строением животного и средой его обита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животных и грибы природных зон Земли, основные закономерности распространения животных и грибов по пла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животных и грибов в природных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грибов в естественных экосистемах и сообще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причины и знать меры охраны животного мира Зем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функции органов и систем органов животного в контексте адаптации к окружающей сред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8.6.3.3. Предметные результаты освоения программы по биологии (углублённый уровень) к концу обучения в 9 кла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науки о человеке (антропологию, анатомию, физиологию, медицину, гистологию, цитологию и другие) и их связи с другими нау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и факторы эволюци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модели для выявления особенностей строения и функционирования органов и систем органов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биологические термины и понятия: микрофлора, микробиом, микросимбион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нейрогуморальную регуляцию процессов жизнедеятельности организм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 и других направлений.</w:t>
      </w:r>
    </w:p>
    <w:p w:rsidR="00E61C85" w:rsidRDefault="00E61C85" w:rsidP="00EF6D07">
      <w:pPr>
        <w:pStyle w:val="1"/>
        <w:pBdr>
          <w:bottom w:val="none" w:sz="0" w:space="0" w:color="auto"/>
        </w:pBdr>
        <w:spacing w:before="0" w:line="240" w:lineRule="auto"/>
        <w:ind w:firstLine="708"/>
        <w:jc w:val="both"/>
        <w:rPr>
          <w:b w:val="0"/>
          <w:sz w:val="24"/>
          <w:szCs w:val="24"/>
        </w:rPr>
      </w:pPr>
    </w:p>
    <w:p w:rsidR="00873A19" w:rsidRPr="003974D9" w:rsidRDefault="00E61C85" w:rsidP="00EF6D07">
      <w:pPr>
        <w:pStyle w:val="1"/>
        <w:pBdr>
          <w:bottom w:val="none" w:sz="0" w:space="0" w:color="auto"/>
        </w:pBdr>
        <w:spacing w:before="0" w:line="240" w:lineRule="auto"/>
        <w:ind w:firstLine="708"/>
        <w:jc w:val="both"/>
        <w:rPr>
          <w:b w:val="0"/>
          <w:sz w:val="24"/>
          <w:szCs w:val="24"/>
        </w:rPr>
      </w:pPr>
      <w:r>
        <w:rPr>
          <w:b w:val="0"/>
          <w:sz w:val="24"/>
          <w:szCs w:val="24"/>
        </w:rPr>
        <w:t>3</w:t>
      </w:r>
      <w:r w:rsidR="00873A19" w:rsidRPr="003974D9">
        <w:rPr>
          <w:b w:val="0"/>
          <w:sz w:val="24"/>
          <w:szCs w:val="24"/>
        </w:rPr>
        <w:t>9. Федеральная рабочая программа по учебному курсу «Основы духовно-нравственной культуры народов России».</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1. Федеральная р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2. Пояснительная записка.</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 xml:space="preserve">9.2.1. 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2.2. 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2.3.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2.4. 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2.5. 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2.6. 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7. 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8. 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9. 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10. 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11. 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12. Целями изучения учебного курса ОДНКНР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13. Цели курса ОДНКНР определяют следующие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предметными компетенциями, имеющими преимущественное значение для формирования гражданской идентичности обучающего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уважительного и бережного отношения к историческому, религиозному и культурному наследию народо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14. Изучение курса ОДНКНР вносит значительный вклад в достижение главных целей основного общего образования, способству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глублению представлений о светской этике, религиозной культуре народов Российской Федерации, их роли в развитии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тию природы духовно-нравственных ценностей российского общества, объединяющих светскость и духов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2.15. Общее число часов, рекомендованных для изучения курса ОДНКНР, – 68 часов: в 5 классе – 34 часа (1 час в неделю), в 6 классе – 34 часа (1 час в неделю).</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3. Содержание обучения в 5 классе.</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3.1. Тематический блок 1. «Россия – наш общий д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 Зачем изучать курс «Основы духовно-нравственной культуры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 Наш дом – Рос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сия – многонациональная страна. Многонациональный народ Российской Федерации. Россия как общий дом. Дружба нар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 Язык и истор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5. Истоки род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6. Материальная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7. Духовная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8. Культура и рели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9. Культура и образ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0. Многообразие культур России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Единство культур народов России. Что значит быть культурным человеком? Знание о культуре народов Росс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3.2. Тематический блок 2. «Семья и духовно-нравственные ц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1. Семья – хранитель духов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мья – базовый элемент общества. Семейные ценности, традиции и культура. Помощь сиротам как духовно-нравственный долг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2. Родина начинается с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семьи как часть истории народа, государства, человечества. Как связаны Родина и семья? Что такое Родина и Отече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3. Традиции семейного воспитания 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мейные традиции народов России. Межнациональные семьи. Семейное воспитание как трансляция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5. Труд в истории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ые роли в истории семьи. Роль домашнего тру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нравственных норм в благополучии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3.3. Тематический блок 3. «Духовно-нравственное богатство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7. Личность – общество –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3.4. Тематический блок 4. «Культурное единство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0. Историческая память как духовно-нравственная цен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1. Литература как язык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2. Взаимовлияние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5. Праздники в культуре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6. Памятники архитектуры в культуре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7. Музыкальная культура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8. Изобразительное искусство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0. Бытовые традиции народов России: пища, одежда, дом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каз о бытовых традициях своей семьи, народа, региона. Доклад с использованием разнообразного зрительного ряда и други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1. Культурная карта России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еография культур России. Россия как культурная ка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писание регионов в соответствии с их особенностя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2. Единство страны – залог будущего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сия – единая страна. Русский мир. Общая история, сходство культурных традиций, единые духовно-нравственные ценности народов Росс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4. Содержание обучения в 6 классе.</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4.1. Тематический блок 1. «Культура как социа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 Мир культуры: его струк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 Культура России: многообразие регио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 История быта как история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5. Образование в культуре народов России. Представление об основных этапах в истории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6. Права и обязан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7. Общество и религия: духовно-нравственное взаимодейств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8. Современный мир: самое важное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4.2. Тематический блок 2. «Человек и его отражение в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9. Каким должен быть человек? Духовно-нравственный облик и идеал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ойства и качества человека, его образ в культуре народов России, единство человеческих качеств. Единство духо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1. Религия как источник нрав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2. Наука как источник знания о человеке и человечес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уманитарное знание и его особенности. Культура как самопознание. Этика. Эстетика. Право в контексте духовно-нравствен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3. Этика и нравственность как категории духов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этика. Добро и его проявления в реальной жизни. Что значит быть нравственным. Почему нравственность важ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4. Самопознание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втобиография и автопортрет: кто я и что я люблю. Как устроена моя жизнь. Выполнение проекта.</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4.3. Тематический блок 3. «Человек как член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5. Труд делает человека челове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6. Подвиг: как узнать геро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Что такое подвиг. Героизм как самопожертвование. Героизм на войне. Подвиг в мирное время. Милосердие, взаимопомощ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7. Люди в обществе: духовно-нравственное взаимовлия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еловек в социальном измерении. Дружба, предательство. Коллектив. Личные границы. Этика предпринимательства. Социальная помощ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8. Проблемы современного общества как отражение его духовно-нравственного самос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едность. Инвалидность. Асоциальная семья. Сирот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ражение этих явлений в культуре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9. Духовно-нравственные ориентиры социальн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лосердие. Взаимопомощь. Социальное служение. Благотворительность. Волонтёрство. Общественные бла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0. Гуманизм как сущностная характеристика духовно-нравственной культуры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уманизм. Истоки гуманистического мышления. Философия гуманизма. Проявления гуманизма в историко-культурном наследии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1. Социальные профессии; их важность для сохранения духовно-нравственного облика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2. Выдающиеся благотворители в истории. Благотворительность как нравственный дол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3. Выдающиеся учёные России. Наука как источник социального и духовного прогресса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4. Моя профессия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уд как самореализация, как вклад в общество. Рассказ о своей будущей професс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4.4. Тематический блок 4. «Родина и патриот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5. Граждан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ина и гражданство, их взаимосвязь. Что делает человека гражданином. Нравственные качества граждан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6. Патриот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триотизм. Толерантность. Уважение к другим народам и их истории. Важность патриот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7. Защита Родины: подвиг или дол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йна и мир. Роль знания в защите Родины. Долг гражданина перед обществом. Военные подвиги. Честь. Добле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8. Государство. Россия – наша Род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9. Гражданская идентичность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акими качествами должен обладать человек как гражданин.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0. Моя школа и мой класс (практическое занятие). Портрет школы или класса через добрые де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1. Человек: какой он?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еловек. Его образы в культуре. Духовность и нравственность как важнейшие качеств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1. Человек и культура (про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тоговый проект: «Что значит быть человеком?»</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 Планируемые результаты освоения программы по ОДНКНР на уровне основного общего образования.</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1.</w:t>
      </w:r>
      <w:r w:rsidR="00873A19" w:rsidRPr="003974D9">
        <w:rPr>
          <w:rFonts w:ascii="Times New Roman" w:hAnsi="Times New Roman"/>
          <w:sz w:val="24"/>
          <w:szCs w:val="24"/>
        </w:rPr>
        <w:t> </w:t>
      </w:r>
      <w:r w:rsidR="00873A19" w:rsidRPr="003974D9">
        <w:rPr>
          <w:rFonts w:ascii="Times New Roman" w:hAnsi="Times New Roman"/>
          <w:sz w:val="24"/>
          <w:szCs w:val="24"/>
          <w:lang w:val="ru-RU"/>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2.</w:t>
      </w:r>
      <w:r w:rsidR="00873A19" w:rsidRPr="003974D9">
        <w:rPr>
          <w:rFonts w:ascii="Times New Roman" w:hAnsi="Times New Roman"/>
          <w:sz w:val="24"/>
          <w:szCs w:val="24"/>
        </w:rPr>
        <w:t> </w:t>
      </w:r>
      <w:r w:rsidR="00873A19" w:rsidRPr="003974D9">
        <w:rPr>
          <w:rFonts w:ascii="Times New Roman" w:hAnsi="Times New Roman"/>
          <w:sz w:val="24"/>
          <w:szCs w:val="24"/>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2.1.</w:t>
      </w:r>
      <w:r w:rsidR="00873A19" w:rsidRPr="003974D9">
        <w:rPr>
          <w:rFonts w:ascii="Times New Roman" w:hAnsi="Times New Roman"/>
          <w:sz w:val="24"/>
          <w:szCs w:val="24"/>
        </w:rPr>
        <w:t> </w:t>
      </w:r>
      <w:r w:rsidR="00873A19" w:rsidRPr="003974D9">
        <w:rPr>
          <w:rFonts w:ascii="Times New Roman" w:hAnsi="Times New Roman"/>
          <w:sz w:val="24"/>
          <w:szCs w:val="24"/>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ые результаты освоения курса достигаются в единстве учебной и воспита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ые результаты освоения курса включаю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российской гражданской идентич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бучающихся к саморазвитию, самостоятельности и личностному самоопредел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ценность самостоятельности и инициатив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личие мотивации к целенаправленной социально значимой 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внутренней позиции личности как особого ценностного отношения к себе, окружающим людям и жизни в целом.</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2.2.</w:t>
      </w:r>
      <w:r w:rsidR="00873A19" w:rsidRPr="003974D9">
        <w:rPr>
          <w:rFonts w:ascii="Times New Roman" w:hAnsi="Times New Roman"/>
          <w:sz w:val="24"/>
          <w:szCs w:val="24"/>
        </w:rPr>
        <w:t> </w:t>
      </w:r>
      <w:r w:rsidR="00873A19" w:rsidRPr="003974D9">
        <w:rPr>
          <w:rFonts w:ascii="Times New Roman" w:hAnsi="Times New Roman"/>
          <w:sz w:val="24"/>
          <w:szCs w:val="24"/>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873A19" w:rsidRPr="003974D9" w:rsidRDefault="00873A19" w:rsidP="00EF6D07">
      <w:pPr>
        <w:numPr>
          <w:ilvl w:val="0"/>
          <w:numId w:val="20"/>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патриотиче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873A19" w:rsidRPr="003974D9" w:rsidRDefault="00873A19" w:rsidP="00EF6D07">
      <w:pPr>
        <w:numPr>
          <w:ilvl w:val="0"/>
          <w:numId w:val="20"/>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гражданск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веротерпимости, уважительного отношения к религиозным чувствам, взглядам людей или их отсутствию;</w:t>
      </w:r>
    </w:p>
    <w:p w:rsidR="00873A19" w:rsidRPr="003974D9" w:rsidRDefault="00873A19" w:rsidP="00EF6D07">
      <w:pPr>
        <w:numPr>
          <w:ilvl w:val="0"/>
          <w:numId w:val="20"/>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ценности познава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73A19" w:rsidRPr="003974D9" w:rsidRDefault="00106EA8" w:rsidP="00EF6D07">
      <w:pPr>
        <w:spacing w:after="0" w:line="240" w:lineRule="auto"/>
        <w:ind w:firstLine="709"/>
        <w:jc w:val="both"/>
        <w:rPr>
          <w:rFonts w:ascii="Times New Roman" w:hAnsi="Times New Roman"/>
          <w:sz w:val="24"/>
          <w:szCs w:val="24"/>
          <w:lang w:val="ru-RU"/>
        </w:rPr>
      </w:pPr>
      <w:r>
        <w:rPr>
          <w:noProof/>
          <w:sz w:val="24"/>
          <w:szCs w:val="24"/>
          <w:lang w:val="ru-RU" w:eastAsia="ru-RU"/>
        </w:rPr>
        <w:pict>
          <v:line id="Line 5" o:spid="_x0000_s1026" style="position:absolute;left:0;text-align:left;z-index:-1;visibility:visible;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6ZuEAIAACcEAAAOAAAAZHJzL2Uyb0RvYy54bWysU8GO2jAQvVfqP1i+QxKa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" strokeweight=".49989mm">
            <w10:wrap anchorx="page"/>
          </v:line>
        </w:pict>
      </w:r>
      <w:r w:rsidR="00873A19" w:rsidRPr="003974D9">
        <w:rPr>
          <w:rFonts w:ascii="Times New Roman" w:hAnsi="Times New Roman"/>
          <w:sz w:val="24"/>
          <w:szCs w:val="24"/>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веротерпимости, уважительного отношения к религиозным чувствам, взглядам людей или их отсутствию;</w:t>
      </w:r>
    </w:p>
    <w:p w:rsidR="00873A19" w:rsidRPr="003974D9" w:rsidRDefault="00873A19" w:rsidP="00EF6D07">
      <w:pPr>
        <w:numPr>
          <w:ilvl w:val="0"/>
          <w:numId w:val="20"/>
        </w:numPr>
        <w:spacing w:after="0" w:line="240" w:lineRule="auto"/>
        <w:jc w:val="both"/>
        <w:rPr>
          <w:rFonts w:ascii="Times New Roman" w:hAnsi="Times New Roman"/>
          <w:sz w:val="24"/>
          <w:szCs w:val="24"/>
          <w:lang w:val="ru-RU"/>
        </w:rPr>
      </w:pPr>
      <w:r w:rsidRPr="003974D9">
        <w:rPr>
          <w:rFonts w:ascii="Times New Roman" w:hAnsi="Times New Roman"/>
          <w:sz w:val="24"/>
          <w:szCs w:val="24"/>
          <w:lang w:val="ru-RU"/>
        </w:rPr>
        <w:t>духовно-нравственного вос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3.</w:t>
      </w:r>
      <w:r w:rsidR="00873A19" w:rsidRPr="003974D9">
        <w:rPr>
          <w:rFonts w:ascii="Times New Roman" w:hAnsi="Times New Roman"/>
          <w:sz w:val="24"/>
          <w:szCs w:val="24"/>
        </w:rPr>
        <w:t> </w:t>
      </w:r>
      <w:r w:rsidR="00873A19" w:rsidRPr="003974D9">
        <w:rPr>
          <w:rFonts w:ascii="Times New Roman" w:hAnsi="Times New Roman"/>
          <w:sz w:val="24"/>
          <w:szCs w:val="24"/>
          <w:lang w:val="ru-RU"/>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3.1.</w:t>
      </w:r>
      <w:r w:rsidR="00873A19" w:rsidRPr="003974D9">
        <w:rPr>
          <w:rFonts w:ascii="Times New Roman" w:hAnsi="Times New Roman"/>
          <w:sz w:val="24"/>
          <w:szCs w:val="24"/>
        </w:rPr>
        <w:t> </w:t>
      </w:r>
      <w:r w:rsidR="00873A19" w:rsidRPr="003974D9">
        <w:rPr>
          <w:rFonts w:ascii="Times New Roman" w:hAnsi="Times New Roman"/>
          <w:sz w:val="24"/>
          <w:szCs w:val="24"/>
          <w:lang w:val="ru-RU"/>
        </w:rPr>
        <w:t>У обучающегося будут сформированы следующие познавательные универсальные учеб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овое чт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мотивации к овладению культурой активного использования словарей и других поисковых систем.</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3.2.</w:t>
      </w:r>
      <w:r w:rsidR="00873A19" w:rsidRPr="003974D9">
        <w:rPr>
          <w:rFonts w:ascii="Times New Roman" w:hAnsi="Times New Roman"/>
          <w:sz w:val="24"/>
          <w:szCs w:val="24"/>
        </w:rPr>
        <w:t> </w:t>
      </w:r>
      <w:r w:rsidR="00873A19" w:rsidRPr="003974D9">
        <w:rPr>
          <w:rFonts w:ascii="Times New Roman" w:hAnsi="Times New Roman"/>
          <w:sz w:val="24"/>
          <w:szCs w:val="24"/>
          <w:lang w:val="ru-RU"/>
        </w:rPr>
        <w:t>У обучающегося будут сформированы следующие коммуникативные универсальные учеб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организовывать учебное сотрудничество и совместную деятельность с учителем и сверстника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аргументировать и отстаивать своё мнение (учебное сотрудниче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устной и письменной речью, монологической контекстной речью (коммуник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3.3.</w:t>
      </w:r>
      <w:r w:rsidR="00873A19" w:rsidRPr="003974D9">
        <w:rPr>
          <w:rFonts w:ascii="Times New Roman" w:hAnsi="Times New Roman"/>
          <w:sz w:val="24"/>
          <w:szCs w:val="24"/>
        </w:rPr>
        <w:t> </w:t>
      </w:r>
      <w:r w:rsidR="00873A19" w:rsidRPr="003974D9">
        <w:rPr>
          <w:rFonts w:ascii="Times New Roman" w:hAnsi="Times New Roman"/>
          <w:sz w:val="24"/>
          <w:szCs w:val="24"/>
          <w:lang w:val="ru-RU"/>
        </w:rPr>
        <w:t>У обучающегося будут сформированы следующие регулятивные универсальные учеб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ценивать правильность выполнения учебной задачи, собственные возможности её решения (оцен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873A19" w:rsidRPr="003974D9" w:rsidRDefault="007D69DF"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9</w:t>
      </w:r>
      <w:r w:rsidR="00873A19" w:rsidRPr="003974D9">
        <w:rPr>
          <w:rFonts w:ascii="Times New Roman" w:hAnsi="Times New Roman"/>
          <w:sz w:val="24"/>
          <w:szCs w:val="24"/>
          <w:lang w:val="ru-RU"/>
        </w:rPr>
        <w:t>.5.4.</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программы по ОДНКНР на уровне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5.4.1.</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К концу обучения в </w:t>
      </w:r>
      <w:r w:rsidR="00873A19" w:rsidRPr="003974D9">
        <w:rPr>
          <w:rFonts w:ascii="Times New Roman" w:hAnsi="Times New Roman"/>
          <w:bCs/>
          <w:sz w:val="24"/>
          <w:szCs w:val="24"/>
          <w:lang w:val="ru-RU"/>
        </w:rPr>
        <w:t xml:space="preserve">5 классе </w:t>
      </w:r>
      <w:r w:rsidR="00873A19" w:rsidRPr="003974D9">
        <w:rPr>
          <w:rFonts w:ascii="Times New Roman" w:hAnsi="Times New Roman"/>
          <w:sz w:val="24"/>
          <w:szCs w:val="24"/>
          <w:lang w:val="ru-RU"/>
        </w:rPr>
        <w:t>обучающийся получит следующие предметные результаты по отдельным темам программы по ОДНКН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1. «Россия – наш общий д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w:t>
      </w:r>
      <w:r w:rsidRPr="003974D9">
        <w:rPr>
          <w:rFonts w:ascii="Times New Roman" w:hAnsi="Times New Roman"/>
          <w:sz w:val="24"/>
          <w:szCs w:val="24"/>
        </w:rPr>
        <w:t> </w:t>
      </w:r>
      <w:r w:rsidRPr="003974D9">
        <w:rPr>
          <w:rFonts w:ascii="Times New Roman" w:hAnsi="Times New Roman"/>
          <w:sz w:val="24"/>
          <w:szCs w:val="24"/>
          <w:lang w:val="ru-RU"/>
        </w:rPr>
        <w:t>Зачем изучать курс «Основы духовно-нравственной культуры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взаимосвязь между языком и культурой, духовно-нравственным развитием личности и социальным поведение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w:t>
      </w:r>
      <w:r w:rsidRPr="003974D9">
        <w:rPr>
          <w:rFonts w:ascii="Times New Roman" w:hAnsi="Times New Roman"/>
          <w:sz w:val="24"/>
          <w:szCs w:val="24"/>
        </w:rPr>
        <w:t> </w:t>
      </w:r>
      <w:r w:rsidRPr="003974D9">
        <w:rPr>
          <w:rFonts w:ascii="Times New Roman" w:hAnsi="Times New Roman"/>
          <w:sz w:val="24"/>
          <w:szCs w:val="24"/>
          <w:lang w:val="ru-RU"/>
        </w:rPr>
        <w:t>Наш дом – Рос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современном состоянии культурного и религиозного разнообразия народов Российской Федерации, причинах культурных различ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w:t>
      </w:r>
      <w:r w:rsidRPr="003974D9">
        <w:rPr>
          <w:rFonts w:ascii="Times New Roman" w:hAnsi="Times New Roman"/>
          <w:sz w:val="24"/>
          <w:szCs w:val="24"/>
        </w:rPr>
        <w:t> </w:t>
      </w:r>
      <w:r w:rsidRPr="003974D9">
        <w:rPr>
          <w:rFonts w:ascii="Times New Roman" w:hAnsi="Times New Roman"/>
          <w:sz w:val="24"/>
          <w:szCs w:val="24"/>
          <w:lang w:val="ru-RU"/>
        </w:rPr>
        <w:t>Язык и истор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что такое язык, каковы важность его изучения и влияние на миропонимание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базовые представления о формировании языка как носителя духовно-нравственных смыслов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уть и смысл коммуникативной роли языка, в том числе в организации межкультурного диалога и взаимо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своё понимание необходимости нравственной чистоты языка, важности лингвистической гигиены, речевого этик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4.</w:t>
      </w:r>
      <w:r w:rsidRPr="003974D9">
        <w:rPr>
          <w:rFonts w:ascii="Times New Roman" w:hAnsi="Times New Roman"/>
          <w:sz w:val="24"/>
          <w:szCs w:val="24"/>
        </w:rPr>
        <w:t> </w:t>
      </w:r>
      <w:r w:rsidRPr="003974D9">
        <w:rPr>
          <w:rFonts w:ascii="Times New Roman" w:hAnsi="Times New Roman"/>
          <w:sz w:val="24"/>
          <w:szCs w:val="24"/>
          <w:lang w:val="ru-RU"/>
        </w:rPr>
        <w:t>Русский язык – язык общения и язык возмож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базовые представления о происхождении и развитии русского языка, его взаимосвязи с языками других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нравственных категориях русского языка и их происхож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5.</w:t>
      </w:r>
      <w:r w:rsidRPr="003974D9">
        <w:rPr>
          <w:rFonts w:ascii="Times New Roman" w:hAnsi="Times New Roman"/>
          <w:sz w:val="24"/>
          <w:szCs w:val="24"/>
        </w:rPr>
        <w:t> </w:t>
      </w:r>
      <w:r w:rsidRPr="003974D9">
        <w:rPr>
          <w:rFonts w:ascii="Times New Roman" w:hAnsi="Times New Roman"/>
          <w:sz w:val="24"/>
          <w:szCs w:val="24"/>
          <w:lang w:val="ru-RU"/>
        </w:rPr>
        <w:t>Истоки род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сформированное представление о понятие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выделять общие черты в культуре различных народов, обосновывать их значение и пр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6.</w:t>
      </w:r>
      <w:r w:rsidRPr="003974D9">
        <w:rPr>
          <w:rFonts w:ascii="Times New Roman" w:hAnsi="Times New Roman"/>
          <w:sz w:val="24"/>
          <w:szCs w:val="24"/>
        </w:rPr>
        <w:t> </w:t>
      </w:r>
      <w:r w:rsidRPr="003974D9">
        <w:rPr>
          <w:rFonts w:ascii="Times New Roman" w:hAnsi="Times New Roman"/>
          <w:sz w:val="24"/>
          <w:szCs w:val="24"/>
          <w:lang w:val="ru-RU"/>
        </w:rPr>
        <w:t>Материальная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артефактах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базовое представление о традиционных укладах хозяйства: земледелии, скотоводстве, охоте, рыболов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заимосвязь между хозяйственным укладом и проявлениями духов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7.</w:t>
      </w:r>
      <w:r w:rsidRPr="003974D9">
        <w:rPr>
          <w:rFonts w:ascii="Times New Roman" w:hAnsi="Times New Roman"/>
          <w:sz w:val="24"/>
          <w:szCs w:val="24"/>
        </w:rPr>
        <w:t> </w:t>
      </w:r>
      <w:r w:rsidRPr="003974D9">
        <w:rPr>
          <w:rFonts w:ascii="Times New Roman" w:hAnsi="Times New Roman"/>
          <w:sz w:val="24"/>
          <w:szCs w:val="24"/>
          <w:lang w:val="ru-RU"/>
        </w:rPr>
        <w:t>Духовная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таких культурных концептах как «искусство», «наука», «рели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мысл и взаимосвязь названных терминов с формами их репрезентации в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значение культурных символов, нравственный и духовный смысл культурных артефа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что такое знаки и символы, уметь соотносить их с культурными явлениями, с которыми они связ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8.</w:t>
      </w:r>
      <w:r w:rsidRPr="003974D9">
        <w:rPr>
          <w:rFonts w:ascii="Times New Roman" w:hAnsi="Times New Roman"/>
          <w:sz w:val="24"/>
          <w:szCs w:val="24"/>
        </w:rPr>
        <w:t> </w:t>
      </w:r>
      <w:r w:rsidRPr="003974D9">
        <w:rPr>
          <w:rFonts w:ascii="Times New Roman" w:hAnsi="Times New Roman"/>
          <w:sz w:val="24"/>
          <w:szCs w:val="24"/>
          <w:lang w:val="ru-RU"/>
        </w:rPr>
        <w:t>Культура и религ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понятии «религия», уметь пояснить её роль в жизни общества и основные социально-культурны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связь религии и мора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роль и значение духовных ценностей в религиях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характеризовать государствообразующие конфессии России и их картины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9.</w:t>
      </w:r>
      <w:r w:rsidRPr="003974D9">
        <w:rPr>
          <w:rFonts w:ascii="Times New Roman" w:hAnsi="Times New Roman"/>
          <w:sz w:val="24"/>
          <w:szCs w:val="24"/>
        </w:rPr>
        <w:t> </w:t>
      </w:r>
      <w:r w:rsidRPr="003974D9">
        <w:rPr>
          <w:rFonts w:ascii="Times New Roman" w:hAnsi="Times New Roman"/>
          <w:sz w:val="24"/>
          <w:szCs w:val="24"/>
          <w:lang w:val="ru-RU"/>
        </w:rPr>
        <w:t>Культура и образ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термин «образование» и уметь обосновать его важность для личности 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основных ступенях образования в России и их необходим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заимосвязь культуры и образован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взаимосвязи между знанием, образованием и личностным и профессиональным ростом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0.</w:t>
      </w:r>
      <w:r w:rsidRPr="003974D9">
        <w:rPr>
          <w:rFonts w:ascii="Times New Roman" w:hAnsi="Times New Roman"/>
          <w:sz w:val="24"/>
          <w:szCs w:val="24"/>
        </w:rPr>
        <w:t> </w:t>
      </w:r>
      <w:r w:rsidRPr="003974D9">
        <w:rPr>
          <w:rFonts w:ascii="Times New Roman" w:hAnsi="Times New Roman"/>
          <w:sz w:val="24"/>
          <w:szCs w:val="24"/>
          <w:lang w:val="ru-RU"/>
        </w:rPr>
        <w:t>Многообразие культур России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сформированные представления о закономерностях развития культуры и истории народов, их культурных особенност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общее и единичное в культуре на основе предметных знаний о культуре свое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2. «Семья и духовно-нравственные ц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1.</w:t>
      </w:r>
      <w:r w:rsidRPr="003974D9">
        <w:rPr>
          <w:rFonts w:ascii="Times New Roman" w:hAnsi="Times New Roman"/>
          <w:sz w:val="24"/>
          <w:szCs w:val="24"/>
        </w:rPr>
        <w:t> </w:t>
      </w:r>
      <w:r w:rsidRPr="003974D9">
        <w:rPr>
          <w:rFonts w:ascii="Times New Roman" w:hAnsi="Times New Roman"/>
          <w:sz w:val="24"/>
          <w:szCs w:val="24"/>
          <w:lang w:val="ru-RU"/>
        </w:rPr>
        <w:t>Семья – хранитель духов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смысл термина «сем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взаимосвязях между типом культуры и особенностями семейного быта и отношений в семь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значение термина «поколение» и его взаимосвязь с культурными особенностями своего врем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составить рассказ о своей семье в соответствии с культурно-историческими условиями её существ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основывать такие понятия, как «счастливая семья», «семейное счасть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уметь доказывать важность семьи как хранителя традиций и её воспитательную ро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2.</w:t>
      </w:r>
      <w:r w:rsidRPr="003974D9">
        <w:rPr>
          <w:rFonts w:ascii="Times New Roman" w:hAnsi="Times New Roman"/>
          <w:sz w:val="24"/>
          <w:szCs w:val="24"/>
        </w:rPr>
        <w:t> </w:t>
      </w:r>
      <w:r w:rsidRPr="003974D9">
        <w:rPr>
          <w:rFonts w:ascii="Times New Roman" w:hAnsi="Times New Roman"/>
          <w:sz w:val="24"/>
          <w:szCs w:val="24"/>
          <w:lang w:val="ru-RU"/>
        </w:rPr>
        <w:t>Родина начинается с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понятие «Род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взаимосвязь и различия между концептами «Отечество» и «Род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что такое история семьи, каковы формы её выражения и сохран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и доказывать взаимосвязь истории семьи и истории народа, государства, челов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3.</w:t>
      </w:r>
      <w:r w:rsidRPr="003974D9">
        <w:rPr>
          <w:rFonts w:ascii="Times New Roman" w:hAnsi="Times New Roman"/>
          <w:sz w:val="24"/>
          <w:szCs w:val="24"/>
        </w:rPr>
        <w:t> </w:t>
      </w:r>
      <w:r w:rsidRPr="003974D9">
        <w:rPr>
          <w:rFonts w:ascii="Times New Roman" w:hAnsi="Times New Roman"/>
          <w:sz w:val="24"/>
          <w:szCs w:val="24"/>
          <w:lang w:val="ru-RU"/>
        </w:rPr>
        <w:t>Традиции семейного воспитания 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емейных традициях и обосновывать их важность как ключевых элементах семейн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взаимосвязь семейных традиций и культуры собственного этно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рассказывать о семейных традициях своего народа и народов России, собственной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роль семейных традиций в культуре общества, трансляции ценностей, духовно-нравственных иде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4.</w:t>
      </w:r>
      <w:r w:rsidRPr="003974D9">
        <w:rPr>
          <w:rFonts w:ascii="Times New Roman" w:hAnsi="Times New Roman"/>
          <w:sz w:val="24"/>
          <w:szCs w:val="24"/>
        </w:rPr>
        <w:t> </w:t>
      </w:r>
      <w:r w:rsidRPr="003974D9">
        <w:rPr>
          <w:rFonts w:ascii="Times New Roman" w:hAnsi="Times New Roman"/>
          <w:sz w:val="24"/>
          <w:szCs w:val="24"/>
          <w:lang w:val="ru-RU"/>
        </w:rPr>
        <w:t>Образ семьи в культуре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называть традиционные сказочные и фольклорные сюжеты о семье, семейных обязанност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основывать своё понимание семейных ценностей, выраженных в фольклорных сюже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основывать важность семейных ценностей с использованием различного иллюстративного матери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5.</w:t>
      </w:r>
      <w:r w:rsidRPr="003974D9">
        <w:rPr>
          <w:rFonts w:ascii="Times New Roman" w:hAnsi="Times New Roman"/>
          <w:sz w:val="24"/>
          <w:szCs w:val="24"/>
        </w:rPr>
        <w:t> </w:t>
      </w:r>
      <w:r w:rsidRPr="003974D9">
        <w:rPr>
          <w:rFonts w:ascii="Times New Roman" w:hAnsi="Times New Roman"/>
          <w:sz w:val="24"/>
          <w:szCs w:val="24"/>
          <w:lang w:val="ru-RU"/>
        </w:rPr>
        <w:t>Труд в истории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что такое семейное хозяйство и домашний тр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оценивать семейный уклад и взаимосвязь с социально-экономической структурой общества в форме большой и малой сем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аспределение семейного труда и осознавать его важность для укрепления целостности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6.</w:t>
      </w:r>
      <w:r w:rsidRPr="003974D9">
        <w:rPr>
          <w:rFonts w:ascii="Times New Roman" w:hAnsi="Times New Roman"/>
          <w:sz w:val="24"/>
          <w:szCs w:val="24"/>
        </w:rPr>
        <w:t> </w:t>
      </w:r>
      <w:r w:rsidRPr="003974D9">
        <w:rPr>
          <w:rFonts w:ascii="Times New Roman" w:hAnsi="Times New Roman"/>
          <w:sz w:val="24"/>
          <w:szCs w:val="24"/>
          <w:lang w:val="ru-RU"/>
        </w:rPr>
        <w:t>Семья в современном мире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полагать и доказывать наличие взаимосвязи между культурой и духовно-нравственными ценностями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3. «Духовно-нравственное богатство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7.</w:t>
      </w:r>
      <w:r w:rsidRPr="003974D9">
        <w:rPr>
          <w:rFonts w:ascii="Times New Roman" w:hAnsi="Times New Roman"/>
          <w:sz w:val="24"/>
          <w:szCs w:val="24"/>
        </w:rPr>
        <w:t> </w:t>
      </w:r>
      <w:r w:rsidRPr="003974D9">
        <w:rPr>
          <w:rFonts w:ascii="Times New Roman" w:hAnsi="Times New Roman"/>
          <w:sz w:val="24"/>
          <w:szCs w:val="24"/>
          <w:lang w:val="ru-RU"/>
        </w:rPr>
        <w:t>Личность – общество –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значение термина «человек» в контексте духовно-нравствен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основать взаимосвязь и взаимообусловленность чело века и общества, человека и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ъяснять различия между обоснованием термина «личность» в быту, в контексте культуры и твор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что такое гуманизм, иметь представление о его источниках в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8.</w:t>
      </w:r>
      <w:r w:rsidRPr="003974D9">
        <w:rPr>
          <w:rFonts w:ascii="Times New Roman" w:hAnsi="Times New Roman"/>
          <w:sz w:val="24"/>
          <w:szCs w:val="24"/>
        </w:rPr>
        <w:t> </w:t>
      </w:r>
      <w:r w:rsidRPr="003974D9">
        <w:rPr>
          <w:rFonts w:ascii="Times New Roman" w:hAnsi="Times New Roman"/>
          <w:sz w:val="24"/>
          <w:szCs w:val="24"/>
          <w:lang w:val="ru-RU"/>
        </w:rPr>
        <w:t>Духовный мир человека. Человек – творец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значение термина «творчество» в нескольких аспектах и понимать границы их применим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доказывать важность морально- нравственных ограничений в творч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творчества как реализацию духовно-нравственных ценностей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азывать детерминированность творчества культурой своего этно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взаимосвязь труда и твор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9.</w:t>
      </w:r>
      <w:r w:rsidRPr="003974D9">
        <w:rPr>
          <w:rFonts w:ascii="Times New Roman" w:hAnsi="Times New Roman"/>
          <w:sz w:val="24"/>
          <w:szCs w:val="24"/>
        </w:rPr>
        <w:t> </w:t>
      </w:r>
      <w:r w:rsidRPr="003974D9">
        <w:rPr>
          <w:rFonts w:ascii="Times New Roman" w:hAnsi="Times New Roman"/>
          <w:sz w:val="24"/>
          <w:szCs w:val="24"/>
          <w:lang w:val="ru-RU"/>
        </w:rPr>
        <w:t>Личность и духовно-нравственные ц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значение и роль морали и нравственности в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происхождение духовных ценностей, понимание идеалов добра и з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4. «Культурное единство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0.</w:t>
      </w:r>
      <w:r w:rsidRPr="003974D9">
        <w:rPr>
          <w:rFonts w:ascii="Times New Roman" w:hAnsi="Times New Roman"/>
          <w:sz w:val="24"/>
          <w:szCs w:val="24"/>
        </w:rPr>
        <w:t> </w:t>
      </w:r>
      <w:r w:rsidRPr="003974D9">
        <w:rPr>
          <w:rFonts w:ascii="Times New Roman" w:hAnsi="Times New Roman"/>
          <w:sz w:val="24"/>
          <w:szCs w:val="24"/>
          <w:lang w:val="ru-RU"/>
        </w:rPr>
        <w:t>Историческая память как духовно-нравственная цен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и уметь объяснять суть термина «история», знать основные исторические периоды и уметь выделять их сущностные чер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значении и функциях изучения ис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1.</w:t>
      </w:r>
      <w:r w:rsidRPr="003974D9">
        <w:rPr>
          <w:rFonts w:ascii="Times New Roman" w:hAnsi="Times New Roman"/>
          <w:sz w:val="24"/>
          <w:szCs w:val="24"/>
        </w:rPr>
        <w:t> </w:t>
      </w:r>
      <w:r w:rsidRPr="003974D9">
        <w:rPr>
          <w:rFonts w:ascii="Times New Roman" w:hAnsi="Times New Roman"/>
          <w:sz w:val="24"/>
          <w:szCs w:val="24"/>
          <w:lang w:val="ru-RU"/>
        </w:rPr>
        <w:t>Литература как язык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отличия литературы от других видов художественного твор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казывать об особенностях литературного повествования, выделять простые выразительные средства литературн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и доказывать важность литературы как культурного явления, как формы трансляции культур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обозначать средства выражения морального и нравственного смысла в литературных произвед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2.</w:t>
      </w:r>
      <w:r w:rsidRPr="003974D9">
        <w:rPr>
          <w:rFonts w:ascii="Times New Roman" w:hAnsi="Times New Roman"/>
          <w:sz w:val="24"/>
          <w:szCs w:val="24"/>
        </w:rPr>
        <w:t> </w:t>
      </w:r>
      <w:r w:rsidRPr="003974D9">
        <w:rPr>
          <w:rFonts w:ascii="Times New Roman" w:hAnsi="Times New Roman"/>
          <w:sz w:val="24"/>
          <w:szCs w:val="24"/>
          <w:lang w:val="ru-RU"/>
        </w:rPr>
        <w:t>Взаимовлияние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основывать важность сохранения культурного наслед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3.</w:t>
      </w:r>
      <w:r w:rsidRPr="003974D9">
        <w:rPr>
          <w:rFonts w:ascii="Times New Roman" w:hAnsi="Times New Roman"/>
          <w:sz w:val="24"/>
          <w:szCs w:val="24"/>
        </w:rPr>
        <w:t> </w:t>
      </w:r>
      <w:r w:rsidRPr="003974D9">
        <w:rPr>
          <w:rFonts w:ascii="Times New Roman" w:hAnsi="Times New Roman"/>
          <w:sz w:val="24"/>
          <w:szCs w:val="24"/>
          <w:lang w:val="ru-RU"/>
        </w:rPr>
        <w:t>Духовно-нравственные ценности российско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духовно-нравственные ценности в качестве базовых общегражданских ценностей российского общества и уметь доказывать эт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4.</w:t>
      </w:r>
      <w:r w:rsidRPr="003974D9">
        <w:rPr>
          <w:rFonts w:ascii="Times New Roman" w:hAnsi="Times New Roman"/>
          <w:sz w:val="24"/>
          <w:szCs w:val="24"/>
        </w:rPr>
        <w:t> </w:t>
      </w:r>
      <w:r w:rsidRPr="003974D9">
        <w:rPr>
          <w:rFonts w:ascii="Times New Roman" w:hAnsi="Times New Roman"/>
          <w:sz w:val="24"/>
          <w:szCs w:val="24"/>
          <w:lang w:val="ru-RU"/>
        </w:rPr>
        <w:t>Регионы России: культурное многообраз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принципы федеративного устройства России и концепт «полиэтнич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зывать основные этносы Российской Федерации и регионы, где они традиционно проживаю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ценность многообразия культурных укладов народо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готовность к сохранению межнационального и межрелигиозного согласия 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выделять общие черты в культуре различных народов, обосновывать их значение и пр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5.</w:t>
      </w:r>
      <w:r w:rsidRPr="003974D9">
        <w:rPr>
          <w:rFonts w:ascii="Times New Roman" w:hAnsi="Times New Roman"/>
          <w:sz w:val="24"/>
          <w:szCs w:val="24"/>
        </w:rPr>
        <w:t> </w:t>
      </w:r>
      <w:r w:rsidRPr="003974D9">
        <w:rPr>
          <w:rFonts w:ascii="Times New Roman" w:hAnsi="Times New Roman"/>
          <w:sz w:val="24"/>
          <w:szCs w:val="24"/>
          <w:lang w:val="ru-RU"/>
        </w:rPr>
        <w:t>Праздники в культуре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природе праздников и обосновывать их важность как элементов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взаимосвязь праздников и культурного укла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основные типы празд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рассказывать о праздничных традициях народов России и собственной сем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связь праздников и истории, культуры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основной смысл семейных празд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нравственный смысл праздников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значение праздников как элементов культурной памяти народов России, как воплощение духовно-нравственных иде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6.</w:t>
      </w:r>
      <w:r w:rsidRPr="003974D9">
        <w:rPr>
          <w:rFonts w:ascii="Times New Roman" w:hAnsi="Times New Roman"/>
          <w:sz w:val="24"/>
          <w:szCs w:val="24"/>
        </w:rPr>
        <w:t> </w:t>
      </w:r>
      <w:r w:rsidRPr="003974D9">
        <w:rPr>
          <w:rFonts w:ascii="Times New Roman" w:hAnsi="Times New Roman"/>
          <w:sz w:val="24"/>
          <w:szCs w:val="24"/>
          <w:lang w:val="ru-RU"/>
        </w:rPr>
        <w:t>Памятники архитектуры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заимосвязь между типом жилищ и типом хозяйствен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уметь охарактеризовать связь между уровнем научно-технического развития и типами жилищ;</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связь между историей памятника и историей края, характеризовать памятники истории и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нравственном и научном смысле краеведческ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7.</w:t>
      </w:r>
      <w:r w:rsidRPr="003974D9">
        <w:rPr>
          <w:rFonts w:ascii="Times New Roman" w:hAnsi="Times New Roman"/>
          <w:sz w:val="24"/>
          <w:szCs w:val="24"/>
        </w:rPr>
        <w:t> </w:t>
      </w:r>
      <w:r w:rsidRPr="003974D9">
        <w:rPr>
          <w:rFonts w:ascii="Times New Roman" w:hAnsi="Times New Roman"/>
          <w:sz w:val="24"/>
          <w:szCs w:val="24"/>
          <w:lang w:val="ru-RU"/>
        </w:rPr>
        <w:t>Музыкальная культура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и доказывать важность музыки как культурного явления, как формы трансляции культур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обозначать средства выражения морального и нравственного смысла музыкальных произве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новные темы музыкального творчества народов России, народные инстру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8.</w:t>
      </w:r>
      <w:r w:rsidRPr="003974D9">
        <w:rPr>
          <w:rFonts w:ascii="Times New Roman" w:hAnsi="Times New Roman"/>
          <w:sz w:val="24"/>
          <w:szCs w:val="24"/>
        </w:rPr>
        <w:t> </w:t>
      </w:r>
      <w:r w:rsidRPr="003974D9">
        <w:rPr>
          <w:rFonts w:ascii="Times New Roman" w:hAnsi="Times New Roman"/>
          <w:sz w:val="24"/>
          <w:szCs w:val="24"/>
          <w:lang w:val="ru-RU"/>
        </w:rPr>
        <w:t>Изобразительное искусство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ить, что такое скульптура, живопись, графика, фольклорные орна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и доказывать важность изобразительного искусства как культурного явления, как формы трансляции культурных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обозначать средства выражения морального и нравственного смысла изобразитель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новные темы изобразительного искусства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9.</w:t>
      </w:r>
      <w:r w:rsidRPr="003974D9">
        <w:rPr>
          <w:rFonts w:ascii="Times New Roman" w:hAnsi="Times New Roman"/>
          <w:sz w:val="24"/>
          <w:szCs w:val="24"/>
        </w:rPr>
        <w:t> </w:t>
      </w:r>
      <w:r w:rsidRPr="003974D9">
        <w:rPr>
          <w:rFonts w:ascii="Times New Roman" w:hAnsi="Times New Roman"/>
          <w:sz w:val="24"/>
          <w:szCs w:val="24"/>
          <w:lang w:val="ru-RU"/>
        </w:rPr>
        <w:t>Фольклор и литература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что такое пословицы и поговорки, обосновывать важность и нужность этих языковых выразительных сред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ъяснять, что такое эпос, миф, сказка, былина, песн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объяснять на примерах важность понимания фольклора как отражения истории народа и его ценностей, морали и нрав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что такое национальная литература и каковы её выразительные сред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ценивать морально-нравственный потенциал национальной литерату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0.</w:t>
      </w:r>
      <w:r w:rsidRPr="003974D9">
        <w:rPr>
          <w:rFonts w:ascii="Times New Roman" w:hAnsi="Times New Roman"/>
          <w:sz w:val="24"/>
          <w:szCs w:val="24"/>
        </w:rPr>
        <w:t> </w:t>
      </w:r>
      <w:r w:rsidRPr="003974D9">
        <w:rPr>
          <w:rFonts w:ascii="Times New Roman" w:hAnsi="Times New Roman"/>
          <w:sz w:val="24"/>
          <w:szCs w:val="24"/>
          <w:lang w:val="ru-RU"/>
        </w:rPr>
        <w:t>Бытовые традиции народов России: пища, одежда, д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1.</w:t>
      </w:r>
      <w:r w:rsidRPr="003974D9">
        <w:rPr>
          <w:rFonts w:ascii="Times New Roman" w:hAnsi="Times New Roman"/>
          <w:sz w:val="24"/>
          <w:szCs w:val="24"/>
        </w:rPr>
        <w:t> </w:t>
      </w:r>
      <w:r w:rsidRPr="003974D9">
        <w:rPr>
          <w:rFonts w:ascii="Times New Roman" w:hAnsi="Times New Roman"/>
          <w:sz w:val="24"/>
          <w:szCs w:val="24"/>
          <w:lang w:val="ru-RU"/>
        </w:rPr>
        <w:t>Культурная карта России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отличия культурной географии от физической и политической ге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что такое культурная карта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ывать отдельные области культурной карты в соответствии с их особенност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2.</w:t>
      </w:r>
      <w:r w:rsidRPr="003974D9">
        <w:rPr>
          <w:rFonts w:ascii="Times New Roman" w:hAnsi="Times New Roman"/>
          <w:sz w:val="24"/>
          <w:szCs w:val="24"/>
        </w:rPr>
        <w:t> </w:t>
      </w:r>
      <w:r w:rsidRPr="003974D9">
        <w:rPr>
          <w:rFonts w:ascii="Times New Roman" w:hAnsi="Times New Roman"/>
          <w:sz w:val="24"/>
          <w:szCs w:val="24"/>
          <w:lang w:val="ru-RU"/>
        </w:rPr>
        <w:t>Единство страны – залог будущего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доказывать важность и преимущества этого единства перед требованиями национального самоопределения отдельных этносов.</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5.4.2.</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К концу обучения в </w:t>
      </w:r>
      <w:r w:rsidR="00873A19" w:rsidRPr="003974D9">
        <w:rPr>
          <w:rFonts w:ascii="Times New Roman" w:hAnsi="Times New Roman"/>
          <w:bCs/>
          <w:sz w:val="24"/>
          <w:szCs w:val="24"/>
          <w:lang w:val="ru-RU"/>
        </w:rPr>
        <w:t xml:space="preserve">6 классе </w:t>
      </w:r>
      <w:r w:rsidR="00873A19" w:rsidRPr="003974D9">
        <w:rPr>
          <w:rFonts w:ascii="Times New Roman" w:hAnsi="Times New Roman"/>
          <w:sz w:val="24"/>
          <w:szCs w:val="24"/>
          <w:lang w:val="ru-RU"/>
        </w:rPr>
        <w:t>обучающийся получит следующие предметные результаты по отдельным темам программы по ОДНКН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1. «Культура как социа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w:t>
      </w:r>
      <w:r w:rsidRPr="003974D9">
        <w:rPr>
          <w:rFonts w:ascii="Times New Roman" w:hAnsi="Times New Roman"/>
          <w:sz w:val="24"/>
          <w:szCs w:val="24"/>
        </w:rPr>
        <w:t> </w:t>
      </w:r>
      <w:r w:rsidRPr="003974D9">
        <w:rPr>
          <w:rFonts w:ascii="Times New Roman" w:hAnsi="Times New Roman"/>
          <w:sz w:val="24"/>
          <w:szCs w:val="24"/>
          <w:lang w:val="ru-RU"/>
        </w:rPr>
        <w:t>Мир культуры: его струк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ить структуру культуры как социального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пецифику социальных явлений, их ключевые отличия от природных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ть зависимость социальных процессов от культурно-исторических процесс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ить взаимосвязь между научно-техническим прогрессом и этапами развития социу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w:t>
      </w:r>
      <w:r w:rsidRPr="003974D9">
        <w:rPr>
          <w:rFonts w:ascii="Times New Roman" w:hAnsi="Times New Roman"/>
          <w:sz w:val="24"/>
          <w:szCs w:val="24"/>
        </w:rPr>
        <w:t> </w:t>
      </w:r>
      <w:r w:rsidRPr="003974D9">
        <w:rPr>
          <w:rFonts w:ascii="Times New Roman" w:hAnsi="Times New Roman"/>
          <w:sz w:val="24"/>
          <w:szCs w:val="24"/>
          <w:lang w:val="ru-RU"/>
        </w:rPr>
        <w:t>Культура России: многообразие регион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административно-территориальное деление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количество регионов, различать субъекты и федеральные округа, уметь показать их на административной карте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нцип равенства прав каждого человека, вне зависимости от его принадлежности к тому или иному народ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ценность многообразия культурных укладов народо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готовность к сохранению межнационального и межрелигиозного согласия 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духовную культуру всех народов России как общее достояние и богатство нашей многонациональной Род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w:t>
      </w:r>
      <w:r w:rsidRPr="003974D9">
        <w:rPr>
          <w:rFonts w:ascii="Times New Roman" w:hAnsi="Times New Roman"/>
          <w:sz w:val="24"/>
          <w:szCs w:val="24"/>
        </w:rPr>
        <w:t> </w:t>
      </w:r>
      <w:r w:rsidRPr="003974D9">
        <w:rPr>
          <w:rFonts w:ascii="Times New Roman" w:hAnsi="Times New Roman"/>
          <w:sz w:val="24"/>
          <w:szCs w:val="24"/>
          <w:lang w:val="ru-RU"/>
        </w:rPr>
        <w:t>История быта как история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мысл понятия «домашнее хозяйство» и характеризовать его тип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заимосвязь между хозяйственной деятельностью народов России и особенностями исторического пери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4.</w:t>
      </w:r>
      <w:r w:rsidRPr="003974D9">
        <w:rPr>
          <w:rFonts w:ascii="Times New Roman" w:hAnsi="Times New Roman"/>
          <w:sz w:val="24"/>
          <w:szCs w:val="24"/>
        </w:rPr>
        <w:t> </w:t>
      </w:r>
      <w:r w:rsidRPr="003974D9">
        <w:rPr>
          <w:rFonts w:ascii="Times New Roman" w:hAnsi="Times New Roman"/>
          <w:sz w:val="24"/>
          <w:szCs w:val="24"/>
          <w:lang w:val="ru-RU"/>
        </w:rPr>
        <w:t>Прогресс: технический и социаль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понимание роли обслуживающего труда, его социальной и духовно-нравственной важ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заимосвязи между механизацией домашнего труда и изменениями социальных взаимосвязей в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вать и обосновывать влияние технологий на культуру и ценности обществ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5.</w:t>
      </w:r>
      <w:r w:rsidRPr="003974D9">
        <w:rPr>
          <w:rFonts w:ascii="Times New Roman" w:hAnsi="Times New Roman"/>
          <w:sz w:val="24"/>
          <w:szCs w:val="24"/>
        </w:rPr>
        <w:t> </w:t>
      </w:r>
      <w:r w:rsidRPr="003974D9">
        <w:rPr>
          <w:rFonts w:ascii="Times New Roman" w:hAnsi="Times New Roman"/>
          <w:sz w:val="24"/>
          <w:szCs w:val="24"/>
          <w:lang w:val="ru-RU"/>
        </w:rPr>
        <w:t>Образование в культуре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тории образования и его роли в обществе на различных этапах е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основывать роль ценностей в обществе, их зависимость от процесса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пецифику каждого уровня образования, её роль в современных общественных процесс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образования в современном мире и ценность 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бразование как часть процесса формирования духовно-нравственных ориентиров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6.</w:t>
      </w:r>
      <w:r w:rsidRPr="003974D9">
        <w:rPr>
          <w:rFonts w:ascii="Times New Roman" w:hAnsi="Times New Roman"/>
          <w:sz w:val="24"/>
          <w:szCs w:val="24"/>
        </w:rPr>
        <w:t> </w:t>
      </w:r>
      <w:r w:rsidRPr="003974D9">
        <w:rPr>
          <w:rFonts w:ascii="Times New Roman" w:hAnsi="Times New Roman"/>
          <w:sz w:val="24"/>
          <w:szCs w:val="24"/>
          <w:lang w:val="ru-RU"/>
        </w:rPr>
        <w:t>Права и обязан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термины «права человека», «естественные права человека», «правовая куль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историю формирования комплекса понятий, связанных с прав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основывать важность прав человека как привилегии и обязан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необходимость соблюдения прав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меть объяснить необходимость сохранения паритета между правами и обязанностями человека в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формирования правовой культуры из истории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7.</w:t>
      </w:r>
      <w:r w:rsidRPr="003974D9">
        <w:rPr>
          <w:rFonts w:ascii="Times New Roman" w:hAnsi="Times New Roman"/>
          <w:sz w:val="24"/>
          <w:szCs w:val="24"/>
        </w:rPr>
        <w:t> </w:t>
      </w:r>
      <w:r w:rsidRPr="003974D9">
        <w:rPr>
          <w:rFonts w:ascii="Times New Roman" w:hAnsi="Times New Roman"/>
          <w:sz w:val="24"/>
          <w:szCs w:val="24"/>
          <w:lang w:val="ru-RU"/>
        </w:rPr>
        <w:t>Общество и религия: духовно-нравственное взаимодейств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смысл терминов «религия», «конфессия», «атеизм», «свободомысл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культурообразующие конф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объяснять роль религии в истории и на современном этапе общественно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основывать роль религий как источника культурного развития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8.</w:t>
      </w:r>
      <w:r w:rsidRPr="003974D9">
        <w:rPr>
          <w:rFonts w:ascii="Times New Roman" w:hAnsi="Times New Roman"/>
          <w:sz w:val="24"/>
          <w:szCs w:val="24"/>
        </w:rPr>
        <w:t> </w:t>
      </w:r>
      <w:r w:rsidRPr="003974D9">
        <w:rPr>
          <w:rFonts w:ascii="Times New Roman" w:hAnsi="Times New Roman"/>
          <w:sz w:val="24"/>
          <w:szCs w:val="24"/>
          <w:lang w:val="ru-RU"/>
        </w:rPr>
        <w:t>Современный мир: самое важное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процессы, протекающие в современном обществе, его духовно-нравственные ориенти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2. «Человек и его отражение в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9.</w:t>
      </w:r>
      <w:r w:rsidRPr="003974D9">
        <w:rPr>
          <w:rFonts w:ascii="Times New Roman" w:hAnsi="Times New Roman"/>
          <w:sz w:val="24"/>
          <w:szCs w:val="24"/>
        </w:rPr>
        <w:t> </w:t>
      </w:r>
      <w:r w:rsidRPr="003974D9">
        <w:rPr>
          <w:rFonts w:ascii="Times New Roman" w:hAnsi="Times New Roman"/>
          <w:sz w:val="24"/>
          <w:szCs w:val="24"/>
          <w:lang w:val="ru-RU"/>
        </w:rPr>
        <w:t>Духовно-нравственный облик и идеал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как проявляется мораль и нравственность через описание личных качеств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какие личностные качества соотносятся с теми или иными моральными и нравственными ценност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различия между этикой и этикетом и их взаимосвяз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взаимосвязь таких понятий как «свобода», «ответственность», «право» и «дол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ажность коллективизма как ценности современной России и его приоритет перед идеологией индивидуал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идеалов человека в историко-культурном пространстве современной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0.</w:t>
      </w:r>
      <w:r w:rsidRPr="003974D9">
        <w:rPr>
          <w:rFonts w:ascii="Times New Roman" w:hAnsi="Times New Roman"/>
          <w:sz w:val="24"/>
          <w:szCs w:val="24"/>
        </w:rPr>
        <w:t> </w:t>
      </w:r>
      <w:r w:rsidRPr="003974D9">
        <w:rPr>
          <w:rFonts w:ascii="Times New Roman" w:hAnsi="Times New Roman"/>
          <w:sz w:val="24"/>
          <w:szCs w:val="24"/>
          <w:lang w:val="ru-RU"/>
        </w:rPr>
        <w:t>Взросление человека в культуре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различие между процессами антропогенеза и антропосоциогене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взаимодействия человека и общества, характеризовать негативные эффекты социальной изоля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демонстрировать своё понимание самостоятельности, её роли в развитии личности, во взаимодействии с другими людь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1.</w:t>
      </w:r>
      <w:r w:rsidRPr="003974D9">
        <w:rPr>
          <w:rFonts w:ascii="Times New Roman" w:hAnsi="Times New Roman"/>
          <w:sz w:val="24"/>
          <w:szCs w:val="24"/>
        </w:rPr>
        <w:t> </w:t>
      </w:r>
      <w:r w:rsidRPr="003974D9">
        <w:rPr>
          <w:rFonts w:ascii="Times New Roman" w:hAnsi="Times New Roman"/>
          <w:sz w:val="24"/>
          <w:szCs w:val="24"/>
          <w:lang w:val="ru-RU"/>
        </w:rPr>
        <w:t>Религия как источник нрав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нравственный потенциал рели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излагать нравственные принципы государствообразующих конфессий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новные требования к нравственному идеалу человека в государствообразующих религиях современной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основывать важность религиозных моральных и нравственных ценностей для современного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2.</w:t>
      </w:r>
      <w:r w:rsidRPr="003974D9">
        <w:rPr>
          <w:rFonts w:ascii="Times New Roman" w:hAnsi="Times New Roman"/>
          <w:sz w:val="24"/>
          <w:szCs w:val="24"/>
        </w:rPr>
        <w:t> </w:t>
      </w:r>
      <w:r w:rsidRPr="003974D9">
        <w:rPr>
          <w:rFonts w:ascii="Times New Roman" w:hAnsi="Times New Roman"/>
          <w:sz w:val="24"/>
          <w:szCs w:val="24"/>
          <w:lang w:val="ru-RU"/>
        </w:rPr>
        <w:t>Наука как источник знания о челове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характеризовать смысл понятия «гуманитарное зн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нравственный смысл гуманитарного знания, его системообразующую роль в современной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культура» как процесс самопознания общества, как его внутреннюю самоактуализ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доказывать взаимосвязь различных областей гуманитарного 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3.</w:t>
      </w:r>
      <w:r w:rsidRPr="003974D9">
        <w:rPr>
          <w:rFonts w:ascii="Times New Roman" w:hAnsi="Times New Roman"/>
          <w:sz w:val="24"/>
          <w:szCs w:val="24"/>
        </w:rPr>
        <w:t> </w:t>
      </w:r>
      <w:r w:rsidRPr="003974D9">
        <w:rPr>
          <w:rFonts w:ascii="Times New Roman" w:hAnsi="Times New Roman"/>
          <w:sz w:val="24"/>
          <w:szCs w:val="24"/>
          <w:lang w:val="ru-RU"/>
        </w:rPr>
        <w:t>Этика и нравственность как категории духов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многосторонность понятия «эт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особенности этики как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онятия «добро» и «зло» с помощью примеров в истории и культуре народов России и соотносить их с личным опы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и необходимость нравственности для социального благополучия общества и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4.</w:t>
      </w:r>
      <w:r w:rsidRPr="003974D9">
        <w:rPr>
          <w:rFonts w:ascii="Times New Roman" w:hAnsi="Times New Roman"/>
          <w:sz w:val="24"/>
          <w:szCs w:val="24"/>
        </w:rPr>
        <w:t> </w:t>
      </w:r>
      <w:r w:rsidRPr="003974D9">
        <w:rPr>
          <w:rFonts w:ascii="Times New Roman" w:hAnsi="Times New Roman"/>
          <w:sz w:val="24"/>
          <w:szCs w:val="24"/>
          <w:lang w:val="ru-RU"/>
        </w:rPr>
        <w:t>Самопознание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я «самопознание», «автобиография», «автопортрет», «рефлек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соотносить понятия «мораль», «нравственность», «ценности» с самопознанием и рефлексией на доступном для обучающихся уров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азывать и обосновывать свои нравственные убе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3. «Человек как член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5.</w:t>
      </w:r>
      <w:r w:rsidRPr="003974D9">
        <w:rPr>
          <w:rFonts w:ascii="Times New Roman" w:hAnsi="Times New Roman"/>
          <w:sz w:val="24"/>
          <w:szCs w:val="24"/>
        </w:rPr>
        <w:t> </w:t>
      </w:r>
      <w:r w:rsidRPr="003974D9">
        <w:rPr>
          <w:rFonts w:ascii="Times New Roman" w:hAnsi="Times New Roman"/>
          <w:sz w:val="24"/>
          <w:szCs w:val="24"/>
          <w:lang w:val="ru-RU"/>
        </w:rPr>
        <w:t>Труд делает человека челове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важность труда и его роль в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понятия «добросовестный труд» и «экономическое благополуч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бъяснять понятия «безделье», «лень», «тунеядств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важность и уметь обосновать необходимость их преодоления для самого себ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общественные процессы в области общественной оценки тру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демонстрировать значимость трудолюбия, трудовых подвигов, социальной ответственности за свой тр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важность труда и его экономической стоим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6.</w:t>
      </w:r>
      <w:r w:rsidRPr="003974D9">
        <w:rPr>
          <w:rFonts w:ascii="Times New Roman" w:hAnsi="Times New Roman"/>
          <w:sz w:val="24"/>
          <w:szCs w:val="24"/>
        </w:rPr>
        <w:t> </w:t>
      </w:r>
      <w:r w:rsidRPr="003974D9">
        <w:rPr>
          <w:rFonts w:ascii="Times New Roman" w:hAnsi="Times New Roman"/>
          <w:sz w:val="24"/>
          <w:szCs w:val="24"/>
          <w:lang w:val="ru-RU"/>
        </w:rPr>
        <w:t xml:space="preserve">Подвиг: как узнать геро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я «подвиг», «героизм», «самопожер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отличия подвига на войне и в мирное врем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доказывать важность героических примеров для жизн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называть героев современного общества и исторических лич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разграничение понятий «героизм» и «псевдогероизм» через значимость для общества и понимание послед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7.</w:t>
      </w:r>
      <w:r w:rsidRPr="003974D9">
        <w:rPr>
          <w:rFonts w:ascii="Times New Roman" w:hAnsi="Times New Roman"/>
          <w:sz w:val="24"/>
          <w:szCs w:val="24"/>
        </w:rPr>
        <w:t> </w:t>
      </w:r>
      <w:r w:rsidRPr="003974D9">
        <w:rPr>
          <w:rFonts w:ascii="Times New Roman" w:hAnsi="Times New Roman"/>
          <w:sz w:val="24"/>
          <w:szCs w:val="24"/>
          <w:lang w:val="ru-RU"/>
        </w:rPr>
        <w:t>Люди в обществе: духовно-нравственное взаимовлия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социальные отно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мысл понятия «человек как субъект социальных отношений» в приложении к его нравственному и духовному развит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роль малых и больших социальных групп в нравственном состоянии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понятия «дружба», «предательство», «честь», «коллективизм» и приводить примеры из истории, культуры и литера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и находить нравственные основания социальной взаимопомощи, в том числе благотвор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характеризовать понятие «этика предпринимательства» в социальном аспек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8.</w:t>
      </w:r>
      <w:r w:rsidRPr="003974D9">
        <w:rPr>
          <w:rFonts w:ascii="Times New Roman" w:hAnsi="Times New Roman"/>
          <w:sz w:val="24"/>
          <w:szCs w:val="24"/>
        </w:rPr>
        <w:t> </w:t>
      </w:r>
      <w:r w:rsidRPr="003974D9">
        <w:rPr>
          <w:rFonts w:ascii="Times New Roman" w:hAnsi="Times New Roman"/>
          <w:sz w:val="24"/>
          <w:szCs w:val="24"/>
          <w:lang w:val="ru-RU"/>
        </w:rPr>
        <w:t>Проблемы современного общества как отражение его духовно-нравственного самос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19.</w:t>
      </w:r>
      <w:r w:rsidRPr="003974D9">
        <w:rPr>
          <w:rFonts w:ascii="Times New Roman" w:hAnsi="Times New Roman"/>
          <w:sz w:val="24"/>
          <w:szCs w:val="24"/>
        </w:rPr>
        <w:t> </w:t>
      </w:r>
      <w:r w:rsidRPr="003974D9">
        <w:rPr>
          <w:rFonts w:ascii="Times New Roman" w:hAnsi="Times New Roman"/>
          <w:sz w:val="24"/>
          <w:szCs w:val="24"/>
          <w:lang w:val="ru-RU"/>
        </w:rPr>
        <w:t>Духовно-нравственные ориентиры социальных отно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самостоятельно находить информацию о благотворительных, волонтёрских и социальных проектах в регионе своего прож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0.</w:t>
      </w:r>
      <w:r w:rsidRPr="003974D9">
        <w:rPr>
          <w:rFonts w:ascii="Times New Roman" w:hAnsi="Times New Roman"/>
          <w:sz w:val="24"/>
          <w:szCs w:val="24"/>
        </w:rPr>
        <w:t> </w:t>
      </w:r>
      <w:r w:rsidRPr="003974D9">
        <w:rPr>
          <w:rFonts w:ascii="Times New Roman" w:hAnsi="Times New Roman"/>
          <w:sz w:val="24"/>
          <w:szCs w:val="24"/>
          <w:lang w:val="ru-RU"/>
        </w:rPr>
        <w:t>Гуманизм как сущностная характеристика духовно-нравственной культуры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гуманизм» как источник духовно-нравственных ценностей российско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обосновывать проявления гуманизма в историко-культурном наследии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объяснять гуманистические проявления в современной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1.</w:t>
      </w:r>
      <w:r w:rsidRPr="003974D9">
        <w:rPr>
          <w:rFonts w:ascii="Times New Roman" w:hAnsi="Times New Roman"/>
          <w:sz w:val="24"/>
          <w:szCs w:val="24"/>
        </w:rPr>
        <w:t> </w:t>
      </w:r>
      <w:r w:rsidRPr="003974D9">
        <w:rPr>
          <w:rFonts w:ascii="Times New Roman" w:hAnsi="Times New Roman"/>
          <w:sz w:val="24"/>
          <w:szCs w:val="24"/>
          <w:lang w:val="ru-RU"/>
        </w:rPr>
        <w:t>Социальные профессии, их важность для сохранения духовно-нравственного облика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я «социальные профессии», «помогающие проф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духовно-нравственных качествах, необходимых представителям социальных професс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 обосновывать ответственность личности при выборе социальных професс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из литературы и истории, современной жизни, подтверждающие данную точку з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2.</w:t>
      </w:r>
      <w:r w:rsidRPr="003974D9">
        <w:rPr>
          <w:rFonts w:ascii="Times New Roman" w:hAnsi="Times New Roman"/>
          <w:sz w:val="24"/>
          <w:szCs w:val="24"/>
        </w:rPr>
        <w:t> </w:t>
      </w:r>
      <w:r w:rsidRPr="003974D9">
        <w:rPr>
          <w:rFonts w:ascii="Times New Roman" w:hAnsi="Times New Roman"/>
          <w:sz w:val="24"/>
          <w:szCs w:val="24"/>
          <w:lang w:val="ru-RU"/>
        </w:rPr>
        <w:t>Выдающиеся благотворители в истории. Благотворительность как нравственный дол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благотворительность» и его эволюцию в истории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социальный долг», обосновывать его важную роль в жизн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водить примеры выдающихся благотворителей в истории и современной Росс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мысл внеэкономической благотворительности: волонтёрской деятельности, аргументированно объяснять её важ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3.</w:t>
      </w:r>
      <w:r w:rsidRPr="003974D9">
        <w:rPr>
          <w:rFonts w:ascii="Times New Roman" w:hAnsi="Times New Roman"/>
          <w:sz w:val="24"/>
          <w:szCs w:val="24"/>
        </w:rPr>
        <w:t> </w:t>
      </w:r>
      <w:r w:rsidRPr="003974D9">
        <w:rPr>
          <w:rFonts w:ascii="Times New Roman" w:hAnsi="Times New Roman"/>
          <w:sz w:val="24"/>
          <w:szCs w:val="24"/>
          <w:lang w:val="ru-RU"/>
        </w:rPr>
        <w:t>Выдающиеся учёные России. Наука как источник социального и духовного прогресса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нау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зывать имена выдающихся учёных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понимания истории науки, получения и обоснования научного 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и доказывать важность науки для благополучия общества, страны и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морали и нравственности в науке, её роль и вклад в доказательство этих поня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4.</w:t>
      </w:r>
      <w:r w:rsidRPr="003974D9">
        <w:rPr>
          <w:rFonts w:ascii="Times New Roman" w:hAnsi="Times New Roman"/>
          <w:sz w:val="24"/>
          <w:szCs w:val="24"/>
        </w:rPr>
        <w:t> </w:t>
      </w:r>
      <w:r w:rsidRPr="003974D9">
        <w:rPr>
          <w:rFonts w:ascii="Times New Roman" w:hAnsi="Times New Roman"/>
          <w:sz w:val="24"/>
          <w:szCs w:val="24"/>
          <w:lang w:val="ru-RU"/>
        </w:rPr>
        <w:t>Моя профессия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профессия», предполагать характер и цель труда в определённой профе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й блок 4. «Родина и патриот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5.</w:t>
      </w:r>
      <w:r w:rsidRPr="003974D9">
        <w:rPr>
          <w:rFonts w:ascii="Times New Roman" w:hAnsi="Times New Roman"/>
          <w:sz w:val="24"/>
          <w:szCs w:val="24"/>
        </w:rPr>
        <w:t> </w:t>
      </w:r>
      <w:r w:rsidRPr="003974D9">
        <w:rPr>
          <w:rFonts w:ascii="Times New Roman" w:hAnsi="Times New Roman"/>
          <w:sz w:val="24"/>
          <w:szCs w:val="24"/>
          <w:lang w:val="ru-RU"/>
        </w:rPr>
        <w:t>Граждан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я «Родина» и «гражданство», объяснять их взаимосвяз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духовно-нравственный характер патриотизма, ценностей гражданского самос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уметь обосновывать нравственные качества граждан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6.</w:t>
      </w:r>
      <w:r w:rsidRPr="003974D9">
        <w:rPr>
          <w:rFonts w:ascii="Times New Roman" w:hAnsi="Times New Roman"/>
          <w:sz w:val="24"/>
          <w:szCs w:val="24"/>
        </w:rPr>
        <w:t> </w:t>
      </w:r>
      <w:r w:rsidRPr="003974D9">
        <w:rPr>
          <w:rFonts w:ascii="Times New Roman" w:hAnsi="Times New Roman"/>
          <w:sz w:val="24"/>
          <w:szCs w:val="24"/>
          <w:lang w:val="ru-RU"/>
        </w:rPr>
        <w:t>Патриот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патриотиз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патриотизма в истории и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основывать важность патриот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7.</w:t>
      </w:r>
      <w:r w:rsidRPr="003974D9">
        <w:rPr>
          <w:rFonts w:ascii="Times New Roman" w:hAnsi="Times New Roman"/>
          <w:sz w:val="24"/>
          <w:szCs w:val="24"/>
        </w:rPr>
        <w:t> </w:t>
      </w:r>
      <w:r w:rsidRPr="003974D9">
        <w:rPr>
          <w:rFonts w:ascii="Times New Roman" w:hAnsi="Times New Roman"/>
          <w:sz w:val="24"/>
          <w:szCs w:val="24"/>
          <w:lang w:val="ru-RU"/>
        </w:rPr>
        <w:t>Защита Родины: подвиг или дол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понятия «война» и «мир»;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азывать важность сохранения мира и согла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роль защиты Отечества, её важность для граждан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особенности защиты чести Отечества в спорте, науке,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я «военный подвиг», «честь», «доблесть», обосновывать их важность, приводить примеры их про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8.</w:t>
      </w:r>
      <w:r w:rsidRPr="003974D9">
        <w:rPr>
          <w:rFonts w:ascii="Times New Roman" w:hAnsi="Times New Roman"/>
          <w:sz w:val="24"/>
          <w:szCs w:val="24"/>
        </w:rPr>
        <w:t> </w:t>
      </w:r>
      <w:r w:rsidRPr="003974D9">
        <w:rPr>
          <w:rFonts w:ascii="Times New Roman" w:hAnsi="Times New Roman"/>
          <w:sz w:val="24"/>
          <w:szCs w:val="24"/>
          <w:lang w:val="ru-RU"/>
        </w:rPr>
        <w:t>Государство. Россия – наша род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государ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закон» как существенную часть гражданской идентич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гражданская идентичность», соотносить это понятие с необходимыми нравственными качествам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29.</w:t>
      </w:r>
      <w:r w:rsidRPr="003974D9">
        <w:rPr>
          <w:rFonts w:ascii="Times New Roman" w:hAnsi="Times New Roman"/>
          <w:sz w:val="24"/>
          <w:szCs w:val="24"/>
        </w:rPr>
        <w:t> </w:t>
      </w:r>
      <w:r w:rsidRPr="003974D9">
        <w:rPr>
          <w:rFonts w:ascii="Times New Roman" w:hAnsi="Times New Roman"/>
          <w:sz w:val="24"/>
          <w:szCs w:val="24"/>
          <w:lang w:val="ru-RU"/>
        </w:rPr>
        <w:t>Гражданская идентичность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характеризовать свою гражданскую идентичность, её составляющие: этническую, религиозную, гендерную идент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ывать важность духовно-нравственных качеств гражданина, указывать их источн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0.</w:t>
      </w:r>
      <w:r w:rsidRPr="003974D9">
        <w:rPr>
          <w:rFonts w:ascii="Times New Roman" w:hAnsi="Times New Roman"/>
          <w:sz w:val="24"/>
          <w:szCs w:val="24"/>
        </w:rPr>
        <w:t> </w:t>
      </w:r>
      <w:r w:rsidRPr="003974D9">
        <w:rPr>
          <w:rFonts w:ascii="Times New Roman" w:hAnsi="Times New Roman"/>
          <w:sz w:val="24"/>
          <w:szCs w:val="24"/>
          <w:lang w:val="ru-RU"/>
        </w:rPr>
        <w:t>Моя школа и мой класс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добрые дела» в контексте оценки собственных действий, их нравственн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примеры добрых дел в реальности и уметь адаптировать их к потребностям клас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1.</w:t>
      </w:r>
      <w:r w:rsidRPr="003974D9">
        <w:rPr>
          <w:rFonts w:ascii="Times New Roman" w:hAnsi="Times New Roman"/>
          <w:sz w:val="24"/>
          <w:szCs w:val="24"/>
        </w:rPr>
        <w:t> </w:t>
      </w:r>
      <w:r w:rsidRPr="003974D9">
        <w:rPr>
          <w:rFonts w:ascii="Times New Roman" w:hAnsi="Times New Roman"/>
          <w:sz w:val="24"/>
          <w:szCs w:val="24"/>
          <w:lang w:val="ru-RU"/>
        </w:rPr>
        <w:t>Человек: какой он? (практическое занят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человек» как духовно-нравственный идеа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духовно-нравственного идеала в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свой идеал человека и нравственные качества, которые ему прису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 32.</w:t>
      </w:r>
      <w:r w:rsidRPr="003974D9">
        <w:rPr>
          <w:rFonts w:ascii="Times New Roman" w:hAnsi="Times New Roman"/>
          <w:sz w:val="24"/>
          <w:szCs w:val="24"/>
        </w:rPr>
        <w:t> </w:t>
      </w:r>
      <w:r w:rsidRPr="003974D9">
        <w:rPr>
          <w:rFonts w:ascii="Times New Roman" w:hAnsi="Times New Roman"/>
          <w:sz w:val="24"/>
          <w:szCs w:val="24"/>
          <w:lang w:val="ru-RU"/>
        </w:rPr>
        <w:t>Человек и культура (прое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грани взаимодействия человека и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писать в выбранном направлении с помощью известных примеров образ человека, создаваемый произведениями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казать взаимосвязь человека и культуры через их взаимовлия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3</w:t>
      </w:r>
      <w:r w:rsidR="00873A19" w:rsidRPr="003974D9">
        <w:rPr>
          <w:rFonts w:ascii="Times New Roman" w:hAnsi="Times New Roman"/>
          <w:sz w:val="24"/>
          <w:szCs w:val="24"/>
          <w:lang w:val="ru-RU"/>
        </w:rPr>
        <w:t>9.5.5. Система оценки результатов обу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E61C85" w:rsidRDefault="00E61C85" w:rsidP="00EF6D07">
      <w:pPr>
        <w:pStyle w:val="1"/>
        <w:pBdr>
          <w:bottom w:val="none" w:sz="0" w:space="0" w:color="auto"/>
        </w:pBdr>
        <w:spacing w:before="0" w:line="240" w:lineRule="auto"/>
        <w:ind w:firstLine="708"/>
        <w:jc w:val="both"/>
        <w:rPr>
          <w:b w:val="0"/>
          <w:sz w:val="24"/>
          <w:szCs w:val="24"/>
        </w:rPr>
      </w:pPr>
    </w:p>
    <w:p w:rsidR="00873A19" w:rsidRPr="003974D9" w:rsidRDefault="00E61C85" w:rsidP="00EF6D07">
      <w:pPr>
        <w:pStyle w:val="1"/>
        <w:pBdr>
          <w:bottom w:val="none" w:sz="0" w:space="0" w:color="auto"/>
        </w:pBdr>
        <w:spacing w:before="0" w:line="240" w:lineRule="auto"/>
        <w:ind w:firstLine="708"/>
        <w:jc w:val="both"/>
        <w:rPr>
          <w:b w:val="0"/>
          <w:sz w:val="24"/>
          <w:szCs w:val="24"/>
        </w:rPr>
      </w:pPr>
      <w:r>
        <w:rPr>
          <w:b w:val="0"/>
          <w:sz w:val="24"/>
          <w:szCs w:val="24"/>
        </w:rPr>
        <w:t>4</w:t>
      </w:r>
      <w:r w:rsidR="00873A19" w:rsidRPr="003974D9">
        <w:rPr>
          <w:b w:val="0"/>
          <w:sz w:val="24"/>
          <w:szCs w:val="24"/>
        </w:rPr>
        <w:t xml:space="preserve">0. Федеральная рабочая программа по учебному предмету «Изобразительное искусство». </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1. Федеральная р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2. Пояснительная записка.</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 xml:space="preserve">.2.2. 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2.3. 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2.4. 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2.5. Программа по изобразительному искусству ориентирована на психологовозрастные особенности развития обучающихся 11–15 лет.</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2.6.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2.7. Задачами изобразительного искусства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представлений об отечественной и мировой художественной культуре во всём многообразии её ви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навыков эстетического видения и преобразования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пространственного мышления и аналитических визуальных спосо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наблюдательности, ассоциативного мышления и творческого во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уважения и любви к цивилизационному наследию России через освоение отечественной художествен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2.8. 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2.9. 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1 «Декоративно-прикладное и народное искусство» (5 клас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2 «Живопись, графика, скульптура» (6 клас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3 «Архитектура и дизайн» (7 клас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4 «Изображение в синтетических, экранных видах искусства и художественная фотография» (вариатив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3. Содержание обучения в 5 класс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3.1. Модуль № 1 «Декоративно-прикладное и народное искус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сведения о декоративно-прикладн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коративно-прикладное искусство и его виды. Декоративно-прикладное искусство и предметная среда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евние корни народ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ки образного языка декоративно-прикладного искусства. Традиционные образы народного (крестьянского) приклад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язь народного искусства с природой, бытом, трудом, верованиями и эпос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природных материалов в строительстве и изготовлении предметов быта, их значение в характере труда и жизненного укла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но-символический язык народного приклад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ки-символы традиционного крестьянского приклад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бранство русской изб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кция избы, единство красоты и пользы – функционального и символического – в её постройке и украш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рисунков – эскизов орнаментального декора крестьянского до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ройство внутреннего пространства крестьянского до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коративные элементы жил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рисунков предметов народного быта, выявление мудрости их выразительной формы и орнаментально-символического оформ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одный праздничный костю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ный строй народного праздничного костюма – женского и муж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адиционная конструкция русского женского костюма – северорусский (сарафан) и южнорусский (понёва) вариа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нообразие форм и украшений народного праздничного костюма для различных регионов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одные праздники и праздничные обряды как синтез всех видов народного твор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сюжетной композиции или участие в работе по созданию коллективного панно на тему традиций народных празд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одные художественные промыс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и значение народных промыслов в современной жизни. Искусство и ремесло. Традиции культуры, особенные для каждого реги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образие видов традиционных ремёсел и происхождение художественных промыслов народо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эскиза игрушки по мотивам избранного промыс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р сказок и легенд, примет и оберегов в творчестве мастеров художественных промы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ражение в изделиях народных промыслов многообразия исторических, духовных и культурных трад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родные художественные ремёсла и промыслы – материальные и духовные ценности, неотъемлемая часть культурного наследия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коративно-прикладное искусство в культуре разных эпох и нар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декоративно-прикладного искусства в культуре древних цивилиз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ражение в декоре мировоззрения эпохи, организации общества, традиций быта и ремесла, уклада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ные признаки произведений декоративно-прикладного искусства, основные мотивы и символика орнаментов в культуре разных эпо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коративно-прикладное искусство в жизни современн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мволический знак в современной жизни: эмблема, логотип, указующий или декоративный зна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кор на улицах и декор помещений. Декор праздничный и повседневный. Праздничное оформление школы.</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4. Содержание обучения в 6 классе.</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4.1. Модуль № 2 «Живопись, графика, скульп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сведения о видах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странственные и временные виды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зительные, конструктивные и декоративные виды пространственных искусств, их место и назначение в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виды живописи, графики и скульптуры. Художник и зритель: зрительские умения, знания и творчество зрит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зык изобразительного искусства и его выразительные сред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писные, графические и скульптурные художественные материалы, их особые свой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сунок – основа изобразительного искусства и мастерства худож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рисунка: зарисовка, набросок, учебный рисунок и творческий рисун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выки размещения рисунка в листе, выбор форм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чальные умения рисунка с натуры. Зарисовки прост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ые графические рисунки и наброски. Тон и тональные отношения: тёмное – светл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тм и ритмическая организация плоскости ли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вет как выразительное средство в изобразительном искусстве: холодный и тёплый цвет, понятие цветовых отношений; колорит в живопи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ы изобразитель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овая система в изобразительном искусстве как инструмент для сравнения и анализа произведений изобразитель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 изображения, сюжет и содержание произведения изобразитель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тюрмор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ение предметного мира в изобразительном искусстве и появление жанра натюрморта в европейском и отечественн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графической грамоты: правила объёмного изображения предметов на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ое построение предмета в пространстве: линия горизонта, точка зрения и точка схода, правила перспективных сокра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ение окружности в перспекти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сование геометрических тел на основе правил линейной перспекти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жная пространственная форма и выявление её ко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сунок сложной формы предмета как соотношение простых геометрических фиг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нейный рисунок конструкции из нескольких геометрических те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сунок натюрморта графическими материалами с натуры или по представл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ворческий натюрморт в графике. Произведения художников-графиков. Особенности графических техник. Печатная граф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писное изображение натюрморта. Цвет в натюрмортах европейских и отечественных живописцев. Опыт создания живописного натюрм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тр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ликие портретисты в европейск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развития портретного жанра в отечественном искусстве. Великие портретисты в русской живопи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арадный и камерный портрет в живопи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развития жанра портрета в искусстве ХХ в. – отечественном и европейс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троение головы человека, основные пропорции лица, соотношение лицевой и черепной частей голо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освещения головы при создании портретного обр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ет и тень в изображении головы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трет в скульп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ение характера человека, его социального положения и образа эпохи в скульптурном портр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свойств художественных материалов в создании скульптурного портр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писное изображение портрета. Роль цвета в живописном портретном образе в произведениях выдающихся живописц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 работы над созданием живописного портр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йзаж.</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изображения пространства в эпоху Древнего мира, в средневековом искусстве и в эпоху Возро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построения линейной перспективы в изображении простр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воздушной перспективы, построения переднего, среднего и дальнего планов при изображении пейза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изображения разных состояний природы и её освещения. Романтический пейзаж. Морские пейзажи И. Айвазов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ворческий опыт в создании композиционного живописного пейзажа своей Род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ие зарисовки и графическая композиция на темы окружающей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одской пейзаж в творчестве мастеров искусства. Многообразие в понимании образа г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ыт изображения городского пейзажа. Наблюдательная перспектива и ритмическая организация плоскости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ытовой жанр в изобразительн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ий жанр в изобразительн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ая тема в искусстве как изображение наиболее значительных событий в жизни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ая картина в русском искусстве XIX в. и её особое место в развитии отечествен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эскизов композиции на историческую тему с использованием собранного материала по задуманному сюже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блейские темы в изобразительн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ие картины на библейские темы: место и значение сюжетов Священной истории в европейской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чные темы и их нравственное и духовно-ценностное выражение как «духовная ось», соединяющая жизненные позиции разных поко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ликие русские иконописцы: духовный свет икон Андрея Рублёва, Феофана Грека, Дионис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 над эскизом сюжетной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и значение изобразительного искусства в жизни людей: образ мира в изобразительном искусстве.</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5. Содержание обучения в 7 классе.</w:t>
      </w:r>
    </w:p>
    <w:p w:rsidR="00873A19" w:rsidRPr="003974D9" w:rsidRDefault="00E61C85" w:rsidP="00EF6D07">
      <w:pPr>
        <w:tabs>
          <w:tab w:val="left" w:pos="6674"/>
        </w:tabs>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5.1. Модуль № 3 «Архитектура и дизайн».</w:t>
      </w:r>
      <w:r w:rsidR="00873A19" w:rsidRPr="003974D9">
        <w:rPr>
          <w:rFonts w:ascii="Times New Roman" w:hAnsi="Times New Roman"/>
          <w:sz w:val="24"/>
          <w:szCs w:val="24"/>
          <w:lang w:val="ru-RU"/>
        </w:rPr>
        <w:tab/>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хитектура и дизайн – искусства художественной постройки – конструктивные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зайн и архитектура как создатели «второй природы» – предметно-пространственной среды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нкциональность предметно-пространственной среды и выражение в ней мировосприятия, духовно-ценностных позиций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териальная культура человечества как уникальная информация о жизни людей в разные исторические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архитектуры в понимании человеком своей идентичности. Задачи сохранения культурного наследия и природного ландшаф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ий дизай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менты композиции в графическом дизайне: пятно, линия, цвет, буква, текст и изображ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альная композиция как композиционное построение на основе сочетания геометрических фигур, без предметного содерж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войства композиции: целостность и соподчинённость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ческие упражнения по созданию композиции с вариативным ритмическим расположением геометрических фигур на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цвета в организации композиционного пространства. Функциональные задачи цвета в конструктивных искус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вет и законы колористики. Применение локального цвета. Цветовой акцент, ритм цветовых форм, домина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Шрифты и шрифтовая композиция в графическом дизайне. Форма буквы как изобразительно-смысловой симв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Шрифт и содержание текста. Стилизация шриф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ипографика. Понимание типографской строки как элемента плоскостной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аналитических и практических работ по теме «Буква – изобразительный элемент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оготип как графический знак, эмблема или стилизованный графический символ. Функции логотипа. Шрифтовой логотип. Знаковый логотип.</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озиционные основы макетирования в графическом дизайне при соединении текста и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кет разворота книги или журнала по выбранной теме в виде коллажа или на основе компьютерных програм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кетирование объёмно-пространственных ком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кетирование. Введение в макет понятия рельефа местности и способы его обозначения на мак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ногообразие предметного мира, создаваемого человеком. Функция вещи и её форма. Образ времени в предметах, создаваемых челове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аналитических зарисовок форм бытов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ворческое проектирование предметов быта с определением их функций и материала изгото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ирование объектов дизайна или архитектурное макетирование с использованием цв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ое значение дизайна и архитектуры как среды жизн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хитектура народного жилища, храмовая архитектура, частный дом в предметно-пространственной среде жизни разных нар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ти развития современной архитектуры и дизайна: город сегодня и зав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странство городской среды. Исторические формы планировки городской среды и их связь с образом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цвета в формировании пространства. Схема-планировка и реа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ьер и предметный мир в доме. Назначение помещения и построение его интерьера. Дизайн пространственно-предметной среды интерь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но-стилевое единство материальной культуры каждой эпохи. Интерьер как отражение стиля жизни его хозя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онирование интерьера – создание многофункционального пространства. Отделочные материалы, введение фактуры и цвета в интерье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рьеры общественных зданий (театр, кафе, вокзал, офис, шк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архитектурно-ландшафтного пространства. Город в единстве с ландшафтно-парковой сред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дизайн-проекта территории парка или приусадебного участка в виде схемы-черте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Единство эстетического и функционального в объёмнопространственной организации среды жизнедеятельност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 человека и индивидуальное проектир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практических творческих эскизов по теме «Дизайн современной одеж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усство грима и причёски. Форма лица и причёска. Макияж дневной, вечерний и карнавальный. Грим бытовой и сценическ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идж-дизайн и его связь с публичностью, технологией социального поведения, рекламой, общественной деятельност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зайн и архитектура – средства организации среды жизни людей и строительства нового мира.</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развития технологий в становлении новых видов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ультимедиа и объединение множества воспринимаемых человеком информационных средств на экране цифров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ник и искусство теа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ждение театра в древнейших обрядах. История развития искусства теа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овое многообразие театральных представлений, шоу, праздников и их визуальный обли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художника и виды профессиональной деятельности художника в современном теат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ценография и создание сценического образа. Сотворчество художника-постановщика с драматургом, режиссёром и актёр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освещения в визуальном облике театрального действия. Бутафорские, пошивочные, декорационные и иные цеха в теат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ценический костюм, грим и маска. Стилистическое единство в решении образа спектакля. Выражение в костюме характера персона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ник в театре кукол и его ведущая роль как соавтора режиссёра и актёра в процессе создания образа персона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ность и метафора в театральной постановке как образная и авторская интерпретация реа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ественная фот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ременные возможности художественной обработки цифровой фот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озиция кадра, ракурс, плановость, графический рит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я наблюдать и выявлять выразительность и красоту окружающей жизни с помощью фот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топейзаж в творчестве профессиональных фотограф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азные возможности чёрно-белой и цветной фот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тональных контрастов и роль цвета в эмоционально-образном восприятии пейза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освещения в портретном образе. Фотография постановочная и документальн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топортрет в истории профессиональной фотографии и его связь с направлениями в изобразительн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трет в фотографии, его общее и особенное по сравнению с живописным и графическим портретом. Опыт выполнения портретных фотограф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торепортаж. Образ события в кадре. Репортажный снимок – свидетельство истории и его значение в сохранении памяти о событ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ть для жизни…» – фотографии Александра Родченко, их значение и влияние на стиль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можности компьютерной обработки фотографий, задачи преобразования фотографий и границы достов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ллаж как жанр художественного творчества с помощью различных компьютерных програм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ественная фотография как авторское видение мира, как образ времени и влияние фотообраза на жизнь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ение и искусство ки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жившее изображение. История кино и его эволюция как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нтаж композиционно построенных кадров – основа языка кино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видеоролика – от замысла до съёмки. Разные жанры – разные задачи в работе над видеороликом. Этапы создания видеорол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электронно-цифровых технологий в современном игровом кинематограф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тапы создания анимационного фильма. Требования и критерии художе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зительное искусство на телеви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кусство и технология. Создатель телевидения – русский инженер Владимир Козьмич Зворык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ятельность художника на телевидении: художники по свету, костюму, гриму, сценографический дизайн и компьютерная граф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Школьное телевидение и студия мультимедиа. Построение видеоряда и художественного оформ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нические роли каждого человека в реальной бытий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искусства в жизни общества и его влияние на жизнь каждого человек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6. Планируемые результаты освоения программы по изобразительному искусству на уровне основного общего образов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6.1. 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873A19" w:rsidRPr="003974D9" w:rsidRDefault="00873A19" w:rsidP="00EF6D07">
      <w:pPr>
        <w:spacing w:after="0" w:line="240" w:lineRule="auto"/>
        <w:ind w:left="1069"/>
        <w:jc w:val="both"/>
        <w:rPr>
          <w:rFonts w:ascii="Times New Roman" w:hAnsi="Times New Roman"/>
          <w:sz w:val="24"/>
          <w:szCs w:val="24"/>
          <w:lang w:val="ru-RU"/>
        </w:rPr>
      </w:pPr>
      <w:r w:rsidRPr="003974D9">
        <w:rPr>
          <w:rFonts w:ascii="Times New Roman" w:hAnsi="Times New Roman"/>
          <w:sz w:val="24"/>
          <w:szCs w:val="24"/>
          <w:lang w:val="ru-RU"/>
        </w:rPr>
        <w:t>Патриот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ждан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уховно-нравственн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873A19" w:rsidRPr="003974D9" w:rsidRDefault="00873A19" w:rsidP="00EF6D07">
      <w:pPr>
        <w:spacing w:after="0" w:line="240" w:lineRule="auto"/>
        <w:ind w:left="709"/>
        <w:jc w:val="both"/>
        <w:rPr>
          <w:rFonts w:ascii="Times New Roman" w:hAnsi="Times New Roman"/>
          <w:sz w:val="24"/>
          <w:szCs w:val="24"/>
          <w:lang w:val="ru-RU"/>
        </w:rPr>
      </w:pPr>
      <w:r w:rsidRPr="003974D9">
        <w:rPr>
          <w:rFonts w:ascii="Times New Roman" w:hAnsi="Times New Roman"/>
          <w:sz w:val="24"/>
          <w:szCs w:val="24"/>
          <w:lang w:val="ru-RU"/>
        </w:rPr>
        <w:t>Ценности познава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олог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удов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ывающая предметно-эстетическая сре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6.2.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6.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предметные и пространственные объекты по заданным основа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форму предмета, ко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оложение предметной формы в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бщать форму составной констру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структуру предмета, конструкции, пространства, зрительного обр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уктурировать предметно-пространственные я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пропорциональное соотношение частей внутри целого и предме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бстрагировать образ реальности в построении плоской или пространственной композиции.</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0.6.2.2. У обучающегося будут сформированы следующие базовые логические и исследовательские действия как часть </w:t>
      </w:r>
      <w:r w:rsidR="00873A19" w:rsidRPr="003974D9">
        <w:rPr>
          <w:rFonts w:ascii="Times New Roman" w:hAnsi="Times New Roman"/>
          <w:bCs/>
          <w:sz w:val="24"/>
          <w:szCs w:val="24"/>
          <w:lang w:val="ru-RU"/>
        </w:rPr>
        <w:t>универсальных познавате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явлений художествен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анализировать, сравнивать и оценивать с позиций эстетических категорий явления искусства и действ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произведения искусства по видам и, соответственно, по назначению в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вить и 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сти исследовательскую работу по сбору информационного материала по установленной или выбранной те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0.6.2.3. У обучающегося будут сформированы умения работать с информацией как часть </w:t>
      </w:r>
      <w:r w:rsidR="00873A19" w:rsidRPr="003974D9">
        <w:rPr>
          <w:rFonts w:ascii="Times New Roman" w:hAnsi="Times New Roman"/>
          <w:bCs/>
          <w:sz w:val="24"/>
          <w:szCs w:val="24"/>
          <w:lang w:val="ru-RU"/>
        </w:rPr>
        <w:t>универсальных познавате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электронные образовательные ресурс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работать с электронными учебными пособиями и учеб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6.2.4. У обучающегося будут сформированы следующие универсальные коммуникатив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скусство в качестве особого языка общения – межличностного (автор – зритель), между поколениями, между народ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и объяснять результаты своего творческого, художественного или исследовательского опы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 xml:space="preserve">.6.2.5. У обучающегося будут сформированы умения самоорганизации как часть </w:t>
      </w:r>
      <w:r w:rsidR="00873A19" w:rsidRPr="003974D9">
        <w:rPr>
          <w:rFonts w:ascii="Times New Roman" w:hAnsi="Times New Roman"/>
          <w:bCs/>
          <w:sz w:val="24"/>
          <w:szCs w:val="24"/>
          <w:lang w:val="ru-RU"/>
        </w:rPr>
        <w:t>универсальных регулятив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 xml:space="preserve">.6.2.6. У обучающегося будут сформированы умения самоконтроля как часть </w:t>
      </w:r>
      <w:r w:rsidR="00873A19" w:rsidRPr="003974D9">
        <w:rPr>
          <w:rFonts w:ascii="Times New Roman" w:hAnsi="Times New Roman"/>
          <w:bCs/>
          <w:sz w:val="24"/>
          <w:szCs w:val="24"/>
          <w:lang w:val="ru-RU"/>
        </w:rPr>
        <w:t>универсальных регулятив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свои действия с планируемыми результатами, осуществлять контроль своей деятельности в процессе достижения результ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основами самоконтроля, рефлексии, самооценки на основе соответствующих целям критерие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 xml:space="preserve">.6.2.7. У обучающегося будут сформированы умения эмоционального интеллекта как часть </w:t>
      </w:r>
      <w:r w:rsidR="00873A19" w:rsidRPr="003974D9">
        <w:rPr>
          <w:rFonts w:ascii="Times New Roman" w:hAnsi="Times New Roman"/>
          <w:bCs/>
          <w:sz w:val="24"/>
          <w:szCs w:val="24"/>
          <w:lang w:val="ru-RU"/>
        </w:rPr>
        <w:t>универсальных регулятив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вать способность управлять собственными эмоциями, стремиться к пониманию эмоций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рефлексировать эмоции как основание для художественного восприятия искусства и собственной художествен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вать свои эмпатические способности, способность сопереживать, понимать намерения и переживания свои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вать своё и чужое право на ошиб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6.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1 «Декоративно-прикладное и народное искус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ть о многообразии видов декоративно-прикладного искусства: народного, классического, современного, искусства, промысл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коммуникативные, познавательные и культовые функции декоративно-приклад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специфику образного языка декоративного искусства – его знаковую природу, орнаментальность, стилизацию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разные виды орнамента по сюжетной основе: геометрический, растительный, зооморфный, антропоморф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актическими навыками самостоятельного творческого создания орнаментов ленточных, сетчатых, центрическ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актический опыт изображения характерных традиционных предметов крестьянского бы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значение народных промыслов и традиций художественного ремесла в современ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казывать о происхождении народных художественных промыслов, о соотношении ремесла 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зывать характерные черты орнаментов и изделий ряда отечественных народных художественных промы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древние образы народного искусства в произведениях современных народных промы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перечислять материалы, используемые в народных художественных промыслах: дерево, глина, металл, стекл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зделия народных художественных промыслов по материалу изготовления и технике дек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связь между материалом, формой и техникой декора в произведениях народных промы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приёмах и последовательности работы при создании изделий некоторых художественных промы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изображать фрагменты орнаментов, отдельные сюжеты, детали или общий вид изделий ряда отечественных художественных промыс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ъяснять значение государственной символики, иметь представление о значении и содержании геральд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навыки коллективной практической творческой работы по оформлению пространства школы и школьных празднико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6.4. К концу обучения в 6 классе обучающийся получит следующие предметные результаты по отдельным темам программы по изобразительному искусств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2 «Живопись, графика, скульпту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азличия между пространственными и временными видами искусства и их значение в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деления пространственных искусств на ви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новные виды живописи, графики и скульптуры, объяснять их назначение в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зык изобразительного искусства и его выразительные сред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 характеризовать традиционные художественные материалы для графики, живописи, скульп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различных художественных техниках в использовании художественных материа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роль рисунка как основы изобрази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учебного рисунка – светотеневого изображения объёмных фор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новы линейной перспективы и уметь изображать объёмные геометрические тела на двухмерной плоск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содержание понятий «тон», «тональные отношения» и иметь опыт их визуальн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линейного рисунка, понимать выразительные возможности ли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творческого композиционного рисунка в ответ на заданную учебную задачу или как самостоятельное творческое действ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содержание понятий «колорит», «цветовые отношения», «цветовой контраст» и иметь навыки практической работы гуашью и акварел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Жанры изобразитель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онятие «жанры в изобразительном искусстве», перечислять жан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азницу между предметом изображения, сюжетом и содержанием произведения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тюрмор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применять в рисунке правила линейной перспективы и изображения объёмного предмета в двухмерном пространстве ли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создания графического натюрм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создания натюрморта средствами живопис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тр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сравнивать содержание портретного образа в искусстве Древнего Рима, эпохи Возрождения и Нового врем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что в художественном портрете присутствует также выражение идеалов эпохи и авторская позиция худож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кульптурном портрете в истории искусства, о выражении характера человека и образа эпохи в скульптурном портр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начальный опыт лепки головы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ать опыт графического портретного изображения как нового для себя видения индивидуа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графических портретах мастеров разных эпох, о разнообразии графических средств в изображении образа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характеризовать роль освещения как выразительного средства при создании художественного обр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жанре портрета в искусстве ХХ в. – западном и отечественн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йзаж:</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правила построения линейной перспективы и уметь применять их в рисун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правила воздушной перспективы и уметь их применять на пр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морских пейзажах И. Айвазовск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особенностях пленэрной живописи и колористической изменчивости состояний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как в пейзажной живописи развивался образ отечественной природы и каково его значение в развитии чувства Род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живописного изображения различных активно выраженных состояний прир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пейзажных зарисовок, графического изображения природы по памяти и представл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изображения городского пейзажа – по памяти или представл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навыки восприятия образности городского пространства как выражения самобытного лица культуры и истории нар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объяснять роль культурного наследия в городском пространстве, задачи его охраны и сохра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ытовой жан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оль изобразительного искусства в формировании представлений о жизни людей разных эпох и нар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тему, сюжет и содержание в жанровой картине, выявлять образ нравственных и ценностных смыслов в жанровой карти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значение художественного изображения бытовой жизни людей в понимании истории человечества и современ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многообразие форм организации бытовой жизни и одновременно единство мира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изображения бытовой жизни разных народов в контексте традиций их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понятие «бытовой жанр» и уметь приводить несколько примеров произведений европейского и отечествен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ческий жан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развитии исторического жанра в творчестве отечественных художников ХХ 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произведениях «Давид» Микеланджело, «Весна» С. Боттичел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иблейские темы в изобразительном искус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значении библейских сюжетов в истории культуры и узнавать сюжеты Священной истории в произведениях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картинах на библейские темы в истории русского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мысловом различии между иконой и картиной на библейские 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знания о русской иконописи, о великих русских иконописцах: Андрее Рублёве, Феофане Греке, Диони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скусство древнерусской иконописи как уникальное и высокое достижение отечествен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творческий и деятельный характер восприятия произведений искусства на основе художественной культуры зрит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уждать о месте и значении изобразительного искусства в культуре, в жизни общества, в жизни человек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0</w:t>
      </w:r>
      <w:r w:rsidR="00873A19" w:rsidRPr="003974D9">
        <w:rPr>
          <w:rFonts w:ascii="Times New Roman" w:hAnsi="Times New Roman"/>
          <w:sz w:val="24"/>
          <w:szCs w:val="24"/>
          <w:lang w:val="ru-RU"/>
        </w:rPr>
        <w:t>.6.5. К концу обучения в 7 классе обучающийся получит следующие предметные результаты по отдельным темам программы по изобразительному искусств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3 «Архитектура и дизай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архитектуры и дизайна в построении предметно-пространственной среды жизне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уждать о влиянии предметно-пространственной среды на чувства, установки и поведение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уждать о том, как предметно-пространственная среда организует деятельность человека и представления о самом себ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ценность сохранения культурного наследия, выраженного в архитектуре, предметах труда и быта разных эпо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афический дизай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онятие формальной композиции и её значение как основы языка конструктивных искус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основные средства – требования к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перечислять и объяснять основные типы формальной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различные формальные композиции на плоскости в зависимости от поставле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при творческом построении композиции листа композиционную доминан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формальные композиции на выражение в них движения и ста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аивать навыки вариативности в ритмической организации ли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цвета в конструктивных искус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технологию использования цвета в живописи и в конструктивных искус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выражение «цветовой обра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цвет в графических композициях как акцент или доминанту, объединённые одним сти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шрифт как графический рисунок начертания букв, объединённых общим стилем, отвечающий законам художественной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ечатное слово, типографскую строку в качестве элементов графической компози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творческий опыт построения композиции плаката, поздравительной открытки или рекламы на основе соединения текста и изобра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оциальное значение дизайна и архитектуры как среды жизни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ть опыт построения объёмно-пространственной композиции как макета архитектурного пространства в реальной жизн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построение макета пространственно-объёмной композиции по его чертеж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роли строительного материала в эволюции архитектурных конструкций и изменении облика архитектурных сооруж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понятие «городская среда»; рассматривать и объяснять планировку города как способ организации образа жизни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творческого проектирования интерьерного пространства для конкретных задач жизнедеятель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меть представление об истории костюма в истории разных эпох, характеризовать понятие моды в одежд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конструкции костюма и применении законов композиции в проектировании одежды, ансамбле в костю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873A19" w:rsidRPr="003974D9" w:rsidRDefault="00E61C85"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4 «Изображение в синтетических, экранных видах искусства и художественная фотография» (вариатив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характеризовать роль визуального образа в синтетических искусств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ник и искусство теа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истории развития театра и жанровом многообразии театральных предста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роли художника и видах профессиональной художнической деятельности в современном теат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сценографии и символическом характере сценического обра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ведущую роль художника кукольного спектакля как соавтора режиссёра и актёра в процессе создания образа персона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актический навык игрового одушевления куклы из простых бытов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ественная фотограф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понятия «длительность экспозиции», «выдержка», «диафраг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навыки фотографирования и обработки цифровых фотографий с помощью компьютерных графических редакто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значение фотографий «Родиноведения» С.М. Прокудина-Горского для современных представлений об истории жизни в нашей стра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и характеризовать различные жанры художественной фот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света как художественного средства в искусстве фот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ретать опыт художественного наблюдения жизни, развивая познавательный интерес и внимание к окружающему миру, к люд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значение репортажного жанра, роли журналистов-фотографов в истории ХХ в. и современном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навыки компьютерной обработки и преобразования фотограф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жение и искусство ки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этапах в истории кино и его эволюции как искус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ть объяснять, почему экранное время и всё изображаемое в фильме, являясь условностью, формирует у людей восприятие реального ми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б экранных искусствах как монтаже композиционно построенных кад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видео в современной бытовой куль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создания видеоролика, осваивать основные этапы создания видеоролика и планировать свою работу по созданию видеорол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начальные навыки практической работы по видеомонтажу на основе соответствующих компьютерных програм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навык критического осмысления качества снятых рол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аивать опыт создания компьютерной анимации в выбранной технике и в соответствующей компьютерной програм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опыт совместной творческой коллективной работы по созданию анимационного филь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образительное искусство на телеви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ть о создателе телевидения – русском инженере Владимире Зворыки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роль телевидения в превращении мира в единое информационное пространст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меть представление о многих направлениях деятельности и профессиях художника на телеви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полученные знания и опыт творчества в работе школьного телевидения и студии мультимеди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образовательные задачи зрительской культуры и необходимость зрительских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rsidR="00E61C85" w:rsidRDefault="00E61C85" w:rsidP="00EF6D07">
      <w:pPr>
        <w:pStyle w:val="1"/>
        <w:pBdr>
          <w:bottom w:val="none" w:sz="0" w:space="0" w:color="auto"/>
        </w:pBdr>
        <w:spacing w:before="0" w:line="240" w:lineRule="auto"/>
        <w:ind w:firstLine="708"/>
        <w:jc w:val="both"/>
        <w:rPr>
          <w:b w:val="0"/>
          <w:sz w:val="24"/>
          <w:szCs w:val="24"/>
        </w:rPr>
      </w:pPr>
    </w:p>
    <w:p w:rsidR="00873A19" w:rsidRPr="003974D9" w:rsidRDefault="00E61C85" w:rsidP="00EF6D07">
      <w:pPr>
        <w:pStyle w:val="1"/>
        <w:pBdr>
          <w:bottom w:val="none" w:sz="0" w:space="0" w:color="auto"/>
        </w:pBdr>
        <w:spacing w:before="0" w:line="240" w:lineRule="auto"/>
        <w:ind w:firstLine="708"/>
        <w:jc w:val="both"/>
        <w:rPr>
          <w:b w:val="0"/>
          <w:sz w:val="24"/>
          <w:szCs w:val="24"/>
        </w:rPr>
      </w:pPr>
      <w:r>
        <w:rPr>
          <w:b w:val="0"/>
          <w:sz w:val="24"/>
          <w:szCs w:val="24"/>
        </w:rPr>
        <w:t>4</w:t>
      </w:r>
      <w:r w:rsidR="00873A19" w:rsidRPr="003974D9">
        <w:rPr>
          <w:b w:val="0"/>
          <w:sz w:val="24"/>
          <w:szCs w:val="24"/>
        </w:rPr>
        <w:t>1. Федеральная рабочая программа по учебному предмету «Музыка».</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1. Федеральная 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2. 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rsidR="00873A19" w:rsidRPr="003974D9" w:rsidRDefault="00E61C85" w:rsidP="00EF6D07">
      <w:pPr>
        <w:pStyle w:val="a5"/>
        <w:widowControl/>
        <w:spacing w:after="0" w:line="240" w:lineRule="auto"/>
        <w:ind w:left="0" w:firstLine="709"/>
        <w:jc w:val="both"/>
        <w:rPr>
          <w:rFonts w:ascii="Times New Roman" w:hAnsi="Times New Roman"/>
          <w:strike/>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 xml:space="preserve">1.3. Содержание обучения раскрывает содержательные линии, которые предлагаются для изучения на уровне основного общего образования. </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 xml:space="preserve">1.4. 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sidR="00873A19" w:rsidRPr="003974D9">
        <w:rPr>
          <w:rFonts w:ascii="Times New Roman" w:hAnsi="Times New Roman"/>
          <w:sz w:val="24"/>
          <w:szCs w:val="24"/>
          <w:lang w:val="ru-RU"/>
        </w:rPr>
        <w:t>Предметные результаты, формируемые в ходе изучения музыки, сгруппированы по учебным модулям</w:t>
      </w:r>
      <w:r w:rsidR="00873A19" w:rsidRPr="003974D9">
        <w:rPr>
          <w:rFonts w:ascii="Times New Roman" w:hAnsi="Times New Roman"/>
          <w:sz w:val="24"/>
          <w:szCs w:val="24"/>
          <w:lang w:val="ru-RU" w:eastAsia="ru-RU"/>
        </w:rPr>
        <w:t>.</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5. Пояснительная записка.</w:t>
      </w:r>
    </w:p>
    <w:p w:rsidR="00873A19" w:rsidRPr="003974D9" w:rsidRDefault="00E61C85" w:rsidP="00EF6D07">
      <w:pPr>
        <w:pStyle w:val="aff5"/>
        <w:ind w:left="0" w:right="0" w:firstLine="709"/>
        <w:rPr>
          <w:rFonts w:ascii="Times New Roman" w:hAnsi="Times New Roman"/>
          <w:sz w:val="24"/>
          <w:szCs w:val="24"/>
          <w:lang w:eastAsia="ru-RU"/>
        </w:rPr>
      </w:pPr>
      <w:r>
        <w:rPr>
          <w:rFonts w:ascii="Times New Roman" w:hAnsi="Times New Roman"/>
          <w:sz w:val="24"/>
          <w:szCs w:val="24"/>
          <w:lang w:eastAsia="ru-RU"/>
        </w:rPr>
        <w:t>4</w:t>
      </w:r>
      <w:r w:rsidR="00873A19" w:rsidRPr="003974D9">
        <w:rPr>
          <w:rFonts w:ascii="Times New Roman" w:hAnsi="Times New Roman"/>
          <w:sz w:val="24"/>
          <w:szCs w:val="24"/>
          <w:lang w:eastAsia="ru-RU"/>
        </w:rPr>
        <w:t>1.5.1. Программа по музыке разработана с целью оказания методической помощи учителю музыки в создании рабочей программы по учебному предмету.</w:t>
      </w:r>
    </w:p>
    <w:p w:rsidR="00873A19" w:rsidRPr="003974D9" w:rsidRDefault="00E61C85" w:rsidP="00EF6D07">
      <w:pPr>
        <w:pStyle w:val="aff5"/>
        <w:ind w:left="0" w:right="0" w:firstLine="709"/>
        <w:rPr>
          <w:rFonts w:ascii="Times New Roman" w:hAnsi="Times New Roman"/>
          <w:sz w:val="24"/>
          <w:szCs w:val="24"/>
        </w:rPr>
      </w:pPr>
      <w:r>
        <w:rPr>
          <w:rFonts w:ascii="Times New Roman" w:hAnsi="Times New Roman"/>
          <w:sz w:val="24"/>
          <w:szCs w:val="24"/>
          <w:lang w:eastAsia="ru-RU"/>
        </w:rPr>
        <w:t>4</w:t>
      </w:r>
      <w:r w:rsidR="00873A19" w:rsidRPr="003974D9">
        <w:rPr>
          <w:rFonts w:ascii="Times New Roman" w:hAnsi="Times New Roman"/>
          <w:sz w:val="24"/>
          <w:szCs w:val="24"/>
          <w:lang w:eastAsia="ru-RU"/>
        </w:rPr>
        <w:t>1.5.2. </w:t>
      </w:r>
      <w:r w:rsidR="00873A19" w:rsidRPr="003974D9">
        <w:rPr>
          <w:rFonts w:ascii="Times New Roman" w:hAnsi="Times New Roman"/>
          <w:sz w:val="24"/>
          <w:szCs w:val="24"/>
        </w:rPr>
        <w:t>Программа по музыке позволит учителю:</w:t>
      </w:r>
    </w:p>
    <w:p w:rsidR="00873A19" w:rsidRPr="003974D9" w:rsidRDefault="00873A19" w:rsidP="00EF6D07">
      <w:pPr>
        <w:pStyle w:val="a5"/>
        <w:tabs>
          <w:tab w:val="left" w:pos="632"/>
        </w:tabs>
        <w:autoSpaceDE w:val="0"/>
        <w:autoSpaceDN w:val="0"/>
        <w:spacing w:after="0" w:line="240" w:lineRule="auto"/>
        <w:ind w:left="0" w:firstLine="709"/>
        <w:contextualSpacing w:val="0"/>
        <w:jc w:val="both"/>
        <w:rPr>
          <w:rFonts w:ascii="Times New Roman" w:hAnsi="Times New Roman"/>
          <w:i/>
          <w:sz w:val="24"/>
          <w:szCs w:val="24"/>
          <w:lang w:val="ru-RU"/>
        </w:rPr>
      </w:pPr>
      <w:r w:rsidRPr="003974D9">
        <w:rPr>
          <w:rFonts w:ascii="Times New Roman" w:hAnsi="Times New Roman"/>
          <w:sz w:val="24"/>
          <w:szCs w:val="24"/>
          <w:lang w:val="ru-RU"/>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w:t>
      </w:r>
      <w:r w:rsidRPr="003974D9">
        <w:rPr>
          <w:rFonts w:ascii="Times New Roman" w:hAnsi="Times New Roman"/>
          <w:i/>
          <w:sz w:val="24"/>
          <w:szCs w:val="24"/>
          <w:lang w:val="ru-RU"/>
        </w:rPr>
        <w:t xml:space="preserve"> </w:t>
      </w:r>
      <w:r w:rsidRPr="003974D9">
        <w:rPr>
          <w:rFonts w:ascii="Times New Roman" w:hAnsi="Times New Roman"/>
          <w:sz w:val="24"/>
          <w:szCs w:val="24"/>
          <w:lang w:val="ru-RU"/>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873A19" w:rsidRPr="003974D9" w:rsidRDefault="00873A19" w:rsidP="00EF6D07">
      <w:pPr>
        <w:pStyle w:val="a5"/>
        <w:tabs>
          <w:tab w:val="left" w:pos="700"/>
        </w:tabs>
        <w:autoSpaceDE w:val="0"/>
        <w:autoSpaceDN w:val="0"/>
        <w:spacing w:after="0" w:line="240" w:lineRule="auto"/>
        <w:ind w:left="0" w:firstLine="709"/>
        <w:contextualSpacing w:val="0"/>
        <w:jc w:val="both"/>
        <w:rPr>
          <w:rFonts w:ascii="Times New Roman" w:hAnsi="Times New Roman"/>
          <w:sz w:val="24"/>
          <w:szCs w:val="24"/>
          <w:lang w:val="ru-RU"/>
        </w:rPr>
      </w:pPr>
      <w:r w:rsidRPr="003974D9">
        <w:rPr>
          <w:rFonts w:ascii="Times New Roman" w:hAnsi="Times New Roman"/>
          <w:sz w:val="24"/>
          <w:szCs w:val="24"/>
          <w:lang w:val="ru-RU"/>
        </w:rPr>
        <w:t>разработать календарно-тематическое планирование с учетом особенностей конкретного региона, образовательной организации, класса.</w:t>
      </w:r>
    </w:p>
    <w:p w:rsidR="00873A19" w:rsidRPr="003974D9" w:rsidRDefault="000B2199" w:rsidP="00EF6D07">
      <w:pPr>
        <w:pStyle w:val="aff5"/>
        <w:ind w:left="0" w:right="0" w:firstLine="709"/>
        <w:rPr>
          <w:rFonts w:ascii="Times New Roman" w:hAnsi="Times New Roman"/>
          <w:sz w:val="24"/>
          <w:szCs w:val="24"/>
        </w:rPr>
      </w:pPr>
      <w:r>
        <w:rPr>
          <w:rFonts w:ascii="Times New Roman" w:hAnsi="Times New Roman"/>
          <w:sz w:val="24"/>
          <w:szCs w:val="24"/>
          <w:lang w:eastAsia="ru-RU"/>
        </w:rPr>
        <w:t>41</w:t>
      </w:r>
      <w:r w:rsidR="00873A19" w:rsidRPr="003974D9">
        <w:rPr>
          <w:rFonts w:ascii="Times New Roman" w:hAnsi="Times New Roman"/>
          <w:sz w:val="24"/>
          <w:szCs w:val="24"/>
          <w:lang w:eastAsia="ru-RU"/>
        </w:rPr>
        <w:t>.5.3. </w:t>
      </w:r>
      <w:r w:rsidR="00873A19" w:rsidRPr="003974D9">
        <w:rPr>
          <w:rFonts w:ascii="Times New Roman" w:hAnsi="Times New Roman"/>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873A19" w:rsidRPr="003974D9" w:rsidRDefault="00873A19" w:rsidP="00EF6D07">
      <w:pPr>
        <w:pStyle w:val="aff5"/>
        <w:ind w:left="0" w:right="0" w:firstLine="709"/>
        <w:rPr>
          <w:rFonts w:ascii="Times New Roman" w:hAnsi="Times New Roman"/>
          <w:sz w:val="24"/>
          <w:szCs w:val="24"/>
        </w:rPr>
      </w:pPr>
      <w:r w:rsidRPr="003974D9">
        <w:rPr>
          <w:rFonts w:ascii="Times New Roman" w:hAnsi="Times New Roman"/>
          <w:sz w:val="24"/>
          <w:szCs w:val="24"/>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rsidR="00873A19" w:rsidRPr="003974D9" w:rsidRDefault="00873A19" w:rsidP="00EF6D07">
      <w:pPr>
        <w:pStyle w:val="aff5"/>
        <w:ind w:left="0" w:right="0" w:firstLine="709"/>
        <w:rPr>
          <w:rFonts w:ascii="Times New Roman" w:hAnsi="Times New Roman"/>
          <w:sz w:val="24"/>
          <w:szCs w:val="24"/>
        </w:rPr>
      </w:pPr>
      <w:r w:rsidRPr="003974D9">
        <w:rPr>
          <w:rFonts w:ascii="Times New Roman" w:hAnsi="Times New Roman"/>
          <w:sz w:val="24"/>
          <w:szCs w:val="24"/>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873A19" w:rsidRPr="003974D9" w:rsidRDefault="00873A19" w:rsidP="00EF6D07">
      <w:pPr>
        <w:pStyle w:val="aff5"/>
        <w:ind w:left="0" w:right="0" w:firstLine="709"/>
        <w:rPr>
          <w:rFonts w:ascii="Times New Roman" w:hAnsi="Times New Roman"/>
          <w:sz w:val="24"/>
          <w:szCs w:val="24"/>
        </w:rPr>
      </w:pPr>
      <w:r w:rsidRPr="003974D9">
        <w:rPr>
          <w:rFonts w:ascii="Times New Roman" w:hAnsi="Times New Roman"/>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873A19" w:rsidRPr="003974D9" w:rsidRDefault="00873A19" w:rsidP="00EF6D07">
      <w:pPr>
        <w:pStyle w:val="aff5"/>
        <w:ind w:left="0" w:right="0" w:firstLine="709"/>
        <w:rPr>
          <w:rFonts w:ascii="Times New Roman" w:hAnsi="Times New Roman"/>
          <w:sz w:val="24"/>
          <w:szCs w:val="24"/>
        </w:rPr>
      </w:pPr>
      <w:r w:rsidRPr="003974D9">
        <w:rPr>
          <w:rFonts w:ascii="Times New Roman" w:hAnsi="Times New Roman"/>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873A19" w:rsidRPr="003974D9" w:rsidRDefault="00E61C85" w:rsidP="00EF6D07">
      <w:pPr>
        <w:pStyle w:val="aff5"/>
        <w:ind w:left="0" w:right="0" w:firstLine="709"/>
        <w:contextualSpacing/>
        <w:rPr>
          <w:rFonts w:ascii="Times New Roman" w:hAnsi="Times New Roman"/>
          <w:sz w:val="24"/>
          <w:szCs w:val="24"/>
        </w:rPr>
      </w:pPr>
      <w:r>
        <w:rPr>
          <w:rFonts w:ascii="Times New Roman" w:hAnsi="Times New Roman"/>
          <w:sz w:val="24"/>
          <w:szCs w:val="24"/>
          <w:lang w:eastAsia="ru-RU"/>
        </w:rPr>
        <w:t>4</w:t>
      </w:r>
      <w:r w:rsidR="00873A19" w:rsidRPr="003974D9">
        <w:rPr>
          <w:rFonts w:ascii="Times New Roman" w:hAnsi="Times New Roman"/>
          <w:sz w:val="24"/>
          <w:szCs w:val="24"/>
          <w:lang w:eastAsia="ru-RU"/>
        </w:rPr>
        <w:t xml:space="preserve">1.5.4. Изучение музыки </w:t>
      </w:r>
      <w:r w:rsidR="00873A19" w:rsidRPr="003974D9">
        <w:rPr>
          <w:rFonts w:ascii="Times New Roman" w:hAnsi="Times New Roman"/>
          <w:sz w:val="24"/>
          <w:szCs w:val="24"/>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873A19" w:rsidRPr="003974D9" w:rsidRDefault="00E61C85" w:rsidP="00EF6D07">
      <w:pPr>
        <w:pStyle w:val="aff5"/>
        <w:ind w:left="0" w:right="0" w:firstLine="709"/>
        <w:contextualSpacing/>
        <w:rPr>
          <w:rFonts w:ascii="Times New Roman" w:hAnsi="Times New Roman"/>
          <w:sz w:val="24"/>
          <w:szCs w:val="24"/>
        </w:rPr>
      </w:pPr>
      <w:r>
        <w:rPr>
          <w:rFonts w:ascii="Times New Roman" w:hAnsi="Times New Roman"/>
          <w:sz w:val="24"/>
          <w:szCs w:val="24"/>
          <w:lang w:eastAsia="ru-RU"/>
        </w:rPr>
        <w:t>4</w:t>
      </w:r>
      <w:r w:rsidR="00873A19" w:rsidRPr="003974D9">
        <w:rPr>
          <w:rFonts w:ascii="Times New Roman" w:hAnsi="Times New Roman"/>
          <w:sz w:val="24"/>
          <w:szCs w:val="24"/>
          <w:lang w:eastAsia="ru-RU"/>
        </w:rPr>
        <w:t>1.5.5. </w:t>
      </w:r>
      <w:r w:rsidR="00873A19" w:rsidRPr="003974D9">
        <w:rPr>
          <w:rFonts w:ascii="Times New Roman" w:hAnsi="Times New Roman"/>
          <w:sz w:val="24"/>
          <w:szCs w:val="24"/>
        </w:rPr>
        <w:t>В процессе конкретизации учебных целей их реализация осуществляется по следующим направлениям:</w:t>
      </w:r>
    </w:p>
    <w:p w:rsidR="00873A19" w:rsidRPr="003974D9" w:rsidRDefault="00873A19" w:rsidP="00EF6D07">
      <w:pPr>
        <w:pStyle w:val="a5"/>
        <w:tabs>
          <w:tab w:val="left" w:pos="637"/>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становление системы ценностей обучающихся, развитие целостного миропонимания в единстве эмоциональной и познавательной сферы;</w:t>
      </w:r>
    </w:p>
    <w:p w:rsidR="00873A19" w:rsidRPr="003974D9" w:rsidRDefault="00873A19" w:rsidP="00EF6D07">
      <w:pPr>
        <w:pStyle w:val="a5"/>
        <w:tabs>
          <w:tab w:val="left" w:pos="644"/>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873A19" w:rsidRPr="003974D9" w:rsidRDefault="00873A19" w:rsidP="00EF6D07">
      <w:pPr>
        <w:pStyle w:val="a5"/>
        <w:tabs>
          <w:tab w:val="left" w:pos="642"/>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творческих способностей ребенка, развитие внутренней мотивации к интонационно-содержательной деятельности.</w:t>
      </w:r>
    </w:p>
    <w:p w:rsidR="00873A19" w:rsidRPr="003974D9" w:rsidRDefault="00E61C85" w:rsidP="00EF6D07">
      <w:pPr>
        <w:pStyle w:val="aff5"/>
        <w:ind w:left="0" w:right="0" w:firstLine="709"/>
        <w:rPr>
          <w:rFonts w:ascii="Times New Roman" w:hAnsi="Times New Roman"/>
          <w:sz w:val="24"/>
          <w:szCs w:val="24"/>
        </w:rPr>
      </w:pPr>
      <w:r>
        <w:rPr>
          <w:rFonts w:ascii="Times New Roman" w:hAnsi="Times New Roman"/>
          <w:sz w:val="24"/>
          <w:szCs w:val="24"/>
          <w:lang w:eastAsia="ru-RU"/>
        </w:rPr>
        <w:t>4</w:t>
      </w:r>
      <w:r w:rsidR="00873A19" w:rsidRPr="003974D9">
        <w:rPr>
          <w:rFonts w:ascii="Times New Roman" w:hAnsi="Times New Roman"/>
          <w:sz w:val="24"/>
          <w:szCs w:val="24"/>
          <w:lang w:eastAsia="ru-RU"/>
        </w:rPr>
        <w:t>1.5.6. Задачи обучения музыке на уровне основного общего образования:</w:t>
      </w:r>
    </w:p>
    <w:p w:rsidR="00873A19" w:rsidRPr="003974D9" w:rsidRDefault="00873A19" w:rsidP="00EF6D07">
      <w:pPr>
        <w:pStyle w:val="aff5"/>
        <w:ind w:left="0" w:right="0" w:firstLine="709"/>
        <w:contextualSpacing/>
        <w:rPr>
          <w:rFonts w:ascii="Times New Roman" w:hAnsi="Times New Roman"/>
          <w:i/>
          <w:sz w:val="24"/>
          <w:szCs w:val="24"/>
        </w:rPr>
      </w:pPr>
      <w:r w:rsidRPr="003974D9">
        <w:rPr>
          <w:rFonts w:ascii="Times New Roman" w:hAnsi="Times New Roman"/>
          <w:sz w:val="24"/>
          <w:szCs w:val="24"/>
        </w:rPr>
        <w:t xml:space="preserve">приобщение к традиционным российским ценностям через личный психологический опыт эмоционально-эстетического переживания;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витие общих и специальных музыкальных способностей, совершенствование в предметных умениях и навыках, в том числе:</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музыкальное движение (пластическое интонирование, инсценировка, танец, двигательное моделирование);</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творческие проекты, музыкально-театральная деятельность (концерты, фестивали, представле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следовательская деятельность на материале музыкального искусства.</w:t>
      </w:r>
    </w:p>
    <w:p w:rsidR="00873A19" w:rsidRPr="003974D9" w:rsidRDefault="000B2199" w:rsidP="00EF6D07">
      <w:pPr>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 xml:space="preserve">.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нвариантные модул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1 «Музыка моего края»;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2 «Народное музыкальное творчество России»;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3 «Русская классическая музыка»;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4 «Жанры музыкального искусства»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ариативные модул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5 «Музыка народов мира»;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6 «Европейская классическая музыка»;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модуль № 7 «</w:t>
      </w:r>
      <w:r w:rsidRPr="003974D9">
        <w:rPr>
          <w:rFonts w:ascii="Times New Roman" w:hAnsi="Times New Roman"/>
          <w:sz w:val="24"/>
          <w:szCs w:val="24"/>
          <w:lang w:eastAsia="ru-RU"/>
        </w:rPr>
        <w:t>Духовная музыка</w:t>
      </w:r>
      <w:r w:rsidRPr="003974D9">
        <w:rPr>
          <w:rFonts w:ascii="Times New Roman" w:hAnsi="Times New Roman"/>
          <w:sz w:val="24"/>
          <w:szCs w:val="24"/>
        </w:rPr>
        <w:t xml:space="preserve">»;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8 «Современная музыка: основные жанры и направления»;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 xml:space="preserve">модуль № 9 «Связь музыки с другими видами искусства»; </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5.8. </w:t>
      </w:r>
      <w:r w:rsidR="00873A19" w:rsidRPr="003974D9">
        <w:rPr>
          <w:rFonts w:ascii="Times New Roman" w:hAnsi="Times New Roman"/>
          <w:sz w:val="24"/>
          <w:szCs w:val="24"/>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00873A19" w:rsidRPr="003974D9">
        <w:rPr>
          <w:rFonts w:ascii="Times New Roman" w:hAnsi="Times New Roman"/>
          <w:sz w:val="24"/>
          <w:szCs w:val="24"/>
          <w:lang w:val="ru-RU" w:eastAsia="ru-RU"/>
        </w:rPr>
        <w:t>вариативно</w:t>
      </w:r>
      <w:r w:rsidR="00873A19" w:rsidRPr="003974D9">
        <w:rPr>
          <w:rFonts w:ascii="Times New Roman" w:hAnsi="Times New Roman"/>
          <w:sz w:val="24"/>
          <w:szCs w:val="24"/>
          <w:lang w:val="ru-RU"/>
        </w:rPr>
        <w:t>».</w:t>
      </w:r>
    </w:p>
    <w:p w:rsidR="00873A19" w:rsidRPr="003974D9" w:rsidRDefault="00E61C85" w:rsidP="00EF6D07">
      <w:pPr>
        <w:pStyle w:val="aff5"/>
        <w:ind w:left="0" w:right="0" w:firstLine="709"/>
        <w:contextualSpacing/>
        <w:rPr>
          <w:rFonts w:ascii="Times New Roman" w:hAnsi="Times New Roman"/>
          <w:sz w:val="24"/>
          <w:szCs w:val="24"/>
        </w:rPr>
      </w:pPr>
      <w:r>
        <w:rPr>
          <w:rFonts w:ascii="Times New Roman" w:hAnsi="Times New Roman"/>
          <w:sz w:val="24"/>
          <w:szCs w:val="24"/>
          <w:lang w:eastAsia="ru-RU"/>
        </w:rPr>
        <w:t>4</w:t>
      </w:r>
      <w:r w:rsidR="00873A19" w:rsidRPr="003974D9">
        <w:rPr>
          <w:rFonts w:ascii="Times New Roman" w:hAnsi="Times New Roman"/>
          <w:sz w:val="24"/>
          <w:szCs w:val="24"/>
          <w:lang w:eastAsia="ru-RU"/>
        </w:rPr>
        <w:t>1.5.9. </w:t>
      </w:r>
      <w:r w:rsidR="00873A19" w:rsidRPr="003974D9">
        <w:rPr>
          <w:rFonts w:ascii="Times New Roman" w:hAnsi="Times New Roman"/>
          <w:sz w:val="24"/>
          <w:szCs w:val="24"/>
        </w:rPr>
        <w:t xml:space="preserve">Общее число часов, рекомендованных для изучения музыки, – </w:t>
      </w:r>
      <w:r w:rsidR="00EF6D07">
        <w:rPr>
          <w:rFonts w:ascii="Times New Roman" w:hAnsi="Times New Roman"/>
          <w:position w:val="1"/>
          <w:sz w:val="24"/>
          <w:szCs w:val="24"/>
        </w:rPr>
        <w:t>25</w:t>
      </w:r>
      <w:r w:rsidR="00873A19" w:rsidRPr="003974D9">
        <w:rPr>
          <w:rFonts w:ascii="Times New Roman" w:hAnsi="Times New Roman"/>
          <w:position w:val="1"/>
          <w:sz w:val="24"/>
          <w:szCs w:val="24"/>
        </w:rPr>
        <w:t xml:space="preserve"> часов: в 5 классе – 34 часа (1 час в неделю), в 6 классе – 34 часа (1 час в неделю), в 7 классе – 34 часа (1 час в неделю), в 8 классе – 34 часа (1 час в неделю).</w:t>
      </w:r>
    </w:p>
    <w:p w:rsidR="00873A19" w:rsidRPr="003974D9" w:rsidRDefault="000B2199" w:rsidP="00EF6D07">
      <w:pPr>
        <w:pStyle w:val="aff5"/>
        <w:ind w:left="0" w:right="0" w:firstLine="709"/>
        <w:contextualSpacing/>
        <w:rPr>
          <w:rFonts w:ascii="Times New Roman" w:hAnsi="Times New Roman"/>
          <w:sz w:val="24"/>
          <w:szCs w:val="24"/>
        </w:rPr>
      </w:pPr>
      <w:r>
        <w:rPr>
          <w:rFonts w:ascii="Times New Roman" w:hAnsi="Times New Roman"/>
          <w:sz w:val="24"/>
          <w:szCs w:val="24"/>
          <w:lang w:eastAsia="ru-RU"/>
        </w:rPr>
        <w:t>41</w:t>
      </w:r>
      <w:r w:rsidR="00873A19" w:rsidRPr="003974D9">
        <w:rPr>
          <w:rFonts w:ascii="Times New Roman" w:hAnsi="Times New Roman"/>
          <w:sz w:val="24"/>
          <w:szCs w:val="24"/>
          <w:lang w:eastAsia="ru-RU"/>
        </w:rPr>
        <w:t>.5.10. </w:t>
      </w:r>
      <w:r w:rsidR="00873A19" w:rsidRPr="003974D9">
        <w:rPr>
          <w:rFonts w:ascii="Times New Roman" w:hAnsi="Times New Roman"/>
          <w:sz w:val="24"/>
          <w:szCs w:val="24"/>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873A19" w:rsidRPr="003974D9" w:rsidRDefault="000B2199" w:rsidP="00EF6D07">
      <w:pPr>
        <w:pStyle w:val="a5"/>
        <w:widowControl/>
        <w:spacing w:after="0" w:line="240" w:lineRule="auto"/>
        <w:ind w:left="0" w:firstLine="709"/>
        <w:contextualSpacing w:val="0"/>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6. Содержание обучения музыке на уровне основного общего образова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нвариантные модул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 xml:space="preserve">.6.1. Модуль № 1 «Музыка моего края»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6.1.1. Фольклор – народное творчество.</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традиционная музыка – отражение жизни народа. Жанры детского и игрового фольклора (игры, пляски, хоровод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contextualSpacing w:val="0"/>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о звучанием фольклорных образцов в аудио- и видеозаписи;</w:t>
      </w:r>
    </w:p>
    <w:p w:rsidR="00873A19" w:rsidRPr="003974D9" w:rsidRDefault="00873A19" w:rsidP="00EF6D07">
      <w:pPr>
        <w:pStyle w:val="a5"/>
        <w:widowControl/>
        <w:spacing w:after="0" w:line="240" w:lineRule="auto"/>
        <w:ind w:left="0" w:firstLine="709"/>
        <w:contextualSpacing w:val="0"/>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w:t>
      </w:r>
    </w:p>
    <w:p w:rsidR="00873A19" w:rsidRPr="003974D9" w:rsidRDefault="00873A19" w:rsidP="00EF6D07">
      <w:pPr>
        <w:pStyle w:val="a5"/>
        <w:widowControl/>
        <w:spacing w:after="0" w:line="240" w:lineRule="auto"/>
        <w:ind w:left="0" w:firstLine="709"/>
        <w:contextualSpacing w:val="0"/>
        <w:jc w:val="both"/>
        <w:rPr>
          <w:rFonts w:ascii="Times New Roman" w:hAnsi="Times New Roman"/>
          <w:sz w:val="24"/>
          <w:szCs w:val="24"/>
          <w:lang w:val="ru-RU" w:eastAsia="ru-RU"/>
        </w:rPr>
      </w:pPr>
      <w:r w:rsidRPr="003974D9">
        <w:rPr>
          <w:rFonts w:ascii="Times New Roman" w:hAnsi="Times New Roman"/>
          <w:sz w:val="24"/>
          <w:szCs w:val="24"/>
          <w:lang w:val="ru-RU" w:eastAsia="ru-RU"/>
        </w:rPr>
        <w:t>принадлежности к народной или композиторской музыке;</w:t>
      </w:r>
    </w:p>
    <w:p w:rsidR="00873A19" w:rsidRPr="003974D9" w:rsidRDefault="00873A19" w:rsidP="00EF6D07">
      <w:pPr>
        <w:pStyle w:val="a5"/>
        <w:widowControl/>
        <w:spacing w:after="0" w:line="240" w:lineRule="auto"/>
        <w:ind w:left="0" w:firstLine="709"/>
        <w:contextualSpacing w:val="0"/>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ительского состава (вокального, инструментального, смешанного);</w:t>
      </w:r>
    </w:p>
    <w:p w:rsidR="00873A19" w:rsidRPr="003974D9" w:rsidRDefault="00873A19" w:rsidP="00EF6D07">
      <w:pPr>
        <w:pStyle w:val="a5"/>
        <w:widowControl/>
        <w:spacing w:after="0" w:line="240" w:lineRule="auto"/>
        <w:ind w:left="0" w:firstLine="709"/>
        <w:contextualSpacing w:val="0"/>
        <w:jc w:val="both"/>
        <w:rPr>
          <w:rFonts w:ascii="Times New Roman" w:hAnsi="Times New Roman"/>
          <w:sz w:val="24"/>
          <w:szCs w:val="24"/>
          <w:lang w:val="ru-RU" w:eastAsia="ru-RU"/>
        </w:rPr>
      </w:pPr>
      <w:r w:rsidRPr="003974D9">
        <w:rPr>
          <w:rFonts w:ascii="Times New Roman" w:hAnsi="Times New Roman"/>
          <w:sz w:val="24"/>
          <w:szCs w:val="24"/>
          <w:lang w:val="ru-RU" w:eastAsia="ru-RU"/>
        </w:rPr>
        <w:t>жанра, основного настроения, характера музыки;</w:t>
      </w:r>
    </w:p>
    <w:p w:rsidR="00873A19" w:rsidRPr="003974D9" w:rsidRDefault="00873A19" w:rsidP="00EF6D07">
      <w:pPr>
        <w:pStyle w:val="a5"/>
        <w:widowControl/>
        <w:spacing w:after="0" w:line="240" w:lineRule="auto"/>
        <w:ind w:left="0" w:firstLine="709"/>
        <w:contextualSpacing w:val="0"/>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ародных песен, танцев, инструментальных наигрышей, фольклорных игр.</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1.2. Календарный фольклор.</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календарные обряды, традиционные для данной местности (осенние, зимние, весенние – на выбор учител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символикой календарных обрядов, поиск информации о соответствующих фольклорных традиция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ародных песен, танце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1.3. Семейный фольклор.</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фольклорные жанры, связанные с жизнью человека: свадебный обряд, рекрутские песни, плачи-причита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фольклорными жанрами семейного цикл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зучение особенностей их исполнения и звуча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 жанровой принадлежности, анализ символики традиционных образ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отдельных песен, фрагментов обрядов (по выбору учител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1.4. Наш край сегодн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гимна республики, города, песен местны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творческой биографией, деятельностью местных мастеров культуры и искусств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6.2. Модуль № 2 «Народное музыкальное творчество России»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2.1. Россия – наш общий до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о звучанием фольклорных образцов близких и далеких регионов в аудио- и видеозапис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ародных песен, танцев, инструментальных наигрышей, фольклорных игр разных народов Рос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инадлежности к народной или композиторской музык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ительского состава (вокального, инструментального, смешанного);</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жанра, характера музыки.</w:t>
      </w:r>
    </w:p>
    <w:p w:rsidR="00873A19" w:rsidRPr="003974D9" w:rsidRDefault="000B2199" w:rsidP="00EF6D07">
      <w:pPr>
        <w:pStyle w:val="a5"/>
        <w:widowControl/>
        <w:spacing w:after="0" w:line="240" w:lineRule="auto"/>
        <w:ind w:left="0" w:firstLine="709"/>
        <w:jc w:val="both"/>
        <w:rPr>
          <w:sz w:val="24"/>
          <w:szCs w:val="24"/>
          <w:lang w:val="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2.2. Фольклорные жанр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общее и особенное в фольклоре народов России: лирика, эпос, танец.</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о звучанием фольклора разных регионов России в аудио- и видеозапис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утентичная манера исполн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характерных интонаций и ритмов в звучании традиционной музыки разных народ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общего и особенного при сравнении танцевальных, лирических и эпических песенных образцов фольклора разных народов Рос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ародных песен, танцев, эпических сказа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двигательная, ритмическая, интонационная импровизация в характере изученных народных танцев и песен;</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проекты, посвященные музыке разных народов Рос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ый фестиваль «Народы Росси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2.3. Фольклор в творчестве профессиональны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равнение аутентичного звучания фольклора и фольклорных мелодий в композиторской обработке;</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ародной песни в композиторской обработке;</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наблюдение за принципами композиторской обработки, развития фольклорного тематического материал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ещение концерта, спектакля (просмотр фильма, телепередачи), посвященного данной тем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бсуждение в классе и (или) письменная рецензия по результатам просмотр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2.4. На рубежах культур.</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взаимное влияние фольклорных традиций друг на друга. Этнографические экспедиции и фестивали. Современная жизнь фолькло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зучение творчества и вклада в развитие культуры современных этно-исполнителей, исследователей традиционного фолькло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участие в этнографической экспедиции; посещение (участие) в фестивале традиционной культуры.</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3.1. Образы родной земл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 xml:space="preserve">повторение, обобщение опыта слушания, проживания, анализа музыки русских композиторов, полученного </w:t>
      </w:r>
      <w:r w:rsidRPr="003974D9">
        <w:rPr>
          <w:rFonts w:ascii="Times New Roman" w:hAnsi="Times New Roman"/>
          <w:bCs/>
          <w:sz w:val="24"/>
          <w:szCs w:val="24"/>
          <w:lang w:val="ru-RU"/>
        </w:rPr>
        <w:t>на уровне начального общего образования</w:t>
      </w:r>
      <w:r w:rsidRPr="003974D9">
        <w:rPr>
          <w:rFonts w:ascii="Times New Roman" w:hAnsi="Times New Roman"/>
          <w:sz w:val="24"/>
          <w:szCs w:val="24"/>
          <w:lang w:val="ru-RU" w:eastAsia="ru-RU"/>
        </w:rPr>
        <w:t>;</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мелодичности, широты дыхания, интонационной близости русскому фольклору;</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е менее одного вокального произведения, сочиненного русским композитором-классико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3.2. Золотой век русской культуры.</w:t>
      </w:r>
    </w:p>
    <w:p w:rsidR="00873A19" w:rsidRPr="003974D9" w:rsidRDefault="00873A19" w:rsidP="00EF6D07">
      <w:pPr>
        <w:pStyle w:val="a5"/>
        <w:widowControl/>
        <w:spacing w:after="0" w:line="240" w:lineRule="auto"/>
        <w:ind w:left="0" w:firstLine="709"/>
        <w:jc w:val="both"/>
        <w:rPr>
          <w:rFonts w:ascii="Times New Roman" w:hAnsi="Times New Roman"/>
          <w:i/>
          <w:strike/>
          <w:sz w:val="24"/>
          <w:szCs w:val="24"/>
          <w:lang w:val="ru-RU" w:eastAsia="ru-RU"/>
        </w:rPr>
      </w:pPr>
      <w:r w:rsidRPr="003974D9">
        <w:rPr>
          <w:rFonts w:ascii="Times New Roman" w:hAnsi="Times New Roman"/>
          <w:sz w:val="24"/>
          <w:szCs w:val="24"/>
          <w:lang w:val="ru-RU" w:eastAsia="ru-RU"/>
        </w:rPr>
        <w:t xml:space="preserve">Содержание: светская музыка российского дворянства XIX века: музыкальные салоны, домашнее музицирование, балы, театры. </w:t>
      </w:r>
      <w:r w:rsidRPr="003974D9">
        <w:rPr>
          <w:rFonts w:ascii="Times New Roman" w:hAnsi="Times New Roman"/>
          <w:sz w:val="24"/>
          <w:szCs w:val="24"/>
          <w:lang w:val="ru-RU"/>
        </w:rPr>
        <w:t xml:space="preserve">Особенности отечественной музыкальной культуры </w:t>
      </w:r>
      <w:r w:rsidRPr="003974D9">
        <w:rPr>
          <w:rFonts w:ascii="Times New Roman" w:hAnsi="Times New Roman"/>
          <w:sz w:val="24"/>
          <w:szCs w:val="24"/>
        </w:rPr>
        <w:t>XIX</w:t>
      </w:r>
      <w:r w:rsidRPr="003974D9">
        <w:rPr>
          <w:rFonts w:ascii="Times New Roman" w:hAnsi="Times New Roman"/>
          <w:sz w:val="24"/>
          <w:szCs w:val="24"/>
          <w:lang w:val="ru-RU"/>
        </w:rPr>
        <w:t xml:space="preserve"> в. </w:t>
      </w:r>
      <w:r w:rsidRPr="003974D9">
        <w:rPr>
          <w:rFonts w:ascii="Times New Roman" w:hAnsi="Times New Roman"/>
          <w:sz w:val="24"/>
          <w:szCs w:val="24"/>
          <w:lang w:val="ru-RU" w:eastAsia="ru-RU"/>
        </w:rPr>
        <w:t xml:space="preserve">(на примере творчества М.И. Глинки, П.И. Чайковского, Н.А. Римского-Корсакова и других композиторов). </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шедеврами русской музыки XIX века, анализ художественного содержания, выразительных средст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росмотр художественных фильмов, телепередач, посвященных русской культуре XIX ве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еконструкция костюмированного бала, музыкального салона.</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w:t>
      </w:r>
      <w:r w:rsidR="00873A19" w:rsidRPr="003974D9">
        <w:rPr>
          <w:rFonts w:ascii="Times New Roman" w:hAnsi="Times New Roman"/>
          <w:sz w:val="24"/>
          <w:szCs w:val="24"/>
          <w:lang w:val="ru-RU"/>
        </w:rPr>
        <w:t>1.</w:t>
      </w:r>
      <w:r w:rsidR="00873A19" w:rsidRPr="003974D9">
        <w:rPr>
          <w:rFonts w:ascii="Times New Roman" w:hAnsi="Times New Roman"/>
          <w:sz w:val="24"/>
          <w:szCs w:val="24"/>
          <w:lang w:val="ru-RU" w:eastAsia="ru-RU"/>
        </w:rPr>
        <w:t>6.3.3. История страны и народа в музыке русских композиторов.</w:t>
      </w:r>
    </w:p>
    <w:p w:rsidR="00873A19" w:rsidRPr="003974D9" w:rsidRDefault="00873A19" w:rsidP="00EF6D07">
      <w:pPr>
        <w:pStyle w:val="a5"/>
        <w:widowControl/>
        <w:spacing w:after="0" w:line="240" w:lineRule="auto"/>
        <w:ind w:left="0" w:firstLine="709"/>
        <w:jc w:val="both"/>
        <w:rPr>
          <w:rFonts w:ascii="Times New Roman" w:hAnsi="Times New Roman"/>
          <w:i/>
          <w:sz w:val="24"/>
          <w:szCs w:val="24"/>
          <w:lang w:val="ru-RU" w:eastAsia="ru-RU"/>
        </w:rPr>
      </w:pPr>
      <w:r w:rsidRPr="003974D9">
        <w:rPr>
          <w:rFonts w:ascii="Times New Roman" w:hAnsi="Times New Roman"/>
          <w:sz w:val="24"/>
          <w:szCs w:val="24"/>
          <w:lang w:val="ru-RU"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3974D9">
        <w:rPr>
          <w:rFonts w:ascii="Times New Roman" w:hAnsi="Times New Roman"/>
          <w:sz w:val="24"/>
          <w:szCs w:val="24"/>
          <w:lang w:val="ru-RU"/>
        </w:rPr>
        <w:t xml:space="preserve">Н.А. Римского-Корсакова, А.П. Бородина, М.П. Мусоргского, </w:t>
      </w:r>
      <w:r w:rsidRPr="003974D9">
        <w:rPr>
          <w:rFonts w:ascii="Times New Roman" w:hAnsi="Times New Roman"/>
          <w:sz w:val="24"/>
          <w:szCs w:val="24"/>
          <w:lang w:val="ru-RU" w:eastAsia="ru-RU"/>
        </w:rPr>
        <w:t xml:space="preserve">С.С. Прокофьева, Г.В. Свиридова и других композиторов). </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ение Гимна Российской Федера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trike/>
          <w:sz w:val="24"/>
          <w:szCs w:val="24"/>
          <w:lang w:val="ru-RU" w:eastAsia="ru-RU"/>
        </w:rPr>
      </w:pPr>
      <w:r w:rsidRPr="003974D9">
        <w:rPr>
          <w:rFonts w:ascii="Times New Roman" w:hAnsi="Times New Roman"/>
          <w:sz w:val="24"/>
          <w:szCs w:val="24"/>
          <w:lang w:val="ru-RU" w:eastAsia="ru-RU"/>
        </w:rPr>
        <w:t xml:space="preserve">вариативно: просмотр художественных фильмов, телепередач, посвященных творчеству композиторов – членов </w:t>
      </w:r>
      <w:r w:rsidRPr="003974D9">
        <w:rPr>
          <w:rFonts w:ascii="Times New Roman" w:hAnsi="Times New Roman"/>
          <w:sz w:val="24"/>
          <w:szCs w:val="24"/>
          <w:lang w:val="ru-RU"/>
        </w:rPr>
        <w:t>русского музыкального общества</w:t>
      </w:r>
      <w:r w:rsidRPr="003974D9">
        <w:rPr>
          <w:sz w:val="24"/>
          <w:szCs w:val="24"/>
          <w:lang w:val="ru-RU"/>
        </w:rPr>
        <w:t xml:space="preserve"> </w:t>
      </w:r>
      <w:r w:rsidRPr="003974D9">
        <w:rPr>
          <w:rFonts w:ascii="Times New Roman" w:hAnsi="Times New Roman"/>
          <w:sz w:val="24"/>
          <w:szCs w:val="24"/>
          <w:lang w:val="ru-RU" w:eastAsia="ru-RU"/>
        </w:rPr>
        <w:t xml:space="preserve">«Могучая кучка»; </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3.4. Русский балет.</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шедеврами русской балетн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иск информации о постановках балетных спектаклей, гастролях российских балетных трупп за рубежо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ещение балетного спектакля (просмотр в видеозапис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характеристика отдельных музыкальных номеров и спектакля в цело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ъемки любительского фильма (в технике теневого, кукольного театра, мультипликации) на музыку какого-либо балета (фрагменты).</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3.5. Русская исполнительская школ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творчество выдающихся отечественных исполнителей (</w:t>
      </w:r>
      <w:r w:rsidRPr="003974D9">
        <w:rPr>
          <w:rFonts w:ascii="Times New Roman" w:hAnsi="Times New Roman"/>
          <w:sz w:val="24"/>
          <w:szCs w:val="24"/>
          <w:lang w:val="ru-RU"/>
        </w:rPr>
        <w:t>А.Г. Рубинштейн,</w:t>
      </w:r>
      <w:r w:rsidRPr="003974D9">
        <w:rPr>
          <w:sz w:val="24"/>
          <w:szCs w:val="24"/>
          <w:lang w:val="ru-RU"/>
        </w:rPr>
        <w:t xml:space="preserve"> </w:t>
      </w:r>
      <w:r w:rsidRPr="003974D9">
        <w:rPr>
          <w:rFonts w:ascii="Times New Roman" w:hAnsi="Times New Roman"/>
          <w:sz w:val="24"/>
          <w:szCs w:val="24"/>
          <w:lang w:val="ru-RU"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лушание одних и тех же произведений в исполнении разных музыкантов, оценка особенностей интерпрета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здание домашней фоно- и видеотеки из понравившихся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дискуссия на тему «Исполнитель – соавтор композито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проекты, посвященные биографиям известных отечественных исполнителей классической музык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3.6. Русская музыка – взгляд в будуще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лушание образцов электронной музыки, дискуссия о значении технических средств в создании современн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проекты, посвященные развитию музыкальной электроники в Рос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мпровизация, сочинение музыки с помощью цифровых устройств, программных продуктов и электронных гаджет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6.4. Модуль № 4 «Жанры музыкального искусства».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4.1. Камерная музы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 музыкальной формы и составление ее буквенной наглядной схем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произведений вокальных и инструментальных жан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ндивидуальная или коллективная импровизация в заданной форм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ражение музыкального образа камерной миниатюры через устный или письменный текст, рисунок, пластический этюд.</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4.2. Циклические формы и жанр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циклом миниатюр, определение принципа, основного художественного замысла цикл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ебольшого вокального цикл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о строением сонатной форм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 основных партий-тем в одной из классических сонат;</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4.3. Симфоническая музы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одночастные симфонические жанры (увертюра, картина). Симфо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симфонической музыки: программной увертюры, классической 4-частной симфон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бразно-тематический конспект;</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лушание целиком не менее одного симфонического произве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осещение концерта (в том числе виртуального) симфоническ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ледующее составление рецензии на концерт.</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w:t>
      </w:r>
      <w:r w:rsidR="00873A19" w:rsidRPr="003974D9">
        <w:rPr>
          <w:rFonts w:ascii="Times New Roman" w:hAnsi="Times New Roman"/>
          <w:sz w:val="24"/>
          <w:szCs w:val="24"/>
          <w:lang w:val="ru-RU"/>
        </w:rPr>
        <w:t>1.</w:t>
      </w:r>
      <w:r w:rsidR="00873A19" w:rsidRPr="003974D9">
        <w:rPr>
          <w:rFonts w:ascii="Times New Roman" w:hAnsi="Times New Roman"/>
          <w:sz w:val="24"/>
          <w:szCs w:val="24"/>
          <w:lang w:val="ru-RU" w:eastAsia="ru-RU"/>
        </w:rPr>
        <w:t>6.4.4. Театральные жанр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тдельными номерами из известных опер, балет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материале изученных фрагментов музыкальных спектакле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личение, определение на слу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ембров голосов оперных певц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ркестровых групп, тембров инструмент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ипа номера (соло, дуэт, хор);</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следующее составление рецензии на спектакль.</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ариативные модули:</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w:t>
      </w:r>
      <w:r w:rsidR="00873A19" w:rsidRPr="003974D9">
        <w:rPr>
          <w:rFonts w:ascii="Times New Roman" w:hAnsi="Times New Roman"/>
          <w:sz w:val="24"/>
          <w:szCs w:val="24"/>
          <w:lang w:val="ru-RU"/>
        </w:rPr>
        <w:t>1.</w:t>
      </w:r>
      <w:r w:rsidR="00873A19" w:rsidRPr="003974D9">
        <w:rPr>
          <w:rFonts w:ascii="Times New Roman" w:hAnsi="Times New Roman"/>
          <w:sz w:val="24"/>
          <w:szCs w:val="24"/>
          <w:lang w:val="ru-RU" w:eastAsia="ru-RU"/>
        </w:rPr>
        <w:t>6.5.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873A19" w:rsidRPr="003974D9" w:rsidRDefault="00E61C85"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4</w:t>
      </w:r>
      <w:r w:rsidR="00873A19" w:rsidRPr="003974D9">
        <w:rPr>
          <w:rFonts w:ascii="Times New Roman" w:hAnsi="Times New Roman"/>
          <w:sz w:val="24"/>
          <w:szCs w:val="24"/>
          <w:lang w:val="ru-RU"/>
        </w:rPr>
        <w:t>1.</w:t>
      </w:r>
      <w:r w:rsidR="00873A19" w:rsidRPr="003974D9">
        <w:rPr>
          <w:rFonts w:ascii="Times New Roman" w:hAnsi="Times New Roman"/>
          <w:sz w:val="24"/>
          <w:szCs w:val="24"/>
          <w:lang w:val="ru-RU" w:eastAsia="ru-RU"/>
        </w:rPr>
        <w:t>6.5.1. Музыка – древнейший язык человечества.</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мпровизация в духе древнего обряда (вызывание дождя, поклонение тотемному животному);</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звучивание, театрализация легенды (мифа) о музык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квесты, викторины, интеллектуальные игры;</w:t>
      </w:r>
    </w:p>
    <w:p w:rsidR="00873A19" w:rsidRPr="003974D9" w:rsidRDefault="00873A19" w:rsidP="00EF6D07">
      <w:pPr>
        <w:widowControl/>
        <w:autoSpaceDE w:val="0"/>
        <w:autoSpaceDN w:val="0"/>
        <w:adjustRightInd w:val="0"/>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следовательские проекты в рамках тематики «Мифы Древней Греции в музыкальном искусстве XVII—XX веков».</w:t>
      </w:r>
    </w:p>
    <w:p w:rsidR="00873A19" w:rsidRPr="003974D9" w:rsidRDefault="00E61C85"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w:t>
      </w:r>
      <w:r w:rsidR="00873A19" w:rsidRPr="003974D9">
        <w:rPr>
          <w:rFonts w:ascii="Times New Roman" w:hAnsi="Times New Roman"/>
          <w:sz w:val="24"/>
          <w:szCs w:val="24"/>
          <w:lang w:val="ru-RU"/>
        </w:rPr>
        <w:t>1.</w:t>
      </w:r>
      <w:r w:rsidR="00873A19" w:rsidRPr="003974D9">
        <w:rPr>
          <w:rFonts w:ascii="Times New Roman" w:hAnsi="Times New Roman"/>
          <w:sz w:val="24"/>
          <w:szCs w:val="24"/>
          <w:lang w:val="ru-RU" w:eastAsia="ru-RU"/>
        </w:rPr>
        <w:t>6.5.2. 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характерных интонаций и ритмов в звучании традиционной музыки народов Европ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общего и особенного при сравнении изучаемых образцов европейского фольклора и фольклора народов Рос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ародных песен, танце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двигательная, ритмическая, интонационная импровизация по мотивам изученных традиций народов Европы (в том числе в форме рондо).</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5.3. Музыкальный фольклор народов Азии и Афри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характерных интонаций и ритмов в звучании традиционной музыки народов Африки и Аз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общего и особенного при сравнении изучаемых образцов азиатского фольклора и фольклора народов Рос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ародных песен, танце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коллективные ритмические импровизации на шумовых и ударных инструмента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проекты по теме «Музыка стран Азии и Африк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5.4. Народная музыка Американского континент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народных песен, танце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ндивидуальные и коллективные ритмические и мелодические импровизации в стиле (жанре) изучаемой традици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6.6. Модуль № 6 «Европейская классическая музыка».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6.1. Национальные истоки классическ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музыки разных жанров, типичных для рассматриваемых национальных стилей, творчества изучаемы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6.2. Музыкант и публи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виртуозн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мышление над фактами биографий великих музыкантов – как любимцев публики, так и непонятых современникам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ние и соблюдение общепринятых норм слушания музыки, правил поведения в концертном зале, театре оперы и балет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6.3. Музыка – зеркало эпох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полифонической и гомофонно-гармоническ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ение вокальных, ритмических, речевых канон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6.4. Музыкальный образ.</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6.5. Музыкальная драматург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наблюдение за развитием музыкальных тем, образов, восприятие логики музыкального развит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узнавание на слух музыкальных тем, их вариантов, видоизмененных в процессе развит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ставление наглядной (буквенной, цифровой) схемы строения музыкального произве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6.6. Музыкальный стиль.</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ение 2–3 вокальных произведений – образцов барокко, классицизма, романтизма, импрессионизма (подлинных или стилизованны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 в звучании незнакомого произве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инадлежности к одному из изученных стиле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ительского состава (количество и состав исполнителей, музыкальных инструмент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жанра, круга образ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проекты, посвященные эстетике и особенностям музыкального искусства различных стилей XX века.</w:t>
      </w:r>
    </w:p>
    <w:p w:rsidR="00873A19" w:rsidRPr="003974D9" w:rsidRDefault="000B2199" w:rsidP="00EF6D07">
      <w:pPr>
        <w:pStyle w:val="a5"/>
        <w:widowControl/>
        <w:spacing w:after="0" w:line="240" w:lineRule="auto"/>
        <w:ind w:left="0" w:firstLine="709"/>
        <w:jc w:val="both"/>
        <w:rPr>
          <w:rFonts w:ascii="Times New Roman" w:hAnsi="Times New Roman"/>
          <w:i/>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6.7. Модуль № 7 «Духовная музыка»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7.1. Храмовый синтез искусст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ение вокальных произведений, связанных с религиозной традицией, перекликающихся с ней по тематик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сходства и различия элементов разных видов искусства (музыки, живописи, архитектуры), относя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к русской православной тради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ападноевропейской христианской тради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другим конфессиям (по выбору учител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осещение концерта духовной музыки.</w:t>
      </w:r>
    </w:p>
    <w:p w:rsidR="00873A19" w:rsidRPr="003974D9" w:rsidRDefault="000B2199" w:rsidP="00EF6D07">
      <w:pPr>
        <w:pStyle w:val="a5"/>
        <w:widowControl/>
        <w:spacing w:after="0" w:line="240" w:lineRule="auto"/>
        <w:ind w:left="0" w:firstLine="709"/>
        <w:jc w:val="both"/>
        <w:rPr>
          <w:rFonts w:ascii="Times New Roman" w:hAnsi="Times New Roman"/>
          <w:i/>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6.7.2. Развитие церковной музыки </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историей возникновения нотной запис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равнение нотаций религиозной музыки разных традиций (григорианский хорал, знаменный распев, современные нот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фрагментами) средневековых церковных распевов (одноголоси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лушание духовн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става исполнителе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типа фактуры (хоральный склад, полифо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инадлежности к русской или западноевропейской религиозной тради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7.3. Музыкальные жанры богослуж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окализация музыкальных тем изучаемых духов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 изученных произведений и их авторов, иметь представление об особенностях их построения и образ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7.4. Религиозные темы и образы в современной музыке.</w:t>
      </w:r>
    </w:p>
    <w:p w:rsidR="00873A19" w:rsidRPr="003974D9" w:rsidRDefault="00873A19" w:rsidP="00EF6D07">
      <w:pPr>
        <w:pStyle w:val="a5"/>
        <w:widowControl/>
        <w:spacing w:after="0" w:line="240" w:lineRule="auto"/>
        <w:ind w:left="0" w:firstLine="709"/>
        <w:jc w:val="both"/>
        <w:rPr>
          <w:rFonts w:ascii="Times New Roman" w:hAnsi="Times New Roman"/>
          <w:i/>
          <w:sz w:val="24"/>
          <w:szCs w:val="24"/>
          <w:lang w:val="ru-RU" w:eastAsia="ru-RU"/>
        </w:rPr>
      </w:pPr>
      <w:r w:rsidRPr="003974D9">
        <w:rPr>
          <w:rFonts w:ascii="Times New Roman" w:hAnsi="Times New Roman"/>
          <w:sz w:val="24"/>
          <w:szCs w:val="24"/>
          <w:lang w:val="ru-RU" w:eastAsia="ru-RU"/>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3974D9">
        <w:rPr>
          <w:rFonts w:ascii="Times New Roman" w:hAnsi="Times New Roman"/>
          <w:sz w:val="24"/>
          <w:szCs w:val="24"/>
          <w:lang w:val="ru-RU"/>
        </w:rPr>
        <w:t>современной</w:t>
      </w:r>
      <w:r w:rsidRPr="003974D9">
        <w:rPr>
          <w:sz w:val="24"/>
          <w:szCs w:val="24"/>
          <w:lang w:val="ru-RU"/>
        </w:rPr>
        <w:t xml:space="preserve"> </w:t>
      </w:r>
      <w:r w:rsidRPr="003974D9">
        <w:rPr>
          <w:rFonts w:ascii="Times New Roman" w:hAnsi="Times New Roman"/>
          <w:sz w:val="24"/>
          <w:szCs w:val="24"/>
          <w:lang w:val="ru-RU" w:eastAsia="ru-RU"/>
        </w:rPr>
        <w:t xml:space="preserve">культуры. </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поставление тенденций сохранения и переосмысления религиозной традиции в культуре XX–XXI век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ение музыки духовного содержания, сочиненной современными композиторам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исследовательские и творческие проекты по теме «Музыка и религия в наше время»; посещение концерта духовной музык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6.8. Модуль № 8 «Современная музыка: основные жанры и направления»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8.1. Джаз.</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различными джазовыми музыкальными композициями и направлениями (регтайм, биг бэнд, блюз);</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одной из «вечнозеленых» джазовых тем, элементы ритмической и вокальной импровизации на ее основ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определение на слу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инадлежности к джазовой или классической музык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сполнительского состава (манера пения, состав инструмент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сочинение блюза; посещение концерта джазовой музык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6.8.2. Мюзикл.</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анализ рекламных объявлений о премьерах мюзиклов в современных средствах массовой информац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осмотр видеозаписи одного из мюзиклов, написание собственного рекламного текста для данной постанов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отдельных номеров из мюзикл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6.8.3. Молодежная музыкальная культура.</w:t>
      </w:r>
    </w:p>
    <w:p w:rsidR="00873A19" w:rsidRPr="003974D9" w:rsidRDefault="00873A19" w:rsidP="00EF6D07">
      <w:pPr>
        <w:pStyle w:val="a5"/>
        <w:spacing w:line="240" w:lineRule="auto"/>
        <w:ind w:left="0"/>
        <w:jc w:val="both"/>
        <w:rPr>
          <w:rFonts w:ascii="Times New Roman" w:hAnsi="Times New Roman"/>
          <w:sz w:val="24"/>
          <w:szCs w:val="24"/>
          <w:lang w:val="ru-RU"/>
        </w:rPr>
      </w:pPr>
      <w:r w:rsidRPr="003974D9">
        <w:rPr>
          <w:rFonts w:ascii="Times New Roman" w:hAnsi="Times New Roman"/>
          <w:sz w:val="24"/>
          <w:szCs w:val="24"/>
          <w:lang w:val="ru-RU" w:eastAsia="ru-RU"/>
        </w:rPr>
        <w:t xml:space="preserve">Содержание: направления и стили молодежной музыкальной культуры XX–XXI веков </w:t>
      </w:r>
      <w:r w:rsidRPr="003974D9">
        <w:rPr>
          <w:sz w:val="24"/>
          <w:szCs w:val="24"/>
          <w:lang w:val="ru-RU"/>
        </w:rPr>
        <w:t>(</w:t>
      </w:r>
      <w:r w:rsidRPr="003974D9">
        <w:rPr>
          <w:rFonts w:ascii="Times New Roman" w:hAnsi="Times New Roman"/>
          <w:sz w:val="24"/>
          <w:szCs w:val="24"/>
          <w:lang w:val="ru-RU"/>
        </w:rPr>
        <w:t xml:space="preserve">рок-н-ролл, блюз-рок, панк-рок, хард-рок, рэп, хип-хоп, фанк и другие). Авторская песня (Б.Окуджава, Ю.Визбор, В. Высоцкий и др.). </w:t>
      </w:r>
    </w:p>
    <w:p w:rsidR="00873A19" w:rsidRPr="003974D9" w:rsidRDefault="00873A19" w:rsidP="00EF6D07">
      <w:pPr>
        <w:pStyle w:val="a5"/>
        <w:widowControl/>
        <w:spacing w:after="0" w:line="240" w:lineRule="auto"/>
        <w:ind w:left="0" w:firstLine="709"/>
        <w:jc w:val="both"/>
        <w:rPr>
          <w:rFonts w:ascii="Times New Roman" w:hAnsi="Times New Roman"/>
          <w:i/>
          <w:sz w:val="24"/>
          <w:szCs w:val="24"/>
          <w:lang w:val="ru-RU" w:eastAsia="ru-RU"/>
        </w:rPr>
      </w:pPr>
      <w:r w:rsidRPr="003974D9">
        <w:rPr>
          <w:rFonts w:ascii="Times New Roman" w:hAnsi="Times New Roman"/>
          <w:sz w:val="24"/>
          <w:szCs w:val="24"/>
          <w:lang w:val="ru-RU"/>
        </w:rPr>
        <w:t>Социальный и коммерческий контекст массовой музыкальной культуры (потребительские тенденции современной культуры).</w:t>
      </w:r>
      <w:r w:rsidRPr="003974D9">
        <w:rPr>
          <w:rFonts w:ascii="Times New Roman" w:hAnsi="Times New Roman"/>
          <w:sz w:val="24"/>
          <w:szCs w:val="24"/>
          <w:lang w:val="ru-RU" w:eastAsia="ru-RU"/>
        </w:rPr>
        <w:t xml:space="preserve"> </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песни, относящейся к одному из молодежных музыкальных теч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дискуссия на тему «Современная музы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резентация альбома своей любимой группы.</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6.8.4. Музыка цифрового ми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оиск информации о способах сохранения и передачи музыки прежде и сейчас;</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осмотр музыкального клипа популярного исполнителя, анализ его художественного образа, стиля, выразительных средст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 исполнение популярной современной песн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 xml:space="preserve">6.9. Модуль № 9 «Связь музыки с другими видами искусства»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9.1. </w:t>
      </w:r>
      <w:r w:rsidR="00873A19" w:rsidRPr="003974D9">
        <w:rPr>
          <w:rFonts w:ascii="Times New Roman" w:hAnsi="Times New Roman"/>
          <w:sz w:val="24"/>
          <w:szCs w:val="24"/>
          <w:lang w:val="ru-RU"/>
        </w:rPr>
        <w:t>Музыка и литература</w:t>
      </w:r>
      <w:r w:rsidR="00873A19" w:rsidRPr="003974D9">
        <w:rPr>
          <w:rFonts w:ascii="Times New Roman" w:hAnsi="Times New Roman"/>
          <w:sz w:val="24"/>
          <w:szCs w:val="24"/>
          <w:lang w:val="ru-RU" w:eastAsia="ru-RU"/>
        </w:rPr>
        <w:t>.</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вокальной и инструментальн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чинение рассказа, стихотворения под впечатлением от восприятия инструментального музыкального произве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исование образов программной музык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9.2. Музыка и живопись.</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музыкальными произведениями программной музыки, выявление интонаций изобразительного характе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знание музыки, названий и авторов изученных произведени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6.9.3. Музыка и театр.</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музыки, созданной отечественными и иностранными композиторами для драматического теат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песни из театральной постановки, просмотр видеозаписи спектакля, в котором звучит данная песн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музыкальная викторина на материале изученных фрагментов музыкальных спектакле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6.9.4. Музыка кино и телевиде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иды деятельности обучающихс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знакомство с образцами киномузыки отечественных и зарубежных композиторов;</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просмотр фильмов с целью анализа выразительного эффекта, создаваемого музыко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разучивание, исполнение песни из фильм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7. Планируемые результаты освоения программы по музыке на уровне основного общего образован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1) патриотического воспита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знание Гимна России и традиций его исполнения, уважение музыкальных символов республик Российской Федерации и других стран мира;</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проявление интереса к освоению музыкальных традиций своего края, музыкальной культуры народов Росс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знание достижений отечественных музыкантов, их вклада в мировую музыкальную культуру;</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интерес к изучению истории отечественной музыкальной культуры;</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стремление развивать и сохранять музыкальную культуру своей страны, своего кра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rPr>
        <w:t>2)</w:t>
      </w:r>
      <w:r w:rsidRPr="003974D9">
        <w:rPr>
          <w:rFonts w:ascii="Times New Roman" w:hAnsi="Times New Roman"/>
          <w:sz w:val="24"/>
          <w:szCs w:val="24"/>
          <w:lang w:val="ru-RU" w:eastAsia="ru-RU"/>
        </w:rPr>
        <w:t> </w:t>
      </w:r>
      <w:r w:rsidRPr="003974D9">
        <w:rPr>
          <w:rFonts w:ascii="Times New Roman" w:hAnsi="Times New Roman"/>
          <w:sz w:val="24"/>
          <w:szCs w:val="24"/>
          <w:lang w:val="ru-RU"/>
        </w:rPr>
        <w:t>гражданского воспитания:</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eastAsia="ru-RU"/>
        </w:rPr>
      </w:pPr>
      <w:r w:rsidRPr="003974D9">
        <w:rPr>
          <w:rFonts w:ascii="Times New Roman" w:hAnsi="Times New Roman"/>
          <w:sz w:val="24"/>
          <w:szCs w:val="24"/>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3974D9">
        <w:rPr>
          <w:rFonts w:ascii="Times New Roman" w:hAnsi="Times New Roman"/>
          <w:sz w:val="24"/>
          <w:szCs w:val="24"/>
          <w:lang w:val="ru-RU" w:eastAsia="ru-RU"/>
        </w:rPr>
        <w:t>;</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3) духовно-нравственного воспитания:</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риентация на моральные ценности и нормы в ситуациях нравственного выбора;</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3974D9">
        <w:rPr>
          <w:rFonts w:ascii="Times New Roman" w:hAnsi="Times New Roman"/>
          <w:sz w:val="24"/>
          <w:szCs w:val="24"/>
          <w:lang w:val="ru-RU" w:eastAsia="ru-RU"/>
        </w:rPr>
        <w:t>;</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4) эстетического воспитания:</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ценности творчества, таланта;</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важности музыкального искусства как средства коммуникации и самовыражения;</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стремление к самовыражению в разных видах искусства</w:t>
      </w:r>
      <w:r w:rsidRPr="003974D9">
        <w:rPr>
          <w:rFonts w:ascii="Times New Roman" w:hAnsi="Times New Roman"/>
          <w:sz w:val="24"/>
          <w:szCs w:val="24"/>
          <w:lang w:val="ru-RU" w:eastAsia="ru-RU"/>
        </w:rPr>
        <w:t>;</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5)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музыкальным языком, навыками познания музыки как искусства интонируемого смысла;</w:t>
      </w:r>
    </w:p>
    <w:p w:rsidR="00873A19" w:rsidRPr="003974D9" w:rsidRDefault="00873A19" w:rsidP="00EF6D07">
      <w:pPr>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3974D9">
        <w:rPr>
          <w:rFonts w:ascii="Times New Roman" w:hAnsi="Times New Roman"/>
          <w:sz w:val="24"/>
          <w:szCs w:val="24"/>
          <w:lang w:val="ru-RU" w:eastAsia="ru-RU"/>
        </w:rPr>
        <w:t>;</w:t>
      </w:r>
    </w:p>
    <w:p w:rsidR="00873A19" w:rsidRPr="003974D9" w:rsidRDefault="00873A19" w:rsidP="00EF6D07">
      <w:pPr>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6) физического воспитания, формирования культуры здоровья и эмоционального благополуч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ние ценности жизни с использованием собственного жизненного опыта и опыта восприятия произведений искусств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сформированность навыков рефлексии, признание своего права на ошибку и такого же права другого человека</w:t>
      </w:r>
      <w:r w:rsidRPr="003974D9">
        <w:rPr>
          <w:rFonts w:ascii="Times New Roman" w:hAnsi="Times New Roman"/>
          <w:sz w:val="24"/>
          <w:szCs w:val="24"/>
          <w:lang w:val="ru-RU" w:eastAsia="ru-RU"/>
        </w:rPr>
        <w:t>;</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7) трудового воспитания:</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установка на посильное активное участие в практической деятельности;</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трудолюбие в учебе, настойчивость в достижении поставленных целей;</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нтерес к практическому изучению профессий в сфере культуры и искусства;</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уважение к труду и результатам трудовой деятельности</w:t>
      </w:r>
      <w:r w:rsidRPr="003974D9">
        <w:rPr>
          <w:rFonts w:ascii="Times New Roman" w:hAnsi="Times New Roman"/>
          <w:sz w:val="24"/>
          <w:szCs w:val="24"/>
          <w:lang w:val="ru-RU" w:eastAsia="ru-RU"/>
        </w:rPr>
        <w:t>;</w:t>
      </w:r>
    </w:p>
    <w:p w:rsidR="00873A19" w:rsidRPr="003974D9" w:rsidRDefault="00873A19" w:rsidP="00EF6D07">
      <w:pPr>
        <w:spacing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eastAsia="ru-RU"/>
        </w:rPr>
        <w:t>8) экологического воспитания:</w:t>
      </w:r>
    </w:p>
    <w:p w:rsidR="00873A19" w:rsidRPr="003974D9" w:rsidRDefault="00873A19" w:rsidP="00EF6D07">
      <w:pPr>
        <w:spacing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w:t>
      </w:r>
    </w:p>
    <w:p w:rsidR="00873A19" w:rsidRPr="003974D9" w:rsidRDefault="00873A19" w:rsidP="00EF6D07">
      <w:pPr>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eastAsia="ru-RU"/>
        </w:rPr>
        <w:t>нравственно-эстетическое отношение к природе,</w:t>
      </w:r>
    </w:p>
    <w:p w:rsidR="00873A19" w:rsidRPr="003974D9" w:rsidRDefault="00873A19" w:rsidP="00EF6D07">
      <w:pPr>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rPr>
        <w:t>участие в экологических проектах через различные формы музыкального творчества</w:t>
      </w:r>
    </w:p>
    <w:p w:rsidR="00873A19" w:rsidRPr="003974D9" w:rsidRDefault="00873A19" w:rsidP="00EF6D07">
      <w:pPr>
        <w:pStyle w:val="aff5"/>
        <w:ind w:left="0" w:right="0" w:firstLine="709"/>
        <w:rPr>
          <w:rFonts w:ascii="Times New Roman" w:hAnsi="Times New Roman"/>
          <w:sz w:val="24"/>
          <w:szCs w:val="24"/>
        </w:rPr>
      </w:pPr>
      <w:r w:rsidRPr="003974D9">
        <w:rPr>
          <w:rFonts w:ascii="Times New Roman" w:hAnsi="Times New Roman"/>
          <w:sz w:val="24"/>
          <w:szCs w:val="24"/>
        </w:rPr>
        <w:t>9)</w:t>
      </w:r>
      <w:r w:rsidRPr="003974D9">
        <w:rPr>
          <w:rFonts w:ascii="Times New Roman" w:hAnsi="Times New Roman"/>
          <w:sz w:val="24"/>
          <w:szCs w:val="24"/>
          <w:lang w:eastAsia="ru-RU"/>
        </w:rPr>
        <w:t> </w:t>
      </w:r>
      <w:r w:rsidRPr="003974D9">
        <w:rPr>
          <w:rFonts w:ascii="Times New Roman" w:hAnsi="Times New Roman"/>
          <w:sz w:val="24"/>
          <w:szCs w:val="24"/>
        </w:rPr>
        <w:t>адаптации к изменяющимся условиям социальной и природной среды:</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873A19" w:rsidRPr="003974D9" w:rsidRDefault="00873A19" w:rsidP="00EF6D07">
      <w:pPr>
        <w:pStyle w:val="aff5"/>
        <w:ind w:left="0" w:right="0" w:firstLine="709"/>
        <w:contextualSpacing/>
        <w:rPr>
          <w:rFonts w:ascii="Times New Roman" w:hAnsi="Times New Roman"/>
          <w:i/>
          <w:sz w:val="24"/>
          <w:szCs w:val="24"/>
        </w:rPr>
      </w:pPr>
      <w:r w:rsidRPr="003974D9">
        <w:rPr>
          <w:rFonts w:ascii="Times New Roman" w:hAnsi="Times New Roman"/>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7.2.1. У обучающегося будут сформированы следующие базовые логические действия как часть универсальных познавательных учебных действий:</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бнаруживать взаимные влияния отдельных видов, жанров и стилей музыки друг на друга, формулировать гипотезы о взаимосвязях;</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ыявлять и характеризовать существенные признаки конкретного музыкального звучания;</w:t>
      </w:r>
    </w:p>
    <w:p w:rsidR="00873A19" w:rsidRPr="003974D9" w:rsidRDefault="00873A19" w:rsidP="00EF6D07">
      <w:pPr>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rPr>
        <w:t>самостоятельно обобщать и формулировать выводы по результатам проведенного слухового наблюдения-исследования</w:t>
      </w:r>
      <w:r w:rsidRPr="003974D9">
        <w:rPr>
          <w:rFonts w:ascii="Times New Roman" w:hAnsi="Times New Roman"/>
          <w:sz w:val="24"/>
          <w:szCs w:val="24"/>
          <w:lang w:val="ru-RU" w:eastAsia="ru-RU"/>
        </w:rPr>
        <w:t>.</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7.2.2. У обучающегося будут сформированы следующие базовые исследовательские действия как часть универсальных познавательных учебных действий:</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ледовать внутренним слухом за развитием музыкального процесса, «наблюдать» звучание музык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пользовать вопросы как исследовательский инструмент позна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оставлять алгоритм действий и использовать его для решения учебных, в том числе исполнительских и творческих задач;</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873A19" w:rsidRPr="003974D9" w:rsidRDefault="00873A19" w:rsidP="00EF6D07">
      <w:pPr>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самостоятельно формулировать обобщения и выводы по результатам проведенного наблюдения, слухового исследования</w:t>
      </w:r>
      <w:r w:rsidRPr="003974D9">
        <w:rPr>
          <w:rFonts w:ascii="Times New Roman" w:hAnsi="Times New Roman"/>
          <w:sz w:val="24"/>
          <w:szCs w:val="24"/>
          <w:lang w:val="ru-RU" w:eastAsia="ru-RU"/>
        </w:rPr>
        <w:t>.</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7.2.3. </w:t>
      </w:r>
      <w:r w:rsidR="00873A19" w:rsidRPr="003974D9">
        <w:rPr>
          <w:rFonts w:ascii="Times New Roman" w:hAnsi="Times New Roman"/>
          <w:sz w:val="24"/>
          <w:szCs w:val="24"/>
          <w:lang w:val="ru-RU"/>
        </w:rPr>
        <w:t xml:space="preserve">У обучающегося будут сформированы умения работать с информацией как часть </w:t>
      </w:r>
      <w:r w:rsidR="00873A19" w:rsidRPr="003974D9">
        <w:rPr>
          <w:rFonts w:ascii="Times New Roman" w:hAnsi="Times New Roman"/>
          <w:bCs/>
          <w:sz w:val="24"/>
          <w:szCs w:val="24"/>
          <w:lang w:val="ru-RU"/>
        </w:rPr>
        <w:t>универсальных познавательных учебных действий</w:t>
      </w:r>
      <w:r w:rsidR="00873A19" w:rsidRPr="003974D9">
        <w:rPr>
          <w:rFonts w:ascii="Times New Roman" w:hAnsi="Times New Roman"/>
          <w:sz w:val="24"/>
          <w:szCs w:val="24"/>
          <w:lang w:val="ru-RU"/>
        </w:rPr>
        <w:t>:</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онимать специфику работы с аудиоинформацией, музыкальными записям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пользовать интонирование для запоминания звуковой информации, музыкальных произведений;</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ценивать надежность информации по критериям, предложенным учителем или сформулированным самостоятельно;</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7.2.4. </w:t>
      </w:r>
      <w:r w:rsidR="00873A19" w:rsidRPr="003974D9">
        <w:rPr>
          <w:rFonts w:ascii="Times New Roman" w:hAnsi="Times New Roman"/>
          <w:sz w:val="24"/>
          <w:szCs w:val="24"/>
          <w:lang w:val="ru-RU"/>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7.2.5. </w:t>
      </w:r>
      <w:r w:rsidR="00873A19" w:rsidRPr="003974D9">
        <w:rPr>
          <w:rFonts w:ascii="Times New Roman" w:hAnsi="Times New Roman"/>
          <w:sz w:val="24"/>
          <w:szCs w:val="24"/>
          <w:lang w:val="ru-RU"/>
        </w:rPr>
        <w:t xml:space="preserve">У обучающегося будут сформированы умения как часть </w:t>
      </w:r>
      <w:r w:rsidR="00873A19" w:rsidRPr="003974D9">
        <w:rPr>
          <w:rFonts w:ascii="Times New Roman" w:hAnsi="Times New Roman"/>
          <w:bCs/>
          <w:sz w:val="24"/>
          <w:szCs w:val="24"/>
          <w:lang w:val="ru-RU"/>
        </w:rPr>
        <w:t>универсальных коммуникатив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contextualSpacing/>
        <w:jc w:val="both"/>
        <w:rPr>
          <w:rFonts w:ascii="Times New Roman" w:hAnsi="Times New Roman"/>
          <w:bCs/>
          <w:sz w:val="24"/>
          <w:szCs w:val="24"/>
          <w:lang w:val="ru-RU"/>
        </w:rPr>
      </w:pPr>
      <w:r w:rsidRPr="003974D9">
        <w:rPr>
          <w:rFonts w:ascii="Times New Roman" w:hAnsi="Times New Roman"/>
          <w:bCs/>
          <w:sz w:val="24"/>
          <w:szCs w:val="24"/>
          <w:lang w:val="ru-RU"/>
        </w:rPr>
        <w:t>1)</w:t>
      </w:r>
      <w:r w:rsidRPr="003974D9">
        <w:rPr>
          <w:rFonts w:ascii="Times New Roman" w:hAnsi="Times New Roman"/>
          <w:sz w:val="24"/>
          <w:szCs w:val="24"/>
          <w:lang w:val="ru-RU" w:eastAsia="ru-RU"/>
        </w:rPr>
        <w:t> </w:t>
      </w:r>
      <w:r w:rsidRPr="003974D9">
        <w:rPr>
          <w:rFonts w:ascii="Times New Roman" w:hAnsi="Times New Roman"/>
          <w:bCs/>
          <w:sz w:val="24"/>
          <w:szCs w:val="24"/>
          <w:lang w:val="ru-RU"/>
        </w:rPr>
        <w:t>невербальная коммуникац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эффективно использовать интонационно-выразительные возможности в ситуации публичного выступления;</w:t>
      </w:r>
    </w:p>
    <w:p w:rsidR="00873A19" w:rsidRPr="003974D9" w:rsidRDefault="00873A19" w:rsidP="00EF6D07">
      <w:pPr>
        <w:spacing w:after="0" w:line="240" w:lineRule="auto"/>
        <w:ind w:firstLine="709"/>
        <w:contextualSpacing/>
        <w:jc w:val="both"/>
        <w:rPr>
          <w:rFonts w:ascii="Times New Roman" w:hAnsi="Times New Roman"/>
          <w:bCs/>
          <w:sz w:val="24"/>
          <w:szCs w:val="24"/>
          <w:lang w:val="ru-RU"/>
        </w:rPr>
      </w:pPr>
      <w:r w:rsidRPr="003974D9">
        <w:rPr>
          <w:rFonts w:ascii="Times New Roman" w:hAnsi="Times New Roman"/>
          <w:sz w:val="24"/>
          <w:szCs w:val="24"/>
          <w:lang w:val="ru-RU"/>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sidRPr="003974D9">
        <w:rPr>
          <w:rFonts w:ascii="Times New Roman" w:hAnsi="Times New Roman"/>
          <w:bCs/>
          <w:sz w:val="24"/>
          <w:szCs w:val="24"/>
          <w:lang w:val="ru-RU"/>
        </w:rPr>
        <w:t>;</w:t>
      </w:r>
    </w:p>
    <w:p w:rsidR="00873A19" w:rsidRPr="003974D9" w:rsidRDefault="00873A19" w:rsidP="00EF6D07">
      <w:pPr>
        <w:spacing w:after="0" w:line="240" w:lineRule="auto"/>
        <w:ind w:firstLine="709"/>
        <w:contextualSpacing/>
        <w:jc w:val="both"/>
        <w:rPr>
          <w:rFonts w:ascii="Times New Roman" w:hAnsi="Times New Roman"/>
          <w:bCs/>
          <w:sz w:val="24"/>
          <w:szCs w:val="24"/>
          <w:lang w:val="ru-RU"/>
        </w:rPr>
      </w:pPr>
      <w:r w:rsidRPr="003974D9">
        <w:rPr>
          <w:rFonts w:ascii="Times New Roman" w:hAnsi="Times New Roman"/>
          <w:bCs/>
          <w:sz w:val="24"/>
          <w:szCs w:val="24"/>
          <w:lang w:val="ru-RU"/>
        </w:rPr>
        <w:t>2)</w:t>
      </w:r>
      <w:r w:rsidRPr="003974D9">
        <w:rPr>
          <w:rFonts w:ascii="Times New Roman" w:hAnsi="Times New Roman"/>
          <w:sz w:val="24"/>
          <w:szCs w:val="24"/>
          <w:lang w:val="ru-RU" w:eastAsia="ru-RU"/>
        </w:rPr>
        <w:t> </w:t>
      </w:r>
      <w:r w:rsidRPr="003974D9">
        <w:rPr>
          <w:rFonts w:ascii="Times New Roman" w:hAnsi="Times New Roman"/>
          <w:bCs/>
          <w:sz w:val="24"/>
          <w:szCs w:val="24"/>
          <w:lang w:val="ru-RU"/>
        </w:rPr>
        <w:t>вербальное общение:</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оспринимать и формулировать суждения, выражать эмоции в соответствии с условиями и целями обще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ыражать свое мнение, в том числе впечатления от общения с музыкальным искусством в устных и письменных текстах;</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ести диалог, дискуссию, задавать вопросы по существу обсуждаемой темы, поддерживать благожелательный тон диалога;</w:t>
      </w:r>
    </w:p>
    <w:p w:rsidR="00873A19" w:rsidRPr="003974D9" w:rsidRDefault="00873A19" w:rsidP="00EF6D07">
      <w:pPr>
        <w:spacing w:after="0" w:line="240" w:lineRule="auto"/>
        <w:ind w:firstLine="709"/>
        <w:jc w:val="both"/>
        <w:rPr>
          <w:rFonts w:ascii="Times New Roman" w:hAnsi="Times New Roman"/>
          <w:bCs/>
          <w:sz w:val="24"/>
          <w:szCs w:val="24"/>
          <w:lang w:val="ru-RU"/>
        </w:rPr>
      </w:pPr>
      <w:r w:rsidRPr="003974D9">
        <w:rPr>
          <w:rFonts w:ascii="Times New Roman" w:hAnsi="Times New Roman"/>
          <w:sz w:val="24"/>
          <w:szCs w:val="24"/>
          <w:lang w:val="ru-RU"/>
        </w:rPr>
        <w:t>публично представлять результаты учебной и творческой деятельности</w:t>
      </w:r>
      <w:r w:rsidRPr="003974D9">
        <w:rPr>
          <w:rFonts w:ascii="Times New Roman" w:hAnsi="Times New Roman"/>
          <w:bCs/>
          <w:sz w:val="24"/>
          <w:szCs w:val="24"/>
          <w:lang w:val="ru-RU"/>
        </w:rPr>
        <w:t>;</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bCs/>
          <w:sz w:val="24"/>
          <w:szCs w:val="24"/>
        </w:rPr>
        <w:t>3)</w:t>
      </w:r>
      <w:r w:rsidRPr="003974D9">
        <w:rPr>
          <w:rFonts w:ascii="Times New Roman" w:hAnsi="Times New Roman"/>
          <w:sz w:val="24"/>
          <w:szCs w:val="24"/>
          <w:lang w:eastAsia="ru-RU"/>
        </w:rPr>
        <w:t> </w:t>
      </w:r>
      <w:r w:rsidRPr="003974D9">
        <w:rPr>
          <w:rFonts w:ascii="Times New Roman" w:hAnsi="Times New Roman"/>
          <w:sz w:val="24"/>
          <w:szCs w:val="24"/>
        </w:rPr>
        <w:t>совместная деятельность (сотрудничество):</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уметь обобщать мнения нескольких человек, проявлять готовность руководить, выполнять поручения, подчинять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7.</w:t>
      </w:r>
      <w:r w:rsidR="00873A19" w:rsidRPr="003974D9">
        <w:rPr>
          <w:rFonts w:ascii="Times New Roman" w:hAnsi="Times New Roman"/>
          <w:sz w:val="24"/>
          <w:szCs w:val="24"/>
          <w:lang w:val="ru-RU"/>
        </w:rPr>
        <w:t>2.6. У обучающегося будут сформированы умения самоорганизации как часть универсальных регулятивных учебных действий:</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ланировать достижение целей через решение ряда последовательных задач частного характера;</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амостоятельно составлять план действий, вносить необходимые коррективы в ходе его реализаци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ыявлять наиболее важные проблемы для решения в учебных и жизненных ситуациях;</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роводить выбор и брать за него ответственность на себя.</w:t>
      </w:r>
    </w:p>
    <w:p w:rsidR="00873A19" w:rsidRPr="003974D9" w:rsidRDefault="00417DB1"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7.</w:t>
      </w:r>
      <w:r w:rsidR="00873A19" w:rsidRPr="003974D9">
        <w:rPr>
          <w:rFonts w:ascii="Times New Roman" w:hAnsi="Times New Roman"/>
          <w:sz w:val="24"/>
          <w:szCs w:val="24"/>
          <w:lang w:val="ru-RU"/>
        </w:rPr>
        <w:t xml:space="preserve">2.7. У обучающегося будут сформированы умения самоконтроля (рефлексии) как часть </w:t>
      </w:r>
      <w:r w:rsidR="00873A19" w:rsidRPr="003974D9">
        <w:rPr>
          <w:rFonts w:ascii="Times New Roman" w:hAnsi="Times New Roman"/>
          <w:bCs/>
          <w:sz w:val="24"/>
          <w:szCs w:val="24"/>
          <w:lang w:val="ru-RU"/>
        </w:rPr>
        <w:t>универсальных регулятивных учебных действий</w:t>
      </w:r>
      <w:r w:rsidR="00873A19" w:rsidRPr="003974D9">
        <w:rPr>
          <w:rFonts w:ascii="Times New Roman" w:hAnsi="Times New Roman"/>
          <w:sz w:val="24"/>
          <w:szCs w:val="24"/>
          <w:lang w:val="ru-RU"/>
        </w:rPr>
        <w:t>:</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владеть способами самоконтроля, самомотивации и рефлекси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давать оценку учебной ситуации и предлагать план ее измене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873A19" w:rsidRPr="003974D9" w:rsidRDefault="00417DB1"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1.7.</w:t>
      </w:r>
      <w:r w:rsidR="00873A19" w:rsidRPr="003974D9">
        <w:rPr>
          <w:rFonts w:ascii="Times New Roman" w:hAnsi="Times New Roman"/>
          <w:sz w:val="24"/>
          <w:szCs w:val="24"/>
          <w:lang w:val="ru-RU"/>
        </w:rPr>
        <w:t xml:space="preserve">2.8. У обучающегося будут сформированы умения эмоционального интеллекта как часть </w:t>
      </w:r>
      <w:r w:rsidR="00873A19" w:rsidRPr="003974D9">
        <w:rPr>
          <w:rFonts w:ascii="Times New Roman" w:hAnsi="Times New Roman"/>
          <w:bCs/>
          <w:sz w:val="24"/>
          <w:szCs w:val="24"/>
          <w:lang w:val="ru-RU"/>
        </w:rPr>
        <w:t>универсальных регулятивных учебных действий</w:t>
      </w:r>
      <w:r w:rsidR="00873A19" w:rsidRPr="003974D9">
        <w:rPr>
          <w:rFonts w:ascii="Times New Roman" w:hAnsi="Times New Roman"/>
          <w:sz w:val="24"/>
          <w:szCs w:val="24"/>
          <w:lang w:val="ru-RU"/>
        </w:rPr>
        <w:t>:</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выявлять и анализировать причины эмоций;</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понимать мотивы и намерения другого человека, анализируя коммуникативно-интонационную ситуацию;</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регулировать способ выражения собственных эмоций.</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eastAsia="ru-RU"/>
        </w:rPr>
        <w:t>41</w:t>
      </w:r>
      <w:r w:rsidR="00873A19" w:rsidRPr="003974D9">
        <w:rPr>
          <w:rFonts w:ascii="Times New Roman" w:hAnsi="Times New Roman"/>
          <w:sz w:val="24"/>
          <w:szCs w:val="24"/>
          <w:lang w:val="ru-RU" w:eastAsia="ru-RU"/>
        </w:rPr>
        <w:t>.7.</w:t>
      </w:r>
      <w:r w:rsidR="00873A19" w:rsidRPr="003974D9">
        <w:rPr>
          <w:rFonts w:ascii="Times New Roman" w:hAnsi="Times New Roman"/>
          <w:sz w:val="24"/>
          <w:szCs w:val="24"/>
          <w:lang w:val="ru-RU"/>
        </w:rPr>
        <w:t xml:space="preserve">2.9. У обучающегося будут сформированы умения принимать себя и других как часть </w:t>
      </w:r>
      <w:r w:rsidR="00873A19" w:rsidRPr="003974D9">
        <w:rPr>
          <w:rFonts w:ascii="Times New Roman" w:hAnsi="Times New Roman"/>
          <w:bCs/>
          <w:sz w:val="24"/>
          <w:szCs w:val="24"/>
          <w:lang w:val="ru-RU"/>
        </w:rPr>
        <w:t>универсальных регулятивных учебных действий</w:t>
      </w:r>
      <w:r w:rsidR="00873A19" w:rsidRPr="003974D9">
        <w:rPr>
          <w:rFonts w:ascii="Times New Roman" w:hAnsi="Times New Roman"/>
          <w:sz w:val="24"/>
          <w:szCs w:val="24"/>
          <w:lang w:val="ru-RU"/>
        </w:rPr>
        <w:t>:</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уважительно и осознанно относиться к другому человеку и его мнению, эстетическим предпочтениям и вкусам;</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ринимать себя и других, не осужда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проявлять открытость;</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осознавать невозможность контролировать все вокруг.</w:t>
      </w:r>
    </w:p>
    <w:p w:rsidR="00873A19" w:rsidRPr="003974D9" w:rsidRDefault="000B2199" w:rsidP="00EF6D07">
      <w:pPr>
        <w:pStyle w:val="aff5"/>
        <w:ind w:left="0" w:right="0" w:firstLine="709"/>
        <w:contextualSpacing/>
        <w:rPr>
          <w:rFonts w:ascii="Times New Roman" w:hAnsi="Times New Roman"/>
          <w:sz w:val="24"/>
          <w:szCs w:val="24"/>
        </w:rPr>
      </w:pPr>
      <w:r>
        <w:rPr>
          <w:rFonts w:ascii="Times New Roman" w:hAnsi="Times New Roman"/>
          <w:sz w:val="24"/>
          <w:szCs w:val="24"/>
        </w:rPr>
        <w:t>41</w:t>
      </w:r>
      <w:r w:rsidR="00873A19" w:rsidRPr="003974D9">
        <w:rPr>
          <w:rFonts w:ascii="Times New Roman" w:hAnsi="Times New Roman"/>
          <w:sz w:val="24"/>
          <w:szCs w:val="24"/>
        </w:rPr>
        <w:t>.7.2.10. 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873A19" w:rsidRPr="003974D9" w:rsidRDefault="000B2199" w:rsidP="00EF6D07">
      <w:pPr>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 Предметные результаты освоения программы по музыке на уровне основного общего образов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1. </w:t>
      </w:r>
      <w:r w:rsidR="00873A19" w:rsidRPr="003974D9">
        <w:rPr>
          <w:rFonts w:ascii="Times New Roman" w:hAnsi="Times New Roman"/>
          <w:sz w:val="24"/>
          <w:szCs w:val="24"/>
          <w:lang w:val="ru-RU"/>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873A19" w:rsidRPr="003974D9" w:rsidRDefault="000B2199" w:rsidP="00EF6D07">
      <w:pPr>
        <w:pStyle w:val="aff5"/>
        <w:ind w:left="0" w:right="0" w:firstLine="709"/>
        <w:contextualSpacing/>
        <w:rPr>
          <w:rFonts w:ascii="Times New Roman" w:hAnsi="Times New Roman"/>
          <w:sz w:val="24"/>
          <w:szCs w:val="24"/>
        </w:rPr>
      </w:pPr>
      <w:r>
        <w:rPr>
          <w:rFonts w:ascii="Times New Roman" w:hAnsi="Times New Roman"/>
          <w:sz w:val="24"/>
          <w:szCs w:val="24"/>
        </w:rPr>
        <w:t>41</w:t>
      </w:r>
      <w:r w:rsidR="00873A19" w:rsidRPr="003974D9">
        <w:rPr>
          <w:rFonts w:ascii="Times New Roman" w:hAnsi="Times New Roman"/>
          <w:sz w:val="24"/>
          <w:szCs w:val="24"/>
        </w:rPr>
        <w:t>.</w:t>
      </w:r>
      <w:r w:rsidR="00873A19" w:rsidRPr="003974D9">
        <w:rPr>
          <w:rFonts w:ascii="Times New Roman" w:hAnsi="Times New Roman"/>
          <w:sz w:val="24"/>
          <w:szCs w:val="24"/>
          <w:lang w:eastAsia="ru-RU"/>
        </w:rPr>
        <w:t>7.3.2. </w:t>
      </w:r>
      <w:r w:rsidR="00873A19" w:rsidRPr="003974D9">
        <w:rPr>
          <w:rFonts w:ascii="Times New Roman" w:hAnsi="Times New Roman"/>
          <w:sz w:val="24"/>
          <w:szCs w:val="24"/>
        </w:rPr>
        <w:t>Обучающиеся, освоившие основную образовательную программу по музыке:</w:t>
      </w:r>
    </w:p>
    <w:p w:rsidR="00873A19" w:rsidRPr="003974D9" w:rsidRDefault="00873A19" w:rsidP="00EF6D07">
      <w:pPr>
        <w:pStyle w:val="a5"/>
        <w:tabs>
          <w:tab w:val="left" w:pos="628"/>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873A19" w:rsidRPr="003974D9" w:rsidRDefault="00873A19" w:rsidP="00EF6D07">
      <w:pPr>
        <w:pStyle w:val="a5"/>
        <w:tabs>
          <w:tab w:val="left" w:pos="628"/>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воспринимают российскую музыкальную культуру как целостное и самобытное цивилизационное явление;</w:t>
      </w:r>
    </w:p>
    <w:p w:rsidR="00873A19" w:rsidRPr="003974D9" w:rsidRDefault="00873A19" w:rsidP="00EF6D07">
      <w:pPr>
        <w:pStyle w:val="a5"/>
        <w:tabs>
          <w:tab w:val="left" w:pos="628"/>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знают достижения отечественных мастеров музыкальной культуры, испытывают гордость за них;</w:t>
      </w:r>
    </w:p>
    <w:p w:rsidR="00873A19" w:rsidRPr="003974D9" w:rsidRDefault="00873A19" w:rsidP="00EF6D07">
      <w:pPr>
        <w:pStyle w:val="a5"/>
        <w:tabs>
          <w:tab w:val="left" w:pos="628"/>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873A19" w:rsidRPr="003974D9" w:rsidRDefault="00873A19" w:rsidP="00EF6D07">
      <w:pPr>
        <w:pStyle w:val="a5"/>
        <w:tabs>
          <w:tab w:val="left" w:pos="642"/>
        </w:tabs>
        <w:autoSpaceDE w:val="0"/>
        <w:autoSpaceDN w:val="0"/>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3. </w:t>
      </w:r>
      <w:r w:rsidR="00873A19" w:rsidRPr="003974D9">
        <w:rPr>
          <w:rFonts w:ascii="Times New Roman" w:hAnsi="Times New Roman"/>
          <w:sz w:val="24"/>
          <w:szCs w:val="24"/>
          <w:lang w:val="ru-RU"/>
        </w:rPr>
        <w:t>К концу изучения модуля № 1 «Музыка моего края»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873A19" w:rsidRPr="003974D9" w:rsidRDefault="00873A19" w:rsidP="00EF6D07">
      <w:pPr>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rPr>
        <w:t>исполнять и оценивать образцы музыкального фольклора и сочинения композиторов своей малой родины</w:t>
      </w:r>
      <w:r w:rsidRPr="003974D9">
        <w:rPr>
          <w:rFonts w:ascii="Times New Roman" w:hAnsi="Times New Roman"/>
          <w:sz w:val="24"/>
          <w:szCs w:val="24"/>
          <w:lang w:val="ru-RU" w:eastAsia="ru-RU"/>
        </w:rPr>
        <w:t>.</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4. К концу изучения модуля № 2 «</w:t>
      </w:r>
      <w:r w:rsidR="00873A19" w:rsidRPr="003974D9">
        <w:rPr>
          <w:rFonts w:ascii="Times New Roman" w:hAnsi="Times New Roman"/>
          <w:sz w:val="24"/>
          <w:szCs w:val="24"/>
          <w:lang w:val="ru-RU"/>
        </w:rPr>
        <w:t>Народное музыкальное творчество России</w:t>
      </w:r>
      <w:r w:rsidR="00873A19" w:rsidRPr="003974D9">
        <w:rPr>
          <w:rFonts w:ascii="Times New Roman" w:hAnsi="Times New Roman"/>
          <w:sz w:val="24"/>
          <w:szCs w:val="24"/>
          <w:lang w:val="ru-RU" w:eastAsia="ru-RU"/>
        </w:rPr>
        <w:t>»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на слух и исполнять произведения различных жанров фольклорной музык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873A19" w:rsidRPr="003974D9" w:rsidRDefault="00873A19" w:rsidP="00EF6D07">
      <w:pPr>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3974D9">
        <w:rPr>
          <w:rFonts w:ascii="Times New Roman" w:hAnsi="Times New Roman"/>
          <w:sz w:val="24"/>
          <w:szCs w:val="24"/>
          <w:lang w:val="ru-RU" w:eastAsia="ru-RU"/>
        </w:rPr>
        <w:t>.</w:t>
      </w:r>
    </w:p>
    <w:p w:rsidR="00873A19" w:rsidRPr="003974D9" w:rsidRDefault="000B2199" w:rsidP="00EF6D07">
      <w:pPr>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5. К концу изучения модуля № 3 «</w:t>
      </w:r>
      <w:r w:rsidR="00873A19" w:rsidRPr="003974D9">
        <w:rPr>
          <w:rFonts w:ascii="Times New Roman" w:hAnsi="Times New Roman"/>
          <w:sz w:val="24"/>
          <w:szCs w:val="24"/>
          <w:lang w:val="ru-RU"/>
        </w:rPr>
        <w:t>Русская классическая музыка</w:t>
      </w:r>
      <w:r w:rsidR="00873A19" w:rsidRPr="003974D9">
        <w:rPr>
          <w:rFonts w:ascii="Times New Roman" w:hAnsi="Times New Roman"/>
          <w:sz w:val="24"/>
          <w:szCs w:val="24"/>
          <w:lang w:val="ru-RU" w:eastAsia="ru-RU"/>
        </w:rPr>
        <w:t>»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на слух произведения русских композиторов-классиков, называть автора, произведение, исполнительский соста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полнять (в том числе фрагментарно, отдельными темами) сочинения русских композиторов;</w:t>
      </w:r>
    </w:p>
    <w:p w:rsidR="00873A19" w:rsidRPr="003974D9" w:rsidRDefault="00873A19" w:rsidP="00EF6D07">
      <w:pPr>
        <w:spacing w:after="0" w:line="240" w:lineRule="auto"/>
        <w:ind w:firstLine="709"/>
        <w:jc w:val="both"/>
        <w:rPr>
          <w:rFonts w:ascii="Times New Roman" w:hAnsi="Times New Roman"/>
          <w:sz w:val="24"/>
          <w:szCs w:val="24"/>
          <w:lang w:val="ru-RU" w:eastAsia="ru-RU"/>
        </w:rPr>
      </w:pPr>
      <w:r w:rsidRPr="003974D9">
        <w:rPr>
          <w:rFonts w:ascii="Times New Roman" w:hAnsi="Times New Roman"/>
          <w:sz w:val="24"/>
          <w:szCs w:val="24"/>
          <w:lang w:val="ru-RU"/>
        </w:rPr>
        <w:t>характеризовать творчество не менее двух отечественных композиторов-классиков, приводить примеры наиболее известных сочинений</w:t>
      </w:r>
      <w:r w:rsidRPr="003974D9">
        <w:rPr>
          <w:rFonts w:ascii="Times New Roman" w:hAnsi="Times New Roman"/>
          <w:sz w:val="24"/>
          <w:szCs w:val="24"/>
          <w:lang w:val="ru-RU" w:eastAsia="ru-RU"/>
        </w:rPr>
        <w:t>.</w:t>
      </w:r>
    </w:p>
    <w:p w:rsidR="00873A19" w:rsidRPr="003974D9" w:rsidRDefault="000B2199" w:rsidP="00EF6D07">
      <w:pPr>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6. К концу изучения модуля № 4 «</w:t>
      </w:r>
      <w:r w:rsidR="00873A19" w:rsidRPr="003974D9">
        <w:rPr>
          <w:rFonts w:ascii="Times New Roman" w:hAnsi="Times New Roman"/>
          <w:sz w:val="24"/>
          <w:szCs w:val="24"/>
          <w:lang w:val="ru-RU"/>
        </w:rPr>
        <w:t>Жанры музыкального искусства</w:t>
      </w:r>
      <w:r w:rsidR="00873A19" w:rsidRPr="003974D9">
        <w:rPr>
          <w:rFonts w:ascii="Times New Roman" w:hAnsi="Times New Roman"/>
          <w:sz w:val="24"/>
          <w:szCs w:val="24"/>
          <w:lang w:val="ru-RU" w:eastAsia="ru-RU"/>
        </w:rPr>
        <w:t>»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ссуждать о круге образов и средствах их воплощения, типичных для данного жанра;</w:t>
      </w:r>
    </w:p>
    <w:p w:rsidR="00873A19" w:rsidRPr="003974D9" w:rsidRDefault="00873A19" w:rsidP="00EF6D07">
      <w:pPr>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выразительно исполнять произведения (в том числе фрагменты) вокальных, инструментальных и музыкально-театральных жанров.</w:t>
      </w:r>
    </w:p>
    <w:p w:rsidR="00873A19" w:rsidRPr="003974D9" w:rsidRDefault="000B2199" w:rsidP="00EF6D07">
      <w:pPr>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7. К концу изучения модуля № 5 «</w:t>
      </w:r>
      <w:r w:rsidR="00873A19" w:rsidRPr="003974D9">
        <w:rPr>
          <w:rFonts w:ascii="Times New Roman" w:hAnsi="Times New Roman"/>
          <w:sz w:val="24"/>
          <w:szCs w:val="24"/>
          <w:lang w:val="ru-RU"/>
        </w:rPr>
        <w:t>Музыка народов мира</w:t>
      </w:r>
      <w:r w:rsidR="00873A19" w:rsidRPr="003974D9">
        <w:rPr>
          <w:rFonts w:ascii="Times New Roman" w:hAnsi="Times New Roman"/>
          <w:sz w:val="24"/>
          <w:szCs w:val="24"/>
          <w:lang w:val="ru-RU" w:eastAsia="ru-RU"/>
        </w:rPr>
        <w:t>»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на слух и исполнять произведения различных жанров фольклорной музык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8. К концу изучения модуля № 6 «</w:t>
      </w:r>
      <w:r w:rsidR="00873A19" w:rsidRPr="003974D9">
        <w:rPr>
          <w:rFonts w:ascii="Times New Roman" w:hAnsi="Times New Roman"/>
          <w:sz w:val="24"/>
          <w:szCs w:val="24"/>
          <w:lang w:val="ru-RU"/>
        </w:rPr>
        <w:t>Европейская классическая музыка</w:t>
      </w:r>
      <w:r w:rsidR="00873A19" w:rsidRPr="003974D9">
        <w:rPr>
          <w:rFonts w:ascii="Times New Roman" w:hAnsi="Times New Roman"/>
          <w:sz w:val="24"/>
          <w:szCs w:val="24"/>
          <w:lang w:val="ru-RU" w:eastAsia="ru-RU"/>
        </w:rPr>
        <w:t>»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на слух произведения европейских композиторов-классиков, называть автора, произведение, исполнительский соста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полнять (в том числе фрагментарно) сочинения композиторов-классико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873A19" w:rsidRPr="003974D9" w:rsidRDefault="00873A19" w:rsidP="00EF6D07">
      <w:pPr>
        <w:pStyle w:val="a5"/>
        <w:autoSpaceDE w:val="0"/>
        <w:autoSpaceDN w:val="0"/>
        <w:spacing w:after="0" w:line="240" w:lineRule="auto"/>
        <w:ind w:left="0" w:firstLine="709"/>
        <w:jc w:val="both"/>
        <w:rPr>
          <w:rFonts w:ascii="Times New Roman" w:hAnsi="Times New Roman"/>
          <w:b/>
          <w:sz w:val="24"/>
          <w:szCs w:val="24"/>
          <w:lang w:val="ru-RU"/>
        </w:rPr>
      </w:pPr>
      <w:r w:rsidRPr="003974D9">
        <w:rPr>
          <w:rFonts w:ascii="Times New Roman" w:hAnsi="Times New Roman"/>
          <w:sz w:val="24"/>
          <w:szCs w:val="24"/>
          <w:lang w:val="ru-RU"/>
        </w:rPr>
        <w:t>характеризовать творчество не менее двух композиторов-классиков, приводить примеры наиболее известных сочинений.</w:t>
      </w:r>
    </w:p>
    <w:p w:rsidR="00873A19" w:rsidRPr="003974D9" w:rsidRDefault="000B2199" w:rsidP="00EF6D07">
      <w:pPr>
        <w:spacing w:after="0" w:line="240" w:lineRule="auto"/>
        <w:ind w:firstLine="709"/>
        <w:jc w:val="both"/>
        <w:rPr>
          <w:rFonts w:ascii="Times New Roman" w:hAnsi="Times New Roman"/>
          <w:i/>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9. К концу изучения модуля № 7 «Д</w:t>
      </w:r>
      <w:r w:rsidR="00873A19" w:rsidRPr="003974D9">
        <w:rPr>
          <w:rFonts w:ascii="Times New Roman" w:hAnsi="Times New Roman"/>
          <w:sz w:val="24"/>
          <w:szCs w:val="24"/>
          <w:lang w:val="ru-RU"/>
        </w:rPr>
        <w:t>уховная музыка</w:t>
      </w:r>
      <w:r w:rsidR="00873A19" w:rsidRPr="003974D9">
        <w:rPr>
          <w:rFonts w:ascii="Times New Roman" w:hAnsi="Times New Roman"/>
          <w:sz w:val="24"/>
          <w:szCs w:val="24"/>
          <w:lang w:val="ru-RU" w:eastAsia="ru-RU"/>
        </w:rPr>
        <w:t>» обучающийся научится:</w:t>
      </w:r>
      <w:r w:rsidR="00873A19" w:rsidRPr="003974D9">
        <w:rPr>
          <w:rFonts w:ascii="Times New Roman" w:hAnsi="Times New Roman"/>
          <w:sz w:val="24"/>
          <w:szCs w:val="24"/>
          <w:lang w:val="ru-RU"/>
        </w:rPr>
        <w:t xml:space="preserve"> </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и характеризовать жанры и произведения русской и европейской духовной музык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сполнять произведения русской и европейской духовной музыки;</w:t>
      </w:r>
    </w:p>
    <w:p w:rsidR="00873A19" w:rsidRPr="003974D9" w:rsidRDefault="00873A19" w:rsidP="00EF6D07">
      <w:pPr>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приводить примеры сочинений духовной музыки, называть их автора</w:t>
      </w:r>
      <w:r w:rsidRPr="003974D9">
        <w:rPr>
          <w:rFonts w:ascii="Times New Roman" w:hAnsi="Times New Roman"/>
          <w:sz w:val="24"/>
          <w:szCs w:val="24"/>
          <w:lang w:val="ru-RU" w:eastAsia="ru-RU"/>
        </w:rPr>
        <w:t>.</w:t>
      </w:r>
    </w:p>
    <w:p w:rsidR="00873A19" w:rsidRPr="003974D9" w:rsidRDefault="000B2199" w:rsidP="00EF6D07">
      <w:pPr>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10. К концу изучения модуля № 8 «</w:t>
      </w:r>
      <w:r w:rsidR="00873A19" w:rsidRPr="003974D9">
        <w:rPr>
          <w:rFonts w:ascii="Times New Roman" w:hAnsi="Times New Roman"/>
          <w:sz w:val="24"/>
          <w:szCs w:val="24"/>
          <w:lang w:val="ru-RU"/>
        </w:rPr>
        <w:t>Современная музыка: основные жанры и направления</w:t>
      </w:r>
      <w:r w:rsidR="00873A19" w:rsidRPr="003974D9">
        <w:rPr>
          <w:rFonts w:ascii="Times New Roman" w:hAnsi="Times New Roman"/>
          <w:sz w:val="24"/>
          <w:szCs w:val="24"/>
          <w:lang w:val="ru-RU" w:eastAsia="ru-RU"/>
        </w:rPr>
        <w:t>»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пределять и характеризовать стили, направления и жанры современной музыки;</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и определять на слух виды оркестров, ансамблей, тембры музыкальных инструментов, входящих в их состав;</w:t>
      </w:r>
    </w:p>
    <w:p w:rsidR="00873A19" w:rsidRPr="003974D9" w:rsidRDefault="00873A19" w:rsidP="00EF6D07">
      <w:pPr>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исполнять современные музыкальные произведения в разных видах деятельности</w:t>
      </w:r>
      <w:r w:rsidRPr="003974D9">
        <w:rPr>
          <w:rFonts w:ascii="Times New Roman" w:hAnsi="Times New Roman"/>
          <w:sz w:val="24"/>
          <w:szCs w:val="24"/>
          <w:lang w:val="ru-RU" w:eastAsia="ru-RU"/>
        </w:rPr>
        <w:t>.</w:t>
      </w:r>
    </w:p>
    <w:p w:rsidR="00873A19" w:rsidRPr="003974D9" w:rsidRDefault="000B2199" w:rsidP="00EF6D07">
      <w:pPr>
        <w:spacing w:after="0" w:line="240" w:lineRule="auto"/>
        <w:ind w:firstLine="709"/>
        <w:jc w:val="both"/>
        <w:rPr>
          <w:rFonts w:ascii="Times New Roman" w:hAnsi="Times New Roman"/>
          <w:sz w:val="24"/>
          <w:szCs w:val="24"/>
          <w:lang w:val="ru-RU" w:eastAsia="ru-RU"/>
        </w:rPr>
      </w:pPr>
      <w:r>
        <w:rPr>
          <w:rFonts w:ascii="Times New Roman" w:hAnsi="Times New Roman"/>
          <w:sz w:val="24"/>
          <w:szCs w:val="24"/>
          <w:lang w:val="ru-RU"/>
        </w:rPr>
        <w:t>41</w:t>
      </w:r>
      <w:r w:rsidR="00873A19" w:rsidRPr="003974D9">
        <w:rPr>
          <w:rFonts w:ascii="Times New Roman" w:hAnsi="Times New Roman"/>
          <w:sz w:val="24"/>
          <w:szCs w:val="24"/>
          <w:lang w:val="ru-RU"/>
        </w:rPr>
        <w:t>.</w:t>
      </w:r>
      <w:r w:rsidR="00873A19" w:rsidRPr="003974D9">
        <w:rPr>
          <w:rFonts w:ascii="Times New Roman" w:hAnsi="Times New Roman"/>
          <w:sz w:val="24"/>
          <w:szCs w:val="24"/>
          <w:lang w:val="ru-RU" w:eastAsia="ru-RU"/>
        </w:rPr>
        <w:t>7.3.11. К концу изучения модуля № 9 «</w:t>
      </w:r>
      <w:r w:rsidR="00873A19" w:rsidRPr="003974D9">
        <w:rPr>
          <w:rFonts w:ascii="Times New Roman" w:hAnsi="Times New Roman"/>
          <w:sz w:val="24"/>
          <w:szCs w:val="24"/>
          <w:lang w:val="ru-RU"/>
        </w:rPr>
        <w:t>Связь музыки с другими видами искусства</w:t>
      </w:r>
      <w:r w:rsidR="00873A19" w:rsidRPr="003974D9">
        <w:rPr>
          <w:rFonts w:ascii="Times New Roman" w:hAnsi="Times New Roman"/>
          <w:sz w:val="24"/>
          <w:szCs w:val="24"/>
          <w:lang w:val="ru-RU" w:eastAsia="ru-RU"/>
        </w:rPr>
        <w:t>» обучающийся научится:</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определять стилевые и жанровые параллели между музыкой и другими видами искусст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различать и анализировать средства выразительности разных видов искусств;</w:t>
      </w:r>
    </w:p>
    <w:p w:rsidR="00873A19" w:rsidRPr="003974D9" w:rsidRDefault="00873A19" w:rsidP="00EF6D07">
      <w:pPr>
        <w:pStyle w:val="aff5"/>
        <w:ind w:left="0" w:right="0" w:firstLine="709"/>
        <w:contextualSpacing/>
        <w:rPr>
          <w:rFonts w:ascii="Times New Roman" w:hAnsi="Times New Roman"/>
          <w:sz w:val="24"/>
          <w:szCs w:val="24"/>
        </w:rPr>
      </w:pPr>
      <w:r w:rsidRPr="003974D9">
        <w:rPr>
          <w:rFonts w:ascii="Times New Roman" w:hAnsi="Times New Roman"/>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873A19" w:rsidRPr="003974D9" w:rsidRDefault="00873A19" w:rsidP="00EF6D07">
      <w:pPr>
        <w:spacing w:after="0" w:line="240" w:lineRule="auto"/>
        <w:ind w:firstLine="709"/>
        <w:contextualSpacing/>
        <w:jc w:val="both"/>
        <w:rPr>
          <w:rFonts w:ascii="Times New Roman" w:hAnsi="Times New Roman"/>
          <w:sz w:val="24"/>
          <w:szCs w:val="24"/>
          <w:lang w:val="ru-RU" w:eastAsia="ru-RU"/>
        </w:rPr>
      </w:pPr>
      <w:r w:rsidRPr="003974D9">
        <w:rPr>
          <w:rFonts w:ascii="Times New Roman" w:hAnsi="Times New Roman"/>
          <w:sz w:val="24"/>
          <w:szCs w:val="24"/>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3974D9">
        <w:rPr>
          <w:rFonts w:ascii="Times New Roman" w:hAnsi="Times New Roman"/>
          <w:sz w:val="24"/>
          <w:szCs w:val="24"/>
          <w:lang w:val="ru-RU" w:eastAsia="ru-RU"/>
        </w:rPr>
        <w:t>.</w:t>
      </w:r>
    </w:p>
    <w:p w:rsidR="00417DB1" w:rsidRDefault="00417DB1" w:rsidP="00EF6D07">
      <w:pPr>
        <w:pStyle w:val="1"/>
        <w:pBdr>
          <w:bottom w:val="none" w:sz="0" w:space="0" w:color="auto"/>
        </w:pBdr>
        <w:spacing w:before="0" w:line="240" w:lineRule="auto"/>
        <w:ind w:firstLine="708"/>
        <w:jc w:val="both"/>
        <w:rPr>
          <w:b w:val="0"/>
          <w:sz w:val="24"/>
          <w:szCs w:val="24"/>
        </w:rPr>
      </w:pPr>
    </w:p>
    <w:p w:rsidR="00873A19" w:rsidRPr="003974D9" w:rsidRDefault="00417DB1" w:rsidP="00EF6D07">
      <w:pPr>
        <w:pStyle w:val="1"/>
        <w:pBdr>
          <w:bottom w:val="none" w:sz="0" w:space="0" w:color="auto"/>
        </w:pBdr>
        <w:spacing w:before="0" w:line="240" w:lineRule="auto"/>
        <w:ind w:firstLine="708"/>
        <w:jc w:val="both"/>
        <w:rPr>
          <w:b w:val="0"/>
          <w:sz w:val="24"/>
          <w:szCs w:val="24"/>
        </w:rPr>
      </w:pPr>
      <w:r>
        <w:rPr>
          <w:b w:val="0"/>
          <w:sz w:val="24"/>
          <w:szCs w:val="24"/>
        </w:rPr>
        <w:t>4</w:t>
      </w:r>
      <w:r w:rsidR="00873A19" w:rsidRPr="003974D9">
        <w:rPr>
          <w:b w:val="0"/>
          <w:sz w:val="24"/>
          <w:szCs w:val="24"/>
        </w:rPr>
        <w:t>2. Федеральная рабочая программа по учебному предмету «Технология».</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2.1. Федеральная р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eastAsia="ru-RU"/>
        </w:rPr>
        <w:t>4</w:t>
      </w:r>
      <w:r w:rsidR="00873A19" w:rsidRPr="003974D9">
        <w:rPr>
          <w:rFonts w:ascii="Times New Roman" w:hAnsi="Times New Roman"/>
          <w:sz w:val="24"/>
          <w:szCs w:val="24"/>
          <w:lang w:val="ru-RU" w:eastAsia="ru-RU"/>
        </w:rPr>
        <w:t>2.2. Пояснительная записка.</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eastAsia="ru-RU"/>
        </w:rPr>
      </w:pPr>
      <w:r>
        <w:rPr>
          <w:rFonts w:ascii="Times New Roman" w:hAnsi="Times New Roman"/>
          <w:sz w:val="24"/>
          <w:szCs w:val="24"/>
          <w:lang w:val="ru-RU"/>
        </w:rPr>
        <w:t>4</w:t>
      </w:r>
      <w:r w:rsidR="00873A19" w:rsidRPr="003974D9">
        <w:rPr>
          <w:rFonts w:ascii="Times New Roman" w:hAnsi="Times New Roman"/>
          <w:sz w:val="24"/>
          <w:szCs w:val="24"/>
          <w:lang w:val="ru-RU"/>
        </w:rPr>
        <w:t>2.2.1.</w:t>
      </w:r>
      <w:r w:rsidR="00873A19" w:rsidRPr="003974D9">
        <w:rPr>
          <w:rFonts w:ascii="Times New Roman" w:hAnsi="Times New Roman"/>
          <w:sz w:val="24"/>
          <w:szCs w:val="24"/>
        </w:rPr>
        <w:t> </w:t>
      </w:r>
      <w:r w:rsidR="00873A19" w:rsidRPr="003974D9">
        <w:rPr>
          <w:rFonts w:ascii="Times New Roman" w:hAnsi="Times New Roman"/>
          <w:sz w:val="24"/>
          <w:szCs w:val="24"/>
          <w:lang w:val="ru-RU"/>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rsidR="00873A19" w:rsidRPr="003974D9" w:rsidRDefault="00873A19" w:rsidP="00EF6D07">
      <w:pPr>
        <w:widowControl/>
        <w:spacing w:after="0" w:line="240" w:lineRule="auto"/>
        <w:ind w:firstLine="709"/>
        <w:jc w:val="both"/>
        <w:rPr>
          <w:rFonts w:ascii="Times New Roman" w:hAnsi="Times New Roman"/>
          <w:spacing w:val="-4"/>
          <w:sz w:val="24"/>
          <w:szCs w:val="24"/>
          <w:lang w:val="ru-RU"/>
        </w:rPr>
      </w:pPr>
      <w:r w:rsidRPr="003974D9">
        <w:rPr>
          <w:rFonts w:ascii="Times New Roman" w:hAnsi="Times New Roman"/>
          <w:sz w:val="24"/>
          <w:szCs w:val="24"/>
          <w:lang w:val="ru-RU"/>
        </w:rPr>
        <w:t xml:space="preserve">Программа по технологии </w:t>
      </w:r>
      <w:r w:rsidRPr="003974D9">
        <w:rPr>
          <w:rFonts w:ascii="Times New Roman" w:hAnsi="Times New Roman"/>
          <w:spacing w:val="-4"/>
          <w:sz w:val="24"/>
          <w:szCs w:val="24"/>
          <w:lang w:val="ru-RU"/>
        </w:rPr>
        <w:t>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2.</w:t>
      </w:r>
      <w:r w:rsidR="00873A19" w:rsidRPr="003974D9">
        <w:rPr>
          <w:rFonts w:ascii="Times New Roman" w:hAnsi="Times New Roman"/>
          <w:sz w:val="24"/>
          <w:szCs w:val="24"/>
        </w:rPr>
        <w:t> </w:t>
      </w:r>
      <w:r w:rsidR="00873A19" w:rsidRPr="003974D9">
        <w:rPr>
          <w:rFonts w:ascii="Times New Roman" w:hAnsi="Times New Roman"/>
          <w:sz w:val="24"/>
          <w:szCs w:val="24"/>
          <w:lang w:val="ru-RU"/>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00873A19" w:rsidRPr="003974D9">
        <w:rPr>
          <w:rFonts w:ascii="Times New Roman" w:hAnsi="Times New Roman"/>
          <w:sz w:val="24"/>
          <w:szCs w:val="24"/>
        </w:rPr>
        <w:t>D</w:t>
      </w:r>
      <w:r w:rsidR="00873A19" w:rsidRPr="003974D9">
        <w:rPr>
          <w:rFonts w:ascii="Times New Roman" w:hAnsi="Times New Roman"/>
          <w:sz w:val="24"/>
          <w:szCs w:val="24"/>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3.</w:t>
      </w:r>
      <w:r w:rsidR="00873A19" w:rsidRPr="003974D9">
        <w:rPr>
          <w:rFonts w:ascii="Times New Roman" w:hAnsi="Times New Roman"/>
          <w:sz w:val="24"/>
          <w:szCs w:val="24"/>
        </w:rPr>
        <w:t> </w:t>
      </w:r>
      <w:r w:rsidR="00873A19" w:rsidRPr="003974D9">
        <w:rPr>
          <w:rFonts w:ascii="Times New Roman" w:hAnsi="Times New Roman"/>
          <w:sz w:val="24"/>
          <w:szCs w:val="24"/>
          <w:lang w:val="ru-RU"/>
        </w:rPr>
        <w:t>Программа по технологии конкретизирует содержание, предметные, метапредметные и личностные результаты.</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4.</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rsidR="00873A19" w:rsidRPr="003974D9" w:rsidRDefault="000B2199" w:rsidP="00EF6D07">
      <w:pPr>
        <w:pStyle w:val="a5"/>
        <w:widowControl/>
        <w:spacing w:after="0" w:line="240" w:lineRule="auto"/>
        <w:ind w:left="0" w:firstLine="720"/>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5.</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Основной </w:t>
      </w:r>
      <w:r w:rsidR="00873A19" w:rsidRPr="003974D9">
        <w:rPr>
          <w:rStyle w:val="afff5"/>
          <w:rFonts w:ascii="Times New Roman" w:hAnsi="Times New Roman"/>
          <w:b w:val="0"/>
          <w:bCs/>
          <w:sz w:val="24"/>
          <w:szCs w:val="24"/>
          <w:lang w:val="ru-RU"/>
        </w:rPr>
        <w:t>целью</w:t>
      </w:r>
      <w:r w:rsidR="00873A19" w:rsidRPr="003974D9">
        <w:rPr>
          <w:rFonts w:ascii="Times New Roman" w:hAnsi="Times New Roman"/>
          <w:b/>
          <w:sz w:val="24"/>
          <w:szCs w:val="24"/>
          <w:lang w:val="ru-RU"/>
        </w:rPr>
        <w:t xml:space="preserve"> </w:t>
      </w:r>
      <w:r w:rsidR="00873A19" w:rsidRPr="003974D9">
        <w:rPr>
          <w:rFonts w:ascii="Times New Roman" w:hAnsi="Times New Roman"/>
          <w:sz w:val="24"/>
          <w:szCs w:val="24"/>
          <w:lang w:val="ru-RU"/>
        </w:rPr>
        <w:t>освоения технологии является формирование технологической грамотности, глобальных компетенций, творческого мышления.</w:t>
      </w:r>
    </w:p>
    <w:p w:rsidR="00873A19" w:rsidRPr="003974D9" w:rsidRDefault="000B2199" w:rsidP="00EF6D07">
      <w:pPr>
        <w:pStyle w:val="a5"/>
        <w:widowControl/>
        <w:spacing w:after="0" w:line="240" w:lineRule="auto"/>
        <w:ind w:left="0" w:firstLine="720"/>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6.</w:t>
      </w:r>
      <w:r w:rsidR="00873A19" w:rsidRPr="003974D9">
        <w:rPr>
          <w:rFonts w:ascii="Times New Roman" w:hAnsi="Times New Roman"/>
          <w:b/>
          <w:sz w:val="24"/>
          <w:szCs w:val="24"/>
        </w:rPr>
        <w:t> </w:t>
      </w:r>
      <w:r w:rsidR="00873A19" w:rsidRPr="003974D9">
        <w:rPr>
          <w:rStyle w:val="afff5"/>
          <w:rFonts w:ascii="Times New Roman" w:hAnsi="Times New Roman"/>
          <w:b w:val="0"/>
          <w:bCs/>
          <w:sz w:val="24"/>
          <w:szCs w:val="24"/>
          <w:lang w:val="ru-RU"/>
        </w:rPr>
        <w:t>Задачами</w:t>
      </w:r>
      <w:r w:rsidR="00873A19" w:rsidRPr="003974D9">
        <w:rPr>
          <w:rFonts w:ascii="Times New Roman" w:hAnsi="Times New Roman"/>
          <w:sz w:val="24"/>
          <w:szCs w:val="24"/>
          <w:lang w:val="ru-RU"/>
        </w:rPr>
        <w:t xml:space="preserve"> курса технологии являются:</w:t>
      </w:r>
    </w:p>
    <w:p w:rsidR="00873A19" w:rsidRPr="003974D9" w:rsidRDefault="00873A19" w:rsidP="00EF6D07">
      <w:pPr>
        <w:pStyle w:val="afff3"/>
        <w:spacing w:line="240" w:lineRule="auto"/>
        <w:ind w:left="0" w:firstLine="720"/>
        <w:rPr>
          <w:rFonts w:ascii="Times New Roman" w:hAnsi="Times New Roman" w:cs="Times New Roman"/>
          <w:sz w:val="24"/>
          <w:szCs w:val="24"/>
        </w:rPr>
      </w:pPr>
      <w:r w:rsidRPr="003974D9">
        <w:rPr>
          <w:rFonts w:ascii="Times New Roman" w:hAnsi="Times New Roman" w:cs="Times New Roman"/>
          <w:sz w:val="24"/>
          <w:szCs w:val="24"/>
        </w:rPr>
        <w:t>овладение знаниями, умениями и опытом деятельности в предметной области «Технология»;</w:t>
      </w:r>
    </w:p>
    <w:p w:rsidR="00873A19" w:rsidRPr="003974D9" w:rsidRDefault="00873A19" w:rsidP="00EF6D07">
      <w:pPr>
        <w:pStyle w:val="afff3"/>
        <w:spacing w:line="240" w:lineRule="auto"/>
        <w:ind w:left="0" w:firstLine="720"/>
        <w:rPr>
          <w:rFonts w:ascii="Times New Roman" w:hAnsi="Times New Roman" w:cs="Times New Roman"/>
          <w:sz w:val="24"/>
          <w:szCs w:val="24"/>
        </w:rPr>
      </w:pPr>
      <w:r w:rsidRPr="003974D9">
        <w:rPr>
          <w:rFonts w:ascii="Times New Roman" w:hAnsi="Times New Roman" w:cs="Times New Roman"/>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873A19" w:rsidRPr="003974D9" w:rsidRDefault="00873A19" w:rsidP="00EF6D07">
      <w:pPr>
        <w:pStyle w:val="afff3"/>
        <w:spacing w:line="240" w:lineRule="auto"/>
        <w:ind w:left="0" w:firstLine="720"/>
        <w:rPr>
          <w:rFonts w:ascii="Times New Roman" w:hAnsi="Times New Roman" w:cs="Times New Roman"/>
          <w:sz w:val="24"/>
          <w:szCs w:val="24"/>
        </w:rPr>
      </w:pPr>
      <w:r w:rsidRPr="003974D9">
        <w:rPr>
          <w:rFonts w:ascii="Times New Roman" w:hAnsi="Times New Roman" w:cs="Times New Roman"/>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873A19" w:rsidRPr="003974D9" w:rsidRDefault="00873A19" w:rsidP="00EF6D07">
      <w:pPr>
        <w:pStyle w:val="afff3"/>
        <w:spacing w:line="240" w:lineRule="auto"/>
        <w:ind w:left="0" w:firstLine="720"/>
        <w:rPr>
          <w:rFonts w:ascii="Times New Roman" w:hAnsi="Times New Roman" w:cs="Times New Roman"/>
          <w:sz w:val="24"/>
          <w:szCs w:val="24"/>
        </w:rPr>
      </w:pPr>
      <w:r w:rsidRPr="003974D9">
        <w:rPr>
          <w:rFonts w:ascii="Times New Roman" w:hAnsi="Times New Roman" w:cs="Times New Roman"/>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873A19" w:rsidRPr="003974D9" w:rsidRDefault="00873A19" w:rsidP="00EF6D07">
      <w:pPr>
        <w:pStyle w:val="afff3"/>
        <w:spacing w:line="240" w:lineRule="auto"/>
        <w:ind w:left="0" w:firstLine="720"/>
        <w:rPr>
          <w:rFonts w:ascii="Times New Roman" w:hAnsi="Times New Roman" w:cs="Times New Roman"/>
          <w:sz w:val="24"/>
          <w:szCs w:val="24"/>
        </w:rPr>
      </w:pPr>
      <w:r w:rsidRPr="003974D9">
        <w:rPr>
          <w:rFonts w:ascii="Times New Roman" w:hAnsi="Times New Roman" w:cs="Times New Roman"/>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873A19" w:rsidRPr="003974D9" w:rsidRDefault="000B2199" w:rsidP="00EF6D07">
      <w:pPr>
        <w:pStyle w:val="a5"/>
        <w:widowControl/>
        <w:spacing w:after="0" w:line="240" w:lineRule="auto"/>
        <w:ind w:left="0" w:firstLine="720"/>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7.</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w:t>
      </w:r>
      <w:r w:rsidR="00873A19" w:rsidRPr="003974D9">
        <w:rPr>
          <w:rFonts w:ascii="Times New Roman" w:hAnsi="Times New Roman"/>
          <w:spacing w:val="-2"/>
          <w:sz w:val="24"/>
          <w:szCs w:val="24"/>
          <w:lang w:val="ru-RU"/>
        </w:rPr>
        <w:t>эстетической, правовой, экологической, технологической и других ее проявлениях),</w:t>
      </w:r>
      <w:r w:rsidR="00873A19" w:rsidRPr="003974D9">
        <w:rPr>
          <w:rFonts w:ascii="Times New Roman" w:hAnsi="Times New Roman"/>
          <w:sz w:val="24"/>
          <w:szCs w:val="24"/>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873A19" w:rsidRPr="003974D9" w:rsidRDefault="000B2199" w:rsidP="00EF6D07">
      <w:pPr>
        <w:pStyle w:val="a5"/>
        <w:widowControl/>
        <w:spacing w:after="0" w:line="240" w:lineRule="auto"/>
        <w:ind w:left="0" w:firstLine="720"/>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8.</w:t>
      </w:r>
      <w:r w:rsidR="00873A19" w:rsidRPr="003974D9">
        <w:rPr>
          <w:rFonts w:ascii="Times New Roman" w:hAnsi="Times New Roman"/>
          <w:sz w:val="24"/>
          <w:szCs w:val="24"/>
        </w:rPr>
        <w:t> </w:t>
      </w:r>
      <w:r w:rsidR="00873A19" w:rsidRPr="003974D9">
        <w:rPr>
          <w:rFonts w:ascii="Times New Roman" w:hAnsi="Times New Roman"/>
          <w:sz w:val="24"/>
          <w:szCs w:val="24"/>
          <w:lang w:val="ru-RU"/>
        </w:rPr>
        <w:t>Основной</w:t>
      </w:r>
      <w:r w:rsidR="00873A19" w:rsidRPr="003974D9">
        <w:rPr>
          <w:rFonts w:ascii="Times New Roman" w:hAnsi="Times New Roman"/>
          <w:spacing w:val="-2"/>
          <w:sz w:val="24"/>
          <w:szCs w:val="24"/>
          <w:lang w:val="ru-RU"/>
        </w:rPr>
        <w:t xml:space="preserve"> методический принцип программы по технологии: освоение сущности и структуры технологии неразрывно</w:t>
      </w:r>
      <w:r w:rsidR="00873A19" w:rsidRPr="003974D9">
        <w:rPr>
          <w:rFonts w:ascii="Times New Roman" w:hAnsi="Times New Roman"/>
          <w:sz w:val="24"/>
          <w:szCs w:val="24"/>
          <w:lang w:val="ru-RU"/>
        </w:rPr>
        <w:t xml:space="preserve"> связано с освоением процесса познания – построения и анализа разнообразных моделей. </w:t>
      </w:r>
    </w:p>
    <w:p w:rsidR="00873A19" w:rsidRPr="003974D9" w:rsidRDefault="000B2199" w:rsidP="00EF6D07">
      <w:pPr>
        <w:pStyle w:val="a5"/>
        <w:widowControl/>
        <w:spacing w:after="0" w:line="240" w:lineRule="auto"/>
        <w:ind w:left="0" w:firstLine="720"/>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9.</w:t>
      </w:r>
      <w:r w:rsidR="00873A19" w:rsidRPr="003974D9">
        <w:rPr>
          <w:rFonts w:ascii="Times New Roman" w:hAnsi="Times New Roman"/>
          <w:sz w:val="24"/>
          <w:szCs w:val="24"/>
        </w:rPr>
        <w:t> </w:t>
      </w:r>
      <w:r w:rsidR="00873A19" w:rsidRPr="003974D9">
        <w:rPr>
          <w:rFonts w:ascii="Times New Roman" w:hAnsi="Times New Roman"/>
          <w:sz w:val="24"/>
          <w:szCs w:val="24"/>
          <w:lang w:val="ru-RU"/>
        </w:rPr>
        <w:t>Программа по технологии построена по модульному принцип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873A19" w:rsidRPr="003974D9" w:rsidRDefault="00873A19" w:rsidP="00EF6D07">
      <w:pPr>
        <w:widowControl/>
        <w:spacing w:after="0" w:line="240" w:lineRule="auto"/>
        <w:ind w:firstLine="709"/>
        <w:jc w:val="both"/>
        <w:rPr>
          <w:rFonts w:ascii="Times New Roman" w:hAnsi="Times New Roman"/>
          <w:bCs/>
          <w:caps/>
          <w:sz w:val="24"/>
          <w:szCs w:val="24"/>
          <w:lang w:val="ru-RU"/>
        </w:rPr>
      </w:pPr>
      <w:r w:rsidRPr="003974D9">
        <w:rPr>
          <w:rFonts w:ascii="Times New Roman" w:hAnsi="Times New Roman"/>
          <w:sz w:val="24"/>
          <w:szCs w:val="24"/>
          <w:lang w:val="ru-RU"/>
        </w:rPr>
        <w:t xml:space="preserve">Модульная программа включает инвариантные (обязательные) модули и вариативные.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0.</w:t>
      </w:r>
      <w:r w:rsidR="00873A19" w:rsidRPr="003974D9">
        <w:rPr>
          <w:rFonts w:ascii="Times New Roman" w:hAnsi="Times New Roman"/>
          <w:sz w:val="24"/>
          <w:szCs w:val="24"/>
        </w:rPr>
        <w:t> </w:t>
      </w:r>
      <w:r w:rsidR="00873A19" w:rsidRPr="003974D9">
        <w:rPr>
          <w:rFonts w:ascii="Times New Roman" w:hAnsi="Times New Roman"/>
          <w:sz w:val="24"/>
          <w:szCs w:val="24"/>
          <w:lang w:val="ru-RU"/>
        </w:rPr>
        <w:t>Инвариантные модули программы по технологи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0.1.</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Производство и технологи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sz w:val="24"/>
          <w:szCs w:val="24"/>
        </w:rPr>
        <w:t xml:space="preserve">Освоение содержания модуля осуществляется на протяжении всего курса технологии </w:t>
      </w:r>
      <w:r w:rsidRPr="003974D9">
        <w:rPr>
          <w:rFonts w:ascii="Times New Roman" w:hAnsi="Times New Roman" w:cs="Times New Roman"/>
          <w:color w:val="auto"/>
          <w:sz w:val="24"/>
          <w:szCs w:val="24"/>
          <w:lang w:eastAsia="en-US"/>
        </w:rPr>
        <w:t>на уровне основного общего образования.</w:t>
      </w:r>
      <w:r w:rsidRPr="003974D9">
        <w:rPr>
          <w:rFonts w:ascii="Times New Roman" w:hAnsi="Times New Roman"/>
          <w:sz w:val="24"/>
          <w:szCs w:val="24"/>
        </w:rPr>
        <w:t xml:space="preserve">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0.2.</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Технологии обработки материалов и пищевых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0.3. Модуль «Компьютерная графика. Черчение».</w:t>
      </w:r>
    </w:p>
    <w:p w:rsidR="00873A19" w:rsidRPr="003974D9" w:rsidRDefault="00873A19" w:rsidP="00EF6D07">
      <w:pPr>
        <w:pStyle w:val="afff2"/>
        <w:spacing w:after="0" w:line="240" w:lineRule="auto"/>
        <w:ind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873A19" w:rsidRPr="003974D9" w:rsidRDefault="00873A19" w:rsidP="00EF6D07">
      <w:pPr>
        <w:pStyle w:val="afff2"/>
        <w:spacing w:after="0" w:line="240" w:lineRule="auto"/>
        <w:ind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0.4. Модуль «Робототехник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0.5. Модуль «3D-моделирование, прототипирование, макетирован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1. Вариативные модули программы по технологии.</w:t>
      </w:r>
    </w:p>
    <w:p w:rsidR="00873A19" w:rsidRPr="003974D9" w:rsidRDefault="000B2199" w:rsidP="00EF6D07">
      <w:pPr>
        <w:pStyle w:val="a5"/>
        <w:widowControl/>
        <w:spacing w:after="0" w:line="240" w:lineRule="auto"/>
        <w:ind w:left="0" w:firstLine="709"/>
        <w:jc w:val="both"/>
        <w:rPr>
          <w:rFonts w:ascii="Times New Roman" w:hAnsi="Times New Roman"/>
          <w:bCs/>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1.1.</w:t>
      </w:r>
      <w:r w:rsidR="00873A19" w:rsidRPr="003974D9">
        <w:rPr>
          <w:rFonts w:ascii="Times New Roman" w:hAnsi="Times New Roman"/>
          <w:sz w:val="24"/>
          <w:szCs w:val="24"/>
        </w:rPr>
        <w:t> </w:t>
      </w:r>
      <w:r w:rsidR="00873A19" w:rsidRPr="003974D9">
        <w:rPr>
          <w:rFonts w:ascii="Times New Roman" w:hAnsi="Times New Roman"/>
          <w:bCs/>
          <w:sz w:val="24"/>
          <w:szCs w:val="24"/>
          <w:lang w:val="ru-RU"/>
        </w:rPr>
        <w:t>Модуль «Автоматизированные системы».</w:t>
      </w:r>
    </w:p>
    <w:p w:rsidR="00873A19" w:rsidRPr="003974D9" w:rsidRDefault="00873A19" w:rsidP="00EF6D07">
      <w:pPr>
        <w:pStyle w:val="afff2"/>
        <w:spacing w:after="0" w:line="240" w:lineRule="auto"/>
        <w:ind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873A19" w:rsidRPr="003974D9" w:rsidRDefault="000B2199" w:rsidP="00EF6D07">
      <w:pPr>
        <w:pStyle w:val="a5"/>
        <w:widowControl/>
        <w:spacing w:after="0" w:line="240" w:lineRule="auto"/>
        <w:ind w:left="0" w:firstLine="709"/>
        <w:jc w:val="both"/>
        <w:rPr>
          <w:rFonts w:ascii="Times New Roman" w:hAnsi="Times New Roman"/>
          <w:bCs/>
          <w:sz w:val="24"/>
          <w:szCs w:val="24"/>
          <w:lang w:val="ru-RU"/>
        </w:rPr>
      </w:pPr>
      <w:r>
        <w:rPr>
          <w:rFonts w:ascii="Times New Roman" w:hAnsi="Times New Roman"/>
          <w:bCs/>
          <w:sz w:val="24"/>
          <w:szCs w:val="24"/>
          <w:lang w:val="ru-RU"/>
        </w:rPr>
        <w:t>42</w:t>
      </w:r>
      <w:r w:rsidR="00873A19" w:rsidRPr="003974D9">
        <w:rPr>
          <w:rFonts w:ascii="Times New Roman" w:hAnsi="Times New Roman"/>
          <w:bCs/>
          <w:sz w:val="24"/>
          <w:szCs w:val="24"/>
          <w:lang w:val="ru-RU"/>
        </w:rPr>
        <w:t>.2.11.2.</w:t>
      </w:r>
      <w:r w:rsidR="00873A19" w:rsidRPr="003974D9">
        <w:rPr>
          <w:rFonts w:ascii="Times New Roman" w:hAnsi="Times New Roman"/>
          <w:bCs/>
          <w:sz w:val="24"/>
          <w:szCs w:val="24"/>
        </w:rPr>
        <w:t> </w:t>
      </w:r>
      <w:r w:rsidR="00873A19" w:rsidRPr="003974D9">
        <w:rPr>
          <w:rFonts w:ascii="Times New Roman" w:hAnsi="Times New Roman"/>
          <w:bCs/>
          <w:sz w:val="24"/>
          <w:szCs w:val="24"/>
          <w:lang w:val="ru-RU"/>
        </w:rPr>
        <w:t>Модули «Животноводство» и «Растениеводство».</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 xml:space="preserve">.2.11.3. </w:t>
      </w:r>
      <w:r w:rsidR="00873A19" w:rsidRPr="003974D9">
        <w:rPr>
          <w:rFonts w:ascii="Times New Roman" w:hAnsi="Times New Roman"/>
          <w:bCs/>
          <w:sz w:val="24"/>
          <w:szCs w:val="24"/>
          <w:lang w:val="ru-RU"/>
        </w:rPr>
        <w:t xml:space="preserve">В курсе технологии осуществляется реализация </w:t>
      </w:r>
      <w:r w:rsidR="00873A19" w:rsidRPr="003974D9">
        <w:rPr>
          <w:rStyle w:val="afff5"/>
          <w:rFonts w:ascii="Times New Roman" w:hAnsi="Times New Roman"/>
          <w:b w:val="0"/>
          <w:bCs/>
          <w:sz w:val="24"/>
          <w:szCs w:val="24"/>
          <w:lang w:val="ru-RU"/>
        </w:rPr>
        <w:t>межпредметных связей</w:t>
      </w:r>
      <w:r w:rsidR="00873A19" w:rsidRPr="003974D9">
        <w:rPr>
          <w:rFonts w:ascii="Times New Roman" w:hAnsi="Times New Roman"/>
          <w:sz w:val="24"/>
          <w:szCs w:val="24"/>
          <w:lang w:val="ru-RU"/>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с </w:t>
      </w:r>
      <w:r w:rsidRPr="003974D9">
        <w:rPr>
          <w:rStyle w:val="afff5"/>
          <w:rFonts w:ascii="Times New Roman" w:hAnsi="Times New Roman" w:cs="Times New Roman"/>
          <w:b w:val="0"/>
          <w:bCs/>
          <w:sz w:val="24"/>
          <w:szCs w:val="24"/>
        </w:rPr>
        <w:t>алгеброй</w:t>
      </w:r>
      <w:r w:rsidRPr="003974D9">
        <w:rPr>
          <w:rFonts w:ascii="Times New Roman" w:hAnsi="Times New Roman" w:cs="Times New Roman"/>
          <w:sz w:val="24"/>
          <w:szCs w:val="24"/>
        </w:rPr>
        <w:t xml:space="preserve"> и </w:t>
      </w:r>
      <w:r w:rsidRPr="003974D9">
        <w:rPr>
          <w:rStyle w:val="afff5"/>
          <w:rFonts w:ascii="Times New Roman" w:hAnsi="Times New Roman" w:cs="Times New Roman"/>
          <w:b w:val="0"/>
          <w:bCs/>
          <w:sz w:val="24"/>
          <w:szCs w:val="24"/>
        </w:rPr>
        <w:t>геометрией</w:t>
      </w:r>
      <w:r w:rsidRPr="003974D9">
        <w:rPr>
          <w:rFonts w:ascii="Times New Roman" w:hAnsi="Times New Roman" w:cs="Times New Roman"/>
          <w:sz w:val="24"/>
          <w:szCs w:val="24"/>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с </w:t>
      </w:r>
      <w:r w:rsidRPr="003974D9">
        <w:rPr>
          <w:rStyle w:val="afff5"/>
          <w:rFonts w:ascii="Times New Roman" w:hAnsi="Times New Roman" w:cs="Times New Roman"/>
          <w:b w:val="0"/>
          <w:bCs/>
          <w:sz w:val="24"/>
          <w:szCs w:val="24"/>
        </w:rPr>
        <w:t>химией</w:t>
      </w:r>
      <w:r w:rsidRPr="003974D9">
        <w:rPr>
          <w:rFonts w:ascii="Times New Roman" w:hAnsi="Times New Roman" w:cs="Times New Roman"/>
          <w:sz w:val="24"/>
          <w:szCs w:val="24"/>
        </w:rPr>
        <w:t xml:space="preserve"> при освоении разделов, связанных с технологиями химической промышленности в инвариантных модулях;</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с </w:t>
      </w:r>
      <w:r w:rsidRPr="003974D9">
        <w:rPr>
          <w:rStyle w:val="afff5"/>
          <w:rFonts w:ascii="Times New Roman" w:hAnsi="Times New Roman" w:cs="Times New Roman"/>
          <w:b w:val="0"/>
          <w:bCs/>
          <w:sz w:val="24"/>
          <w:szCs w:val="24"/>
        </w:rPr>
        <w:t>биологией</w:t>
      </w:r>
      <w:r w:rsidRPr="003974D9">
        <w:rPr>
          <w:rFonts w:ascii="Times New Roman" w:hAnsi="Times New Roman" w:cs="Times New Roman"/>
          <w:b/>
          <w:sz w:val="24"/>
          <w:szCs w:val="24"/>
        </w:rPr>
        <w:t xml:space="preserve"> </w:t>
      </w:r>
      <w:r w:rsidRPr="003974D9">
        <w:rPr>
          <w:rFonts w:ascii="Times New Roman" w:hAnsi="Times New Roman" w:cs="Times New Roman"/>
          <w:sz w:val="24"/>
          <w:szCs w:val="24"/>
        </w:rPr>
        <w:t>при изучении современных биотехнологий в инвариантных модулях и при освоении вариативных модулей «Растениеводство» и «Животноводство»;</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с </w:t>
      </w:r>
      <w:r w:rsidRPr="003974D9">
        <w:rPr>
          <w:rStyle w:val="afff5"/>
          <w:rFonts w:ascii="Times New Roman" w:hAnsi="Times New Roman" w:cs="Times New Roman"/>
          <w:b w:val="0"/>
          <w:bCs/>
          <w:sz w:val="24"/>
          <w:szCs w:val="24"/>
        </w:rPr>
        <w:t>физикой</w:t>
      </w:r>
      <w:r w:rsidRPr="003974D9">
        <w:rPr>
          <w:rFonts w:ascii="Times New Roman" w:hAnsi="Times New Roman" w:cs="Times New Roman"/>
          <w:sz w:val="24"/>
          <w:szCs w:val="24"/>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с </w:t>
      </w:r>
      <w:r w:rsidRPr="003974D9">
        <w:rPr>
          <w:rStyle w:val="afff5"/>
          <w:rFonts w:ascii="Times New Roman" w:hAnsi="Times New Roman" w:cs="Times New Roman"/>
          <w:b w:val="0"/>
          <w:bCs/>
          <w:sz w:val="24"/>
          <w:szCs w:val="24"/>
        </w:rPr>
        <w:t>информатикой и ИКТ</w:t>
      </w:r>
      <w:r w:rsidRPr="003974D9">
        <w:rPr>
          <w:rFonts w:ascii="Times New Roman" w:hAnsi="Times New Roman" w:cs="Times New Roman"/>
          <w:sz w:val="24"/>
          <w:szCs w:val="24"/>
        </w:rPr>
        <w:t xml:space="preserve">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Style w:val="afff5"/>
          <w:rFonts w:ascii="Times New Roman" w:hAnsi="Times New Roman" w:cs="Times New Roman"/>
          <w:b w:val="0"/>
          <w:bCs/>
          <w:sz w:val="24"/>
          <w:szCs w:val="24"/>
        </w:rPr>
        <w:t>с</w:t>
      </w:r>
      <w:r w:rsidRPr="003974D9">
        <w:rPr>
          <w:rFonts w:ascii="Times New Roman" w:hAnsi="Times New Roman" w:cs="Times New Roman"/>
          <w:b/>
          <w:sz w:val="24"/>
          <w:szCs w:val="24"/>
        </w:rPr>
        <w:t xml:space="preserve"> </w:t>
      </w:r>
      <w:r w:rsidRPr="003974D9">
        <w:rPr>
          <w:rStyle w:val="afff5"/>
          <w:rFonts w:ascii="Times New Roman" w:hAnsi="Times New Roman" w:cs="Times New Roman"/>
          <w:b w:val="0"/>
          <w:bCs/>
          <w:sz w:val="24"/>
          <w:szCs w:val="24"/>
        </w:rPr>
        <w:t>историей</w:t>
      </w:r>
      <w:r w:rsidRPr="003974D9">
        <w:rPr>
          <w:rFonts w:ascii="Times New Roman" w:hAnsi="Times New Roman" w:cs="Times New Roman"/>
          <w:sz w:val="24"/>
          <w:szCs w:val="24"/>
        </w:rPr>
        <w:t xml:space="preserve"> и</w:t>
      </w:r>
      <w:r w:rsidRPr="003974D9">
        <w:rPr>
          <w:rFonts w:ascii="Times New Roman" w:hAnsi="Times New Roman" w:cs="Times New Roman"/>
          <w:b/>
          <w:sz w:val="24"/>
          <w:szCs w:val="24"/>
        </w:rPr>
        <w:t xml:space="preserve"> </w:t>
      </w:r>
      <w:r w:rsidRPr="003974D9">
        <w:rPr>
          <w:rStyle w:val="afff5"/>
          <w:rFonts w:ascii="Times New Roman" w:hAnsi="Times New Roman" w:cs="Times New Roman"/>
          <w:b w:val="0"/>
          <w:bCs/>
          <w:sz w:val="24"/>
          <w:szCs w:val="24"/>
        </w:rPr>
        <w:t>искусством</w:t>
      </w:r>
      <w:r w:rsidRPr="003974D9">
        <w:rPr>
          <w:rFonts w:ascii="Times New Roman" w:hAnsi="Times New Roman" w:cs="Times New Roman"/>
          <w:b/>
          <w:sz w:val="24"/>
          <w:szCs w:val="24"/>
        </w:rPr>
        <w:t xml:space="preserve"> </w:t>
      </w:r>
      <w:r w:rsidRPr="003974D9">
        <w:rPr>
          <w:rFonts w:ascii="Times New Roman" w:hAnsi="Times New Roman" w:cs="Times New Roman"/>
          <w:sz w:val="24"/>
          <w:szCs w:val="24"/>
        </w:rPr>
        <w:t>при освоении элементов промышленной эстетики, народных ремёсел в инвариантном модуле «Производство и технолог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 xml:space="preserve">с </w:t>
      </w:r>
      <w:r w:rsidRPr="003974D9">
        <w:rPr>
          <w:rStyle w:val="afff5"/>
          <w:rFonts w:ascii="Times New Roman" w:hAnsi="Times New Roman" w:cs="Times New Roman"/>
          <w:b w:val="0"/>
          <w:bCs/>
          <w:sz w:val="24"/>
          <w:szCs w:val="24"/>
        </w:rPr>
        <w:t>обществознанием</w:t>
      </w:r>
      <w:r w:rsidRPr="003974D9">
        <w:rPr>
          <w:rFonts w:ascii="Times New Roman" w:hAnsi="Times New Roman" w:cs="Times New Roman"/>
          <w:b/>
          <w:sz w:val="24"/>
          <w:szCs w:val="24"/>
        </w:rPr>
        <w:t xml:space="preserve"> </w:t>
      </w:r>
      <w:r w:rsidRPr="003974D9">
        <w:rPr>
          <w:rFonts w:ascii="Times New Roman" w:hAnsi="Times New Roman" w:cs="Times New Roman"/>
          <w:sz w:val="24"/>
          <w:szCs w:val="24"/>
        </w:rPr>
        <w:t>при освоении темы «Технология и мир. Современная техносфера» в инвариантном модуле «Производство и технолог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2.11.4. 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rsidR="00873A19" w:rsidRPr="003974D9" w:rsidRDefault="000B2199" w:rsidP="00EF6D07">
      <w:pPr>
        <w:pStyle w:val="a5"/>
        <w:widowControl/>
        <w:spacing w:after="0" w:line="240" w:lineRule="auto"/>
        <w:ind w:left="0" w:firstLine="709"/>
        <w:jc w:val="both"/>
        <w:rPr>
          <w:rFonts w:ascii="Times New Roman" w:hAnsi="Times New Roman"/>
          <w:bCs/>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3.</w:t>
      </w:r>
      <w:r w:rsidR="00873A19" w:rsidRPr="003974D9">
        <w:rPr>
          <w:rFonts w:ascii="Times New Roman" w:hAnsi="Times New Roman"/>
          <w:sz w:val="24"/>
          <w:szCs w:val="24"/>
        </w:rPr>
        <w:t> </w:t>
      </w:r>
      <w:r w:rsidR="00873A19" w:rsidRPr="003974D9">
        <w:rPr>
          <w:rFonts w:ascii="Times New Roman" w:hAnsi="Times New Roman"/>
          <w:bCs/>
          <w:sz w:val="24"/>
          <w:szCs w:val="24"/>
          <w:lang w:val="ru-RU"/>
        </w:rPr>
        <w:t>Содержание обучения технологии.</w:t>
      </w:r>
    </w:p>
    <w:p w:rsidR="00873A19" w:rsidRPr="003974D9" w:rsidRDefault="000B2199" w:rsidP="00EF6D07">
      <w:pPr>
        <w:pStyle w:val="a5"/>
        <w:widowControl/>
        <w:spacing w:after="0" w:line="240" w:lineRule="auto"/>
        <w:ind w:left="0" w:firstLine="709"/>
        <w:jc w:val="both"/>
        <w:rPr>
          <w:rFonts w:ascii="Times New Roman" w:hAnsi="Times New Roman"/>
          <w:bCs/>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3.1.</w:t>
      </w:r>
      <w:r w:rsidR="00873A19" w:rsidRPr="003974D9">
        <w:rPr>
          <w:rFonts w:ascii="Times New Roman" w:hAnsi="Times New Roman"/>
          <w:sz w:val="24"/>
          <w:szCs w:val="24"/>
        </w:rPr>
        <w:t> </w:t>
      </w:r>
      <w:r w:rsidR="00873A19" w:rsidRPr="003974D9">
        <w:rPr>
          <w:rFonts w:ascii="Times New Roman" w:hAnsi="Times New Roman"/>
          <w:bCs/>
          <w:sz w:val="24"/>
          <w:szCs w:val="24"/>
          <w:lang w:val="ru-RU"/>
        </w:rPr>
        <w:t>Инвариантные модул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3.1.1. Модуль «Производство и технолог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5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атериальный мир и потребности человека. Свойства вещ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атериалы и сырьё. Естественные (природные) и искусственные материал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атериальные технологии. Технологический проце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изводство и техника. Роль техники в производственной деятельности человек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Когнитивные технологии: мозговой штурм, метод интеллект-карт, метод фокальных объектов и друг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Какие бывают професс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6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изводственно-технологические задачи и способы их реше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одели и моделирование. Виды машин и механизмов. Моделирование технических устройств. Кинематические схем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Технологические задачи, решаемые в процессе производства и создания изделий. Соблюдение технологии и качество изделия (продук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нформационные технологии. Перспективные технолог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7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здание технологий как основная задача современной науки. История развития технолог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Эстетическая ценность результатов труда. Промышленная эстетика. Дизайн.</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Народные ремёсла. Народные ремёсла и промыслы Росс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Цифровизация производства. Цифровые технологии и способы обработки информа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правление технологическими процессами. Управление производством. Современные и перспективные технолог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е высокотехнологичных отраслей. «Высокие технологии» двойного назначе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азработка и внедрение технологий многократного использования материалов, технологий безотходного производств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временная техносфера. Проблема взаимодействия природы и техносфер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временный транспорт и перспективы его развития.</w:t>
      </w:r>
    </w:p>
    <w:p w:rsidR="00873A19" w:rsidRPr="003974D9" w:rsidRDefault="00873A19" w:rsidP="00EF6D07">
      <w:pPr>
        <w:pStyle w:val="afff2"/>
        <w:spacing w:after="0" w:line="240" w:lineRule="auto"/>
        <w:ind w:firstLine="709"/>
        <w:rPr>
          <w:rFonts w:ascii="Times New Roman" w:hAnsi="Times New Roman"/>
          <w:sz w:val="24"/>
          <w:szCs w:val="24"/>
        </w:rPr>
      </w:pPr>
      <w:r w:rsidRPr="003974D9">
        <w:rPr>
          <w:rFonts w:ascii="Times New Roman" w:hAnsi="Times New Roman" w:cs="Times New Roman"/>
          <w:sz w:val="24"/>
          <w:szCs w:val="24"/>
        </w:rPr>
        <w:t>8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щие принципы управления. Самоуправляемые системы. Устойчивость систем управления. Устойчивость технических систем.</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изводство и его виды.</w:t>
      </w:r>
    </w:p>
    <w:p w:rsidR="00873A19" w:rsidRPr="003974D9" w:rsidRDefault="00873A19" w:rsidP="00EF6D07">
      <w:pPr>
        <w:pStyle w:val="afff2"/>
        <w:spacing w:after="0" w:line="240" w:lineRule="auto"/>
        <w:ind w:firstLine="709"/>
        <w:rPr>
          <w:rFonts w:ascii="Times New Roman" w:hAnsi="Times New Roman" w:cs="Times New Roman"/>
          <w:spacing w:val="-3"/>
          <w:sz w:val="24"/>
          <w:szCs w:val="24"/>
        </w:rPr>
      </w:pPr>
      <w:r w:rsidRPr="003974D9">
        <w:rPr>
          <w:rFonts w:ascii="Times New Roman" w:hAnsi="Times New Roman" w:cs="Times New Roman"/>
          <w:spacing w:val="-3"/>
          <w:sz w:val="24"/>
          <w:szCs w:val="24"/>
        </w:rPr>
        <w:t>Биотехнологии в решении экологических проблем. Биоэнергетика. Перспективные технологии (в том числе нанотехнолог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феры применения современных технолог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ынок труда. Функции рынка труда. Трудовые ресурс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ир профессий. Профессия, квалификация и компетен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ыбор профессии в зависимости от интересов и способностей человека.</w:t>
      </w:r>
    </w:p>
    <w:p w:rsidR="00873A19" w:rsidRPr="003974D9" w:rsidRDefault="00873A19" w:rsidP="00EF6D07">
      <w:pPr>
        <w:pStyle w:val="afff2"/>
        <w:spacing w:after="0" w:line="240" w:lineRule="auto"/>
        <w:ind w:firstLine="709"/>
        <w:rPr>
          <w:rStyle w:val="afff5"/>
          <w:rFonts w:ascii="Times New Roman" w:hAnsi="Times New Roman" w:cs="Times New Roman"/>
          <w:b w:val="0"/>
          <w:bCs/>
          <w:sz w:val="24"/>
          <w:szCs w:val="24"/>
        </w:rPr>
      </w:pPr>
      <w:r w:rsidRPr="003974D9">
        <w:rPr>
          <w:rStyle w:val="afff5"/>
          <w:rFonts w:ascii="Times New Roman" w:hAnsi="Times New Roman" w:cs="Times New Roman"/>
          <w:b w:val="0"/>
          <w:bCs/>
          <w:sz w:val="24"/>
          <w:szCs w:val="24"/>
        </w:rPr>
        <w:t>9 класс.</w:t>
      </w:r>
    </w:p>
    <w:p w:rsidR="00873A19" w:rsidRPr="003974D9" w:rsidRDefault="00873A19" w:rsidP="00EF6D07">
      <w:pPr>
        <w:pStyle w:val="afff2"/>
        <w:spacing w:after="0" w:line="240" w:lineRule="auto"/>
        <w:ind w:firstLine="709"/>
        <w:rPr>
          <w:rStyle w:val="afff5"/>
          <w:rFonts w:ascii="Times New Roman" w:hAnsi="Times New Roman" w:cs="Times New Roman"/>
          <w:b w:val="0"/>
          <w:bCs/>
          <w:sz w:val="24"/>
          <w:szCs w:val="24"/>
        </w:rPr>
      </w:pPr>
      <w:r w:rsidRPr="003974D9">
        <w:rPr>
          <w:rStyle w:val="afff5"/>
          <w:rFonts w:ascii="Times New Roman" w:hAnsi="Times New Roman" w:cs="Times New Roman"/>
          <w:b w:val="0"/>
          <w:bCs/>
          <w:sz w:val="24"/>
          <w:szCs w:val="24"/>
        </w:rPr>
        <w:t>Предпринимательство.</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3.1.2. Модуль «Технологии обработки материалов и пищевых продуктов».</w:t>
      </w:r>
    </w:p>
    <w:p w:rsidR="00873A19" w:rsidRPr="003974D9" w:rsidRDefault="00873A19" w:rsidP="00EF6D07">
      <w:pPr>
        <w:pStyle w:val="53"/>
        <w:spacing w:before="0" w:after="0" w:line="240" w:lineRule="auto"/>
        <w:ind w:firstLine="709"/>
        <w:jc w:val="both"/>
        <w:rPr>
          <w:rStyle w:val="afff5"/>
          <w:bCs w:val="0"/>
          <w:spacing w:val="-4"/>
          <w:sz w:val="24"/>
          <w:szCs w:val="24"/>
        </w:rPr>
      </w:pPr>
      <w:r w:rsidRPr="003974D9">
        <w:rPr>
          <w:rStyle w:val="afff5"/>
          <w:bCs w:val="0"/>
          <w:spacing w:val="-4"/>
          <w:sz w:val="24"/>
          <w:szCs w:val="24"/>
        </w:rPr>
        <w:t>5 класс.</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pacing w:val="-4"/>
          <w:sz w:val="24"/>
          <w:szCs w:val="24"/>
        </w:rPr>
        <w:t>Технологии обработки конструкционных материалов</w:t>
      </w:r>
      <w:r w:rsidRPr="003974D9">
        <w:rPr>
          <w:rStyle w:val="afff5"/>
          <w:bCs w:val="0"/>
          <w:sz w:val="24"/>
          <w:szCs w:val="24"/>
        </w:rPr>
        <w:t>.</w:t>
      </w:r>
    </w:p>
    <w:p w:rsidR="00873A19" w:rsidRPr="003974D9" w:rsidRDefault="00873A19" w:rsidP="00EF6D07">
      <w:pPr>
        <w:pStyle w:val="afff2"/>
        <w:spacing w:after="0" w:line="240" w:lineRule="auto"/>
        <w:ind w:firstLine="709"/>
        <w:rPr>
          <w:rFonts w:ascii="Times New Roman" w:hAnsi="Times New Roman" w:cs="Times New Roman"/>
          <w:spacing w:val="1"/>
          <w:sz w:val="24"/>
          <w:szCs w:val="24"/>
        </w:rPr>
      </w:pPr>
      <w:r w:rsidRPr="003974D9">
        <w:rPr>
          <w:rFonts w:ascii="Times New Roman" w:hAnsi="Times New Roman" w:cs="Times New Roman"/>
          <w:spacing w:val="1"/>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Бумага и её свойства. Производство бумаги, история и современные технолог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спользование древесины человеком (история и современность). Использование древесины и охрана природы.</w:t>
      </w:r>
      <w:r w:rsidRPr="003974D9">
        <w:rPr>
          <w:rStyle w:val="afff5"/>
          <w:rFonts w:ascii="Times New Roman" w:hAnsi="Times New Roman" w:cs="Times New Roman"/>
          <w:bCs/>
          <w:sz w:val="24"/>
          <w:szCs w:val="24"/>
        </w:rPr>
        <w:t xml:space="preserve"> </w:t>
      </w:r>
      <w:r w:rsidRPr="003974D9">
        <w:rPr>
          <w:rFonts w:ascii="Times New Roman" w:hAnsi="Times New Roman" w:cs="Times New Roman"/>
          <w:sz w:val="24"/>
          <w:szCs w:val="24"/>
        </w:rPr>
        <w:t>Общие сведения о древесине хвойных и лиственных пород. Пиломатериалы.</w:t>
      </w:r>
      <w:r w:rsidRPr="003974D9">
        <w:rPr>
          <w:rStyle w:val="afff5"/>
          <w:rFonts w:ascii="Times New Roman" w:hAnsi="Times New Roman" w:cs="Times New Roman"/>
          <w:bCs/>
          <w:sz w:val="24"/>
          <w:szCs w:val="24"/>
        </w:rPr>
        <w:t xml:space="preserve"> </w:t>
      </w:r>
      <w:r w:rsidRPr="003974D9">
        <w:rPr>
          <w:rFonts w:ascii="Times New Roman" w:hAnsi="Times New Roman" w:cs="Times New Roman"/>
          <w:sz w:val="24"/>
          <w:szCs w:val="24"/>
        </w:rPr>
        <w:t>Способы обработки древесины. Организация рабочего места при работе с древесино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учной и электрифицированный инструмент для обработки древесин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перации (основные): разметка, пиление, сверление, зачистка, декорирование древесин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Народные промыслы по обработке древесин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связанные с производством и обработкой древесины.</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Индивидуальный творческий (учебный) проект «Изделие из древесины».</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z w:val="24"/>
          <w:szCs w:val="24"/>
        </w:rPr>
        <w:t>Технологии обработки пищевых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щие сведения о питании и технологиях приготовления пищ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ациональное, здоровое питание, режим питания, пищевая пирамид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Технология приготовления блюд из яиц, круп, овощей. Определение качества продуктов, правила хранения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авила этикета за столом. Условия хранения продуктов питания. Утилизация бытовых и пищевых отход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связанные с производством и обработкой пищевых продуктов.</w:t>
      </w:r>
    </w:p>
    <w:p w:rsidR="00873A19" w:rsidRPr="003974D9" w:rsidRDefault="00873A19" w:rsidP="00EF6D07">
      <w:pPr>
        <w:pStyle w:val="afff2"/>
        <w:spacing w:after="0" w:line="240" w:lineRule="auto"/>
        <w:ind w:firstLine="709"/>
        <w:rPr>
          <w:rStyle w:val="afff6"/>
          <w:rFonts w:ascii="Times New Roman" w:hAnsi="Times New Roman" w:cs="Times New Roman"/>
          <w:i w:val="0"/>
          <w:spacing w:val="-1"/>
          <w:sz w:val="24"/>
          <w:szCs w:val="24"/>
        </w:rPr>
      </w:pPr>
      <w:r w:rsidRPr="003974D9">
        <w:rPr>
          <w:rStyle w:val="afff6"/>
          <w:rFonts w:ascii="Times New Roman" w:hAnsi="Times New Roman" w:cs="Times New Roman"/>
          <w:i w:val="0"/>
          <w:spacing w:val="-1"/>
          <w:sz w:val="24"/>
          <w:szCs w:val="24"/>
        </w:rPr>
        <w:t>Групповой проект по теме «Питание и здоровье человека».</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z w:val="24"/>
          <w:szCs w:val="24"/>
        </w:rPr>
        <w:t>Технологии обработки текстильных материал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новы материаловедения. Текстильные материалы (нитки, ткань), производство и использование человеком. История, культур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временные технологии производства тканей с разными свойств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новы технологии изготовления изделий из текстильных материал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следовательность изготовления швейного изделия. Контроль качества готового издел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стройство швейной машины: виды приводов швейной машины, регулятор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иды стежков, швов. Виды ручных и машинных швов (стачные, краевы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связанные со швейным производством.</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Индивидуальный творческий (учебный) проект «Изделие из текстильных материал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Чертёж выкроек проектного швейного изделия (например, мешок для сменной обуви, прихватка, лоскутное шитьё).</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ыполнение технологических операций по пошиву проектного изделия, отделке издел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ценка качества изготовления проектного швейного издел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6 класс</w:t>
      </w:r>
      <w:r w:rsidRPr="003974D9">
        <w:rPr>
          <w:rFonts w:ascii="Times New Roman" w:hAnsi="Times New Roman"/>
          <w:sz w:val="24"/>
          <w:szCs w:val="24"/>
        </w:rPr>
        <w:t>.</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pacing w:val="-2"/>
          <w:sz w:val="24"/>
          <w:szCs w:val="24"/>
        </w:rPr>
        <w:t>Технологии обработки конструкционных материалов</w:t>
      </w:r>
      <w:r w:rsidRPr="003974D9">
        <w:rPr>
          <w:rStyle w:val="afff5"/>
          <w:bCs w:val="0"/>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Народные промыслы по обработке металл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пособы обработки тонколистового металл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лесарный верстак. Инструменты для разметки, правки, резания тонколистового металл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перации (основные): правка, разметка, резание, гибка тонколистового металл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связанные с производством и обработкой металлов.</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Индивидуальный творческий (учебный) проект «Изделие из металл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ыполнение проектного изделия по технологической карт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требительские и технические требования к качеству готового издел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ценка качества проектного изделия из тонколистового металла.</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z w:val="24"/>
          <w:szCs w:val="24"/>
        </w:rPr>
        <w:t>Технологии обработки пищевых продуктов</w:t>
      </w:r>
      <w:r w:rsidRPr="003974D9">
        <w:rPr>
          <w:b w:val="0"/>
          <w:sz w:val="24"/>
          <w:szCs w:val="24"/>
        </w:rPr>
        <w:t xml:space="preserve"> </w:t>
      </w:r>
      <w:r w:rsidRPr="003974D9">
        <w:rPr>
          <w:rStyle w:val="afff5"/>
          <w:bCs w:val="0"/>
          <w:sz w:val="24"/>
          <w:szCs w:val="24"/>
        </w:rPr>
        <w:t>(6 час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пределение качества молочных продуктов, правила хранения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иды теста. Технологии приготовления разных видов теста (тесто для вареников, песочное тесто, бисквитное тесто, дрожжевое тесто).</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связанные с пищевым производством.</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Групповой проект по теме «Технологии обработки пищевых продуктов».</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z w:val="24"/>
          <w:szCs w:val="24"/>
        </w:rPr>
        <w:t>Технологии обработки текстильных материалов.</w:t>
      </w:r>
    </w:p>
    <w:p w:rsidR="00873A19" w:rsidRPr="003974D9" w:rsidRDefault="00873A19" w:rsidP="00EF6D07">
      <w:pPr>
        <w:pStyle w:val="afff2"/>
        <w:spacing w:after="0" w:line="240" w:lineRule="auto"/>
        <w:ind w:firstLine="709"/>
        <w:rPr>
          <w:rFonts w:ascii="Times New Roman" w:hAnsi="Times New Roman" w:cs="Times New Roman"/>
          <w:spacing w:val="-2"/>
          <w:sz w:val="24"/>
          <w:szCs w:val="24"/>
        </w:rPr>
      </w:pPr>
      <w:r w:rsidRPr="003974D9">
        <w:rPr>
          <w:rFonts w:ascii="Times New Roman" w:hAnsi="Times New Roman" w:cs="Times New Roman"/>
          <w:spacing w:val="-2"/>
          <w:sz w:val="24"/>
          <w:szCs w:val="24"/>
        </w:rPr>
        <w:t>Современные текстильные материалы, получение и свойств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равнение свойств тканей, выбор ткани с учётом эксплуатации издел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дежда, виды одежды. Мода и стиль.</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Индивидуальный творческий (учебный) проект «Изделие из текстильных материал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ыполнение технологических операций по раскрою и пошиву проектного изделия, отделке изделия.</w:t>
      </w:r>
    </w:p>
    <w:p w:rsidR="00873A19" w:rsidRPr="003974D9" w:rsidRDefault="00873A19" w:rsidP="00EF6D07">
      <w:pPr>
        <w:pStyle w:val="afff2"/>
        <w:spacing w:after="0" w:line="240" w:lineRule="auto"/>
        <w:ind w:firstLine="709"/>
        <w:rPr>
          <w:rFonts w:ascii="Times New Roman" w:hAnsi="Times New Roman" w:cs="Times New Roman"/>
          <w:spacing w:val="-2"/>
          <w:sz w:val="24"/>
          <w:szCs w:val="24"/>
        </w:rPr>
      </w:pPr>
      <w:r w:rsidRPr="003974D9">
        <w:rPr>
          <w:rFonts w:ascii="Times New Roman" w:hAnsi="Times New Roman" w:cs="Times New Roman"/>
          <w:spacing w:val="-2"/>
          <w:sz w:val="24"/>
          <w:szCs w:val="24"/>
        </w:rPr>
        <w:t>Оценка качества изготовления проектного швейного изделия.</w:t>
      </w:r>
    </w:p>
    <w:p w:rsidR="00873A19" w:rsidRPr="003974D9" w:rsidRDefault="00873A19" w:rsidP="00EF6D07">
      <w:pPr>
        <w:pStyle w:val="53"/>
        <w:spacing w:before="0" w:after="0" w:line="240" w:lineRule="auto"/>
        <w:ind w:firstLine="709"/>
        <w:jc w:val="both"/>
        <w:rPr>
          <w:rStyle w:val="afff5"/>
          <w:bCs w:val="0"/>
          <w:spacing w:val="-2"/>
          <w:sz w:val="24"/>
          <w:szCs w:val="24"/>
        </w:rPr>
      </w:pPr>
      <w:r w:rsidRPr="003974D9">
        <w:rPr>
          <w:rStyle w:val="afff5"/>
          <w:bCs w:val="0"/>
          <w:spacing w:val="-2"/>
          <w:sz w:val="24"/>
          <w:szCs w:val="24"/>
        </w:rPr>
        <w:t>7 класс.</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pacing w:val="-2"/>
          <w:sz w:val="24"/>
          <w:szCs w:val="24"/>
        </w:rPr>
        <w:t>Технологии обработки конструкционных материалов</w:t>
      </w:r>
      <w:r w:rsidRPr="003974D9">
        <w:rPr>
          <w:rStyle w:val="afff5"/>
          <w:bCs w:val="0"/>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работка древесины. Технологии механической обработки конструкционных материалов. Технологии отделки изделий из древесин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ластмасса и другие современные материалы: свойства, получение и использование.</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Индивидуальный творческий (учебный) проект «Изделие из конструкционных и поделочных материалов».</w:t>
      </w:r>
    </w:p>
    <w:p w:rsidR="00873A19" w:rsidRPr="003974D9" w:rsidRDefault="00873A19" w:rsidP="00EF6D07">
      <w:pPr>
        <w:pStyle w:val="53"/>
        <w:spacing w:before="0" w:after="0" w:line="240" w:lineRule="auto"/>
        <w:ind w:firstLine="709"/>
        <w:jc w:val="both"/>
        <w:rPr>
          <w:rStyle w:val="afff5"/>
          <w:sz w:val="24"/>
          <w:szCs w:val="24"/>
        </w:rPr>
      </w:pPr>
      <w:r w:rsidRPr="003974D9">
        <w:rPr>
          <w:rStyle w:val="afff5"/>
          <w:bCs w:val="0"/>
          <w:sz w:val="24"/>
          <w:szCs w:val="24"/>
        </w:rPr>
        <w:t>Технологии обработки пищевых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Блюда национальной кухни из мяса, рыб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Style w:val="afff6"/>
          <w:rFonts w:ascii="Times New Roman" w:hAnsi="Times New Roman" w:cs="Times New Roman"/>
          <w:i w:val="0"/>
          <w:sz w:val="24"/>
          <w:szCs w:val="24"/>
        </w:rPr>
        <w:t>Групповой проект по теме «Технологии обработки пищевых продуктов».</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3.1.3.</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Робототехник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5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Автоматизация и роботизация. Принципы работы робот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Классификация современных роботов. Виды роботов, их функции и назначен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заимосвязь конструкции робота и выполняемой им функ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обототехнический конструктор и комплектующ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Чтение схем. Сборка роботизированной конструкции по готовой схем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Базовые принципы программиров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изуальный язык для программирования простых робототехнических систем.</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6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обильная робототехника. Организация перемещения робототехнических устройст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Транспортные роботы. Назначение, особен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Знакомство с контроллером, моторами, датчик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борка мобильного робот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инципы программирования мобильных робо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зучение интерфейса визуального языка программирования, основные инструменты и команды программирования роботов.</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Учебный проект по робототехник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7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мышленные и бытовые роботы, их классификация, назначение, использован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еализация на выбранном языке программирования алгоритмов управления отдельными компонентами и роботизированными систем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Анализ и проверка на работоспособность, усовершенствование конструкции робота.</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Учебный проект по робототехник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8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стория развития беспилотного авиастроения, применение беспилотных воздушных суд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инципы работы и назначение основных блоков, оптимальный вариант использования при конструировании робо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новные принципы теории автоматического управления и регулирования. Обратная связь.</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Датчики, принципы и режимы работы, параметры, применен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тладка роботизированных конструкций в соответствии с поставленными задач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Беспроводное управление роботом.</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граммирование роботов в среде конкретного языка программирования, основные инструменты и команды программирования роботов.</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Учебный проект по робототехнике (одна из предложенных тем на выбор).</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9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pacing w:val="-2"/>
          <w:sz w:val="24"/>
          <w:szCs w:val="24"/>
        </w:rPr>
      </w:pPr>
      <w:r w:rsidRPr="003974D9">
        <w:rPr>
          <w:rFonts w:ascii="Times New Roman" w:hAnsi="Times New Roman" w:cs="Times New Roman"/>
          <w:sz w:val="24"/>
          <w:szCs w:val="24"/>
        </w:rPr>
        <w:t>Робототехнические системы. Автоматизированные и роботи</w:t>
      </w:r>
      <w:r w:rsidRPr="003974D9">
        <w:rPr>
          <w:rFonts w:ascii="Times New Roman" w:hAnsi="Times New Roman" w:cs="Times New Roman"/>
          <w:spacing w:val="-2"/>
          <w:sz w:val="24"/>
          <w:szCs w:val="24"/>
        </w:rPr>
        <w:t xml:space="preserve">зированные производственные линии. </w:t>
      </w:r>
    </w:p>
    <w:p w:rsidR="00873A19" w:rsidRPr="003974D9" w:rsidRDefault="00873A19" w:rsidP="00EF6D07">
      <w:pPr>
        <w:pStyle w:val="afff2"/>
        <w:spacing w:after="0" w:line="240" w:lineRule="auto"/>
        <w:ind w:firstLine="709"/>
        <w:rPr>
          <w:rFonts w:ascii="Times New Roman" w:hAnsi="Times New Roman" w:cs="Times New Roman"/>
          <w:spacing w:val="-2"/>
          <w:sz w:val="24"/>
          <w:szCs w:val="24"/>
        </w:rPr>
      </w:pPr>
      <w:r w:rsidRPr="003974D9">
        <w:rPr>
          <w:rFonts w:ascii="Times New Roman" w:hAnsi="Times New Roman" w:cs="Times New Roman"/>
          <w:spacing w:val="-2"/>
          <w:sz w:val="24"/>
          <w:szCs w:val="24"/>
        </w:rPr>
        <w:t>Система «Интернет вещей». Промышленный «Интернет вещей».</w:t>
      </w:r>
    </w:p>
    <w:p w:rsidR="00873A19" w:rsidRPr="003974D9" w:rsidRDefault="00873A19" w:rsidP="00EF6D07">
      <w:pPr>
        <w:pStyle w:val="afff2"/>
        <w:spacing w:after="0" w:line="240" w:lineRule="auto"/>
        <w:ind w:firstLine="709"/>
        <w:rPr>
          <w:rFonts w:ascii="Times New Roman" w:hAnsi="Times New Roman" w:cs="Times New Roman"/>
          <w:spacing w:val="-2"/>
          <w:sz w:val="24"/>
          <w:szCs w:val="24"/>
        </w:rPr>
      </w:pPr>
      <w:r w:rsidRPr="003974D9">
        <w:rPr>
          <w:rFonts w:ascii="Times New Roman" w:hAnsi="Times New Roman" w:cs="Times New Roman"/>
          <w:spacing w:val="-2"/>
          <w:sz w:val="24"/>
          <w:szCs w:val="24"/>
        </w:rPr>
        <w:t>Потребительский «Интернет вещей». Элементы «Умного дом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Конструирование и моделирование с использованием автоматизированных систем с обратной связью.</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ставление алгоритмов и программ по управлению роботизированными систем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токолы связ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ерспективы автоматизации и роботизации: возможности и ограниче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в области робототехники.</w:t>
      </w:r>
    </w:p>
    <w:p w:rsidR="00873A19" w:rsidRPr="003974D9" w:rsidRDefault="00873A19" w:rsidP="00EF6D07">
      <w:pPr>
        <w:pStyle w:val="afff2"/>
        <w:spacing w:after="0" w:line="240" w:lineRule="auto"/>
        <w:ind w:firstLine="709"/>
        <w:rPr>
          <w:rStyle w:val="afff6"/>
          <w:rFonts w:ascii="Times New Roman" w:hAnsi="Times New Roman" w:cs="Times New Roman"/>
          <w:i w:val="0"/>
          <w:sz w:val="24"/>
          <w:szCs w:val="24"/>
        </w:rPr>
      </w:pPr>
      <w:r w:rsidRPr="003974D9">
        <w:rPr>
          <w:rStyle w:val="afff6"/>
          <w:rFonts w:ascii="Times New Roman" w:hAnsi="Times New Roman" w:cs="Times New Roman"/>
          <w:i w:val="0"/>
          <w:sz w:val="24"/>
          <w:szCs w:val="24"/>
        </w:rPr>
        <w:t>Научно-практический проект по робототехнике.</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3.1.4.</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3D-моделирование, прототипирование, макетирован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7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иды и свойства, назначение моделей. Соответствие модели моделируемому объекту и целям моделиров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здание объёмных моделей с помощью компьютерных программ.</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грамма для редактирования готовых моделей и последующей их распечатки. Инструменты для редактирования моделей.</w:t>
      </w:r>
    </w:p>
    <w:p w:rsidR="00873A19" w:rsidRPr="003974D9" w:rsidRDefault="00873A19" w:rsidP="00EF6D07">
      <w:pPr>
        <w:pStyle w:val="afff4"/>
        <w:spacing w:after="0" w:line="240" w:lineRule="auto"/>
        <w:ind w:firstLine="709"/>
        <w:rPr>
          <w:rStyle w:val="afff5"/>
          <w:sz w:val="24"/>
          <w:szCs w:val="24"/>
        </w:rPr>
      </w:pPr>
      <w:r w:rsidRPr="003974D9">
        <w:rPr>
          <w:rStyle w:val="afff5"/>
          <w:bCs w:val="0"/>
          <w:sz w:val="24"/>
          <w:szCs w:val="24"/>
        </w:rPr>
        <w:t>8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3D-моделирование как технология создания визуальных модел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рафические примитивы в 3D-моделировании. Куб и кубоид. Шар и многогранник. Цилиндр, призма, пирамид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перации над примитивами. Поворот тел в пространстве. Масштабирование тел. Вычитание, пересечение и объединение геометрических тел.</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е «прототипирование». Создание цифровой объёмной модел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нструменты для создания цифровой объёмной модел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9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оделирование сложных объектов. Рендеринг. Полигональная сетк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е «аддитивные технолог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Технологическое оборудование для аддитивных технологий: 3D-принтер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ласти применения трёхмерной печати. Сырьё для трёхмерной печа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Этапы аддитивного производства. Правила безопасного пользования 3D-принтером. Основные настройки для выполнения печати на 3D-принтер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дготовка к печати. Печать 3D-модел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связанные с 3D-печатью.</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3.1.5.</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Компьютерная графика. Черчени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5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новы графической грамоты. Графические материалы и инструмент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Типы графических изображений (рисунок, диаграмма, графики, графы, эскиз, технический рисунок, чертёж, схема, карта, пиктограмма и друго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новные элементы графических изображений (точка, линия, контур, буквы и цифры, условные знак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авила построения чертежей (рамка, основная надпись, масштаб, виды, нанесение размер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Чтение чертеж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6 класс</w:t>
      </w:r>
      <w:r w:rsidRPr="003974D9">
        <w:rPr>
          <w:rFonts w:ascii="Times New Roman" w:hAnsi="Times New Roman"/>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здание проектной документа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новы выполнения чертежей с использованием чертёжных инструментов и приспособлен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тандарты оформле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е о графическом редакторе, компьютерной график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нструменты графического редактора. Создание эскиза в графическом редактор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нструменты для создания и редактирования текста в графическом редактор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здание печатной продукции в графическом редакторе.</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7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щие сведения о сборочных чертежах. Оформление сборочного чертежа. Правила чтения сборочных чертеж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ятие графической модел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именение компьютеров для разработки графической документа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Математические, физические и информационные модел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рафические модели. Виды графических модел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Количественная и качественная оценка модели.</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8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именение программного обеспечения для создания проектной документации: моделей объектов и их чертеж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здание документов, виды документов. Основная надпись.</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еометрические примитивы.</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здание, редактирование и трансформация графических объе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ложные 3D-модели и сборочные чертеж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зделия и их модели. Анализ формы объекта и синтез модел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лан создания 3D-модел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Дерево модели. Формообразование детали. Способы редактирования операции формообразования и эскиз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9 класс.</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формление конструкторской документации, в том числе с использованием САПР.</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связанные с изучаемыми технологиями, черчением, проектированием с использованием САПР, их востребованность на рынке труда.</w:t>
      </w:r>
    </w:p>
    <w:p w:rsidR="00873A19" w:rsidRPr="003974D9" w:rsidRDefault="000B2199" w:rsidP="00EF6D07">
      <w:pPr>
        <w:pStyle w:val="a5"/>
        <w:widowControl/>
        <w:spacing w:after="0" w:line="240" w:lineRule="auto"/>
        <w:ind w:left="0" w:firstLine="709"/>
        <w:jc w:val="both"/>
        <w:rPr>
          <w:rFonts w:ascii="Times New Roman" w:hAnsi="Times New Roman"/>
          <w:color w:val="000000"/>
          <w:sz w:val="24"/>
          <w:szCs w:val="24"/>
          <w:lang w:val="ru-RU" w:eastAsia="ru-RU"/>
        </w:rPr>
      </w:pPr>
      <w:r>
        <w:rPr>
          <w:rFonts w:ascii="Times New Roman" w:hAnsi="Times New Roman"/>
          <w:sz w:val="24"/>
          <w:szCs w:val="24"/>
          <w:lang w:val="ru-RU"/>
        </w:rPr>
        <w:t>42</w:t>
      </w:r>
      <w:r w:rsidR="00873A19" w:rsidRPr="003974D9">
        <w:rPr>
          <w:rFonts w:ascii="Times New Roman" w:hAnsi="Times New Roman"/>
          <w:sz w:val="24"/>
          <w:szCs w:val="24"/>
          <w:lang w:val="ru-RU"/>
        </w:rPr>
        <w:t>.3.2.</w:t>
      </w:r>
      <w:r w:rsidR="00873A19" w:rsidRPr="003974D9">
        <w:rPr>
          <w:rFonts w:ascii="Times New Roman" w:hAnsi="Times New Roman"/>
          <w:sz w:val="24"/>
          <w:szCs w:val="24"/>
        </w:rPr>
        <w:t> </w:t>
      </w:r>
      <w:r w:rsidR="00873A19" w:rsidRPr="003974D9">
        <w:rPr>
          <w:rFonts w:ascii="Times New Roman" w:hAnsi="Times New Roman"/>
          <w:color w:val="000000"/>
          <w:sz w:val="24"/>
          <w:szCs w:val="24"/>
          <w:lang w:val="ru-RU" w:eastAsia="ru-RU"/>
        </w:rPr>
        <w:t>Вариативные модул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3.2.1.</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Автоматизированные системы».</w:t>
      </w:r>
    </w:p>
    <w:p w:rsidR="00873A19" w:rsidRPr="003974D9" w:rsidRDefault="00873A19" w:rsidP="00EF6D07">
      <w:pPr>
        <w:pStyle w:val="afff4"/>
        <w:spacing w:after="0" w:line="240" w:lineRule="auto"/>
        <w:ind w:firstLine="709"/>
        <w:rPr>
          <w:b w:val="0"/>
          <w:color w:val="auto"/>
          <w:sz w:val="24"/>
          <w:szCs w:val="24"/>
        </w:rPr>
      </w:pPr>
      <w:r w:rsidRPr="003974D9">
        <w:rPr>
          <w:b w:val="0"/>
          <w:color w:val="auto"/>
          <w:sz w:val="24"/>
          <w:szCs w:val="24"/>
        </w:rPr>
        <w:t>8–9 классы.</w:t>
      </w:r>
    </w:p>
    <w:p w:rsidR="00873A19" w:rsidRPr="003974D9" w:rsidRDefault="000B2199" w:rsidP="00EF6D07">
      <w:pPr>
        <w:pStyle w:val="53"/>
        <w:spacing w:before="0" w:after="0" w:line="240" w:lineRule="auto"/>
        <w:ind w:firstLine="709"/>
        <w:jc w:val="both"/>
        <w:rPr>
          <w:b w:val="0"/>
          <w:color w:val="auto"/>
          <w:sz w:val="24"/>
          <w:szCs w:val="24"/>
        </w:rPr>
      </w:pPr>
      <w:r>
        <w:rPr>
          <w:rStyle w:val="afff5"/>
          <w:bCs w:val="0"/>
          <w:color w:val="auto"/>
          <w:sz w:val="24"/>
          <w:szCs w:val="24"/>
        </w:rPr>
        <w:t>42</w:t>
      </w:r>
      <w:r w:rsidR="00873A19" w:rsidRPr="003974D9">
        <w:rPr>
          <w:rStyle w:val="afff5"/>
          <w:bCs w:val="0"/>
          <w:color w:val="auto"/>
          <w:sz w:val="24"/>
          <w:szCs w:val="24"/>
        </w:rPr>
        <w:t>.3.2.1.1.</w:t>
      </w:r>
      <w:r w:rsidR="00873A19" w:rsidRPr="003974D9">
        <w:rPr>
          <w:color w:val="auto"/>
          <w:sz w:val="24"/>
          <w:szCs w:val="24"/>
        </w:rPr>
        <w:t> </w:t>
      </w:r>
      <w:r w:rsidR="00873A19" w:rsidRPr="003974D9">
        <w:rPr>
          <w:rStyle w:val="afff5"/>
          <w:bCs w:val="0"/>
          <w:color w:val="auto"/>
          <w:sz w:val="24"/>
          <w:szCs w:val="24"/>
        </w:rPr>
        <w:t>Введение в автоматизированные системы.</w:t>
      </w:r>
    </w:p>
    <w:p w:rsidR="00873A19" w:rsidRPr="003974D9" w:rsidRDefault="00873A19" w:rsidP="00EF6D07">
      <w:pPr>
        <w:pStyle w:val="afff2"/>
        <w:spacing w:after="0" w:line="240" w:lineRule="auto"/>
        <w:ind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873A19" w:rsidRPr="003974D9" w:rsidRDefault="00873A19" w:rsidP="00EF6D07">
      <w:pPr>
        <w:pStyle w:val="afff2"/>
        <w:spacing w:after="0" w:line="240" w:lineRule="auto"/>
        <w:ind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Управляющие и управляемые системы. Понятие обратной связи, ошибка регулирования, корректирующие устройства.</w:t>
      </w:r>
    </w:p>
    <w:p w:rsidR="00873A19" w:rsidRPr="003974D9" w:rsidRDefault="00873A19" w:rsidP="00EF6D07">
      <w:pPr>
        <w:pStyle w:val="afff2"/>
        <w:spacing w:after="0" w:line="240" w:lineRule="auto"/>
        <w:ind w:firstLine="709"/>
        <w:rPr>
          <w:color w:val="auto"/>
          <w:sz w:val="24"/>
          <w:szCs w:val="24"/>
        </w:rPr>
      </w:pPr>
      <w:r w:rsidRPr="003974D9">
        <w:rPr>
          <w:rFonts w:ascii="Times New Roman" w:hAnsi="Times New Roman" w:cs="Times New Roman"/>
          <w:color w:val="auto"/>
          <w:sz w:val="24"/>
          <w:szCs w:val="24"/>
        </w:rPr>
        <w:t xml:space="preserve">Виды автоматизированных систем, их применение на производстве. </w:t>
      </w:r>
    </w:p>
    <w:p w:rsidR="00873A19" w:rsidRPr="003974D9" w:rsidRDefault="000B2199" w:rsidP="00EF6D07">
      <w:pPr>
        <w:pStyle w:val="53"/>
        <w:spacing w:before="0" w:after="0" w:line="240" w:lineRule="auto"/>
        <w:ind w:firstLine="709"/>
        <w:jc w:val="both"/>
        <w:rPr>
          <w:rStyle w:val="afff5"/>
          <w:color w:val="auto"/>
          <w:sz w:val="24"/>
          <w:szCs w:val="24"/>
        </w:rPr>
      </w:pPr>
      <w:r>
        <w:rPr>
          <w:rStyle w:val="afff5"/>
          <w:bCs w:val="0"/>
          <w:color w:val="auto"/>
          <w:sz w:val="24"/>
          <w:szCs w:val="24"/>
        </w:rPr>
        <w:t>42</w:t>
      </w:r>
      <w:r w:rsidR="00873A19" w:rsidRPr="003974D9">
        <w:rPr>
          <w:rStyle w:val="afff5"/>
          <w:bCs w:val="0"/>
          <w:color w:val="auto"/>
          <w:sz w:val="24"/>
          <w:szCs w:val="24"/>
        </w:rPr>
        <w:t>.3.2.1.2.</w:t>
      </w:r>
      <w:r w:rsidR="00873A19" w:rsidRPr="003974D9">
        <w:rPr>
          <w:color w:val="auto"/>
          <w:sz w:val="24"/>
          <w:szCs w:val="24"/>
        </w:rPr>
        <w:t> </w:t>
      </w:r>
      <w:r w:rsidR="00873A19" w:rsidRPr="003974D9">
        <w:rPr>
          <w:rStyle w:val="afff5"/>
          <w:bCs w:val="0"/>
          <w:color w:val="auto"/>
          <w:sz w:val="24"/>
          <w:szCs w:val="24"/>
        </w:rPr>
        <w:t>Элементарная база автоматизированных систем.</w:t>
      </w:r>
    </w:p>
    <w:p w:rsidR="00873A19" w:rsidRPr="003974D9" w:rsidRDefault="00873A19" w:rsidP="00EF6D07">
      <w:pPr>
        <w:pStyle w:val="afff2"/>
        <w:spacing w:after="0" w:line="240" w:lineRule="auto"/>
        <w:ind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873A19" w:rsidRPr="003974D9" w:rsidRDefault="000B2199" w:rsidP="00EF6D07">
      <w:pPr>
        <w:pStyle w:val="53"/>
        <w:spacing w:before="0" w:after="0" w:line="240" w:lineRule="auto"/>
        <w:ind w:firstLine="709"/>
        <w:jc w:val="both"/>
        <w:rPr>
          <w:rStyle w:val="afff5"/>
          <w:color w:val="auto"/>
          <w:sz w:val="24"/>
          <w:szCs w:val="24"/>
        </w:rPr>
      </w:pPr>
      <w:r>
        <w:rPr>
          <w:rStyle w:val="afff5"/>
          <w:bCs w:val="0"/>
          <w:color w:val="auto"/>
          <w:sz w:val="24"/>
          <w:szCs w:val="24"/>
        </w:rPr>
        <w:t>42</w:t>
      </w:r>
      <w:r w:rsidR="00873A19" w:rsidRPr="003974D9">
        <w:rPr>
          <w:rStyle w:val="afff5"/>
          <w:bCs w:val="0"/>
          <w:color w:val="auto"/>
          <w:sz w:val="24"/>
          <w:szCs w:val="24"/>
        </w:rPr>
        <w:t>.3.2.1.3.</w:t>
      </w:r>
      <w:r w:rsidR="00873A19" w:rsidRPr="003974D9">
        <w:rPr>
          <w:color w:val="auto"/>
          <w:sz w:val="24"/>
          <w:szCs w:val="24"/>
        </w:rPr>
        <w:t> </w:t>
      </w:r>
      <w:r w:rsidR="00873A19" w:rsidRPr="003974D9">
        <w:rPr>
          <w:rStyle w:val="afff5"/>
          <w:bCs w:val="0"/>
          <w:color w:val="auto"/>
          <w:sz w:val="24"/>
          <w:szCs w:val="24"/>
        </w:rPr>
        <w:t>Управление техническими системами.</w:t>
      </w:r>
    </w:p>
    <w:p w:rsidR="00873A19" w:rsidRPr="003974D9" w:rsidRDefault="00873A19" w:rsidP="00EF6D07">
      <w:pPr>
        <w:pStyle w:val="afff2"/>
        <w:spacing w:after="0" w:line="240" w:lineRule="auto"/>
        <w:ind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3.2.2.</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Животноводство».</w:t>
      </w:r>
    </w:p>
    <w:p w:rsidR="00873A19" w:rsidRPr="003974D9" w:rsidRDefault="00873A19" w:rsidP="00EF6D07">
      <w:pPr>
        <w:pStyle w:val="afff4"/>
        <w:spacing w:after="0" w:line="240" w:lineRule="auto"/>
        <w:ind w:firstLine="709"/>
        <w:rPr>
          <w:b w:val="0"/>
          <w:sz w:val="24"/>
          <w:szCs w:val="24"/>
        </w:rPr>
      </w:pPr>
      <w:r w:rsidRPr="003974D9">
        <w:rPr>
          <w:b w:val="0"/>
          <w:sz w:val="24"/>
          <w:szCs w:val="24"/>
        </w:rPr>
        <w:t>7–8 классы.</w:t>
      </w:r>
    </w:p>
    <w:p w:rsidR="00873A19" w:rsidRPr="003974D9" w:rsidRDefault="00417DB1" w:rsidP="00EF6D07">
      <w:pPr>
        <w:pStyle w:val="53"/>
        <w:spacing w:before="0" w:after="0" w:line="240" w:lineRule="auto"/>
        <w:ind w:firstLine="709"/>
        <w:jc w:val="both"/>
        <w:rPr>
          <w:rStyle w:val="afff5"/>
          <w:sz w:val="24"/>
          <w:szCs w:val="24"/>
        </w:rPr>
      </w:pPr>
      <w:r>
        <w:rPr>
          <w:rStyle w:val="afff5"/>
          <w:bCs w:val="0"/>
          <w:sz w:val="24"/>
          <w:szCs w:val="24"/>
        </w:rPr>
        <w:t>4</w:t>
      </w:r>
      <w:r w:rsidR="00873A19" w:rsidRPr="003974D9">
        <w:rPr>
          <w:rStyle w:val="afff5"/>
          <w:bCs w:val="0"/>
          <w:sz w:val="24"/>
          <w:szCs w:val="24"/>
        </w:rPr>
        <w:t>2.3.2.2.1. Элементы технологий выращивания сельскохозяйственных животных.</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Домашние животные. Сельскохозяйственные животны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держание сельскохозяйственных животных: помещение, оборудование, уход.</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азведение животных. Породы животных.</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Лечение животных. Понятие о ветеринар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Заготовка кормов. Кормление животных. Питательность корма. Рацион.</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Животные у нас дома. Забота о домашних и бездомных животных.</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блема клонирования живых организмов. Социальные и этические проблемы.</w:t>
      </w:r>
    </w:p>
    <w:p w:rsidR="00873A19" w:rsidRPr="003974D9" w:rsidRDefault="000B2199" w:rsidP="00EF6D07">
      <w:pPr>
        <w:pStyle w:val="53"/>
        <w:spacing w:before="0" w:after="0" w:line="240" w:lineRule="auto"/>
        <w:ind w:firstLine="709"/>
        <w:jc w:val="both"/>
        <w:rPr>
          <w:rStyle w:val="afff5"/>
          <w:sz w:val="24"/>
          <w:szCs w:val="24"/>
        </w:rPr>
      </w:pPr>
      <w:r>
        <w:rPr>
          <w:rStyle w:val="afff5"/>
          <w:bCs w:val="0"/>
          <w:sz w:val="24"/>
          <w:szCs w:val="24"/>
        </w:rPr>
        <w:t>42</w:t>
      </w:r>
      <w:r w:rsidR="00873A19" w:rsidRPr="003974D9">
        <w:rPr>
          <w:rStyle w:val="afff5"/>
          <w:bCs w:val="0"/>
          <w:sz w:val="24"/>
          <w:szCs w:val="24"/>
        </w:rPr>
        <w:t>.3.2.2.2.</w:t>
      </w:r>
      <w:r w:rsidR="00873A19" w:rsidRPr="003974D9">
        <w:rPr>
          <w:sz w:val="24"/>
          <w:szCs w:val="24"/>
        </w:rPr>
        <w:t> </w:t>
      </w:r>
      <w:r w:rsidR="00873A19" w:rsidRPr="003974D9">
        <w:rPr>
          <w:rStyle w:val="afff5"/>
          <w:bCs w:val="0"/>
          <w:sz w:val="24"/>
          <w:szCs w:val="24"/>
        </w:rPr>
        <w:t>Производство животноводческих проду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спользование цифровых технологий в животноводств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Цифровая ферм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автоматическое кормление животных;</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автоматическая дойк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уборка помещения и друго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Цифровая «умная» ферма — перспективное направление роботизации в животноводстве.</w:t>
      </w:r>
    </w:p>
    <w:p w:rsidR="00873A19" w:rsidRPr="003974D9" w:rsidRDefault="000B2199" w:rsidP="00EF6D07">
      <w:pPr>
        <w:pStyle w:val="53"/>
        <w:spacing w:before="0" w:after="0" w:line="240" w:lineRule="auto"/>
        <w:ind w:firstLine="709"/>
        <w:jc w:val="both"/>
        <w:rPr>
          <w:rStyle w:val="afff5"/>
          <w:sz w:val="24"/>
          <w:szCs w:val="24"/>
        </w:rPr>
      </w:pPr>
      <w:r>
        <w:rPr>
          <w:rStyle w:val="afff5"/>
          <w:bCs w:val="0"/>
          <w:sz w:val="24"/>
          <w:szCs w:val="24"/>
        </w:rPr>
        <w:t>42</w:t>
      </w:r>
      <w:r w:rsidR="00873A19" w:rsidRPr="003974D9">
        <w:rPr>
          <w:rStyle w:val="afff5"/>
          <w:bCs w:val="0"/>
          <w:sz w:val="24"/>
          <w:szCs w:val="24"/>
        </w:rPr>
        <w:t>.3.2.2.3.</w:t>
      </w:r>
      <w:r w:rsidR="00873A19" w:rsidRPr="003974D9">
        <w:rPr>
          <w:sz w:val="24"/>
          <w:szCs w:val="24"/>
        </w:rPr>
        <w:t> </w:t>
      </w:r>
      <w:r w:rsidR="00873A19" w:rsidRPr="003974D9">
        <w:rPr>
          <w:rStyle w:val="afff5"/>
          <w:bCs w:val="0"/>
          <w:sz w:val="24"/>
          <w:szCs w:val="24"/>
        </w:rPr>
        <w:t>Профессии, связанные с деятельностью животновод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3.2.3.</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Растениеводство».</w:t>
      </w:r>
    </w:p>
    <w:p w:rsidR="00873A19" w:rsidRPr="003974D9" w:rsidRDefault="00873A19" w:rsidP="00EF6D07">
      <w:pPr>
        <w:pStyle w:val="afff4"/>
        <w:spacing w:after="0" w:line="240" w:lineRule="auto"/>
        <w:ind w:firstLine="709"/>
        <w:rPr>
          <w:b w:val="0"/>
          <w:sz w:val="24"/>
          <w:szCs w:val="24"/>
        </w:rPr>
      </w:pPr>
      <w:r w:rsidRPr="003974D9">
        <w:rPr>
          <w:b w:val="0"/>
          <w:sz w:val="24"/>
          <w:szCs w:val="24"/>
        </w:rPr>
        <w:t>7–8 классы.</w:t>
      </w:r>
    </w:p>
    <w:p w:rsidR="00873A19" w:rsidRPr="003974D9" w:rsidRDefault="000B2199" w:rsidP="00EF6D07">
      <w:pPr>
        <w:pStyle w:val="53"/>
        <w:spacing w:before="0" w:after="0" w:line="240" w:lineRule="auto"/>
        <w:ind w:firstLine="709"/>
        <w:jc w:val="both"/>
        <w:rPr>
          <w:b w:val="0"/>
          <w:sz w:val="24"/>
          <w:szCs w:val="24"/>
        </w:rPr>
      </w:pPr>
      <w:r>
        <w:rPr>
          <w:rStyle w:val="afff5"/>
          <w:bCs w:val="0"/>
          <w:sz w:val="24"/>
          <w:szCs w:val="24"/>
        </w:rPr>
        <w:t>42</w:t>
      </w:r>
      <w:r w:rsidR="00873A19" w:rsidRPr="003974D9">
        <w:rPr>
          <w:rStyle w:val="afff5"/>
          <w:bCs w:val="0"/>
          <w:sz w:val="24"/>
          <w:szCs w:val="24"/>
        </w:rPr>
        <w:t>.3.2.3.1.</w:t>
      </w:r>
      <w:r w:rsidR="00873A19" w:rsidRPr="003974D9">
        <w:rPr>
          <w:sz w:val="24"/>
          <w:szCs w:val="24"/>
        </w:rPr>
        <w:t> </w:t>
      </w:r>
      <w:r w:rsidR="00873A19" w:rsidRPr="003974D9">
        <w:rPr>
          <w:rStyle w:val="afff5"/>
          <w:bCs w:val="0"/>
          <w:sz w:val="24"/>
          <w:szCs w:val="24"/>
        </w:rPr>
        <w:t>Элементы технологий выращивания сельскохозяйственных культур.</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чвы, виды почв. Плодородие поч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нструменты обработки почвы: ручные и механизированные. Сельскохозяйственная техник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Культурные растения и их классификация.</w:t>
      </w:r>
    </w:p>
    <w:p w:rsidR="00873A19" w:rsidRPr="003974D9" w:rsidRDefault="00873A19" w:rsidP="00EF6D07">
      <w:pPr>
        <w:pStyle w:val="afff2"/>
        <w:spacing w:after="0" w:line="240" w:lineRule="auto"/>
        <w:ind w:firstLine="709"/>
        <w:rPr>
          <w:rFonts w:ascii="Times New Roman" w:hAnsi="Times New Roman" w:cs="Times New Roman"/>
          <w:spacing w:val="-2"/>
          <w:sz w:val="24"/>
          <w:szCs w:val="24"/>
        </w:rPr>
      </w:pPr>
      <w:r w:rsidRPr="003974D9">
        <w:rPr>
          <w:rFonts w:ascii="Times New Roman" w:hAnsi="Times New Roman" w:cs="Times New Roman"/>
          <w:spacing w:val="-2"/>
          <w:sz w:val="24"/>
          <w:szCs w:val="24"/>
        </w:rPr>
        <w:t>Выращивание растений на школьном/приусадебном участк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лезные для человека дикорастущие растения и их классификац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хранение природной среды.</w:t>
      </w:r>
    </w:p>
    <w:p w:rsidR="00873A19" w:rsidRPr="003974D9" w:rsidRDefault="000B2199" w:rsidP="00EF6D07">
      <w:pPr>
        <w:pStyle w:val="53"/>
        <w:spacing w:before="0" w:after="0" w:line="240" w:lineRule="auto"/>
        <w:ind w:firstLine="709"/>
        <w:jc w:val="both"/>
        <w:rPr>
          <w:rStyle w:val="afff5"/>
          <w:sz w:val="24"/>
          <w:szCs w:val="24"/>
        </w:rPr>
      </w:pPr>
      <w:r>
        <w:rPr>
          <w:rStyle w:val="afff5"/>
          <w:bCs w:val="0"/>
          <w:sz w:val="24"/>
          <w:szCs w:val="24"/>
        </w:rPr>
        <w:t>42</w:t>
      </w:r>
      <w:r w:rsidR="00873A19" w:rsidRPr="003974D9">
        <w:rPr>
          <w:rStyle w:val="afff5"/>
          <w:bCs w:val="0"/>
          <w:sz w:val="24"/>
          <w:szCs w:val="24"/>
        </w:rPr>
        <w:t>.3.2.3.2.</w:t>
      </w:r>
      <w:r w:rsidR="00873A19" w:rsidRPr="003974D9">
        <w:rPr>
          <w:sz w:val="24"/>
          <w:szCs w:val="24"/>
        </w:rPr>
        <w:t> </w:t>
      </w:r>
      <w:r w:rsidR="00873A19" w:rsidRPr="003974D9">
        <w:rPr>
          <w:rStyle w:val="afff5"/>
          <w:bCs w:val="0"/>
          <w:sz w:val="24"/>
          <w:szCs w:val="24"/>
        </w:rPr>
        <w:t>Сельскохозяйственное производство.</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Автоматизация и роботизация сельскохозяйственного произ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анализаторы почвы c использованием спутниковой системы навигац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автоматизация тепличного хозяй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именение роботов-манипуляторов для уборки урожа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несение удобрения на основе данных от азотно-спектральных датчик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пределение критических точек полей с помощью спутниковых снимк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ние беспилотных летательных аппаратов и друго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енно-модифицированные растения: положительные и отрицательные аспекты.</w:t>
      </w:r>
    </w:p>
    <w:p w:rsidR="00873A19" w:rsidRPr="003974D9" w:rsidRDefault="000B2199" w:rsidP="00EF6D07">
      <w:pPr>
        <w:pStyle w:val="53"/>
        <w:spacing w:before="0" w:after="0" w:line="240" w:lineRule="auto"/>
        <w:ind w:firstLine="709"/>
        <w:jc w:val="both"/>
        <w:rPr>
          <w:rStyle w:val="afff5"/>
          <w:sz w:val="24"/>
          <w:szCs w:val="24"/>
        </w:rPr>
      </w:pPr>
      <w:r>
        <w:rPr>
          <w:rStyle w:val="afff5"/>
          <w:bCs w:val="0"/>
          <w:sz w:val="24"/>
          <w:szCs w:val="24"/>
        </w:rPr>
        <w:t>42</w:t>
      </w:r>
      <w:r w:rsidR="00873A19" w:rsidRPr="003974D9">
        <w:rPr>
          <w:rStyle w:val="afff5"/>
          <w:bCs w:val="0"/>
          <w:sz w:val="24"/>
          <w:szCs w:val="24"/>
        </w:rPr>
        <w:t>.3.2.3.3. Сельскохозяйственные професс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 xml:space="preserve">.4. Планируемые результаты освоения технологии на уровне основного общего образования. </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4.1. 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4.2. </w:t>
      </w:r>
      <w:r w:rsidR="00873A19" w:rsidRPr="003974D9">
        <w:rPr>
          <w:rFonts w:ascii="Times New Roman" w:hAnsi="Times New Roman"/>
          <w:color w:val="0D0D0D"/>
          <w:sz w:val="24"/>
          <w:szCs w:val="24"/>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w:t>
      </w:r>
      <w:r w:rsidRPr="003974D9">
        <w:rPr>
          <w:rFonts w:ascii="Times New Roman" w:hAnsi="Times New Roman"/>
          <w:sz w:val="24"/>
          <w:szCs w:val="24"/>
        </w:rPr>
        <w:t> </w:t>
      </w:r>
      <w:r w:rsidRPr="003974D9">
        <w:rPr>
          <w:rFonts w:ascii="Times New Roman" w:hAnsi="Times New Roman"/>
          <w:sz w:val="24"/>
          <w:szCs w:val="24"/>
          <w:lang w:val="ru-RU"/>
        </w:rPr>
        <w:t>патриотического воспит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явление интереса к истории и современному состоянию российской науки и технолог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ценностное отношение к достижениям российских инженеров и учёны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гражданского и духовно-нравственного воспит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ознание важности морально-этических принципов в деятельности, связанной с реализацией технолог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эстетического воспит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осприятие эстетических качеств предметов труд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мение создавать эстетически значимые изделия из различных материал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ознание роли художественной культуры как средства коммуникации и самовыражения в современном обществ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ценности научного познания и практической деятель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ознание ценности науки как фундамента технолог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азвитие интереса к исследовательской деятельности, реализации на практике достижений нау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формирования культуры здоровья и эмоционального благополуч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мение распознавать информационные угрозы и осуществлять защиту личности от этих угроз;</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трудового воспит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важение к труду, трудящимся, результатам труда (своего и других люд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мение ориентироваться в мире современных профессий;</w:t>
      </w:r>
    </w:p>
    <w:p w:rsidR="00873A19" w:rsidRPr="003974D9" w:rsidRDefault="00873A19" w:rsidP="00EF6D07">
      <w:pPr>
        <w:pStyle w:val="afff2"/>
        <w:spacing w:after="0" w:line="240" w:lineRule="auto"/>
        <w:ind w:firstLine="709"/>
        <w:rPr>
          <w:rFonts w:ascii="Times New Roman" w:hAnsi="Times New Roman" w:cs="Times New Roman"/>
          <w:spacing w:val="-4"/>
          <w:sz w:val="24"/>
          <w:szCs w:val="24"/>
        </w:rPr>
      </w:pPr>
      <w:r w:rsidRPr="003974D9">
        <w:rPr>
          <w:rFonts w:ascii="Times New Roman" w:hAnsi="Times New Roman" w:cs="Times New Roman"/>
          <w:spacing w:val="-4"/>
          <w:sz w:val="24"/>
          <w:szCs w:val="24"/>
        </w:rPr>
        <w:t>умение осознанно выбирать индивидуальную траекторию развития с учётом личных и общественных интересов, потребност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риентация на достижение выдающихся результатов в профессиональ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экологического воспит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оспитание бережного отношения к окружающей среде, понимание необходимости соблюдения баланса между природой и техносферо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сознание пределов преобразовательной деятельности человека.</w:t>
      </w:r>
    </w:p>
    <w:p w:rsidR="00873A19" w:rsidRPr="003974D9" w:rsidRDefault="00417DB1" w:rsidP="00EF6D07">
      <w:pPr>
        <w:pStyle w:val="afff2"/>
        <w:spacing w:after="0" w:line="240" w:lineRule="auto"/>
        <w:ind w:firstLine="708"/>
        <w:rPr>
          <w:rFonts w:ascii="Times New Roman" w:hAnsi="Times New Roman"/>
          <w:sz w:val="24"/>
          <w:szCs w:val="24"/>
        </w:rPr>
      </w:pPr>
      <w:r>
        <w:rPr>
          <w:rFonts w:ascii="Times New Roman" w:hAnsi="Times New Roman"/>
          <w:sz w:val="24"/>
          <w:szCs w:val="24"/>
        </w:rPr>
        <w:t>4</w:t>
      </w:r>
      <w:r w:rsidR="00873A19" w:rsidRPr="003974D9">
        <w:rPr>
          <w:rFonts w:ascii="Times New Roman" w:hAnsi="Times New Roman"/>
          <w:sz w:val="24"/>
          <w:szCs w:val="24"/>
        </w:rPr>
        <w:t>2.4.3. 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873A19" w:rsidRPr="003974D9" w:rsidRDefault="00417DB1" w:rsidP="00EF6D07">
      <w:pPr>
        <w:pStyle w:val="afff2"/>
        <w:spacing w:after="0" w:line="240" w:lineRule="auto"/>
        <w:ind w:firstLine="708"/>
        <w:rPr>
          <w:rFonts w:ascii="Times New Roman" w:hAnsi="Times New Roman" w:cs="Times New Roman"/>
          <w:sz w:val="24"/>
          <w:szCs w:val="24"/>
        </w:rPr>
      </w:pPr>
      <w:r>
        <w:rPr>
          <w:rFonts w:ascii="Times New Roman" w:hAnsi="Times New Roman"/>
          <w:sz w:val="24"/>
          <w:szCs w:val="24"/>
        </w:rPr>
        <w:t>4</w:t>
      </w:r>
      <w:r w:rsidR="00873A19" w:rsidRPr="003974D9">
        <w:rPr>
          <w:rFonts w:ascii="Times New Roman" w:hAnsi="Times New Roman"/>
          <w:sz w:val="24"/>
          <w:szCs w:val="24"/>
        </w:rPr>
        <w:t>2.4.4. У обучающегося будут сформированы следующие базовые логические действия как часть познавательных универсальных учебных действий:</w:t>
      </w:r>
    </w:p>
    <w:p w:rsidR="00873A19" w:rsidRPr="003974D9" w:rsidRDefault="00873A19" w:rsidP="00EF6D07">
      <w:pPr>
        <w:pStyle w:val="afff2"/>
        <w:spacing w:after="0" w:line="240" w:lineRule="auto"/>
        <w:ind w:firstLine="708"/>
        <w:rPr>
          <w:rFonts w:ascii="Times New Roman" w:hAnsi="Times New Roman" w:cs="Times New Roman"/>
          <w:sz w:val="24"/>
          <w:szCs w:val="24"/>
        </w:rPr>
      </w:pPr>
      <w:r w:rsidRPr="003974D9">
        <w:rPr>
          <w:rFonts w:ascii="Times New Roman" w:hAnsi="Times New Roman" w:cs="Times New Roman"/>
          <w:sz w:val="24"/>
          <w:szCs w:val="24"/>
        </w:rPr>
        <w:t>выявлять и характеризовать существенные признаки природных и рукотворных объект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станавливать существенный признак классификации, основание для обобщения и сравне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pacing w:val="-2"/>
          <w:sz w:val="24"/>
          <w:szCs w:val="24"/>
        </w:rPr>
        <w:t>выявлять закономерности и противоречия в рассматриваемых фактах, данных и наблюдениях, относящихся к внешнему миру;</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ыявлять причинно-следственные связи при изучении природных явлений и процессов, а также процессов, происходящих в техносфере;</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873A19" w:rsidRPr="003974D9" w:rsidRDefault="000B2199" w:rsidP="00EF6D07">
      <w:pPr>
        <w:pStyle w:val="afff2"/>
        <w:spacing w:after="0" w:line="240" w:lineRule="auto"/>
        <w:ind w:firstLine="709"/>
        <w:rPr>
          <w:rFonts w:ascii="Times New Roman" w:hAnsi="Times New Roman" w:cs="Times New Roman"/>
          <w:sz w:val="24"/>
          <w:szCs w:val="24"/>
        </w:rPr>
      </w:pPr>
      <w:r>
        <w:rPr>
          <w:rFonts w:ascii="Times New Roman" w:hAnsi="Times New Roman"/>
          <w:bCs/>
          <w:iCs/>
          <w:sz w:val="24"/>
          <w:szCs w:val="24"/>
        </w:rPr>
        <w:t>42</w:t>
      </w:r>
      <w:r w:rsidR="00873A19" w:rsidRPr="003974D9">
        <w:rPr>
          <w:rFonts w:ascii="Times New Roman" w:hAnsi="Times New Roman"/>
          <w:bCs/>
          <w:iCs/>
          <w:sz w:val="24"/>
          <w:szCs w:val="24"/>
        </w:rPr>
        <w:t>.4.5. </w:t>
      </w:r>
      <w:r w:rsidR="00873A19" w:rsidRPr="003974D9">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r w:rsidR="00873A19" w:rsidRPr="003974D9">
        <w:rPr>
          <w:rFonts w:ascii="Times New Roman" w:hAnsi="Times New Roman"/>
          <w:bCs/>
          <w:iCs/>
          <w:sz w:val="24"/>
          <w:szCs w:val="24"/>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спользовать вопросы как исследовательский инструмент позн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формировать запросы к информационной системе с целью получения необходимой информа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ценивать полноту, достоверность и актуальность полученной информаци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пытным путём изучать свойства различных материал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троить и оценивать модели объектов, явлений и процесс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меть создавать, применять и преобразовывать знаки и символы, модели и схемы для решения учебных и познавательных задач;</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меть оценивать правильность выполнения учебной задачи, собственные возможности её реше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гнозировать поведение технической системы, в том числе с учётом синергетических эффектов.</w:t>
      </w:r>
    </w:p>
    <w:p w:rsidR="00873A19" w:rsidRPr="003974D9" w:rsidRDefault="000B2199" w:rsidP="00EF6D07">
      <w:pPr>
        <w:pStyle w:val="a5"/>
        <w:widowControl/>
        <w:spacing w:after="0" w:line="240" w:lineRule="auto"/>
        <w:ind w:left="0" w:firstLine="709"/>
        <w:jc w:val="both"/>
        <w:rPr>
          <w:rFonts w:ascii="Times New Roman" w:hAnsi="Times New Roman"/>
          <w:bCs/>
          <w:iCs/>
          <w:sz w:val="24"/>
          <w:szCs w:val="24"/>
          <w:lang w:val="ru-RU"/>
        </w:rPr>
      </w:pPr>
      <w:r>
        <w:rPr>
          <w:rFonts w:ascii="Times New Roman" w:hAnsi="Times New Roman"/>
          <w:bCs/>
          <w:iCs/>
          <w:sz w:val="24"/>
          <w:szCs w:val="24"/>
          <w:lang w:val="ru-RU"/>
        </w:rPr>
        <w:t>42</w:t>
      </w:r>
      <w:r w:rsidR="00873A19" w:rsidRPr="003974D9">
        <w:rPr>
          <w:rFonts w:ascii="Times New Roman" w:hAnsi="Times New Roman"/>
          <w:bCs/>
          <w:iCs/>
          <w:sz w:val="24"/>
          <w:szCs w:val="24"/>
          <w:lang w:val="ru-RU"/>
        </w:rPr>
        <w:t>.4.6.</w:t>
      </w:r>
      <w:r w:rsidR="00873A19" w:rsidRPr="003974D9">
        <w:rPr>
          <w:rFonts w:ascii="Times New Roman" w:hAnsi="Times New Roman"/>
          <w:bCs/>
          <w:iCs/>
          <w:sz w:val="24"/>
          <w:szCs w:val="24"/>
        </w:rPr>
        <w:t> </w:t>
      </w:r>
      <w:r w:rsidR="00873A19" w:rsidRPr="003974D9">
        <w:rPr>
          <w:rFonts w:ascii="Times New Roman" w:hAnsi="Times New Roman"/>
          <w:sz w:val="24"/>
          <w:szCs w:val="24"/>
          <w:lang w:val="ru-RU"/>
        </w:rPr>
        <w:t>У обучающегося будут сформированы умения работать с информацией как часть познавательных универсальных учебных действий</w:t>
      </w:r>
      <w:r w:rsidR="00873A19" w:rsidRPr="003974D9">
        <w:rPr>
          <w:rFonts w:ascii="Times New Roman" w:hAnsi="Times New Roman"/>
          <w:bCs/>
          <w:iCs/>
          <w:sz w:val="24"/>
          <w:szCs w:val="24"/>
          <w:lang w:val="ru-RU"/>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ыбирать форму представления информации в зависимости от поставленной задач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имать различие между данными, информацией и знаниями;</w:t>
      </w:r>
    </w:p>
    <w:p w:rsidR="00873A19" w:rsidRPr="003974D9" w:rsidRDefault="00873A19" w:rsidP="00EF6D07">
      <w:pPr>
        <w:pStyle w:val="afff2"/>
        <w:spacing w:after="0" w:line="240" w:lineRule="auto"/>
        <w:ind w:firstLine="709"/>
        <w:rPr>
          <w:rFonts w:ascii="Times New Roman" w:hAnsi="Times New Roman" w:cs="Times New Roman"/>
          <w:spacing w:val="-2"/>
          <w:sz w:val="24"/>
          <w:szCs w:val="24"/>
        </w:rPr>
      </w:pPr>
      <w:r w:rsidRPr="003974D9">
        <w:rPr>
          <w:rFonts w:ascii="Times New Roman" w:hAnsi="Times New Roman" w:cs="Times New Roman"/>
          <w:spacing w:val="-2"/>
          <w:sz w:val="24"/>
          <w:szCs w:val="24"/>
        </w:rPr>
        <w:t>владеть начальными навыками работы с «большими данным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ладеть технологией трансформации данных в информацию, информации в знан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bCs/>
          <w:iCs/>
          <w:sz w:val="24"/>
          <w:szCs w:val="24"/>
          <w:lang w:val="ru-RU"/>
        </w:rPr>
        <w:t>42</w:t>
      </w:r>
      <w:r w:rsidR="00873A19" w:rsidRPr="003974D9">
        <w:rPr>
          <w:rFonts w:ascii="Times New Roman" w:hAnsi="Times New Roman"/>
          <w:bCs/>
          <w:iCs/>
          <w:sz w:val="24"/>
          <w:szCs w:val="24"/>
          <w:lang w:val="ru-RU"/>
        </w:rPr>
        <w:t>.4.7.</w:t>
      </w:r>
      <w:r w:rsidR="00873A19" w:rsidRPr="003974D9">
        <w:rPr>
          <w:rFonts w:ascii="Times New Roman" w:hAnsi="Times New Roman"/>
          <w:bCs/>
          <w:iCs/>
          <w:sz w:val="24"/>
          <w:szCs w:val="24"/>
        </w:rPr>
        <w:t> </w:t>
      </w:r>
      <w:r w:rsidR="00873A19" w:rsidRPr="003974D9">
        <w:rPr>
          <w:rFonts w:ascii="Times New Roman" w:hAnsi="Times New Roman"/>
          <w:sz w:val="24"/>
          <w:szCs w:val="24"/>
          <w:lang w:val="ru-RU"/>
        </w:rPr>
        <w:t>У обучающегося будут сформированы умения самоорганизации как часть регулятивных универсальных учебных действ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оводить выбор и брать ответственность за решение.</w:t>
      </w:r>
    </w:p>
    <w:p w:rsidR="00873A19" w:rsidRPr="003974D9" w:rsidRDefault="000B2199" w:rsidP="00EF6D07">
      <w:pPr>
        <w:pStyle w:val="a5"/>
        <w:widowControl/>
        <w:spacing w:after="0" w:line="240" w:lineRule="auto"/>
        <w:ind w:left="0" w:firstLine="709"/>
        <w:jc w:val="both"/>
        <w:rPr>
          <w:rFonts w:ascii="Times New Roman" w:hAnsi="Times New Roman"/>
          <w:bCs/>
          <w:iCs/>
          <w:sz w:val="24"/>
          <w:szCs w:val="24"/>
          <w:lang w:val="ru-RU"/>
        </w:rPr>
      </w:pPr>
      <w:r>
        <w:rPr>
          <w:rFonts w:ascii="Times New Roman" w:hAnsi="Times New Roman"/>
          <w:bCs/>
          <w:iCs/>
          <w:sz w:val="24"/>
          <w:szCs w:val="24"/>
          <w:lang w:val="ru-RU"/>
        </w:rPr>
        <w:t>42</w:t>
      </w:r>
      <w:r w:rsidR="00873A19" w:rsidRPr="003974D9">
        <w:rPr>
          <w:rFonts w:ascii="Times New Roman" w:hAnsi="Times New Roman"/>
          <w:bCs/>
          <w:iCs/>
          <w:sz w:val="24"/>
          <w:szCs w:val="24"/>
          <w:lang w:val="ru-RU"/>
        </w:rPr>
        <w:t>.4.8.</w:t>
      </w:r>
      <w:r w:rsidR="00873A19" w:rsidRPr="003974D9">
        <w:rPr>
          <w:rFonts w:ascii="Times New Roman" w:hAnsi="Times New Roman"/>
          <w:bCs/>
          <w:iCs/>
          <w:sz w:val="24"/>
          <w:szCs w:val="24"/>
        </w:rPr>
        <w:t> </w:t>
      </w:r>
      <w:r w:rsidR="00873A19" w:rsidRPr="003974D9">
        <w:rPr>
          <w:rFonts w:ascii="Times New Roman" w:hAnsi="Times New Roman"/>
          <w:sz w:val="24"/>
          <w:szCs w:val="24"/>
          <w:lang w:val="ru-RU"/>
        </w:rPr>
        <w:t>У обучающегося будут сформированы умения самоконтроля (рефлексии) как часть регулятивных универсальных учебных действий</w:t>
      </w:r>
      <w:r w:rsidR="00873A19" w:rsidRPr="003974D9">
        <w:rPr>
          <w:rFonts w:ascii="Times New Roman" w:hAnsi="Times New Roman"/>
          <w:bCs/>
          <w:iCs/>
          <w:sz w:val="24"/>
          <w:szCs w:val="24"/>
          <w:lang w:val="ru-RU"/>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давать оценку ситуации и предлагать план её измене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бъяснять причины достижения (недостижения) результатов преобразовательной деятель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носить необходимые коррективы в деятельность по решению задачи или по осуществлению проект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ценивать соответствие результата цели и условиям и при необходимости корректировать цель и процесс её достижения.</w:t>
      </w:r>
    </w:p>
    <w:p w:rsidR="00873A19" w:rsidRPr="003974D9" w:rsidRDefault="00417DB1" w:rsidP="00EF6D07">
      <w:pPr>
        <w:pStyle w:val="a5"/>
        <w:widowControl/>
        <w:spacing w:after="0" w:line="240" w:lineRule="auto"/>
        <w:ind w:left="0" w:firstLine="709"/>
        <w:jc w:val="both"/>
        <w:rPr>
          <w:rFonts w:ascii="Times New Roman" w:hAnsi="Times New Roman"/>
          <w:bCs/>
          <w:iCs/>
          <w:sz w:val="24"/>
          <w:szCs w:val="24"/>
          <w:lang w:val="ru-RU"/>
        </w:rPr>
      </w:pPr>
      <w:r>
        <w:rPr>
          <w:rFonts w:ascii="Times New Roman" w:hAnsi="Times New Roman"/>
          <w:bCs/>
          <w:iCs/>
          <w:sz w:val="24"/>
          <w:szCs w:val="24"/>
          <w:lang w:val="ru-RU"/>
        </w:rPr>
        <w:t>4</w:t>
      </w:r>
      <w:r w:rsidR="00873A19" w:rsidRPr="003974D9">
        <w:rPr>
          <w:rFonts w:ascii="Times New Roman" w:hAnsi="Times New Roman"/>
          <w:bCs/>
          <w:iCs/>
          <w:sz w:val="24"/>
          <w:szCs w:val="24"/>
          <w:lang w:val="ru-RU"/>
        </w:rPr>
        <w:t>2.4.9.</w:t>
      </w:r>
      <w:r w:rsidR="00873A19" w:rsidRPr="003974D9">
        <w:rPr>
          <w:rFonts w:ascii="Times New Roman" w:hAnsi="Times New Roman"/>
          <w:bCs/>
          <w:iCs/>
          <w:sz w:val="24"/>
          <w:szCs w:val="24"/>
        </w:rPr>
        <w:t> </w:t>
      </w:r>
      <w:r w:rsidR="00873A19" w:rsidRPr="003974D9">
        <w:rPr>
          <w:rFonts w:ascii="Times New Roman" w:hAnsi="Times New Roman"/>
          <w:sz w:val="24"/>
          <w:szCs w:val="24"/>
          <w:lang w:val="ru-RU"/>
        </w:rPr>
        <w:t>У обучающегося будут сформированы умения принятия себя и других как часть регулятивных универсальных учебных действий</w:t>
      </w:r>
      <w:r w:rsidR="00873A19" w:rsidRPr="003974D9">
        <w:rPr>
          <w:rFonts w:ascii="Times New Roman" w:hAnsi="Times New Roman"/>
          <w:bCs/>
          <w:iCs/>
          <w:sz w:val="24"/>
          <w:szCs w:val="24"/>
          <w:lang w:val="ru-RU"/>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ризнавать своё право на ошибку при решении задач или при реализации проекта, такое же право другого на подобные ошибки.</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bCs/>
          <w:iCs/>
          <w:sz w:val="24"/>
          <w:szCs w:val="24"/>
          <w:lang w:val="ru-RU"/>
        </w:rPr>
        <w:t>42</w:t>
      </w:r>
      <w:r w:rsidR="00873A19" w:rsidRPr="003974D9">
        <w:rPr>
          <w:rFonts w:ascii="Times New Roman" w:hAnsi="Times New Roman"/>
          <w:bCs/>
          <w:iCs/>
          <w:sz w:val="24"/>
          <w:szCs w:val="24"/>
          <w:lang w:val="ru-RU"/>
        </w:rPr>
        <w:t>.4.10.</w:t>
      </w:r>
      <w:r w:rsidR="00873A19" w:rsidRPr="003974D9">
        <w:rPr>
          <w:rFonts w:ascii="Times New Roman" w:hAnsi="Times New Roman"/>
          <w:bCs/>
          <w:iCs/>
          <w:sz w:val="24"/>
          <w:szCs w:val="24"/>
        </w:rPr>
        <w:t> </w:t>
      </w:r>
      <w:r w:rsidR="00873A19" w:rsidRPr="003974D9">
        <w:rPr>
          <w:rFonts w:ascii="Times New Roman" w:hAnsi="Times New Roman"/>
          <w:sz w:val="24"/>
          <w:szCs w:val="24"/>
          <w:lang w:val="ru-RU"/>
        </w:rPr>
        <w:t>У обучающегося будут сформированы умения общения как часть коммуникативных универсальных учебных действ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 ходе обсуждения учебного материала, планирования и осуществления учебного проект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 рамках публичного представления результатов проектной деятель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 ходе совместного решения задачи с использованием облачных сервисов;</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 ходе общения с представителями других культур, в частности в социальных сетях.</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4.11.</w:t>
      </w:r>
      <w:r w:rsidR="00873A19" w:rsidRPr="003974D9">
        <w:rPr>
          <w:rFonts w:ascii="Times New Roman" w:hAnsi="Times New Roman"/>
          <w:sz w:val="24"/>
          <w:szCs w:val="24"/>
        </w:rPr>
        <w:t> </w:t>
      </w:r>
      <w:r w:rsidR="00873A19" w:rsidRPr="003974D9">
        <w:rPr>
          <w:rFonts w:ascii="Times New Roman" w:hAnsi="Times New Roman"/>
          <w:sz w:val="24"/>
          <w:szCs w:val="24"/>
          <w:lang w:val="ru-RU"/>
        </w:rPr>
        <w:t>У обучающегося будут сформированы умения совместной деятельности как часть коммуникативных универсальных учебных действи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имать и использовать преимущества командной работы при реализации учебного проекта;</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понимать необходимость выработки знаково-символических средств как необходимого условия успешной проектной деятель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интерпретировать высказывания собеседника – участника совместной деятельност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владеть навыками отстаивания своей точки зрения, используя при этом законы логики;</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распознавать некорректную аргументацию.</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5.</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программы по технологии на уровне основного общего образования.</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5.1.</w:t>
      </w:r>
      <w:r w:rsidR="00873A19" w:rsidRPr="003974D9">
        <w:rPr>
          <w:rFonts w:ascii="Times New Roman" w:hAnsi="Times New Roman"/>
          <w:sz w:val="24"/>
          <w:szCs w:val="24"/>
        </w:rPr>
        <w:t> </w:t>
      </w:r>
      <w:r w:rsidR="00873A19" w:rsidRPr="003974D9">
        <w:rPr>
          <w:rFonts w:ascii="Times New Roman" w:hAnsi="Times New Roman"/>
          <w:sz w:val="24"/>
          <w:szCs w:val="24"/>
          <w:lang w:val="ru-RU"/>
        </w:rPr>
        <w:t>Для всех модулей</w:t>
      </w:r>
      <w:r w:rsidR="00873A19" w:rsidRPr="003974D9">
        <w:rPr>
          <w:rFonts w:ascii="Times New Roman" w:hAnsi="Times New Roman"/>
          <w:b/>
          <w:sz w:val="24"/>
          <w:szCs w:val="24"/>
          <w:lang w:val="ru-RU"/>
        </w:rPr>
        <w:t xml:space="preserve"> </w:t>
      </w:r>
      <w:r w:rsidR="00873A19" w:rsidRPr="003974D9">
        <w:rPr>
          <w:rStyle w:val="afff5"/>
          <w:rFonts w:ascii="Times New Roman" w:hAnsi="Times New Roman"/>
          <w:b w:val="0"/>
          <w:bCs/>
          <w:sz w:val="24"/>
          <w:szCs w:val="24"/>
          <w:lang w:val="ru-RU"/>
        </w:rPr>
        <w:t>обязательные предметные результаты</w:t>
      </w:r>
      <w:r w:rsidR="00873A19" w:rsidRPr="003974D9">
        <w:rPr>
          <w:rFonts w:ascii="Times New Roman" w:hAnsi="Times New Roman"/>
          <w:b/>
          <w:sz w:val="24"/>
          <w:szCs w:val="24"/>
          <w:lang w:val="ru-RU"/>
        </w:rPr>
        <w:t>:</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организовывать рабочее место в соответствии с изучаемой технологией;</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соблюдать правила безопасного использования ручных и электрифицированных инструментов и оборудования;</w:t>
      </w:r>
    </w:p>
    <w:p w:rsidR="00873A19" w:rsidRPr="003974D9" w:rsidRDefault="00873A19" w:rsidP="00EF6D07">
      <w:pPr>
        <w:pStyle w:val="afff2"/>
        <w:spacing w:after="0" w:line="240" w:lineRule="auto"/>
        <w:ind w:firstLine="709"/>
        <w:rPr>
          <w:rFonts w:ascii="Times New Roman" w:hAnsi="Times New Roman" w:cs="Times New Roman"/>
          <w:sz w:val="24"/>
          <w:szCs w:val="24"/>
        </w:rPr>
      </w:pPr>
      <w:r w:rsidRPr="003974D9">
        <w:rPr>
          <w:rFonts w:ascii="Times New Roman" w:hAnsi="Times New Roman" w:cs="Times New Roman"/>
          <w:sz w:val="24"/>
          <w:szCs w:val="24"/>
        </w:rPr>
        <w:t>грамотно и осознанно выполнять технологические операции в соответствии изучаемой технологией.</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5.2.</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Производство и технологии».</w:t>
      </w:r>
    </w:p>
    <w:p w:rsidR="00873A19" w:rsidRPr="003974D9" w:rsidRDefault="00873A19" w:rsidP="00EF6D07">
      <w:pPr>
        <w:pStyle w:val="afff4"/>
        <w:spacing w:after="0" w:line="240" w:lineRule="auto"/>
        <w:ind w:firstLine="709"/>
        <w:rPr>
          <w:b w:val="0"/>
          <w:bCs w:val="0"/>
          <w:sz w:val="24"/>
          <w:szCs w:val="24"/>
        </w:rPr>
      </w:pPr>
      <w:r w:rsidRPr="003974D9">
        <w:rPr>
          <w:rStyle w:val="afff5"/>
          <w:bCs w:val="0"/>
          <w:sz w:val="24"/>
          <w:szCs w:val="24"/>
        </w:rPr>
        <w:t xml:space="preserve">К концу обучения </w:t>
      </w:r>
      <w:r w:rsidRPr="003974D9">
        <w:rPr>
          <w:b w:val="0"/>
          <w:bCs w:val="0"/>
          <w:sz w:val="24"/>
          <w:szCs w:val="24"/>
        </w:rPr>
        <w:t>в 5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технолог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потребности человек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естественные (природные) и искусственные материал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равнивать и анализировать свойства 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лассифицировать технику, описывать назначение техники;</w:t>
      </w:r>
    </w:p>
    <w:p w:rsidR="00873A19" w:rsidRPr="003974D9" w:rsidRDefault="00873A19" w:rsidP="00EF6D07">
      <w:pPr>
        <w:pStyle w:val="afff3"/>
        <w:spacing w:line="240" w:lineRule="auto"/>
        <w:ind w:left="0" w:firstLine="709"/>
        <w:rPr>
          <w:rFonts w:ascii="Times New Roman" w:hAnsi="Times New Roman" w:cs="Times New Roman"/>
          <w:spacing w:val="-5"/>
          <w:sz w:val="24"/>
          <w:szCs w:val="24"/>
        </w:rPr>
      </w:pPr>
      <w:r w:rsidRPr="003974D9">
        <w:rPr>
          <w:rFonts w:ascii="Times New Roman" w:hAnsi="Times New Roman" w:cs="Times New Roman"/>
          <w:spacing w:val="-5"/>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предметы труда в различных видах материального произ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метод мозгового штурма, метод интеллект-карт, метод фокальных объектов и другие метод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метод учебного проектирования, выполнять учебные проект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вать и характеризовать профессии.</w:t>
      </w:r>
    </w:p>
    <w:p w:rsidR="00873A19" w:rsidRPr="003974D9" w:rsidRDefault="00873A19" w:rsidP="00EF6D07">
      <w:pPr>
        <w:pStyle w:val="afff4"/>
        <w:spacing w:after="0" w:line="240" w:lineRule="auto"/>
        <w:ind w:firstLine="709"/>
        <w:rPr>
          <w:b w:val="0"/>
          <w:sz w:val="24"/>
          <w:szCs w:val="24"/>
        </w:rPr>
      </w:pPr>
      <w:r w:rsidRPr="003974D9">
        <w:rPr>
          <w:rStyle w:val="afff5"/>
          <w:bCs w:val="0"/>
          <w:sz w:val="24"/>
          <w:szCs w:val="24"/>
        </w:rPr>
        <w:t xml:space="preserve">К концу обучения </w:t>
      </w:r>
      <w:r w:rsidRPr="003974D9">
        <w:rPr>
          <w:b w:val="0"/>
          <w:sz w:val="24"/>
          <w:szCs w:val="24"/>
        </w:rPr>
        <w:t>в 6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машины и механизм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онструировать, оценивать и использовать модели в познавательной и практической деятельности;</w:t>
      </w:r>
    </w:p>
    <w:p w:rsidR="00873A19" w:rsidRPr="003974D9" w:rsidRDefault="00873A19" w:rsidP="00EF6D07">
      <w:pPr>
        <w:pStyle w:val="afff3"/>
        <w:spacing w:line="240" w:lineRule="auto"/>
        <w:ind w:left="0" w:firstLine="709"/>
        <w:rPr>
          <w:rFonts w:ascii="Times New Roman" w:hAnsi="Times New Roman" w:cs="Times New Roman"/>
          <w:spacing w:val="-2"/>
          <w:sz w:val="24"/>
          <w:szCs w:val="24"/>
        </w:rPr>
      </w:pPr>
      <w:r w:rsidRPr="003974D9">
        <w:rPr>
          <w:rFonts w:ascii="Times New Roman" w:hAnsi="Times New Roman" w:cs="Times New Roman"/>
          <w:spacing w:val="-4"/>
          <w:sz w:val="24"/>
          <w:szCs w:val="24"/>
        </w:rPr>
        <w:t xml:space="preserve">разрабатывать несложную технологическую, конструкторскую </w:t>
      </w:r>
      <w:r w:rsidRPr="003974D9">
        <w:rPr>
          <w:rFonts w:ascii="Times New Roman" w:hAnsi="Times New Roman" w:cs="Times New Roman"/>
          <w:spacing w:val="-2"/>
          <w:sz w:val="24"/>
          <w:szCs w:val="24"/>
        </w:rPr>
        <w:t>документацию для выполнения творческих проектных задач;</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решать простые изобретательские, конструкторские и технологические задачи в процессе изготовления изделий из различных 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едлагать варианты усовершенствования конструкц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предметы труда в различных видах материального произ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виды современных технологий и определять перспективы их развития.</w:t>
      </w:r>
    </w:p>
    <w:p w:rsidR="00873A19" w:rsidRPr="003974D9" w:rsidRDefault="00873A19" w:rsidP="00EF6D07">
      <w:pPr>
        <w:pStyle w:val="afff4"/>
        <w:spacing w:after="0" w:line="240" w:lineRule="auto"/>
        <w:ind w:firstLine="709"/>
        <w:rPr>
          <w:rStyle w:val="afff5"/>
          <w:sz w:val="24"/>
          <w:szCs w:val="24"/>
        </w:rPr>
      </w:pPr>
      <w:r w:rsidRPr="003974D9">
        <w:rPr>
          <w:rStyle w:val="afff5"/>
          <w:bCs w:val="0"/>
          <w:sz w:val="24"/>
          <w:szCs w:val="24"/>
        </w:rPr>
        <w:t>К концу обучения в 7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иводить примеры развития технолог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иводить примеры эстетичных промышленных издел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народные промыслы и ремёсла Росс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производства и производственные процесс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современные и перспективные технолог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ценивать области применения технологий, понимать их возможности и ограниче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ценивать условия и риски применимости технологий с позиций экологических последств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являть экологические проблем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виды транспорта, оценивать перспективы развит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технологии на транспорте, транспортную логистику.</w:t>
      </w:r>
    </w:p>
    <w:p w:rsidR="00873A19" w:rsidRPr="003974D9" w:rsidRDefault="00873A19" w:rsidP="00EF6D07">
      <w:pPr>
        <w:pStyle w:val="afff4"/>
        <w:spacing w:after="0" w:line="240" w:lineRule="auto"/>
        <w:ind w:firstLine="709"/>
        <w:rPr>
          <w:rStyle w:val="afff5"/>
          <w:sz w:val="24"/>
          <w:szCs w:val="24"/>
        </w:rPr>
      </w:pPr>
      <w:r w:rsidRPr="003974D9">
        <w:rPr>
          <w:rStyle w:val="afff5"/>
          <w:bCs w:val="0"/>
          <w:sz w:val="24"/>
          <w:szCs w:val="24"/>
        </w:rPr>
        <w:t>К концу обучения в 8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общие принципы управле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анализировать возможности и сферу применения современных технолог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технологии получения, преобразования и использования энерг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биотехнологии, их применен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направления развития и особенности перспективных технолог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едлагать предпринимательские идеи, обосновывать их решение;</w:t>
      </w:r>
    </w:p>
    <w:p w:rsidR="00873A19" w:rsidRPr="003974D9" w:rsidRDefault="00873A19" w:rsidP="00EF6D07">
      <w:pPr>
        <w:pStyle w:val="afff3"/>
        <w:spacing w:line="240" w:lineRule="auto"/>
        <w:ind w:left="0" w:firstLine="709"/>
        <w:rPr>
          <w:rFonts w:ascii="Times New Roman" w:hAnsi="Times New Roman" w:cs="Times New Roman"/>
          <w:spacing w:val="-2"/>
          <w:sz w:val="24"/>
          <w:szCs w:val="24"/>
        </w:rPr>
      </w:pPr>
      <w:r w:rsidRPr="003974D9">
        <w:rPr>
          <w:rFonts w:ascii="Times New Roman" w:hAnsi="Times New Roman" w:cs="Times New Roman"/>
          <w:spacing w:val="-2"/>
          <w:sz w:val="24"/>
          <w:szCs w:val="24"/>
        </w:rPr>
        <w:t>определять проблему, анализировать потребности в продукт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мир профессий, связанных с изучаемыми технологиями, их востребованность на рынке труда.</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9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еречислять и характеризовать виды современных информационно-когнитивных технолог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владеть информационно-когнитивными технологиями преобразования данных в информацию и информации в знан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культуру предпринимательства, виды предпринимательской деятельност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модели экономической деятельност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разрабатывать бизнес-проект;</w:t>
      </w:r>
    </w:p>
    <w:p w:rsidR="00873A19" w:rsidRPr="003974D9" w:rsidRDefault="00873A19" w:rsidP="00EF6D07">
      <w:pPr>
        <w:pStyle w:val="afff3"/>
        <w:spacing w:line="240" w:lineRule="auto"/>
        <w:ind w:left="0" w:firstLine="709"/>
        <w:rPr>
          <w:rFonts w:ascii="Times New Roman" w:hAnsi="Times New Roman" w:cs="Times New Roman"/>
          <w:spacing w:val="-4"/>
          <w:sz w:val="24"/>
          <w:szCs w:val="24"/>
        </w:rPr>
      </w:pPr>
      <w:r w:rsidRPr="003974D9">
        <w:rPr>
          <w:rFonts w:ascii="Times New Roman" w:hAnsi="Times New Roman" w:cs="Times New Roman"/>
          <w:spacing w:val="-4"/>
          <w:sz w:val="24"/>
          <w:szCs w:val="24"/>
        </w:rPr>
        <w:t>оценивать эффективность предпринимательской деятельност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закономерности технологического развития цивилизац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ланировать своё профессиональное образование и профессиональную карьеру.</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5.3.</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Технологии обработки материалов и пищевых продуктов».</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5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виды бумаги, её свойства, получение и применен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народные промыслы по обработке древесин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свойства конструкционных 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бирать материалы для изготовления изделий с учётом их свойств, технологий обработки, инструментов и приспособлен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виды древесины, пило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следовать, анализировать и сравнивать свойства древесины разных пород деревье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знать и называть пищевую ценность яиц, круп, овоще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иводить примеры обработки пищевых продуктов, позволяющие максимально сохранять их пищевую ценность;</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выполнять технологии первичной обработки овощей, круп;</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выполнять технологии приготовления блюд из яиц, овощей, круп;</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планировки кухни; способы рационального размещения мебел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текстильные материалы, классифицировать их, описывать основные этапы произ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анализировать и сравнивать свойства текстильных 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бирать материалы, инструменты и оборудование для выполнения швейных работ;</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ручные инструменты для выполнения швейных работ;</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последовательность изготовления швейных изделий, осуществлять контроль каче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группы профессий, описывать тенденции их развития, объяснять социальное значение групп профессий.</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6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свойства конструкционных 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народные промыслы по обработке металл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виды металлов и их сплав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следовать, анализировать и сравнивать свойства металлов и их сплав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лассифицировать и характеризовать инструменты, приспособления и технологическое оборудован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инструменты, приспособления и технологическое оборудование при обработке тонколистового металла, проволок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технологические операции с использованием ручных инструментов, приспособлений, технологического оборудова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брабатывать металлы и их сплавы слесарным инструментом;</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знать и называть пищевую ценность молока и молочных продукт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пределять качество молочных продуктов, называть правила хранения продукт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выполнять технологии приготовления блюд из молока и молочных продукт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теста, технологии приготовления разных видов тес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национальные блюда из разных видов тес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одежды, характеризовать стили одежд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современные текстильные материалы, их получение и свой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бирать текстильные материалы для изделий с учётом их свойст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амостоятельно выполнять чертёж выкроек швейного издел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блюдать последовательность технологических операций по раскрою, пошиву и отделке издел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учебные проекты, соблюдая этапы и технологии изготовления проектных изделий.</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7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следовать и анализировать свойства конструкционных 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бирать инструменты и оборудование, необходимые для изготовления выбранного изделия по данной технолог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именять технологии механической обработки конструкционных материал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существлять доступными средствами контроль качества изготавливаемого изделия, находить и устранять допущенные дефект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художественное оформление издел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существлять изготовление субъективно нового продукта, опираясь на общую технологическую схему;</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ценивать пределы применимости данной технологии, в том числе с экономических и экологических позици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знать и называть пищевую ценность рыбы, морепродуктов продуктов; определять качество рыб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знать и называть пищевую ценность мяса животных, мяса птицы, определять качество;</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выполнять технологии приготовления блюд из рыб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технологии приготовления из мяса животных, мяса птиц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блюда национальной кухни из рыбы, мяс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мир профессий, связанных с изучаемыми технологиями, их востребованность на рынке труда.</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5.4.</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Робототехника».</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5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лассифицировать и характеризовать роботов по видам и назначению;</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знать основные законы робототехник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назначение деталей робототехнического конструктор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составные части роботов, датчики в современных робототехнических системах;</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олучить опыт моделирования машин и механизмов с помощью робототехнического конструктор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именять навыки моделирования машин и механизмов с помощью робототехнического конструктор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ладеть навыками индивидуальной и коллективной деятельности, направленной на создание робототехнического продукта.</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6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транспортных роботов, описывать их назначен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онструировать мобильного робота по схеме; усовершенствовать конструкцию;</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ограммировать мобильного робо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управлять мобильными роботами в компьютерно-управляемых средах;</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датчики, использованные при проектировании мобильного робо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уметь осуществлять робототехнические проект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езентовать изделие.</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7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промышленных роботов, описывать их назначение и функц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вать виды бытовых роботов, описывать их назначение и функц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датчики и программировать действие учебного робота в зависимости от задач проекта;</w:t>
      </w:r>
    </w:p>
    <w:p w:rsidR="00873A19" w:rsidRPr="003974D9" w:rsidRDefault="00873A19" w:rsidP="00EF6D07">
      <w:pPr>
        <w:pStyle w:val="afff3"/>
        <w:spacing w:line="240" w:lineRule="auto"/>
        <w:ind w:left="0" w:firstLine="709"/>
        <w:rPr>
          <w:rFonts w:ascii="Times New Roman" w:hAnsi="Times New Roman" w:cs="Times New Roman"/>
          <w:spacing w:val="-2"/>
          <w:sz w:val="24"/>
          <w:szCs w:val="24"/>
        </w:rPr>
      </w:pPr>
      <w:r w:rsidRPr="003974D9">
        <w:rPr>
          <w:rFonts w:ascii="Times New Roman" w:hAnsi="Times New Roman" w:cs="Times New Roman"/>
          <w:sz w:val="24"/>
          <w:szCs w:val="24"/>
        </w:rPr>
        <w:t xml:space="preserve">осуществлять робототехнические проекты, совершенствовать </w:t>
      </w:r>
      <w:r w:rsidRPr="003974D9">
        <w:rPr>
          <w:rFonts w:ascii="Times New Roman" w:hAnsi="Times New Roman" w:cs="Times New Roman"/>
          <w:spacing w:val="-2"/>
          <w:sz w:val="24"/>
          <w:szCs w:val="24"/>
        </w:rPr>
        <w:t>конструкцию, испытывать и презентовать результат проекта.</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8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реализовывать полный цикл создания робо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онструировать и моделировать робототехнические систем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иводить примеры применения роботов из различных областей материального мир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конструкцию беспилотных воздушных судов; описывать сферы их примене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возможности роботов, роботехнических систем и направления их применения.</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9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автоматизированные и роботизированные производственные лин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анализировать перспективы развития робототехник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мир профессий, связанных с робототехникой, их востребованность на рынке труд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реализовывать полный цикл создания робо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визуальный язык для программирования простых робототехнических систем;</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ставлять алгоритмы и программы по управлению роботом;</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амостоятельно осуществлять робототехнические проекты.</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5.5.</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Компьютерная графика. Черчение».</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5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и области применения графической информац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основные элементы графических изображений (точка, линия, контур, буквы и цифры, условные знак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применять чертёжные инструмент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читать и выполнять чертежи на листе А4 (рамка, основная надпись, масштаб, виды, нанесение размеров).</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6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знать и выполнять основные правила выполнения чертежей с использованием чертёжных инструмент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знать и использовать для выполнения чертежей инструменты графического редактор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онимать смысл условных графических обозначений, создавать с их помощью графические текст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тексты, рисунки в графическом редакторе.</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7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конструкторской документац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характеризовать виды графических моделе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и оформлять сборочный чертёж;</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ладеть ручными способами вычерчивания чертежей, эскизов и технических рисунков детале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ладеть автоматизированными способами вычерчивания чертежей, эскизов и технических рисунк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уметь читать чертежи деталей и осуществлять расчёты по чертежам.</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8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программное обеспечение для создания проектной документаци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различные виды документ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ладеть способами создания, редактирования и трансформации графических объект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pacing w:val="-2"/>
          <w:sz w:val="24"/>
          <w:szCs w:val="24"/>
        </w:rPr>
        <w:t>выполнять эскизы, схемы, чертежи с использованием чертёж</w:t>
      </w:r>
      <w:r w:rsidRPr="003974D9">
        <w:rPr>
          <w:rFonts w:ascii="Times New Roman" w:hAnsi="Times New Roman" w:cs="Times New Roman"/>
          <w:sz w:val="24"/>
          <w:szCs w:val="24"/>
        </w:rPr>
        <w:t>ных инструментов и приспособлений и (или) с использованием программного обеспече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и редактировать сложные 3D-модели и сборочные чертежи.</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9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pacing w:val="-2"/>
          <w:sz w:val="24"/>
          <w:szCs w:val="24"/>
        </w:rPr>
        <w:t>выполнять эскизы, схемы, чертежи с использованием чертёж</w:t>
      </w:r>
      <w:r w:rsidRPr="003974D9">
        <w:rPr>
          <w:rFonts w:ascii="Times New Roman" w:hAnsi="Times New Roman" w:cs="Times New Roman"/>
          <w:sz w:val="24"/>
          <w:szCs w:val="24"/>
        </w:rPr>
        <w:t>ных инструментов и приспособлений и (или) в САПР;</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3D-модели в САПР;</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формлять конструкторскую документацию, в том числе с использованием САПР;</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мир профессий, связанных с изучаемыми технологиями, их востребованность на рынке труда.</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5.6.</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3D-моделирование, прототипирование, макетирование».</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7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свойства и назначение моделе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макетов и их назначен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макеты различных видов, в том числе с использованием программного обеспече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развёртку и соединять фрагменты маке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ыполнять сборку деталей макет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разрабатывать графическую документацию;</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мир профессий, связанных с изучаемыми технологиями макетирования, их востребованность на рынке труда.</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8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создавать 3D-модели, используя программное обеспечен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устанавливать соответствие модели объекту и целям моделирова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оводить анализ и модернизацию компьютерной модели;</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зготавливать прототипы с использованием технологического оборудования (3D-принтер, лазерный гравёр и друг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модернизировать прототип в соответствии с поставленной задаче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резентовать изделие.</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9 класс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спользовать редактор компьютерного трёхмерного проектирования для создания моделей сложных объект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изготавливать прототипы с использованием технологического оборудования (3D-принтер, лазерный гравёр и други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и выполнять этапы аддитивного произ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модернизировать прототип в соответствии с поставленной задачей;</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области применения 3D-моделирова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мир профессий, связанных с изучаемыми технологиями 3D-моделирования, их востребованность на рынке труд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5.7.</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Автоматизированные системы».</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8–9</w:t>
      </w:r>
      <w:r w:rsidRPr="003974D9">
        <w:rPr>
          <w:b w:val="0"/>
          <w:caps/>
          <w:sz w:val="24"/>
          <w:szCs w:val="24"/>
        </w:rPr>
        <w:t xml:space="preserve"> </w:t>
      </w:r>
      <w:r w:rsidRPr="003974D9">
        <w:rPr>
          <w:b w:val="0"/>
          <w:sz w:val="24"/>
          <w:szCs w:val="24"/>
        </w:rPr>
        <w:t>классах</w:t>
      </w:r>
      <w:r w:rsidRPr="003974D9">
        <w:rPr>
          <w:b w:val="0"/>
          <w:caps/>
          <w:sz w:val="24"/>
          <w:szCs w:val="24"/>
        </w:rPr>
        <w:t>:</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называть признаки автоматизированных систем, их виды;</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называть принципы управления технологическими процессами;</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характеризовать управляющие и управляемые системы, функции обратной связи;</w:t>
      </w:r>
    </w:p>
    <w:p w:rsidR="00873A19" w:rsidRPr="003974D9" w:rsidRDefault="00873A19" w:rsidP="00EF6D07">
      <w:pPr>
        <w:pStyle w:val="afff3"/>
        <w:spacing w:line="240" w:lineRule="auto"/>
        <w:ind w:left="0" w:firstLine="709"/>
        <w:rPr>
          <w:rFonts w:ascii="Times New Roman" w:hAnsi="Times New Roman" w:cs="Times New Roman"/>
          <w:color w:val="auto"/>
          <w:spacing w:val="-4"/>
          <w:sz w:val="24"/>
          <w:szCs w:val="24"/>
        </w:rPr>
      </w:pPr>
      <w:r w:rsidRPr="003974D9">
        <w:rPr>
          <w:rFonts w:ascii="Times New Roman" w:hAnsi="Times New Roman" w:cs="Times New Roman"/>
          <w:color w:val="auto"/>
          <w:spacing w:val="-4"/>
          <w:sz w:val="24"/>
          <w:szCs w:val="24"/>
        </w:rPr>
        <w:t>осуществлять управление учебными техническими системами;</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конструировать автоматизированные системы;</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называть основные электрические устройства и их функции для создания автоматизированных систем;</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объяснять принцип сборки электрических схем;</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выполнять сборку электрических схем с использованием электрических устройств и систем;</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определять результат работы электрической схемы при использовании различных элементов;</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осуществлять программирование автоматизированных систем на основе использования программированных логических реле;</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873A19" w:rsidRPr="003974D9" w:rsidRDefault="00873A19" w:rsidP="00EF6D07">
      <w:pPr>
        <w:pStyle w:val="afff3"/>
        <w:spacing w:line="240" w:lineRule="auto"/>
        <w:ind w:left="0" w:firstLine="709"/>
        <w:rPr>
          <w:rFonts w:ascii="Times New Roman" w:hAnsi="Times New Roman" w:cs="Times New Roman"/>
          <w:color w:val="auto"/>
          <w:sz w:val="24"/>
          <w:szCs w:val="24"/>
        </w:rPr>
      </w:pPr>
      <w:r w:rsidRPr="003974D9">
        <w:rPr>
          <w:rFonts w:ascii="Times New Roman" w:hAnsi="Times New Roman" w:cs="Times New Roman"/>
          <w:color w:val="auto"/>
          <w:sz w:val="24"/>
          <w:szCs w:val="24"/>
        </w:rPr>
        <w:t>характеризовать мир профессий, связанных с автоматизированными системами, их востребованность на региональном рынке труда.</w:t>
      </w:r>
    </w:p>
    <w:p w:rsidR="00873A19" w:rsidRPr="003974D9" w:rsidRDefault="00417DB1" w:rsidP="00EF6D07">
      <w:pPr>
        <w:pStyle w:val="a5"/>
        <w:widowControl/>
        <w:spacing w:after="0" w:line="240" w:lineRule="auto"/>
        <w:ind w:left="0" w:firstLine="720"/>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2.5.8.</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Животноводство».</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7–8 классах:</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основные направления животно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особенности основных видов сельскохозяйственных животных своего регион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писывать полный технологический цикл получения продукции животноводства своего регион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виды сельскохозяйственных животных, характерных для данного регион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ценивать условия содержания животных в различных условиях;</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ладеть навыками оказания первой помощи заболевшим или пораненным животным;</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способы переработки и хранения продукции животно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пути цифровизации животноводческого произ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бъяснять особенности сельскохозяйственного производства своего регион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мир профессий, связанных с животноводством, их востребованность на рынке труд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2</w:t>
      </w:r>
      <w:r w:rsidR="00873A19" w:rsidRPr="003974D9">
        <w:rPr>
          <w:rFonts w:ascii="Times New Roman" w:hAnsi="Times New Roman"/>
          <w:sz w:val="24"/>
          <w:szCs w:val="24"/>
          <w:lang w:val="ru-RU"/>
        </w:rPr>
        <w:t>.5.9.</w:t>
      </w:r>
      <w:r w:rsidR="00873A19" w:rsidRPr="003974D9">
        <w:rPr>
          <w:rFonts w:ascii="Times New Roman" w:hAnsi="Times New Roman"/>
          <w:sz w:val="24"/>
          <w:szCs w:val="24"/>
        </w:rPr>
        <w:t> </w:t>
      </w:r>
      <w:r w:rsidR="00873A19" w:rsidRPr="003974D9">
        <w:rPr>
          <w:rFonts w:ascii="Times New Roman" w:hAnsi="Times New Roman"/>
          <w:sz w:val="24"/>
          <w:szCs w:val="24"/>
          <w:lang w:val="ru-RU"/>
        </w:rPr>
        <w:t>Предметные результаты освоения содержания модуля Модуль «Растениеводство».</w:t>
      </w:r>
    </w:p>
    <w:p w:rsidR="00873A19" w:rsidRPr="003974D9" w:rsidRDefault="00873A19" w:rsidP="00EF6D07">
      <w:pPr>
        <w:pStyle w:val="afff4"/>
        <w:spacing w:after="0" w:line="240" w:lineRule="auto"/>
        <w:ind w:firstLine="709"/>
        <w:rPr>
          <w:b w:val="0"/>
          <w:sz w:val="24"/>
          <w:szCs w:val="24"/>
        </w:rPr>
      </w:pPr>
      <w:r w:rsidRPr="003974D9">
        <w:rPr>
          <w:b w:val="0"/>
          <w:sz w:val="24"/>
          <w:szCs w:val="24"/>
        </w:rPr>
        <w:t>К концу обучения в 7–8 классах:</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основные направления растениевод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описывать полный технологический цикл получения наиболее распространённой растениеводческой продукции своего регион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виды и свойства почв данного регион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ручные и механизированные инструменты обработки почв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классифицировать культурные растения по различным основаниям;</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полезные дикорастущие растения и знать их свойства;</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вать опасные для человека дикорастущие растения;</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полезные для человека гриб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называть опасные для человека грибы;</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ладеть методами сбора, переработки и хранения полезных дикорастущих растений и их плод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владеть методами сбора, переработки и хранения полезных для человека грибов;</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характеризовать основные направления цифровизации и роботизации в растениеводстве;</w:t>
      </w:r>
    </w:p>
    <w:p w:rsidR="00873A19" w:rsidRPr="003974D9" w:rsidRDefault="00873A19" w:rsidP="00EF6D07">
      <w:pPr>
        <w:pStyle w:val="afff3"/>
        <w:spacing w:line="240" w:lineRule="auto"/>
        <w:ind w:left="0" w:firstLine="709"/>
        <w:rPr>
          <w:rFonts w:ascii="Times New Roman" w:hAnsi="Times New Roman" w:cs="Times New Roman"/>
          <w:sz w:val="24"/>
          <w:szCs w:val="24"/>
        </w:rPr>
      </w:pPr>
      <w:r w:rsidRPr="003974D9">
        <w:rPr>
          <w:rFonts w:ascii="Times New Roman" w:hAnsi="Times New Roman" w:cs="Times New Roman"/>
          <w:sz w:val="24"/>
          <w:szCs w:val="24"/>
        </w:rPr>
        <w:t>получить опыт использования цифровых устройств и программных сервисов в технологии растениеводства;</w:t>
      </w:r>
    </w:p>
    <w:p w:rsidR="00873A19" w:rsidRPr="003974D9" w:rsidRDefault="00873A19" w:rsidP="00EF6D07">
      <w:pPr>
        <w:pStyle w:val="afff3"/>
        <w:spacing w:line="240" w:lineRule="auto"/>
        <w:ind w:left="0" w:firstLine="709"/>
        <w:rPr>
          <w:b/>
          <w:sz w:val="24"/>
          <w:szCs w:val="24"/>
        </w:rPr>
      </w:pPr>
      <w:r w:rsidRPr="003974D9">
        <w:rPr>
          <w:sz w:val="24"/>
          <w:szCs w:val="24"/>
        </w:rPr>
        <w:t>характеризовать мир профессий, связанных с растениеводством, их востребованность на рынке труда.</w:t>
      </w:r>
    </w:p>
    <w:p w:rsidR="00417DB1" w:rsidRDefault="00417DB1" w:rsidP="00EF6D07">
      <w:pPr>
        <w:pStyle w:val="1"/>
        <w:pBdr>
          <w:bottom w:val="none" w:sz="0" w:space="0" w:color="auto"/>
        </w:pBdr>
        <w:spacing w:before="0" w:line="240" w:lineRule="auto"/>
        <w:ind w:firstLine="708"/>
        <w:jc w:val="both"/>
        <w:rPr>
          <w:b w:val="0"/>
          <w:sz w:val="24"/>
          <w:szCs w:val="24"/>
        </w:rPr>
      </w:pPr>
    </w:p>
    <w:p w:rsidR="00873A19" w:rsidRPr="003974D9" w:rsidRDefault="00417DB1" w:rsidP="00EF6D07">
      <w:pPr>
        <w:pStyle w:val="1"/>
        <w:pBdr>
          <w:bottom w:val="none" w:sz="0" w:space="0" w:color="auto"/>
        </w:pBdr>
        <w:spacing w:before="0" w:line="240" w:lineRule="auto"/>
        <w:ind w:firstLine="708"/>
        <w:jc w:val="both"/>
        <w:rPr>
          <w:b w:val="0"/>
          <w:sz w:val="24"/>
          <w:szCs w:val="24"/>
        </w:rPr>
      </w:pPr>
      <w:r>
        <w:rPr>
          <w:b w:val="0"/>
          <w:sz w:val="24"/>
          <w:szCs w:val="24"/>
        </w:rPr>
        <w:t>4</w:t>
      </w:r>
      <w:r w:rsidR="00873A19" w:rsidRPr="003974D9">
        <w:rPr>
          <w:b w:val="0"/>
          <w:sz w:val="24"/>
          <w:szCs w:val="24"/>
        </w:rPr>
        <w:t>3. Федеральная рабочая программа по учебному предмету «Физическая культура».</w:t>
      </w:r>
    </w:p>
    <w:p w:rsidR="00873A19" w:rsidRPr="003974D9" w:rsidRDefault="00417DB1"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 Федеральная 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873A19" w:rsidRPr="003974D9" w:rsidRDefault="00417DB1"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2. Пояснительная записка.</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3.2.1. 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873A19" w:rsidRPr="003974D9">
        <w:rPr>
          <w:rFonts w:ascii="Times New Roman" w:hAnsi="Times New Roman"/>
          <w:bCs/>
          <w:sz w:val="24"/>
          <w:szCs w:val="24"/>
          <w:lang w:val="ru-RU"/>
        </w:rPr>
        <w:t>рабочей</w:t>
      </w:r>
      <w:r w:rsidR="00873A19" w:rsidRPr="003974D9">
        <w:rPr>
          <w:rFonts w:ascii="Times New Roman" w:hAnsi="Times New Roman"/>
          <w:sz w:val="24"/>
          <w:szCs w:val="24"/>
          <w:lang w:val="ru-RU"/>
        </w:rPr>
        <w:t xml:space="preserve"> программе воспитания.</w:t>
      </w:r>
    </w:p>
    <w:p w:rsidR="00873A19" w:rsidRPr="003974D9" w:rsidRDefault="00417DB1"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3.2.2. 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873A19" w:rsidRPr="003974D9" w:rsidRDefault="00417DB1"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 xml:space="preserve">3.2.3. 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873A19" w:rsidRPr="003974D9" w:rsidRDefault="00417DB1"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 xml:space="preserve">3.2.4.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873A19" w:rsidRPr="003974D9" w:rsidRDefault="00873A19" w:rsidP="00EF6D07">
      <w:pPr>
        <w:pStyle w:val="body"/>
        <w:spacing w:line="240" w:lineRule="auto"/>
        <w:ind w:firstLine="709"/>
        <w:contextualSpacing/>
        <w:rPr>
          <w:rFonts w:ascii="Times New Roman" w:hAnsi="Times New Roman" w:cs="Times New Roman"/>
          <w:spacing w:val="-1"/>
          <w:sz w:val="24"/>
          <w:szCs w:val="24"/>
        </w:rPr>
      </w:pPr>
      <w:r w:rsidRPr="003974D9">
        <w:rPr>
          <w:rFonts w:ascii="Times New Roman" w:hAnsi="Times New Roman" w:cs="Times New Roman"/>
          <w:spacing w:val="-1"/>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873A19" w:rsidRPr="003974D9" w:rsidRDefault="00417DB1"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3.2.5. 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873A19" w:rsidRPr="003974D9" w:rsidRDefault="00417DB1"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3.2.6.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873A19" w:rsidRPr="003974D9" w:rsidRDefault="00417DB1" w:rsidP="00EF6D07">
      <w:pPr>
        <w:pStyle w:val="body"/>
        <w:spacing w:line="240" w:lineRule="auto"/>
        <w:ind w:firstLine="709"/>
        <w:contextualSpacing/>
        <w:rPr>
          <w:rFonts w:ascii="Times New Roman" w:hAnsi="Times New Roman" w:cs="Times New Roman"/>
          <w:spacing w:val="1"/>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3.2.7. </w:t>
      </w:r>
      <w:r w:rsidR="00873A19" w:rsidRPr="003974D9">
        <w:rPr>
          <w:rStyle w:val="Italic"/>
          <w:rFonts w:ascii="Times New Roman" w:hAnsi="Times New Roman" w:cs="Times New Roman"/>
          <w:i w:val="0"/>
          <w:iCs/>
          <w:spacing w:val="1"/>
          <w:sz w:val="24"/>
          <w:szCs w:val="24"/>
        </w:rPr>
        <w:t>Инвариантные модули</w:t>
      </w:r>
      <w:r w:rsidR="00873A19" w:rsidRPr="003974D9">
        <w:rPr>
          <w:rFonts w:ascii="Times New Roman" w:hAnsi="Times New Roman" w:cs="Times New Roman"/>
          <w:spacing w:val="1"/>
          <w:sz w:val="24"/>
          <w:szCs w:val="24"/>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00873A19" w:rsidRPr="003974D9">
        <w:rPr>
          <w:rStyle w:val="Italic"/>
          <w:rFonts w:ascii="Times New Roman" w:hAnsi="Times New Roman" w:cs="Times New Roman"/>
          <w:i w:val="0"/>
          <w:iCs/>
          <w:spacing w:val="1"/>
          <w:sz w:val="24"/>
          <w:szCs w:val="24"/>
        </w:rPr>
        <w:t xml:space="preserve">Инвариантные </w:t>
      </w:r>
      <w:r w:rsidR="00873A19" w:rsidRPr="003974D9">
        <w:rPr>
          <w:rFonts w:ascii="Times New Roman" w:hAnsi="Times New Roman" w:cs="Times New Roman"/>
          <w:spacing w:val="1"/>
          <w:sz w:val="24"/>
          <w:szCs w:val="24"/>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Так как Республика Крым бесснежный район Российской Федерации, а также имеет место отсутствие должных условий, то инвариантный модуль «Лыжные гонки» заменён углублённым освоением содержания других инвариантных модулей («Лёгкая атлетика», «Гимнастика» и «Спортивные игры»). </w:t>
      </w:r>
    </w:p>
    <w:p w:rsidR="00873A19" w:rsidRPr="003974D9" w:rsidRDefault="00417DB1"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3.2.8. </w:t>
      </w:r>
      <w:r w:rsidR="00873A19" w:rsidRPr="003974D9">
        <w:rPr>
          <w:rStyle w:val="Italic"/>
          <w:rFonts w:ascii="Times New Roman" w:hAnsi="Times New Roman" w:cs="Times New Roman"/>
          <w:i w:val="0"/>
          <w:iCs/>
          <w:sz w:val="24"/>
          <w:szCs w:val="24"/>
        </w:rPr>
        <w:t>Вариативные модули</w:t>
      </w:r>
      <w:r w:rsidR="00873A19" w:rsidRPr="003974D9">
        <w:rPr>
          <w:rFonts w:ascii="Times New Roman" w:hAnsi="Times New Roman" w:cs="Times New Roman"/>
          <w:sz w:val="24"/>
          <w:szCs w:val="24"/>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w:t>
      </w:r>
      <w:r w:rsidR="00873A19" w:rsidRPr="003974D9">
        <w:rPr>
          <w:rFonts w:ascii="Times New Roman" w:hAnsi="Times New Roman"/>
          <w:sz w:val="24"/>
          <w:szCs w:val="24"/>
        </w:rPr>
        <w:t>«Готов к труду и обороне» (далее – ГТО)</w:t>
      </w:r>
      <w:r w:rsidR="00873A19" w:rsidRPr="003974D9">
        <w:rPr>
          <w:rFonts w:ascii="Times New Roman" w:hAnsi="Times New Roman" w:cs="Times New Roman"/>
          <w:sz w:val="24"/>
          <w:szCs w:val="24"/>
        </w:rPr>
        <w:t>, активное вовлечение их в соревновательную деятельност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873A19" w:rsidRPr="003974D9" w:rsidRDefault="00417DB1" w:rsidP="00EF6D07">
      <w:pPr>
        <w:pStyle w:val="body"/>
        <w:spacing w:line="240" w:lineRule="auto"/>
        <w:ind w:firstLine="709"/>
        <w:contextualSpacing/>
        <w:rPr>
          <w:rFonts w:ascii="Times New Roman" w:hAnsi="Times New Roman" w:cs="Times New Roman"/>
          <w:spacing w:val="-2"/>
          <w:sz w:val="24"/>
          <w:szCs w:val="24"/>
        </w:rPr>
      </w:pPr>
      <w:r>
        <w:rPr>
          <w:rFonts w:ascii="Times New Roman" w:hAnsi="Times New Roman" w:cs="Times New Roman"/>
          <w:sz w:val="24"/>
          <w:szCs w:val="24"/>
        </w:rPr>
        <w:t>4</w:t>
      </w:r>
      <w:r w:rsidR="00873A19" w:rsidRPr="003974D9">
        <w:rPr>
          <w:rFonts w:ascii="Times New Roman" w:hAnsi="Times New Roman" w:cs="Times New Roman"/>
          <w:sz w:val="24"/>
          <w:szCs w:val="24"/>
        </w:rPr>
        <w:t>3.2.9. </w:t>
      </w:r>
      <w:r w:rsidR="00873A19" w:rsidRPr="003974D9">
        <w:rPr>
          <w:rFonts w:ascii="Times New Roman" w:hAnsi="Times New Roman" w:cs="Times New Roman"/>
          <w:spacing w:val="-2"/>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2. Пояснительная записка.</w:t>
      </w:r>
    </w:p>
    <w:p w:rsidR="00873A19" w:rsidRPr="003974D9" w:rsidRDefault="000B2199"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 xml:space="preserve">.2.1. 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873A19" w:rsidRPr="003974D9">
        <w:rPr>
          <w:rFonts w:ascii="Times New Roman" w:hAnsi="Times New Roman"/>
          <w:bCs/>
          <w:sz w:val="24"/>
          <w:szCs w:val="24"/>
          <w:lang w:val="ru-RU"/>
        </w:rPr>
        <w:t>рабочей</w:t>
      </w:r>
      <w:r w:rsidR="00873A19" w:rsidRPr="003974D9">
        <w:rPr>
          <w:rFonts w:ascii="Times New Roman" w:hAnsi="Times New Roman"/>
          <w:sz w:val="24"/>
          <w:szCs w:val="24"/>
          <w:lang w:val="ru-RU"/>
        </w:rPr>
        <w:t xml:space="preserve"> программе воспитан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2.2. 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 xml:space="preserve">.2.3. 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 xml:space="preserve">.2.4.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873A19" w:rsidRPr="003974D9" w:rsidRDefault="00873A19" w:rsidP="00EF6D07">
      <w:pPr>
        <w:pStyle w:val="body"/>
        <w:spacing w:line="240" w:lineRule="auto"/>
        <w:ind w:firstLine="709"/>
        <w:contextualSpacing/>
        <w:rPr>
          <w:rFonts w:ascii="Times New Roman" w:hAnsi="Times New Roman" w:cs="Times New Roman"/>
          <w:spacing w:val="-1"/>
          <w:sz w:val="24"/>
          <w:szCs w:val="24"/>
        </w:rPr>
      </w:pPr>
      <w:r w:rsidRPr="003974D9">
        <w:rPr>
          <w:rFonts w:ascii="Times New Roman" w:hAnsi="Times New Roman" w:cs="Times New Roman"/>
          <w:spacing w:val="-1"/>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2.5. 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2.6.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873A19" w:rsidRPr="003974D9" w:rsidRDefault="000B2199" w:rsidP="00EF6D07">
      <w:pPr>
        <w:pStyle w:val="body"/>
        <w:spacing w:line="240" w:lineRule="auto"/>
        <w:ind w:firstLine="709"/>
        <w:contextualSpacing/>
        <w:rPr>
          <w:rFonts w:ascii="Times New Roman" w:hAnsi="Times New Roman" w:cs="Times New Roman"/>
          <w:spacing w:val="1"/>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2.7. </w:t>
      </w:r>
      <w:r w:rsidR="00873A19" w:rsidRPr="003974D9">
        <w:rPr>
          <w:rStyle w:val="Italic"/>
          <w:rFonts w:ascii="Times New Roman" w:hAnsi="Times New Roman" w:cs="Times New Roman"/>
          <w:i w:val="0"/>
          <w:iCs/>
          <w:spacing w:val="1"/>
          <w:sz w:val="24"/>
          <w:szCs w:val="24"/>
        </w:rPr>
        <w:t>Инвариантные модули</w:t>
      </w:r>
      <w:r w:rsidR="00873A19" w:rsidRPr="003974D9">
        <w:rPr>
          <w:rFonts w:ascii="Times New Roman" w:hAnsi="Times New Roman" w:cs="Times New Roman"/>
          <w:spacing w:val="1"/>
          <w:sz w:val="24"/>
          <w:szCs w:val="24"/>
        </w:rPr>
        <w:t xml:space="preserve"> включают в себя содержание базовых видов спорта: гимнастика, лёгкая атлетика, зимние виды спорта, спортивные игры. </w:t>
      </w:r>
      <w:r w:rsidR="00873A19" w:rsidRPr="003974D9">
        <w:rPr>
          <w:rStyle w:val="Italic"/>
          <w:rFonts w:ascii="Times New Roman" w:hAnsi="Times New Roman" w:cs="Times New Roman"/>
          <w:i w:val="0"/>
          <w:iCs/>
          <w:spacing w:val="1"/>
          <w:sz w:val="24"/>
          <w:szCs w:val="24"/>
        </w:rPr>
        <w:t xml:space="preserve">Инвариантные </w:t>
      </w:r>
      <w:r w:rsidR="00873A19" w:rsidRPr="003974D9">
        <w:rPr>
          <w:rFonts w:ascii="Times New Roman" w:hAnsi="Times New Roman" w:cs="Times New Roman"/>
          <w:spacing w:val="1"/>
          <w:sz w:val="24"/>
          <w:szCs w:val="24"/>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2.8. </w:t>
      </w:r>
      <w:r w:rsidR="00873A19" w:rsidRPr="003974D9">
        <w:rPr>
          <w:rStyle w:val="Italic"/>
          <w:rFonts w:ascii="Times New Roman" w:hAnsi="Times New Roman" w:cs="Times New Roman"/>
          <w:i w:val="0"/>
          <w:iCs/>
          <w:sz w:val="24"/>
          <w:szCs w:val="24"/>
        </w:rPr>
        <w:t>Вариативные модули</w:t>
      </w:r>
      <w:r w:rsidR="00873A19" w:rsidRPr="003974D9">
        <w:rPr>
          <w:rFonts w:ascii="Times New Roman" w:hAnsi="Times New Roman" w:cs="Times New Roman"/>
          <w:sz w:val="24"/>
          <w:szCs w:val="24"/>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w:t>
      </w:r>
      <w:r w:rsidR="00873A19" w:rsidRPr="003974D9">
        <w:rPr>
          <w:rFonts w:ascii="Times New Roman" w:hAnsi="Times New Roman"/>
          <w:sz w:val="24"/>
          <w:szCs w:val="24"/>
        </w:rPr>
        <w:t>ГТО</w:t>
      </w:r>
      <w:r w:rsidR="00873A19" w:rsidRPr="003974D9">
        <w:rPr>
          <w:rFonts w:ascii="Times New Roman" w:hAnsi="Times New Roman" w:cs="Times New Roman"/>
          <w:sz w:val="24"/>
          <w:szCs w:val="24"/>
        </w:rPr>
        <w:t>, активное вовлечение их в соревновательную деятельност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873A19" w:rsidRPr="003974D9" w:rsidRDefault="000B2199" w:rsidP="00EF6D07">
      <w:pPr>
        <w:pStyle w:val="body"/>
        <w:spacing w:line="240" w:lineRule="auto"/>
        <w:ind w:firstLine="709"/>
        <w:contextualSpacing/>
        <w:rPr>
          <w:rFonts w:ascii="Times New Roman" w:hAnsi="Times New Roman" w:cs="Times New Roman"/>
          <w:spacing w:val="-2"/>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2.9. </w:t>
      </w:r>
      <w:r w:rsidR="00873A19" w:rsidRPr="003974D9">
        <w:rPr>
          <w:rFonts w:ascii="Times New Roman" w:hAnsi="Times New Roman" w:cs="Times New Roman"/>
          <w:spacing w:val="-2"/>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 xml:space="preserve">.2.10. 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w:t>
      </w:r>
      <w:r w:rsidR="008C5AB9">
        <w:rPr>
          <w:rFonts w:ascii="Times New Roman" w:hAnsi="Times New Roman" w:cs="Times New Roman"/>
          <w:sz w:val="24"/>
          <w:szCs w:val="24"/>
        </w:rPr>
        <w:t>30</w:t>
      </w:r>
      <w:r w:rsidR="00873A19" w:rsidRPr="003974D9">
        <w:rPr>
          <w:rFonts w:ascii="Times New Roman" w:hAnsi="Times New Roman" w:cs="Times New Roman"/>
          <w:sz w:val="24"/>
          <w:szCs w:val="24"/>
        </w:rPr>
        <w:t xml:space="preserve"> часов из общего числа (1 час в неделю в каждом классе).</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2.11. В программе по физической культуре учитываются личностные и метапредметные результаты, зафиксированные в ФГОС ООО.</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3. Содержание обучения в 5 классе.</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3.1. Знания о физической культур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Физическая культура </w:t>
      </w:r>
      <w:r w:rsidRPr="003974D9">
        <w:rPr>
          <w:rFonts w:ascii="Times New Roman" w:hAnsi="Times New Roman" w:cs="Times New Roman"/>
          <w:bCs/>
          <w:color w:val="auto"/>
          <w:sz w:val="24"/>
          <w:szCs w:val="24"/>
          <w:lang w:eastAsia="en-US"/>
        </w:rPr>
        <w:t>на уровне основного общего образования</w:t>
      </w:r>
      <w:r w:rsidRPr="003974D9">
        <w:rPr>
          <w:rFonts w:ascii="Times New Roman" w:hAnsi="Times New Roman" w:cs="Times New Roman"/>
          <w:sz w:val="24"/>
          <w:szCs w:val="24"/>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3.2. Способы самостоятельной деятельн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ставление дневника физической культуры.</w:t>
      </w:r>
    </w:p>
    <w:p w:rsidR="00873A19" w:rsidRPr="003974D9" w:rsidRDefault="000B2199" w:rsidP="00EF6D07">
      <w:pPr>
        <w:pStyle w:val="body"/>
        <w:spacing w:line="240" w:lineRule="auto"/>
        <w:ind w:firstLine="709"/>
        <w:contextualSpacing/>
        <w:rPr>
          <w:rFonts w:ascii="Times New Roman" w:hAnsi="Times New Roman" w:cs="Times New Roman"/>
          <w:spacing w:val="1"/>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3.3. </w:t>
      </w:r>
      <w:r w:rsidR="00873A19" w:rsidRPr="003974D9">
        <w:rPr>
          <w:rStyle w:val="Bold"/>
          <w:rFonts w:ascii="Times New Roman" w:hAnsi="Times New Roman" w:cs="Times New Roman"/>
          <w:b w:val="0"/>
          <w:bCs/>
          <w:spacing w:val="1"/>
          <w:sz w:val="24"/>
          <w:szCs w:val="24"/>
        </w:rPr>
        <w:t>Физическое совершенствование.</w:t>
      </w:r>
    </w:p>
    <w:p w:rsidR="00873A19" w:rsidRPr="003974D9" w:rsidRDefault="000B2199" w:rsidP="00EF6D07">
      <w:pPr>
        <w:pStyle w:val="body"/>
        <w:spacing w:line="240" w:lineRule="auto"/>
        <w:ind w:firstLine="709"/>
        <w:contextualSpacing/>
        <w:rPr>
          <w:rFonts w:ascii="Times New Roman" w:hAnsi="Times New Roman" w:cs="Times New Roman"/>
          <w:spacing w:val="1"/>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3.3.1. Физкультурно-оздоровительная деятельность.</w:t>
      </w:r>
    </w:p>
    <w:p w:rsidR="00873A19" w:rsidRPr="003974D9" w:rsidRDefault="00873A19" w:rsidP="00EF6D07">
      <w:pPr>
        <w:pStyle w:val="body"/>
        <w:spacing w:line="240" w:lineRule="auto"/>
        <w:ind w:firstLine="709"/>
        <w:contextualSpacing/>
        <w:rPr>
          <w:rFonts w:ascii="Times New Roman" w:hAnsi="Times New Roman" w:cs="Times New Roman"/>
          <w:spacing w:val="1"/>
          <w:sz w:val="24"/>
          <w:szCs w:val="24"/>
        </w:rPr>
      </w:pPr>
      <w:r w:rsidRPr="003974D9">
        <w:rPr>
          <w:rFonts w:ascii="Times New Roman" w:hAnsi="Times New Roman" w:cs="Times New Roman"/>
          <w:spacing w:val="1"/>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3.3.2. </w:t>
      </w:r>
      <w:r w:rsidR="00873A19" w:rsidRPr="003974D9">
        <w:rPr>
          <w:rStyle w:val="BoldItalic"/>
          <w:rFonts w:ascii="Times New Roman" w:hAnsi="Times New Roman" w:cs="Times New Roman"/>
          <w:b w:val="0"/>
          <w:bCs/>
          <w:i w:val="0"/>
          <w:iCs/>
          <w:sz w:val="24"/>
          <w:szCs w:val="24"/>
        </w:rPr>
        <w:t>Спортивно-оздоровительная деятельност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Роль и значение спортивно-оздоровительной деятельности в здоровом образе жизни современного человека.</w:t>
      </w:r>
    </w:p>
    <w:p w:rsidR="00873A19" w:rsidRPr="003974D9" w:rsidRDefault="000B2199" w:rsidP="00EF6D07">
      <w:pPr>
        <w:pStyle w:val="body"/>
        <w:spacing w:line="240" w:lineRule="auto"/>
        <w:ind w:firstLine="709"/>
        <w:contextualSpacing/>
        <w:rPr>
          <w:rStyle w:val="Italic"/>
          <w:rFonts w:ascii="Times New Roman" w:hAnsi="Times New Roman" w:cs="Times New Roman"/>
          <w:i w:val="0"/>
          <w:spacing w:val="1"/>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3.3.2.1. </w:t>
      </w:r>
      <w:r w:rsidR="00873A19" w:rsidRPr="003974D9">
        <w:rPr>
          <w:rStyle w:val="Italic"/>
          <w:rFonts w:ascii="Times New Roman" w:hAnsi="Times New Roman" w:cs="Times New Roman"/>
          <w:i w:val="0"/>
          <w:iCs/>
          <w:spacing w:val="1"/>
          <w:sz w:val="24"/>
          <w:szCs w:val="24"/>
        </w:rPr>
        <w:t>Модуль «Гимнастика».</w:t>
      </w:r>
    </w:p>
    <w:p w:rsidR="00873A19" w:rsidRPr="003974D9" w:rsidRDefault="00873A19" w:rsidP="00EF6D07">
      <w:pPr>
        <w:pStyle w:val="body"/>
        <w:spacing w:line="240" w:lineRule="auto"/>
        <w:ind w:firstLine="709"/>
        <w:contextualSpacing/>
        <w:rPr>
          <w:rFonts w:ascii="Times New Roman" w:hAnsi="Times New Roman" w:cs="Times New Roman"/>
          <w:spacing w:val="1"/>
          <w:sz w:val="24"/>
          <w:szCs w:val="24"/>
        </w:rPr>
      </w:pPr>
      <w:r w:rsidRPr="003974D9">
        <w:rPr>
          <w:rFonts w:ascii="Times New Roman" w:hAnsi="Times New Roman" w:cs="Times New Roman"/>
          <w:spacing w:val="1"/>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3.3.2.2. </w:t>
      </w:r>
      <w:r w:rsidR="00873A19" w:rsidRPr="003974D9">
        <w:rPr>
          <w:rStyle w:val="Italic"/>
          <w:rFonts w:ascii="Times New Roman" w:hAnsi="Times New Roman" w:cs="Times New Roman"/>
          <w:i w:val="0"/>
          <w:iCs/>
          <w:sz w:val="24"/>
          <w:szCs w:val="24"/>
        </w:rPr>
        <w:t>Модуль «Лёгкая атлетик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Метание малого мяча с места в вертикальную неподвижную мишень, метание малого мяча на дальность с трёх шагов разбега.</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3.3.2.4. </w:t>
      </w:r>
      <w:r w:rsidR="00873A19" w:rsidRPr="003974D9">
        <w:rPr>
          <w:rStyle w:val="Italic"/>
          <w:rFonts w:ascii="Times New Roman" w:hAnsi="Times New Roman" w:cs="Times New Roman"/>
          <w:i w:val="0"/>
          <w:iCs/>
          <w:sz w:val="24"/>
          <w:szCs w:val="24"/>
        </w:rPr>
        <w:t>Модуль «Спортивные игр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Баскетбол.</w:t>
      </w:r>
      <w:r w:rsidRPr="003974D9">
        <w:rPr>
          <w:rFonts w:ascii="Times New Roman" w:hAnsi="Times New Roman" w:cs="Times New Roman"/>
          <w:sz w:val="24"/>
          <w:szCs w:val="24"/>
        </w:rPr>
        <w:t xml:space="preserve">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Волейбол.</w:t>
      </w:r>
      <w:r w:rsidRPr="003974D9">
        <w:rPr>
          <w:rFonts w:ascii="Times New Roman" w:hAnsi="Times New Roman" w:cs="Times New Roman"/>
          <w:sz w:val="24"/>
          <w:szCs w:val="24"/>
        </w:rPr>
        <w:t xml:space="preserve">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Футбол.</w:t>
      </w:r>
      <w:r w:rsidRPr="003974D9">
        <w:rPr>
          <w:rStyle w:val="Italic"/>
          <w:rFonts w:ascii="Times New Roman" w:hAnsi="Times New Roman" w:cs="Times New Roman"/>
          <w:i w:val="0"/>
          <w:iCs/>
          <w:sz w:val="24"/>
          <w:szCs w:val="24"/>
        </w:rPr>
        <w:t xml:space="preserve"> </w:t>
      </w:r>
      <w:r w:rsidRPr="003974D9">
        <w:rPr>
          <w:rFonts w:ascii="Times New Roman" w:hAnsi="Times New Roman" w:cs="Times New Roman"/>
          <w:sz w:val="24"/>
          <w:szCs w:val="24"/>
        </w:rPr>
        <w:t xml:space="preserve">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3.3.2.5. </w:t>
      </w:r>
      <w:r w:rsidR="00873A19" w:rsidRPr="003974D9">
        <w:rPr>
          <w:rStyle w:val="Italic"/>
          <w:rFonts w:ascii="Times New Roman" w:hAnsi="Times New Roman" w:cs="Times New Roman"/>
          <w:i w:val="0"/>
          <w:iCs/>
          <w:sz w:val="24"/>
          <w:szCs w:val="24"/>
        </w:rPr>
        <w:t>Модуль «Спорт».</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4. Содержание обучения в 6 классе.</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4.1. Знания о физической культур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4.2. Способы самостоятельной деятельн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873A19" w:rsidRPr="003974D9" w:rsidRDefault="00873A19" w:rsidP="00EF6D07">
      <w:pPr>
        <w:pStyle w:val="body"/>
        <w:spacing w:line="240" w:lineRule="auto"/>
        <w:ind w:firstLine="709"/>
        <w:contextualSpacing/>
        <w:rPr>
          <w:rFonts w:ascii="Times New Roman" w:hAnsi="Times New Roman" w:cs="Times New Roman"/>
          <w:spacing w:val="1"/>
          <w:sz w:val="24"/>
          <w:szCs w:val="24"/>
        </w:rPr>
      </w:pPr>
      <w:r w:rsidRPr="003974D9">
        <w:rPr>
          <w:rFonts w:ascii="Times New Roman" w:hAnsi="Times New Roman" w:cs="Times New Roman"/>
          <w:spacing w:val="1"/>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Правила и способы составления плана самостоятельных занятий физической подготовкой.</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4.3. Физическое совершенствование.</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4.3.1. </w:t>
      </w:r>
      <w:r w:rsidR="00873A19" w:rsidRPr="003974D9">
        <w:rPr>
          <w:rStyle w:val="BoldItalic"/>
          <w:rFonts w:ascii="Times New Roman" w:hAnsi="Times New Roman" w:cs="Times New Roman"/>
          <w:b w:val="0"/>
          <w:bCs/>
          <w:i w:val="0"/>
          <w:iCs/>
          <w:sz w:val="24"/>
          <w:szCs w:val="24"/>
        </w:rPr>
        <w:t>Физкультурно-оздоровительная деятельност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4.3.2. </w:t>
      </w:r>
      <w:r w:rsidR="00873A19" w:rsidRPr="003974D9">
        <w:rPr>
          <w:rStyle w:val="BoldItalic"/>
          <w:rFonts w:ascii="Times New Roman" w:hAnsi="Times New Roman" w:cs="Times New Roman"/>
          <w:b w:val="0"/>
          <w:bCs/>
          <w:i w:val="0"/>
          <w:iCs/>
          <w:sz w:val="24"/>
          <w:szCs w:val="24"/>
        </w:rPr>
        <w:t>Спортивно-оздоровительная деятельность.</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4.3.2.1. </w:t>
      </w:r>
      <w:r w:rsidR="00873A19" w:rsidRPr="003974D9">
        <w:rPr>
          <w:rStyle w:val="Italic"/>
          <w:rFonts w:ascii="Times New Roman" w:hAnsi="Times New Roman" w:cs="Times New Roman"/>
          <w:i w:val="0"/>
          <w:iCs/>
          <w:sz w:val="24"/>
          <w:szCs w:val="24"/>
        </w:rPr>
        <w:t>Модуль «Гимнастик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порные прыжки через гимнастического козла с разбега способом «согнув ноги» (мальчики) и способом «ноги врозь» (девоч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пражнения на невысокой гимнастической перекладине: висы, упор ноги врозь, перемах вперёд и обратно (мальчи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Лазанье по канату в три приёма (мальчики).</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4.3.2.2. </w:t>
      </w:r>
      <w:r w:rsidR="00873A19" w:rsidRPr="003974D9">
        <w:rPr>
          <w:rStyle w:val="Italic"/>
          <w:rFonts w:ascii="Times New Roman" w:hAnsi="Times New Roman" w:cs="Times New Roman"/>
          <w:i w:val="0"/>
          <w:iCs/>
          <w:sz w:val="24"/>
          <w:szCs w:val="24"/>
        </w:rPr>
        <w:t>Модуль «Лёгкая атлетика»</w:t>
      </w:r>
      <w:r w:rsidR="00873A19" w:rsidRPr="003974D9">
        <w:rPr>
          <w:rFonts w:ascii="Times New Roman" w:hAnsi="Times New Roman" w:cs="Times New Roman"/>
          <w:sz w:val="24"/>
          <w:szCs w:val="24"/>
        </w:rPr>
        <w:t>.</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Метание малого (теннисного) мяча в подвижную (раскачивающуюся) мишень. </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4.3.2.4. </w:t>
      </w:r>
      <w:r w:rsidR="00873A19" w:rsidRPr="003974D9">
        <w:rPr>
          <w:rStyle w:val="Italic"/>
          <w:rFonts w:ascii="Times New Roman" w:hAnsi="Times New Roman" w:cs="Times New Roman"/>
          <w:i w:val="0"/>
          <w:iCs/>
          <w:sz w:val="24"/>
          <w:szCs w:val="24"/>
        </w:rPr>
        <w:t>Модуль «Спортивные игр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авила игры и игровая деятельность по правилам с использованием разученных технических приёмо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Волейбол.</w:t>
      </w:r>
      <w:r w:rsidRPr="003974D9">
        <w:rPr>
          <w:rFonts w:ascii="Times New Roman" w:hAnsi="Times New Roman" w:cs="Times New Roman"/>
          <w:sz w:val="24"/>
          <w:szCs w:val="24"/>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Футбол.</w:t>
      </w:r>
      <w:r w:rsidRPr="003974D9">
        <w:rPr>
          <w:rFonts w:ascii="Times New Roman" w:hAnsi="Times New Roman" w:cs="Times New Roman"/>
          <w:sz w:val="24"/>
          <w:szCs w:val="24"/>
        </w:rPr>
        <w:t xml:space="preserve">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4.3.2.5. </w:t>
      </w:r>
      <w:r w:rsidR="00873A19" w:rsidRPr="003974D9">
        <w:rPr>
          <w:rStyle w:val="Italic"/>
          <w:rFonts w:ascii="Times New Roman" w:hAnsi="Times New Roman" w:cs="Times New Roman"/>
          <w:i w:val="0"/>
          <w:iCs/>
          <w:sz w:val="24"/>
          <w:szCs w:val="24"/>
        </w:rPr>
        <w:t>Модуль «Спорт».</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 xml:space="preserve">.5. Содержание обучения в 7 классе.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5.1. Знания о физической культур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лияние занятий физической культурой и спортом на воспитание положительных качеств личности современного человека.</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5.2. Способы самостоятельной деятельн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5.3. Физическое совершенствование.</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5.3.1. </w:t>
      </w:r>
      <w:r w:rsidR="00873A19" w:rsidRPr="003974D9">
        <w:rPr>
          <w:rStyle w:val="BoldItalic"/>
          <w:rFonts w:ascii="Times New Roman" w:hAnsi="Times New Roman" w:cs="Times New Roman"/>
          <w:b w:val="0"/>
          <w:bCs/>
          <w:i w:val="0"/>
          <w:iCs/>
          <w:sz w:val="24"/>
          <w:szCs w:val="24"/>
        </w:rPr>
        <w:t>Физкультурно-оздоровительная деятельност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Оздоровительные комплексы для самостоятельных занятий с добавлением ранее разученных упражнений:</w:t>
      </w:r>
      <w:r w:rsidRPr="003974D9">
        <w:rPr>
          <w:rStyle w:val="BoldItalic"/>
          <w:rFonts w:ascii="Times New Roman" w:hAnsi="Times New Roman" w:cs="Times New Roman"/>
          <w:b w:val="0"/>
          <w:bCs/>
          <w:i w:val="0"/>
          <w:iCs/>
          <w:sz w:val="24"/>
          <w:szCs w:val="24"/>
        </w:rPr>
        <w:t xml:space="preserve"> </w:t>
      </w:r>
      <w:r w:rsidRPr="003974D9">
        <w:rPr>
          <w:rFonts w:ascii="Times New Roman" w:hAnsi="Times New Roman" w:cs="Times New Roman"/>
          <w:sz w:val="24"/>
          <w:szCs w:val="24"/>
        </w:rPr>
        <w:t xml:space="preserve">для коррекции телосложения и профилактики нарушения осанки, дыхательной и зрительной гимнастики в режиме учебного дня. </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5.3.2. </w:t>
      </w:r>
      <w:r w:rsidR="00873A19" w:rsidRPr="003974D9">
        <w:rPr>
          <w:rStyle w:val="BoldItalic"/>
          <w:rFonts w:ascii="Times New Roman" w:hAnsi="Times New Roman" w:cs="Times New Roman"/>
          <w:b w:val="0"/>
          <w:bCs/>
          <w:i w:val="0"/>
          <w:iCs/>
          <w:sz w:val="24"/>
          <w:szCs w:val="24"/>
        </w:rPr>
        <w:t xml:space="preserve">Спортивно-оздоровительная деятельность.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5.3.2.1. </w:t>
      </w:r>
      <w:r w:rsidR="00873A19" w:rsidRPr="003974D9">
        <w:rPr>
          <w:rStyle w:val="Italic"/>
          <w:rFonts w:ascii="Times New Roman" w:hAnsi="Times New Roman" w:cs="Times New Roman"/>
          <w:i w:val="0"/>
          <w:iCs/>
          <w:sz w:val="24"/>
          <w:szCs w:val="24"/>
        </w:rPr>
        <w:t>Модуль «Гимнастика»</w:t>
      </w:r>
      <w:r w:rsidR="00873A19" w:rsidRPr="003974D9">
        <w:rPr>
          <w:rFonts w:ascii="Times New Roman" w:hAnsi="Times New Roman" w:cs="Times New Roman"/>
          <w:sz w:val="24"/>
          <w:szCs w:val="24"/>
        </w:rPr>
        <w:t>.</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5.3.2.2. </w:t>
      </w:r>
      <w:r w:rsidR="00873A19" w:rsidRPr="003974D9">
        <w:rPr>
          <w:rStyle w:val="Italic"/>
          <w:rFonts w:ascii="Times New Roman" w:hAnsi="Times New Roman" w:cs="Times New Roman"/>
          <w:i w:val="0"/>
          <w:iCs/>
          <w:sz w:val="24"/>
          <w:szCs w:val="24"/>
        </w:rPr>
        <w:t>Модуль «Лёгкая атлетик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Метание малого (теннисного) мяча по движущейся (катящейся) с разной скоростью мишени.</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5.3.2.4. </w:t>
      </w:r>
      <w:r w:rsidR="00873A19" w:rsidRPr="003974D9">
        <w:rPr>
          <w:rStyle w:val="Italic"/>
          <w:rFonts w:ascii="Times New Roman" w:hAnsi="Times New Roman" w:cs="Times New Roman"/>
          <w:i w:val="0"/>
          <w:iCs/>
          <w:sz w:val="24"/>
          <w:szCs w:val="24"/>
        </w:rPr>
        <w:t>Модуль «Спортивные игры».</w:t>
      </w:r>
      <w:r w:rsidR="00873A19" w:rsidRPr="003974D9">
        <w:rPr>
          <w:rStyle w:val="BoldItalic"/>
          <w:rFonts w:ascii="Times New Roman" w:hAnsi="Times New Roman" w:cs="Times New Roman"/>
          <w:b w:val="0"/>
          <w:bCs/>
          <w:i w:val="0"/>
          <w:iCs/>
          <w:sz w:val="24"/>
          <w:szCs w:val="24"/>
        </w:rPr>
        <w:t xml:space="preserve">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Баскетбол.</w:t>
      </w:r>
      <w:r w:rsidRPr="003974D9">
        <w:rPr>
          <w:rFonts w:ascii="Times New Roman" w:hAnsi="Times New Roman" w:cs="Times New Roman"/>
          <w:sz w:val="24"/>
          <w:szCs w:val="24"/>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Волейбол.</w:t>
      </w:r>
      <w:r w:rsidRPr="003974D9">
        <w:rPr>
          <w:rFonts w:ascii="Times New Roman" w:hAnsi="Times New Roman" w:cs="Times New Roman"/>
          <w:sz w:val="24"/>
          <w:szCs w:val="24"/>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Футбол.</w:t>
      </w:r>
      <w:r w:rsidRPr="003974D9">
        <w:rPr>
          <w:rFonts w:ascii="Times New Roman" w:hAnsi="Times New Roman" w:cs="Times New Roman"/>
          <w:sz w:val="24"/>
          <w:szCs w:val="24"/>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873A19" w:rsidRPr="003974D9" w:rsidRDefault="00873A19" w:rsidP="00EF6D07">
      <w:pPr>
        <w:pStyle w:val="body"/>
        <w:spacing w:line="240" w:lineRule="auto"/>
        <w:ind w:firstLine="709"/>
        <w:contextualSpacing/>
        <w:rPr>
          <w:rStyle w:val="BoldItalic"/>
          <w:rFonts w:ascii="Times New Roman" w:hAnsi="Times New Roman" w:cs="Times New Roman"/>
          <w:b w:val="0"/>
          <w:i w:val="0"/>
          <w:sz w:val="24"/>
          <w:szCs w:val="24"/>
        </w:rPr>
      </w:pPr>
      <w:r w:rsidRPr="003974D9">
        <w:rPr>
          <w:rFonts w:ascii="Times New Roman" w:hAnsi="Times New Roman" w:cs="Times New Roman"/>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5.3.2.5. </w:t>
      </w:r>
      <w:r w:rsidR="00873A19" w:rsidRPr="003974D9">
        <w:rPr>
          <w:rStyle w:val="Italic"/>
          <w:rFonts w:ascii="Times New Roman" w:hAnsi="Times New Roman" w:cs="Times New Roman"/>
          <w:i w:val="0"/>
          <w:iCs/>
          <w:sz w:val="24"/>
          <w:szCs w:val="24"/>
        </w:rPr>
        <w:t>Модуль «Спорт».</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6. Содержание обучения в 8 классе.</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6.1. Знания о физической культур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873A19" w:rsidRPr="003974D9" w:rsidRDefault="000B2199" w:rsidP="00EF6D07">
      <w:pPr>
        <w:pStyle w:val="body"/>
        <w:spacing w:line="240" w:lineRule="auto"/>
        <w:ind w:firstLine="709"/>
        <w:contextualSpacing/>
        <w:rPr>
          <w:rFonts w:ascii="Times New Roman" w:hAnsi="Times New Roman" w:cs="Times New Roman"/>
          <w:spacing w:val="-1"/>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6.2. </w:t>
      </w:r>
      <w:r w:rsidR="00873A19" w:rsidRPr="003974D9">
        <w:rPr>
          <w:rStyle w:val="Bold"/>
          <w:rFonts w:ascii="Times New Roman" w:hAnsi="Times New Roman" w:cs="Times New Roman"/>
          <w:b w:val="0"/>
          <w:bCs/>
          <w:spacing w:val="-1"/>
          <w:sz w:val="24"/>
          <w:szCs w:val="24"/>
        </w:rPr>
        <w:t>Способы самостоятельной деятельности.</w:t>
      </w:r>
    </w:p>
    <w:p w:rsidR="00873A19" w:rsidRPr="003974D9" w:rsidRDefault="00873A19" w:rsidP="00EF6D07">
      <w:pPr>
        <w:pStyle w:val="body"/>
        <w:spacing w:line="240" w:lineRule="auto"/>
        <w:ind w:firstLine="709"/>
        <w:contextualSpacing/>
        <w:rPr>
          <w:rFonts w:ascii="Times New Roman" w:hAnsi="Times New Roman" w:cs="Times New Roman"/>
          <w:spacing w:val="-1"/>
          <w:sz w:val="24"/>
          <w:szCs w:val="24"/>
        </w:rPr>
      </w:pPr>
      <w:r w:rsidRPr="003974D9">
        <w:rPr>
          <w:rFonts w:ascii="Times New Roman" w:hAnsi="Times New Roman" w:cs="Times New Roman"/>
          <w:spacing w:val="-1"/>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6.3. Физическое совершенствование.</w:t>
      </w:r>
      <w:r w:rsidR="00873A19" w:rsidRPr="003974D9">
        <w:rPr>
          <w:rFonts w:ascii="Times New Roman" w:hAnsi="Times New Roman" w:cs="Times New Roman"/>
          <w:sz w:val="24"/>
          <w:szCs w:val="24"/>
        </w:rPr>
        <w:t xml:space="preserve"> </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6.3.1. </w:t>
      </w:r>
      <w:r w:rsidR="00873A19" w:rsidRPr="003974D9">
        <w:rPr>
          <w:rStyle w:val="BoldItalic"/>
          <w:rFonts w:ascii="Times New Roman" w:hAnsi="Times New Roman" w:cs="Times New Roman"/>
          <w:b w:val="0"/>
          <w:bCs/>
          <w:i w:val="0"/>
          <w:iCs/>
          <w:sz w:val="24"/>
          <w:szCs w:val="24"/>
        </w:rPr>
        <w:t>Физкультурно-оздоровительная деятельност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6.3.2. </w:t>
      </w:r>
      <w:r w:rsidR="00873A19" w:rsidRPr="003974D9">
        <w:rPr>
          <w:rStyle w:val="BoldItalic"/>
          <w:rFonts w:ascii="Times New Roman" w:hAnsi="Times New Roman" w:cs="Times New Roman"/>
          <w:b w:val="0"/>
          <w:bCs/>
          <w:i w:val="0"/>
          <w:iCs/>
          <w:sz w:val="24"/>
          <w:szCs w:val="24"/>
        </w:rPr>
        <w:t xml:space="preserve">Спортивно-оздоровительная деятельность.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6.3.2.1. </w:t>
      </w:r>
      <w:r w:rsidR="00873A19" w:rsidRPr="003974D9">
        <w:rPr>
          <w:rStyle w:val="Italic"/>
          <w:rFonts w:ascii="Times New Roman" w:hAnsi="Times New Roman" w:cs="Times New Roman"/>
          <w:i w:val="0"/>
          <w:iCs/>
          <w:sz w:val="24"/>
          <w:szCs w:val="24"/>
        </w:rPr>
        <w:t>Модуль «Гимнастика»</w:t>
      </w:r>
      <w:r w:rsidR="00873A19" w:rsidRPr="003974D9">
        <w:rPr>
          <w:rFonts w:ascii="Times New Roman" w:hAnsi="Times New Roman" w:cs="Times New Roman"/>
          <w:sz w:val="24"/>
          <w:szCs w:val="24"/>
        </w:rPr>
        <w:t>.</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Style w:val="BoldItalic"/>
          <w:rFonts w:ascii="Times New Roman" w:hAnsi="Times New Roman"/>
          <w:b w:val="0"/>
          <w:bCs/>
          <w:i w:val="0"/>
          <w:iCs/>
          <w:spacing w:val="1"/>
          <w:sz w:val="24"/>
          <w:szCs w:val="24"/>
          <w:lang w:val="ru-RU"/>
        </w:rPr>
        <w:t>43</w:t>
      </w:r>
      <w:r w:rsidR="00873A19" w:rsidRPr="003974D9">
        <w:rPr>
          <w:rStyle w:val="BoldItalic"/>
          <w:rFonts w:ascii="Times New Roman" w:hAnsi="Times New Roman"/>
          <w:b w:val="0"/>
          <w:bCs/>
          <w:i w:val="0"/>
          <w:iCs/>
          <w:spacing w:val="1"/>
          <w:sz w:val="24"/>
          <w:szCs w:val="24"/>
          <w:lang w:val="ru-RU"/>
        </w:rPr>
        <w:t>.6.3.2.2.</w:t>
      </w:r>
      <w:r w:rsidR="00873A19" w:rsidRPr="003974D9">
        <w:rPr>
          <w:rStyle w:val="BoldItalic"/>
          <w:rFonts w:ascii="Times New Roman" w:hAnsi="Times New Roman"/>
          <w:b w:val="0"/>
          <w:bCs/>
          <w:i w:val="0"/>
          <w:iCs/>
          <w:spacing w:val="1"/>
          <w:sz w:val="24"/>
          <w:szCs w:val="24"/>
        </w:rPr>
        <w:t> </w:t>
      </w:r>
      <w:r w:rsidR="00873A19" w:rsidRPr="003974D9">
        <w:rPr>
          <w:rStyle w:val="Italic"/>
          <w:rFonts w:ascii="Times New Roman" w:hAnsi="Times New Roman"/>
          <w:i w:val="0"/>
          <w:iCs/>
          <w:sz w:val="24"/>
          <w:szCs w:val="24"/>
          <w:lang w:val="ru-RU"/>
        </w:rPr>
        <w:t>Модуль «Лёгкая атлетика».</w:t>
      </w:r>
    </w:p>
    <w:p w:rsidR="00873A19" w:rsidRPr="003974D9" w:rsidRDefault="00873A19" w:rsidP="00EF6D07">
      <w:pPr>
        <w:spacing w:after="0" w:line="240" w:lineRule="auto"/>
        <w:ind w:firstLine="709"/>
        <w:contextualSpacing/>
        <w:jc w:val="both"/>
        <w:rPr>
          <w:rFonts w:ascii="Times New Roman" w:hAnsi="Times New Roman"/>
          <w:sz w:val="24"/>
          <w:szCs w:val="24"/>
          <w:lang w:val="ru-RU"/>
        </w:rPr>
      </w:pPr>
      <w:r w:rsidRPr="003974D9">
        <w:rPr>
          <w:rFonts w:ascii="Times New Roman" w:hAnsi="Times New Roman"/>
          <w:sz w:val="24"/>
          <w:szCs w:val="24"/>
          <w:lang w:val="ru-RU"/>
        </w:rPr>
        <w:t>Кроссовый бег, прыжок в длину с разбега способом «прогнувшис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6.3.2.4. </w:t>
      </w:r>
      <w:r w:rsidR="00873A19" w:rsidRPr="003974D9">
        <w:rPr>
          <w:rStyle w:val="Italic"/>
          <w:rFonts w:ascii="Times New Roman" w:hAnsi="Times New Roman" w:cs="Times New Roman"/>
          <w:i w:val="0"/>
          <w:iCs/>
          <w:sz w:val="24"/>
          <w:szCs w:val="24"/>
        </w:rPr>
        <w:t>Модуль «Плавание».</w:t>
      </w:r>
    </w:p>
    <w:p w:rsidR="00873A19" w:rsidRPr="003974D9" w:rsidRDefault="00873A19" w:rsidP="00EF6D07">
      <w:pPr>
        <w:pStyle w:val="body"/>
        <w:spacing w:line="240" w:lineRule="auto"/>
        <w:ind w:firstLine="709"/>
        <w:contextualSpacing/>
        <w:rPr>
          <w:rStyle w:val="Italic"/>
          <w:rFonts w:ascii="Times New Roman" w:hAnsi="Times New Roman" w:cs="Times New Roman"/>
          <w:i w:val="0"/>
          <w:sz w:val="24"/>
          <w:szCs w:val="24"/>
        </w:rPr>
      </w:pPr>
      <w:r w:rsidRPr="003974D9">
        <w:rPr>
          <w:rFonts w:ascii="Times New Roman" w:hAnsi="Times New Roman" w:cs="Times New Roman"/>
          <w:sz w:val="24"/>
          <w:szCs w:val="24"/>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6.3.2.5. </w:t>
      </w:r>
      <w:r w:rsidR="00873A19" w:rsidRPr="003974D9">
        <w:rPr>
          <w:rStyle w:val="Italic"/>
          <w:rFonts w:ascii="Times New Roman" w:hAnsi="Times New Roman" w:cs="Times New Roman"/>
          <w:i w:val="0"/>
          <w:iCs/>
          <w:sz w:val="24"/>
          <w:szCs w:val="24"/>
        </w:rPr>
        <w:t>Модуль «Спортивные игры».</w:t>
      </w:r>
      <w:r w:rsidR="00873A19" w:rsidRPr="003974D9">
        <w:rPr>
          <w:rStyle w:val="BoldItalic"/>
          <w:rFonts w:ascii="Times New Roman" w:hAnsi="Times New Roman" w:cs="Times New Roman"/>
          <w:b w:val="0"/>
          <w:bCs/>
          <w:i w:val="0"/>
          <w:iCs/>
          <w:sz w:val="24"/>
          <w:szCs w:val="24"/>
        </w:rPr>
        <w:t xml:space="preserve">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Баскетбол.</w:t>
      </w:r>
      <w:r w:rsidRPr="003974D9">
        <w:rPr>
          <w:rFonts w:ascii="Times New Roman" w:hAnsi="Times New Roman" w:cs="Times New Roman"/>
          <w:sz w:val="24"/>
          <w:szCs w:val="24"/>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Волейбол.</w:t>
      </w:r>
      <w:r w:rsidRPr="003974D9">
        <w:rPr>
          <w:rFonts w:ascii="Times New Roman" w:hAnsi="Times New Roman" w:cs="Times New Roman"/>
          <w:sz w:val="24"/>
          <w:szCs w:val="24"/>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Футбол.</w:t>
      </w:r>
      <w:r w:rsidRPr="003974D9">
        <w:rPr>
          <w:rFonts w:ascii="Times New Roman" w:hAnsi="Times New Roman" w:cs="Times New Roman"/>
          <w:sz w:val="24"/>
          <w:szCs w:val="24"/>
        </w:rPr>
        <w:t xml:space="preserve"> Удар по мячу с разбега внутренней частью подъёма стопы, остановка мяча внутренней стороной стопы.</w:t>
      </w:r>
      <w:r w:rsidRPr="003974D9">
        <w:rPr>
          <w:rStyle w:val="Italic"/>
          <w:rFonts w:ascii="Times New Roman" w:hAnsi="Times New Roman" w:cs="Times New Roman"/>
          <w:i w:val="0"/>
          <w:iCs/>
          <w:sz w:val="24"/>
          <w:szCs w:val="24"/>
        </w:rPr>
        <w:t xml:space="preserve"> </w:t>
      </w:r>
      <w:r w:rsidRPr="003974D9">
        <w:rPr>
          <w:rFonts w:ascii="Times New Roman" w:hAnsi="Times New Roman" w:cs="Times New Roman"/>
          <w:sz w:val="24"/>
          <w:szCs w:val="24"/>
        </w:rPr>
        <w:t xml:space="preserve">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6.3.2.6. </w:t>
      </w:r>
      <w:r w:rsidR="00873A19" w:rsidRPr="003974D9">
        <w:rPr>
          <w:rStyle w:val="Italic"/>
          <w:rFonts w:ascii="Times New Roman" w:hAnsi="Times New Roman" w:cs="Times New Roman"/>
          <w:i w:val="0"/>
          <w:iCs/>
          <w:sz w:val="24"/>
          <w:szCs w:val="24"/>
        </w:rPr>
        <w:t>Модуль «Спорт».</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A19" w:rsidRPr="003974D9" w:rsidRDefault="000B2199" w:rsidP="00EF6D07">
      <w:pPr>
        <w:spacing w:after="0" w:line="240" w:lineRule="auto"/>
        <w:ind w:firstLine="709"/>
        <w:contextualSpacing/>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7. Содержание обучения в 9 классе.</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7.1. Знания о физической культур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7.2. Способы самостоятельной деятельн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Bold"/>
          <w:rFonts w:ascii="Times New Roman" w:hAnsi="Times New Roman" w:cs="Times New Roman"/>
          <w:b w:val="0"/>
          <w:bCs/>
          <w:sz w:val="24"/>
          <w:szCs w:val="24"/>
        </w:rPr>
        <w:t>43</w:t>
      </w:r>
      <w:r w:rsidR="00873A19" w:rsidRPr="003974D9">
        <w:rPr>
          <w:rStyle w:val="Bold"/>
          <w:rFonts w:ascii="Times New Roman" w:hAnsi="Times New Roman" w:cs="Times New Roman"/>
          <w:b w:val="0"/>
          <w:bCs/>
          <w:sz w:val="24"/>
          <w:szCs w:val="24"/>
        </w:rPr>
        <w:t>.7.3. Физическое совершенствование.</w:t>
      </w:r>
      <w:r w:rsidR="00873A19" w:rsidRPr="003974D9">
        <w:rPr>
          <w:rFonts w:ascii="Times New Roman" w:hAnsi="Times New Roman" w:cs="Times New Roman"/>
          <w:sz w:val="24"/>
          <w:szCs w:val="24"/>
        </w:rPr>
        <w:t xml:space="preserve"> </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7.3.1. </w:t>
      </w:r>
      <w:r w:rsidR="00873A19" w:rsidRPr="003974D9">
        <w:rPr>
          <w:rStyle w:val="BoldItalic"/>
          <w:rFonts w:ascii="Times New Roman" w:hAnsi="Times New Roman" w:cs="Times New Roman"/>
          <w:b w:val="0"/>
          <w:bCs/>
          <w:i w:val="0"/>
          <w:iCs/>
          <w:sz w:val="24"/>
          <w:szCs w:val="24"/>
        </w:rPr>
        <w:t>Физкультурно-оздоровительная деятельность.</w:t>
      </w:r>
    </w:p>
    <w:p w:rsidR="00873A19" w:rsidRPr="003974D9" w:rsidRDefault="00873A19" w:rsidP="00EF6D07">
      <w:pPr>
        <w:pStyle w:val="a5"/>
        <w:widowControl/>
        <w:spacing w:after="0" w:line="240" w:lineRule="auto"/>
        <w:ind w:left="0" w:firstLine="709"/>
        <w:jc w:val="both"/>
        <w:rPr>
          <w:rFonts w:ascii="Times New Roman" w:hAnsi="Times New Roman"/>
          <w:sz w:val="24"/>
          <w:szCs w:val="24"/>
          <w:lang w:val="ru-RU"/>
        </w:rPr>
      </w:pPr>
      <w:r w:rsidRPr="003974D9">
        <w:rPr>
          <w:rFonts w:ascii="Times New Roman" w:hAnsi="Times New Roman"/>
          <w:sz w:val="24"/>
          <w:szCs w:val="24"/>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3974D9">
        <w:rPr>
          <w:rFonts w:ascii="Times New Roman" w:hAnsi="Times New Roman"/>
          <w:bCs/>
          <w:sz w:val="24"/>
          <w:szCs w:val="24"/>
          <w:lang w:val="ru-RU"/>
        </w:rPr>
        <w:t>обучающихся</w:t>
      </w:r>
      <w:r w:rsidRPr="003974D9">
        <w:rPr>
          <w:rFonts w:ascii="Times New Roman" w:hAnsi="Times New Roman"/>
          <w:sz w:val="24"/>
          <w:szCs w:val="24"/>
          <w:lang w:val="ru-RU"/>
        </w:rPr>
        <w:t>.</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7.3.2. </w:t>
      </w:r>
      <w:r w:rsidR="00873A19" w:rsidRPr="003974D9">
        <w:rPr>
          <w:rStyle w:val="BoldItalic"/>
          <w:rFonts w:ascii="Times New Roman" w:hAnsi="Times New Roman" w:cs="Times New Roman"/>
          <w:b w:val="0"/>
          <w:bCs/>
          <w:i w:val="0"/>
          <w:iCs/>
          <w:sz w:val="24"/>
          <w:szCs w:val="24"/>
        </w:rPr>
        <w:t xml:space="preserve">Спортивно-оздоровительная деятельность. </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7.3.2.1. </w:t>
      </w:r>
      <w:r w:rsidR="00873A19" w:rsidRPr="003974D9">
        <w:rPr>
          <w:rStyle w:val="Italic"/>
          <w:rFonts w:ascii="Times New Roman" w:hAnsi="Times New Roman" w:cs="Times New Roman"/>
          <w:i w:val="0"/>
          <w:iCs/>
          <w:sz w:val="24"/>
          <w:szCs w:val="24"/>
        </w:rPr>
        <w:t>Модуль «Гимнастик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7.3.2.2. </w:t>
      </w:r>
      <w:r w:rsidR="00873A19" w:rsidRPr="003974D9">
        <w:rPr>
          <w:rStyle w:val="Italic"/>
          <w:rFonts w:ascii="Times New Roman" w:hAnsi="Times New Roman" w:cs="Times New Roman"/>
          <w:i w:val="0"/>
          <w:iCs/>
          <w:sz w:val="24"/>
          <w:szCs w:val="24"/>
        </w:rPr>
        <w:t>Модуль «Лёгкая атлетик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7.3.2.5. </w:t>
      </w:r>
      <w:r w:rsidR="00873A19" w:rsidRPr="003974D9">
        <w:rPr>
          <w:rStyle w:val="Italic"/>
          <w:rFonts w:ascii="Times New Roman" w:hAnsi="Times New Roman" w:cs="Times New Roman"/>
          <w:i w:val="0"/>
          <w:iCs/>
          <w:sz w:val="24"/>
          <w:szCs w:val="24"/>
        </w:rPr>
        <w:t>Модуль «Спортивные игр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Баскетбол.</w:t>
      </w:r>
      <w:r w:rsidRPr="003974D9">
        <w:rPr>
          <w:rFonts w:ascii="Times New Roman" w:hAnsi="Times New Roman" w:cs="Times New Roman"/>
          <w:sz w:val="24"/>
          <w:szCs w:val="24"/>
        </w:rPr>
        <w:t xml:space="preserve"> Техническая подготовка в игровых действиях: ведение, передачи, приёмы и броски мяча на месте, в прыжке, после веден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Волейбол.</w:t>
      </w:r>
      <w:r w:rsidRPr="003974D9">
        <w:rPr>
          <w:rFonts w:ascii="Times New Roman" w:hAnsi="Times New Roman" w:cs="Times New Roman"/>
          <w:sz w:val="24"/>
          <w:szCs w:val="24"/>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Underline"/>
          <w:rFonts w:ascii="Times New Roman" w:hAnsi="Times New Roman" w:cs="Times New Roman"/>
          <w:sz w:val="24"/>
          <w:szCs w:val="24"/>
          <w:u w:val="none"/>
        </w:rPr>
        <w:t>Футбол.</w:t>
      </w:r>
      <w:r w:rsidRPr="003974D9">
        <w:rPr>
          <w:rFonts w:ascii="Times New Roman" w:hAnsi="Times New Roman" w:cs="Times New Roman"/>
          <w:sz w:val="24"/>
          <w:szCs w:val="24"/>
        </w:rPr>
        <w:t xml:space="preserve"> Техническая подготовка в игровых действиях: ведение, приёмы и передачи, остановки и удары по мячу с места и в движен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73A19" w:rsidRPr="003974D9" w:rsidRDefault="000B2199" w:rsidP="00EF6D07">
      <w:pPr>
        <w:pStyle w:val="body"/>
        <w:spacing w:line="240" w:lineRule="auto"/>
        <w:ind w:firstLine="709"/>
        <w:contextualSpacing/>
        <w:rPr>
          <w:rStyle w:val="BoldItalic"/>
          <w:rFonts w:ascii="Times New Roman" w:hAnsi="Times New Roman" w:cs="Times New Roman"/>
          <w:b w:val="0"/>
          <w:i w:val="0"/>
          <w:sz w:val="24"/>
          <w:szCs w:val="24"/>
        </w:rPr>
      </w:pPr>
      <w:r>
        <w:rPr>
          <w:rStyle w:val="BoldItalic"/>
          <w:rFonts w:ascii="Times New Roman" w:hAnsi="Times New Roman" w:cs="Times New Roman"/>
          <w:b w:val="0"/>
          <w:bCs/>
          <w:i w:val="0"/>
          <w:iCs/>
          <w:spacing w:val="1"/>
          <w:sz w:val="24"/>
          <w:szCs w:val="24"/>
        </w:rPr>
        <w:t>43</w:t>
      </w:r>
      <w:r w:rsidR="00873A19" w:rsidRPr="003974D9">
        <w:rPr>
          <w:rStyle w:val="BoldItalic"/>
          <w:rFonts w:ascii="Times New Roman" w:hAnsi="Times New Roman" w:cs="Times New Roman"/>
          <w:b w:val="0"/>
          <w:bCs/>
          <w:i w:val="0"/>
          <w:iCs/>
          <w:spacing w:val="1"/>
          <w:sz w:val="24"/>
          <w:szCs w:val="24"/>
        </w:rPr>
        <w:t>.7.3.2.6. </w:t>
      </w:r>
      <w:r w:rsidR="00873A19" w:rsidRPr="003974D9">
        <w:rPr>
          <w:rStyle w:val="BoldItalic"/>
          <w:rFonts w:ascii="Times New Roman" w:hAnsi="Times New Roman" w:cs="Times New Roman"/>
          <w:b w:val="0"/>
          <w:bCs/>
          <w:i w:val="0"/>
          <w:iCs/>
          <w:sz w:val="24"/>
          <w:szCs w:val="24"/>
        </w:rPr>
        <w:t>Модуль «Спорт».</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A19" w:rsidRPr="003974D9" w:rsidRDefault="000B2199" w:rsidP="00EF6D07">
      <w:pPr>
        <w:spacing w:after="0" w:line="240" w:lineRule="auto"/>
        <w:ind w:firstLine="709"/>
        <w:contextualSpacing/>
        <w:jc w:val="both"/>
        <w:rPr>
          <w:rFonts w:ascii="Times New Roman" w:hAnsi="Times New Roman"/>
          <w:caps/>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8. </w:t>
      </w:r>
      <w:r w:rsidR="00873A19" w:rsidRPr="003974D9">
        <w:rPr>
          <w:rStyle w:val="Bold"/>
          <w:rFonts w:ascii="Times New Roman" w:hAnsi="Times New Roman"/>
          <w:b w:val="0"/>
          <w:bCs/>
          <w:sz w:val="24"/>
          <w:szCs w:val="24"/>
          <w:lang w:val="ru-RU"/>
        </w:rPr>
        <w:t>Программа вариативного модуля «Базовая физическая подготовка».</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8.1. </w:t>
      </w:r>
      <w:r w:rsidR="00873A19" w:rsidRPr="003974D9">
        <w:rPr>
          <w:rStyle w:val="Italic"/>
          <w:rFonts w:ascii="Times New Roman" w:hAnsi="Times New Roman" w:cs="Times New Roman"/>
          <w:i w:val="0"/>
          <w:iCs/>
          <w:sz w:val="24"/>
          <w:szCs w:val="24"/>
        </w:rPr>
        <w:t>Развитие силовых способносте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8.2. </w:t>
      </w:r>
      <w:r w:rsidR="00873A19" w:rsidRPr="003974D9">
        <w:rPr>
          <w:rStyle w:val="Italic"/>
          <w:rFonts w:ascii="Times New Roman" w:hAnsi="Times New Roman" w:cs="Times New Roman"/>
          <w:i w:val="0"/>
          <w:iCs/>
          <w:sz w:val="24"/>
          <w:szCs w:val="24"/>
        </w:rPr>
        <w:t>Развитие скоростных способносте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8.3. </w:t>
      </w:r>
      <w:r w:rsidR="00873A19" w:rsidRPr="003974D9">
        <w:rPr>
          <w:rStyle w:val="Italic"/>
          <w:rFonts w:ascii="Times New Roman" w:hAnsi="Times New Roman" w:cs="Times New Roman"/>
          <w:i w:val="0"/>
          <w:iCs/>
          <w:sz w:val="24"/>
          <w:szCs w:val="24"/>
        </w:rPr>
        <w:t>Развитие вынослив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8.4. </w:t>
      </w:r>
      <w:r w:rsidR="00873A19" w:rsidRPr="003974D9">
        <w:rPr>
          <w:rStyle w:val="Italic"/>
          <w:rFonts w:ascii="Times New Roman" w:hAnsi="Times New Roman" w:cs="Times New Roman"/>
          <w:i w:val="0"/>
          <w:iCs/>
          <w:sz w:val="24"/>
          <w:szCs w:val="24"/>
        </w:rPr>
        <w:t>Развитие координации движени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8.5. </w:t>
      </w:r>
      <w:r w:rsidR="00873A19" w:rsidRPr="003974D9">
        <w:rPr>
          <w:rStyle w:val="Italic"/>
          <w:rFonts w:ascii="Times New Roman" w:hAnsi="Times New Roman" w:cs="Times New Roman"/>
          <w:i w:val="0"/>
          <w:iCs/>
          <w:sz w:val="24"/>
          <w:szCs w:val="24"/>
        </w:rPr>
        <w:t>Развитие гибк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873A19" w:rsidRPr="003974D9" w:rsidRDefault="000B2199" w:rsidP="00EF6D07">
      <w:pPr>
        <w:pStyle w:val="body"/>
        <w:spacing w:line="240" w:lineRule="auto"/>
        <w:ind w:firstLine="709"/>
        <w:contextualSpacing/>
        <w:rPr>
          <w:rStyle w:val="Italic"/>
          <w:rFonts w:ascii="Times New Roman" w:hAnsi="Times New Roman" w:cs="Times New Roman"/>
          <w:i w:val="0"/>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8.6. </w:t>
      </w:r>
      <w:r w:rsidR="00873A19" w:rsidRPr="003974D9">
        <w:rPr>
          <w:rStyle w:val="Italic"/>
          <w:rFonts w:ascii="Times New Roman" w:hAnsi="Times New Roman" w:cs="Times New Roman"/>
          <w:i w:val="0"/>
          <w:iCs/>
          <w:sz w:val="24"/>
          <w:szCs w:val="24"/>
        </w:rPr>
        <w:t>Упражнения культурно-этнической направленн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южетно-образные и обрядовые игры. Технические действия национальных видов спорта.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 </w:t>
      </w:r>
      <w:r w:rsidR="00873A19" w:rsidRPr="003974D9">
        <w:rPr>
          <w:rStyle w:val="Bold"/>
          <w:rFonts w:ascii="Times New Roman" w:hAnsi="Times New Roman" w:cs="Times New Roman"/>
          <w:b w:val="0"/>
          <w:bCs/>
          <w:sz w:val="24"/>
          <w:szCs w:val="24"/>
        </w:rPr>
        <w:t>Специальная физическая подготовка.</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1. </w:t>
      </w:r>
      <w:r w:rsidR="00873A19" w:rsidRPr="003974D9">
        <w:rPr>
          <w:rStyle w:val="BoldItalic"/>
          <w:rFonts w:ascii="Times New Roman" w:hAnsi="Times New Roman" w:cs="Times New Roman"/>
          <w:b w:val="0"/>
          <w:bCs/>
          <w:i w:val="0"/>
          <w:iCs/>
          <w:sz w:val="24"/>
          <w:szCs w:val="24"/>
        </w:rPr>
        <w:t>Модуль «Гимнастика».</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1.1. Развитие гибкости</w:t>
      </w:r>
      <w:r w:rsidR="00873A19" w:rsidRPr="003974D9">
        <w:rPr>
          <w:rFonts w:ascii="Times New Roman" w:hAnsi="Times New Roman" w:cs="Times New Roman"/>
          <w:sz w:val="24"/>
          <w:szCs w:val="24"/>
        </w:rPr>
        <w:t>.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873A19" w:rsidRPr="003974D9" w:rsidRDefault="000B2199" w:rsidP="00EF6D07">
      <w:pPr>
        <w:pStyle w:val="body"/>
        <w:spacing w:line="240" w:lineRule="auto"/>
        <w:ind w:firstLine="709"/>
        <w:contextualSpacing/>
        <w:rPr>
          <w:rFonts w:ascii="Times New Roman" w:hAnsi="Times New Roman" w:cs="Times New Roman"/>
          <w:spacing w:val="2"/>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1.2. </w:t>
      </w:r>
      <w:r w:rsidR="00873A19" w:rsidRPr="003974D9">
        <w:rPr>
          <w:rStyle w:val="Italic"/>
          <w:rFonts w:ascii="Times New Roman" w:hAnsi="Times New Roman" w:cs="Times New Roman"/>
          <w:i w:val="0"/>
          <w:iCs/>
          <w:spacing w:val="2"/>
          <w:sz w:val="24"/>
          <w:szCs w:val="24"/>
        </w:rPr>
        <w:t>Развитие координации движений</w:t>
      </w:r>
      <w:r w:rsidR="00873A19" w:rsidRPr="003974D9">
        <w:rPr>
          <w:rFonts w:ascii="Times New Roman" w:hAnsi="Times New Roman" w:cs="Times New Roman"/>
          <w:spacing w:val="2"/>
          <w:sz w:val="24"/>
          <w:szCs w:val="24"/>
        </w:rPr>
        <w:t xml:space="preserve">.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1.3. Развитие силовых способностей</w:t>
      </w:r>
      <w:r w:rsidR="00873A19" w:rsidRPr="003974D9">
        <w:rPr>
          <w:rFonts w:ascii="Times New Roman" w:hAnsi="Times New Roman" w:cs="Times New Roman"/>
          <w:sz w:val="24"/>
          <w:szCs w:val="24"/>
        </w:rPr>
        <w:t>.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1.4. Развитие выносливости</w:t>
      </w:r>
      <w:r w:rsidR="00873A19" w:rsidRPr="003974D9">
        <w:rPr>
          <w:rStyle w:val="BoldItalic"/>
          <w:rFonts w:ascii="Times New Roman" w:hAnsi="Times New Roman" w:cs="Times New Roman"/>
          <w:b w:val="0"/>
          <w:bCs/>
          <w:i w:val="0"/>
          <w:iCs/>
          <w:sz w:val="24"/>
          <w:szCs w:val="24"/>
        </w:rPr>
        <w:t>.</w:t>
      </w:r>
      <w:r w:rsidR="00873A19" w:rsidRPr="003974D9">
        <w:rPr>
          <w:rFonts w:ascii="Times New Roman" w:hAnsi="Times New Roman" w:cs="Times New Roman"/>
          <w:sz w:val="24"/>
          <w:szCs w:val="24"/>
        </w:rPr>
        <w:t xml:space="preserve">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2. </w:t>
      </w:r>
      <w:r w:rsidR="00873A19" w:rsidRPr="003974D9">
        <w:rPr>
          <w:rStyle w:val="BoldItalic"/>
          <w:rFonts w:ascii="Times New Roman" w:hAnsi="Times New Roman" w:cs="Times New Roman"/>
          <w:b w:val="0"/>
          <w:bCs/>
          <w:i w:val="0"/>
          <w:iCs/>
          <w:sz w:val="24"/>
          <w:szCs w:val="24"/>
        </w:rPr>
        <w:t>Модуль «Лёгкая атлетика»</w:t>
      </w:r>
      <w:r w:rsidR="00873A19" w:rsidRPr="003974D9">
        <w:rPr>
          <w:rFonts w:ascii="Times New Roman" w:hAnsi="Times New Roman" w:cs="Times New Roman"/>
          <w:sz w:val="24"/>
          <w:szCs w:val="24"/>
        </w:rPr>
        <w:t>.</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2.1. Развитие выносливости.</w:t>
      </w:r>
      <w:r w:rsidR="00873A19" w:rsidRPr="003974D9">
        <w:rPr>
          <w:rFonts w:ascii="Times New Roman" w:hAnsi="Times New Roman" w:cs="Times New Roman"/>
          <w:sz w:val="24"/>
          <w:szCs w:val="24"/>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2.2. Развитие силовых способностей</w:t>
      </w:r>
      <w:r w:rsidR="00873A19" w:rsidRPr="003974D9">
        <w:rPr>
          <w:rFonts w:ascii="Times New Roman" w:hAnsi="Times New Roman" w:cs="Times New Roman"/>
          <w:sz w:val="24"/>
          <w:szCs w:val="24"/>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2.3. Развитие скоростных способностей</w:t>
      </w:r>
      <w:r w:rsidR="00873A19" w:rsidRPr="003974D9">
        <w:rPr>
          <w:rStyle w:val="BoldItalic"/>
          <w:rFonts w:ascii="Times New Roman" w:hAnsi="Times New Roman" w:cs="Times New Roman"/>
          <w:b w:val="0"/>
          <w:bCs/>
          <w:i w:val="0"/>
          <w:iCs/>
          <w:sz w:val="24"/>
          <w:szCs w:val="24"/>
        </w:rPr>
        <w:t>.</w:t>
      </w:r>
      <w:r w:rsidR="00873A19" w:rsidRPr="003974D9">
        <w:rPr>
          <w:rFonts w:ascii="Times New Roman" w:hAnsi="Times New Roman" w:cs="Times New Roman"/>
          <w:sz w:val="24"/>
          <w:szCs w:val="24"/>
        </w:rPr>
        <w:t xml:space="preserve">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2.4. Развитие координации движений</w:t>
      </w:r>
      <w:r w:rsidR="00873A19" w:rsidRPr="003974D9">
        <w:rPr>
          <w:rFonts w:ascii="Times New Roman" w:hAnsi="Times New Roman" w:cs="Times New Roman"/>
          <w:sz w:val="24"/>
          <w:szCs w:val="24"/>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4. </w:t>
      </w:r>
      <w:r w:rsidR="00873A19" w:rsidRPr="003974D9">
        <w:rPr>
          <w:rStyle w:val="BoldItalic"/>
          <w:rFonts w:ascii="Times New Roman" w:hAnsi="Times New Roman" w:cs="Times New Roman"/>
          <w:b w:val="0"/>
          <w:bCs/>
          <w:i w:val="0"/>
          <w:iCs/>
          <w:sz w:val="24"/>
          <w:szCs w:val="24"/>
        </w:rPr>
        <w:t>Модуль «Спортивные игры»</w:t>
      </w:r>
      <w:r w:rsidR="00873A19" w:rsidRPr="003974D9">
        <w:rPr>
          <w:rFonts w:ascii="Times New Roman" w:hAnsi="Times New Roman" w:cs="Times New Roman"/>
          <w:sz w:val="24"/>
          <w:szCs w:val="24"/>
        </w:rPr>
        <w:t>.</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7.4.1. </w:t>
      </w:r>
      <w:r w:rsidR="00873A19" w:rsidRPr="003974D9">
        <w:rPr>
          <w:rStyle w:val="Underline"/>
          <w:rFonts w:ascii="Times New Roman" w:hAnsi="Times New Roman" w:cs="Times New Roman"/>
          <w:sz w:val="24"/>
          <w:szCs w:val="24"/>
          <w:u w:val="none"/>
        </w:rPr>
        <w:t>Баскетбол.</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Italic"/>
          <w:rFonts w:ascii="Times New Roman" w:hAnsi="Times New Roman" w:cs="Times New Roman"/>
          <w:i w:val="0"/>
          <w:iCs/>
          <w:sz w:val="24"/>
          <w:szCs w:val="24"/>
        </w:rPr>
        <w:t>1) развитие скоростных способностей</w:t>
      </w:r>
      <w:r w:rsidRPr="003974D9">
        <w:rPr>
          <w:rFonts w:ascii="Times New Roman" w:hAnsi="Times New Roman" w:cs="Times New Roman"/>
          <w:sz w:val="24"/>
          <w:szCs w:val="24"/>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Italic"/>
          <w:rFonts w:ascii="Times New Roman" w:hAnsi="Times New Roman" w:cs="Times New Roman"/>
          <w:i w:val="0"/>
          <w:iCs/>
          <w:sz w:val="24"/>
          <w:szCs w:val="24"/>
        </w:rPr>
        <w:t>2) развитие силовых способностей</w:t>
      </w:r>
      <w:r w:rsidRPr="003974D9">
        <w:rPr>
          <w:rStyle w:val="BoldItalic"/>
          <w:rFonts w:ascii="Times New Roman" w:hAnsi="Times New Roman" w:cs="Times New Roman"/>
          <w:b w:val="0"/>
          <w:bCs/>
          <w:i w:val="0"/>
          <w:iCs/>
          <w:sz w:val="24"/>
          <w:szCs w:val="24"/>
        </w:rPr>
        <w:t>.</w:t>
      </w:r>
      <w:r w:rsidRPr="003974D9">
        <w:rPr>
          <w:rFonts w:ascii="Times New Roman" w:hAnsi="Times New Roman" w:cs="Times New Roman"/>
          <w:sz w:val="24"/>
          <w:szCs w:val="24"/>
        </w:rPr>
        <w:t xml:space="preserve">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Italic"/>
          <w:rFonts w:ascii="Times New Roman" w:hAnsi="Times New Roman" w:cs="Times New Roman"/>
          <w:i w:val="0"/>
          <w:iCs/>
          <w:sz w:val="24"/>
          <w:szCs w:val="24"/>
        </w:rPr>
        <w:t>3) развитие выносливости</w:t>
      </w:r>
      <w:r w:rsidRPr="003974D9">
        <w:rPr>
          <w:rFonts w:ascii="Times New Roman" w:hAnsi="Times New Roman" w:cs="Times New Roman"/>
          <w:sz w:val="24"/>
          <w:szCs w:val="24"/>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Style w:val="Italic"/>
          <w:rFonts w:ascii="Times New Roman" w:hAnsi="Times New Roman" w:cs="Times New Roman"/>
          <w:i w:val="0"/>
          <w:iCs/>
          <w:sz w:val="24"/>
          <w:szCs w:val="24"/>
        </w:rPr>
        <w:t>4) развитие координации движений</w:t>
      </w:r>
      <w:r w:rsidRPr="003974D9">
        <w:rPr>
          <w:rFonts w:ascii="Times New Roman" w:hAnsi="Times New Roman" w:cs="Times New Roman"/>
          <w:sz w:val="24"/>
          <w:szCs w:val="24"/>
        </w:rPr>
        <w:t xml:space="preserve">.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1.4.2. </w:t>
      </w:r>
      <w:r w:rsidR="00873A19" w:rsidRPr="003974D9">
        <w:rPr>
          <w:rStyle w:val="Underline"/>
          <w:rFonts w:ascii="Times New Roman" w:hAnsi="Times New Roman" w:cs="Times New Roman"/>
          <w:sz w:val="24"/>
          <w:szCs w:val="24"/>
          <w:u w:val="none"/>
        </w:rPr>
        <w:t>Футбол.</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1.4.2.1. Развитие скоростных способностей</w:t>
      </w:r>
      <w:r w:rsidR="00873A19" w:rsidRPr="003974D9">
        <w:rPr>
          <w:rFonts w:ascii="Times New Roman" w:hAnsi="Times New Roman" w:cs="Times New Roman"/>
          <w:sz w:val="24"/>
          <w:szCs w:val="24"/>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1.4.2.2. Развитие силовых способностей</w:t>
      </w:r>
      <w:r w:rsidR="00873A19" w:rsidRPr="003974D9">
        <w:rPr>
          <w:rStyle w:val="BoldItalic"/>
          <w:rFonts w:ascii="Times New Roman" w:hAnsi="Times New Roman" w:cs="Times New Roman"/>
          <w:b w:val="0"/>
          <w:bCs/>
          <w:i w:val="0"/>
          <w:iCs/>
          <w:sz w:val="24"/>
          <w:szCs w:val="24"/>
        </w:rPr>
        <w:t>.</w:t>
      </w:r>
      <w:r w:rsidR="00873A19" w:rsidRPr="003974D9">
        <w:rPr>
          <w:rFonts w:ascii="Times New Roman" w:hAnsi="Times New Roman" w:cs="Times New Roman"/>
          <w:sz w:val="24"/>
          <w:szCs w:val="24"/>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Style w:val="Italic"/>
          <w:rFonts w:ascii="Times New Roman" w:hAnsi="Times New Roman" w:cs="Times New Roman"/>
          <w:i w:val="0"/>
          <w:iCs/>
          <w:sz w:val="24"/>
          <w:szCs w:val="24"/>
        </w:rPr>
        <w:t>43</w:t>
      </w:r>
      <w:r w:rsidR="00873A19" w:rsidRPr="003974D9">
        <w:rPr>
          <w:rStyle w:val="Italic"/>
          <w:rFonts w:ascii="Times New Roman" w:hAnsi="Times New Roman" w:cs="Times New Roman"/>
          <w:i w:val="0"/>
          <w:iCs/>
          <w:sz w:val="24"/>
          <w:szCs w:val="24"/>
        </w:rPr>
        <w:t>.8.1.4.2.3. Развитие выносливости</w:t>
      </w:r>
      <w:r w:rsidR="00873A19" w:rsidRPr="003974D9">
        <w:rPr>
          <w:rStyle w:val="BoldItalic"/>
          <w:rFonts w:ascii="Times New Roman" w:hAnsi="Times New Roman" w:cs="Times New Roman"/>
          <w:b w:val="0"/>
          <w:bCs/>
          <w:i w:val="0"/>
          <w:iCs/>
          <w:sz w:val="24"/>
          <w:szCs w:val="24"/>
        </w:rPr>
        <w:t>.</w:t>
      </w:r>
      <w:r w:rsidR="00873A19" w:rsidRPr="003974D9">
        <w:rPr>
          <w:rFonts w:ascii="Times New Roman" w:hAnsi="Times New Roman" w:cs="Times New Roman"/>
          <w:sz w:val="24"/>
          <w:szCs w:val="24"/>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9. Планируемые результаты освоения программы по физической культуре на уровне основного общего образован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1. У обучающегося будут сформированы следующие универсальные познавательные учебные действ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2. У обучающегося будут сформированы следующие универсальные коммуникативные учебные действ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3. У обучающегося будут сформированы следующие универсальные регулятивные учебные действ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873A19" w:rsidRPr="003974D9" w:rsidRDefault="000B2199" w:rsidP="00EF6D07">
      <w:pPr>
        <w:spacing w:after="0" w:line="240" w:lineRule="auto"/>
        <w:ind w:firstLine="709"/>
        <w:jc w:val="both"/>
        <w:rPr>
          <w:rFonts w:ascii="Times New Roman" w:hAnsi="Times New Roman"/>
          <w:sz w:val="24"/>
          <w:szCs w:val="24"/>
          <w:lang w:val="ru-RU"/>
        </w:rPr>
      </w:pPr>
      <w:bookmarkStart w:id="155" w:name="_Hlk137503817"/>
      <w:r>
        <w:rPr>
          <w:rFonts w:ascii="Times New Roman" w:hAnsi="Times New Roman"/>
          <w:sz w:val="24"/>
          <w:szCs w:val="24"/>
          <w:lang w:val="ru-RU"/>
        </w:rPr>
        <w:t>43</w:t>
      </w:r>
      <w:r w:rsidR="00873A19" w:rsidRPr="003974D9">
        <w:rPr>
          <w:rFonts w:ascii="Times New Roman" w:hAnsi="Times New Roman"/>
          <w:sz w:val="24"/>
          <w:szCs w:val="24"/>
          <w:lang w:val="ru-RU"/>
        </w:rPr>
        <w:t>.9. Планируемые результаты освоения программы по физической культуре на уровне основного общего образован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1. У обучающегося будут сформированы следующие универсальные познавательные учебные действ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2. У обучающегося будут сформированы следующие универсальные коммуникативные учебные действ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2.3. У обучающегося будут сформированы следующие универсальные регулятивные учебные действ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3. Предметные результаты освоения программы по физической культуре на уровне основного общего образования.</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3.1. К концу обучения в 5 классе обучающийся научитс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ередвигаться по гимнастической стенке приставным шагом, лазать разноимённым способом вверх и по диагонал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бег с равномерной скоростью с высокого старта по учебной дистанц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демонстрировать технику прыжка в длину с разбега способом «согнув ног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передвигаться на лыжах попеременным двухшажным ходом (для бесснежных районов – имитация передвижен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демонстрировать технические действия в спортивных играх: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олейбол (приём и передача мяча двумя руками снизу и сверху с места и в движении, прямая нижняя подач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3.2. К концу обучения в 6 классе обучающийся научитс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правила и демонстрировать технические действия в спортивных играх: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3.3. К концу обучения в 7 классе обучающийся научитс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бъяснять положительное влияние занятий физической культурой и спортом на воспитание личностных качеств современных </w:t>
      </w:r>
      <w:r w:rsidRPr="003974D9">
        <w:rPr>
          <w:rFonts w:ascii="Times New Roman" w:hAnsi="Times New Roman" w:cs="Times New Roman"/>
          <w:spacing w:val="-2"/>
          <w:sz w:val="24"/>
          <w:szCs w:val="24"/>
        </w:rPr>
        <w:t>обучающихся</w:t>
      </w:r>
      <w:r w:rsidRPr="003974D9">
        <w:rPr>
          <w:rFonts w:ascii="Times New Roman" w:hAnsi="Times New Roman" w:cs="Times New Roman"/>
          <w:sz w:val="24"/>
          <w:szCs w:val="24"/>
        </w:rPr>
        <w:t xml:space="preserve">, приводить примеры из собственной жизн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лазанье по канату в два приёма (юноши) и простейшие акробатические пирамиды в парах и тройках (девуш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метание малого мяча на точность в неподвижную, качающуюся и катящуюся с разной скоростью мишен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демонстрировать и использовать технические действия спортивных игр: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3.4. К концу обучения в 8 классе обучающийся научитс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роводить занятия оздоровительной гимнастикой по коррекции индивидуальной формы осанки и избыточной массы тел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блюдать правила безопасности в бассейне при выполнении плавательных упражнени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прыжки в воду со стартовой тумбы;</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технические элементы плавания кролем на груди в согласовании с дыхание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демонстрировать и использовать технические действия спортивных игр: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873A19" w:rsidRPr="003974D9" w:rsidRDefault="000B2199" w:rsidP="00EF6D07">
      <w:pPr>
        <w:pStyle w:val="body"/>
        <w:spacing w:line="240" w:lineRule="auto"/>
        <w:ind w:firstLine="709"/>
        <w:contextualSpacing/>
        <w:rPr>
          <w:rFonts w:ascii="Times New Roman" w:hAnsi="Times New Roman" w:cs="Times New Roman"/>
          <w:sz w:val="24"/>
          <w:szCs w:val="24"/>
        </w:rPr>
      </w:pPr>
      <w:r>
        <w:rPr>
          <w:rFonts w:ascii="Times New Roman" w:hAnsi="Times New Roman" w:cs="Times New Roman"/>
          <w:sz w:val="24"/>
          <w:szCs w:val="24"/>
        </w:rPr>
        <w:t>43</w:t>
      </w:r>
      <w:r w:rsidR="00873A19" w:rsidRPr="003974D9">
        <w:rPr>
          <w:rFonts w:ascii="Times New Roman" w:hAnsi="Times New Roman" w:cs="Times New Roman"/>
          <w:sz w:val="24"/>
          <w:szCs w:val="24"/>
        </w:rPr>
        <w:t>.9.3.4. К концу обучения в 9 классе обучающийся научится:</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соблюдать правила безопасности в бассейне при выполнении плавательных упражнений;</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повороты кувырком, маятнико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выполнять технические элементы брассом в согласовании с дыханием;</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873A19" w:rsidRPr="003974D9" w:rsidRDefault="00873A19" w:rsidP="00EF6D07">
      <w:pPr>
        <w:pStyle w:val="body"/>
        <w:spacing w:line="240" w:lineRule="auto"/>
        <w:ind w:firstLine="709"/>
        <w:contextualSpacing/>
        <w:rPr>
          <w:rFonts w:ascii="Times New Roman" w:hAnsi="Times New Roman" w:cs="Times New Roman"/>
          <w:sz w:val="24"/>
          <w:szCs w:val="24"/>
        </w:rPr>
      </w:pPr>
      <w:r w:rsidRPr="003974D9">
        <w:rPr>
          <w:rFonts w:ascii="Times New Roman" w:hAnsi="Times New Roman" w:cs="Times New Roman"/>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 Физическая культура. Модули по видам спорт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Самбо».</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1.</w:t>
      </w:r>
      <w:r w:rsidR="00873A19" w:rsidRPr="003974D9">
        <w:rPr>
          <w:rFonts w:ascii="Times New Roman" w:hAnsi="Times New Roman"/>
          <w:sz w:val="24"/>
          <w:szCs w:val="24"/>
        </w:rPr>
        <w:t> </w:t>
      </w:r>
      <w:r w:rsidR="00873A19" w:rsidRPr="003974D9">
        <w:rPr>
          <w:rFonts w:ascii="Times New Roman" w:hAnsi="Times New Roman"/>
          <w:sz w:val="24"/>
          <w:szCs w:val="24"/>
          <w:lang w:val="ru-RU"/>
        </w:rPr>
        <w:t>Пояснительная записка модуля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2.</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3.</w:t>
      </w:r>
      <w:r w:rsidR="00873A19" w:rsidRPr="003974D9">
        <w:rPr>
          <w:rFonts w:ascii="Times New Roman" w:hAnsi="Times New Roman"/>
          <w:sz w:val="24"/>
          <w:szCs w:val="24"/>
        </w:rPr>
        <w:t> </w:t>
      </w:r>
      <w:r w:rsidR="00873A19" w:rsidRPr="003974D9">
        <w:rPr>
          <w:rFonts w:ascii="Times New Roman" w:hAnsi="Times New Roman"/>
          <w:sz w:val="24"/>
          <w:szCs w:val="24"/>
          <w:lang w:val="ru-RU"/>
        </w:rPr>
        <w:t>Задачами изучения модуля по самбо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жизненно важных навыков самостраховки и самозащиты, а также умения применять его в различны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общей культуры развития личности обучающегося средствами самбо, в том числе для самореализации и самоопред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витие положительной мотивации и устойчивого учебно- познавательного интереса к физической культур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овлетворение индивидуальных потребностей, обучающихся в занятиях физической культурой и спортом средствами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развитие и поддержка одарённых детей в области спорт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4.</w:t>
      </w:r>
      <w:r w:rsidR="00873A19" w:rsidRPr="003974D9">
        <w:rPr>
          <w:rFonts w:ascii="Times New Roman" w:hAnsi="Times New Roman"/>
          <w:sz w:val="24"/>
          <w:szCs w:val="24"/>
        </w:rPr>
        <w:t> </w:t>
      </w:r>
      <w:r w:rsidR="00873A19" w:rsidRPr="003974D9">
        <w:rPr>
          <w:rFonts w:ascii="Times New Roman" w:hAnsi="Times New Roman"/>
          <w:sz w:val="24"/>
          <w:szCs w:val="24"/>
          <w:lang w:val="ru-RU"/>
        </w:rPr>
        <w:t>Место и роль модуля по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5.</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по самбо может быть реализован в следующих вариа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6" w:name="_Hlk125551368"/>
      <w:r w:rsidRPr="003974D9">
        <w:rPr>
          <w:rFonts w:ascii="Times New Roman" w:hAnsi="Times New Roman"/>
          <w:sz w:val="24"/>
          <w:szCs w:val="24"/>
          <w:lang w:val="ru-RU"/>
        </w:rPr>
        <w:t>5, 6, 7, 8, 9-х классах – по 34 часа</w:t>
      </w:r>
      <w:bookmarkEnd w:id="156"/>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развития самбо на малой родине, в стране и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личности в истории самбо. Последователи и легенды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ль самбо в ведении боевых действий. Героизация подви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авные организации и федерации (международные, российские), осуществляющие управление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стика направлений и правила самбо (спортивное, боевое, пляжное, дем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ая и личностная успешность выдающихся спортсменов – самбис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невник спортсмена (самонаблюдение, краткосрочное и долгосрочное планирования, решение поставлен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тьевой режим. Роль витаминов и микроэлементов в функционировании иммунной сист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ные средства и методы обучения технике и тактике самбо. Основы прикладного самбо и его знач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тидопинговые правила и программы в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поведения в экстремальных жизнен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ание первой доврачебной помощи на занятиях самбо и в быт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тические нормы и правила поведения самбиста, техника безопасности при занятиях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ы самостоя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личной гигиены, требования к спортивной одежде (экипировке) для занятий самбо. Правильное сбалансированное питание самби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удейство простейших спортивных соревнований по самбо в качестве судьи или помощника судь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стирование уровня физической подготовленности в самб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ое совершен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циально-подготовительные упражнения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ёмы самострахов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спину через партнёра, стоящего в упоре на коленях и предплечь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спину через партнёра, стоящего в упоре на коленях и ру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бок перекатом через партнёра, стоящего в упоре на коленях и предплечьях, на бок через партнёра, стоящего в упоре на коленях и ру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бок кувырком через партнёра, стоящего в упоре на коленях и предплечь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бок через партнёра, стоящего в упоре на коленях и ру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 бок кувырком, выполняемые прыжком через руку партнёра в стойк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бок кувырком в движении, выполняя кувырок-полёт через партнёра, лежащего на ковре или стоящего бо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перёд на руки при падении на ковер спиной с вращением вокруг продольной оси, из стойки на ру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 руки прыжком, то же прыжком назад, на спину прыжк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пециально-подготовительные упражнения для бросков: зацепов, подхватов, через голову, через спину, через бедр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хнико – тактические основы самбо: стойки, дистанции, захваты, перемещ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ческие действия самбо в положении лёж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арианты удержаний и переворачиваний, рычаг локтя от удержания сбоку, перегибая руку через бедр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зел плеча ногой от удержания сбо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ычаг руки противнику, лежащему на груди (рычаг плеча, рычаг локт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ычаг локтя захватом руки между но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щемление ахиллова сухожилия при различных взаиморасположениях сопер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актическая подготовка. Игры-задания. Учебные схватки по задан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стовые упражнения по физической и технической подготовленности в самбо. Участие в соревновательной деятель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7.</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самбо направлено на достижение обучающимися личностных, метапредметных и предметных результатов обучения.</w:t>
      </w:r>
    </w:p>
    <w:p w:rsidR="00873A19" w:rsidRPr="003974D9" w:rsidRDefault="00417DB1" w:rsidP="00EF6D07">
      <w:pPr>
        <w:spacing w:after="0" w:line="240" w:lineRule="auto"/>
        <w:ind w:firstLine="709"/>
        <w:jc w:val="both"/>
        <w:rPr>
          <w:rFonts w:ascii="Times New Roman" w:hAnsi="Times New Roman"/>
          <w:sz w:val="24"/>
          <w:szCs w:val="24"/>
          <w:lang w:val="ru-RU"/>
        </w:rPr>
      </w:pPr>
      <w:bookmarkStart w:id="157" w:name="_Hlk124950343"/>
      <w:r>
        <w:rPr>
          <w:rFonts w:ascii="Times New Roman" w:hAnsi="Times New Roman"/>
          <w:sz w:val="24"/>
          <w:szCs w:val="24"/>
          <w:lang w:val="ru-RU"/>
        </w:rPr>
        <w:t>43</w:t>
      </w:r>
      <w:r w:rsidR="00873A19" w:rsidRPr="003974D9">
        <w:rPr>
          <w:rFonts w:ascii="Times New Roman" w:hAnsi="Times New Roman"/>
          <w:sz w:val="24"/>
          <w:szCs w:val="24"/>
          <w:lang w:val="ru-RU"/>
        </w:rPr>
        <w:t>.10.1.7.1.</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При изучении модуля по самбо на уровне основного общего образования у обучающихся будут сформированы следующие </w:t>
      </w:r>
      <w:bookmarkEnd w:id="157"/>
      <w:r w:rsidR="00873A19" w:rsidRPr="003974D9">
        <w:rPr>
          <w:rFonts w:ascii="Times New Roman" w:hAnsi="Times New Roman"/>
          <w:sz w:val="24"/>
          <w:szCs w:val="24"/>
          <w:lang w:val="ru-RU"/>
        </w:rPr>
        <w:t>личнос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увства патриотизма, уважения к Отечеству через знание истории и современного состояния развития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ое, уважительное и доброжелательное отношение к сверстникам и педагога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7.2.</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применять на практике прикладные действия самбо (самостраховка, самозащита) в экстремальных жизненны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7.3.</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воение прикладного направления самбо, демонстрация основных способов самозащиты и самострахов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ние и выполнение тестовых упражнений по физической и технической подготовленности.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Гандбол».</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1.</w:t>
      </w:r>
      <w:r w:rsidR="00873A19" w:rsidRPr="003974D9">
        <w:rPr>
          <w:rFonts w:ascii="Times New Roman" w:hAnsi="Times New Roman"/>
          <w:sz w:val="24"/>
          <w:szCs w:val="24"/>
        </w:rPr>
        <w:t> </w:t>
      </w:r>
      <w:r w:rsidR="00873A19" w:rsidRPr="003974D9">
        <w:rPr>
          <w:rFonts w:ascii="Times New Roman" w:hAnsi="Times New Roman"/>
          <w:sz w:val="24"/>
          <w:szCs w:val="24"/>
          <w:lang w:val="ru-RU"/>
        </w:rPr>
        <w:t>Пояснительная записка модуля «Ганд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3974D9">
        <w:rPr>
          <w:rFonts w:ascii="Times New Roman" w:hAnsi="Times New Roman"/>
          <w:sz w:val="24"/>
          <w:szCs w:val="24"/>
        </w:rPr>
        <w:t> </w:t>
      </w:r>
      <w:r w:rsidRPr="003974D9">
        <w:rPr>
          <w:rFonts w:ascii="Times New Roman" w:hAnsi="Times New Roman"/>
          <w:sz w:val="24"/>
          <w:szCs w:val="24"/>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2.</w:t>
      </w:r>
      <w:r w:rsidR="00873A19" w:rsidRPr="003974D9">
        <w:rPr>
          <w:rFonts w:ascii="Times New Roman" w:hAnsi="Times New Roman"/>
          <w:sz w:val="24"/>
          <w:szCs w:val="24"/>
        </w:rPr>
        <w:t> </w:t>
      </w:r>
      <w:r w:rsidR="00873A19" w:rsidRPr="003974D9">
        <w:rPr>
          <w:rFonts w:ascii="Times New Roman" w:hAnsi="Times New Roman"/>
          <w:sz w:val="24"/>
          <w:szCs w:val="24"/>
          <w:lang w:val="ru-RU"/>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3.</w:t>
      </w:r>
      <w:r w:rsidR="00873A19" w:rsidRPr="003974D9">
        <w:rPr>
          <w:rFonts w:ascii="Times New Roman" w:hAnsi="Times New Roman"/>
          <w:sz w:val="24"/>
          <w:szCs w:val="24"/>
        </w:rPr>
        <w:t> </w:t>
      </w:r>
      <w:r w:rsidR="00873A19" w:rsidRPr="003974D9">
        <w:rPr>
          <w:rFonts w:ascii="Times New Roman" w:hAnsi="Times New Roman"/>
          <w:sz w:val="24"/>
          <w:szCs w:val="24"/>
          <w:lang w:val="ru-RU"/>
        </w:rPr>
        <w:t>Задачами изучения модуля по гандболу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знаний о физической культуре и спорте в целом, истории развития гандбола в час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развитие и поддержка одарённых детей в области спорт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4.</w:t>
      </w:r>
      <w:r w:rsidR="00873A19" w:rsidRPr="003974D9">
        <w:rPr>
          <w:rFonts w:ascii="Times New Roman" w:hAnsi="Times New Roman"/>
          <w:sz w:val="24"/>
          <w:szCs w:val="24"/>
        </w:rPr>
        <w:t> </w:t>
      </w:r>
      <w:r w:rsidR="00873A19" w:rsidRPr="003974D9">
        <w:rPr>
          <w:rFonts w:ascii="Times New Roman" w:hAnsi="Times New Roman"/>
          <w:sz w:val="24"/>
          <w:szCs w:val="24"/>
          <w:lang w:val="ru-RU"/>
        </w:rPr>
        <w:t>Место и роль модуля по ганд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5.</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по гандболу может быть реализован в следующих вариа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6.</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ганд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 гандб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58" w:name="_Hlk125361855"/>
      <w:r w:rsidRPr="003974D9">
        <w:rPr>
          <w:rFonts w:ascii="Times New Roman" w:hAnsi="Times New Roman"/>
          <w:sz w:val="24"/>
          <w:szCs w:val="24"/>
          <w:lang w:val="ru-RU"/>
        </w:rPr>
        <w:t>Характеристика спортивных дисциплин гандбола (гандбол, пляжный гандбол, мини-гандбол).</w:t>
      </w:r>
    </w:p>
    <w:bookmarkEnd w:id="158"/>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ные требования к игровой площадке, её размерам, зонам безопасности, допустимой температуре воздух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ные средства и методы обучения технике передвижения с мячом и без мяча, броскам с опоры и в прыжке, игре вратар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жим дня при занятиях гандболом. Правила личной гигиены во время занятий гандбо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а поведения и техники безопасности при занятиях гандбол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ы самостоя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ижные игры и правила их проведения. Организация и проведение игр специальной направленности с элементами ганд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а безопасного, правомерного поведения во время соревнований по гандболу в качестве зрителя, болельщ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ы и методы профилактики пагубных привычек, асоциального и созависимого поведения. Антидопинговое повед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ое совершен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циально-подготовительные упражнения, развивающие основные качества, необходимые для овладения техникой и тактикой игры в ганд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дача мяча: передача мяча одной рукой хлестом сверху и сбоку, с места, с разбега, с последующим перемеще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2.7.</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гандболу направлено на достижение обучающимися личностных, метапредметных и предметных результатов обучения.</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2.7.1.</w:t>
      </w:r>
      <w:r w:rsidR="00873A19" w:rsidRPr="003974D9">
        <w:rPr>
          <w:rFonts w:ascii="Times New Roman" w:hAnsi="Times New Roman"/>
          <w:sz w:val="24"/>
          <w:szCs w:val="24"/>
        </w:rPr>
        <w:t> </w:t>
      </w:r>
      <w:r w:rsidR="00873A19" w:rsidRPr="003974D9">
        <w:rPr>
          <w:rFonts w:ascii="Times New Roman" w:hAnsi="Times New Roman"/>
          <w:sz w:val="24"/>
          <w:szCs w:val="24"/>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явление положительных качеств личности и управление своими эмоциями в различных ситуациях и условия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знанное, уважительное и доброжелательное отношение к сверстникам и педагога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2.7.2.</w:t>
      </w:r>
      <w:r w:rsidR="00873A19" w:rsidRPr="003974D9">
        <w:rPr>
          <w:rFonts w:ascii="Times New Roman" w:hAnsi="Times New Roman"/>
          <w:sz w:val="24"/>
          <w:szCs w:val="24"/>
        </w:rPr>
        <w:t> </w:t>
      </w:r>
      <w:r w:rsidR="00873A19" w:rsidRPr="003974D9">
        <w:rPr>
          <w:rFonts w:ascii="Times New Roman" w:hAnsi="Times New Roman"/>
          <w:sz w:val="24"/>
          <w:szCs w:val="24"/>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2.7.3.</w:t>
      </w:r>
      <w:r w:rsidR="00873A19" w:rsidRPr="003974D9">
        <w:rPr>
          <w:rFonts w:ascii="Times New Roman" w:hAnsi="Times New Roman"/>
          <w:sz w:val="24"/>
          <w:szCs w:val="24"/>
        </w:rPr>
        <w:t> </w:t>
      </w:r>
      <w:r w:rsidR="00873A19" w:rsidRPr="003974D9">
        <w:rPr>
          <w:rFonts w:ascii="Times New Roman" w:hAnsi="Times New Roman"/>
          <w:sz w:val="24"/>
          <w:szCs w:val="24"/>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ершенствование технических приемов и тактических действий по гандболу, изученных на уровне началь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ставлять и демонстрировать комплексы упражнений на развитие физических качеств, характерные для ганд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основных средств и методов обучения базовым техническим приемам и тактическим действиям ганд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контрольно-тестовых упражнений для определения уровня физической и технической подготовленности игроков в ганд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7.</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Футбол».</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7.1.</w:t>
      </w:r>
      <w:r w:rsidR="00873A19" w:rsidRPr="003974D9">
        <w:rPr>
          <w:rFonts w:ascii="Times New Roman" w:hAnsi="Times New Roman"/>
          <w:sz w:val="24"/>
          <w:szCs w:val="24"/>
        </w:rPr>
        <w:t> </w:t>
      </w:r>
      <w:r w:rsidR="00873A19" w:rsidRPr="003974D9">
        <w:rPr>
          <w:rFonts w:ascii="Times New Roman" w:hAnsi="Times New Roman"/>
          <w:sz w:val="24"/>
          <w:szCs w:val="24"/>
          <w:lang w:val="ru-RU"/>
        </w:rPr>
        <w:t>Пояснительная записка модуля «Фут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7.2.</w:t>
      </w:r>
      <w:r w:rsidR="00873A19" w:rsidRPr="003974D9">
        <w:rPr>
          <w:rFonts w:ascii="Times New Roman" w:hAnsi="Times New Roman"/>
          <w:sz w:val="24"/>
          <w:szCs w:val="24"/>
        </w:rPr>
        <w:t> </w:t>
      </w:r>
      <w:r w:rsidR="00873A19" w:rsidRPr="003974D9">
        <w:rPr>
          <w:rFonts w:ascii="Times New Roman" w:hAnsi="Times New Roman"/>
          <w:sz w:val="24"/>
          <w:szCs w:val="24"/>
          <w:lang w:val="ru-RU"/>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873A19" w:rsidRPr="003974D9" w:rsidRDefault="000B2199" w:rsidP="00EF6D07">
      <w:pPr>
        <w:spacing w:after="0" w:line="240" w:lineRule="auto"/>
        <w:ind w:firstLine="709"/>
        <w:jc w:val="both"/>
        <w:rPr>
          <w:rFonts w:ascii="Times New Roman" w:hAnsi="Times New Roman"/>
          <w:sz w:val="24"/>
          <w:szCs w:val="24"/>
          <w:lang w:val="ru-RU"/>
        </w:rPr>
      </w:pPr>
      <w:bookmarkStart w:id="159" w:name="_Hlk125550293"/>
      <w:bookmarkStart w:id="160" w:name="_Hlk125544518"/>
      <w:r>
        <w:rPr>
          <w:rFonts w:ascii="Times New Roman" w:hAnsi="Times New Roman"/>
          <w:sz w:val="24"/>
          <w:szCs w:val="24"/>
          <w:lang w:val="ru-RU"/>
        </w:rPr>
        <w:t>43</w:t>
      </w:r>
      <w:r w:rsidR="00873A19" w:rsidRPr="003974D9">
        <w:rPr>
          <w:rFonts w:ascii="Times New Roman" w:hAnsi="Times New Roman"/>
          <w:sz w:val="24"/>
          <w:szCs w:val="24"/>
          <w:lang w:val="ru-RU"/>
        </w:rPr>
        <w:t>.10.7.3.</w:t>
      </w:r>
      <w:r w:rsidR="00873A19" w:rsidRPr="003974D9">
        <w:rPr>
          <w:rFonts w:ascii="Times New Roman" w:hAnsi="Times New Roman"/>
          <w:sz w:val="24"/>
          <w:szCs w:val="24"/>
        </w:rPr>
        <w:t> </w:t>
      </w:r>
      <w:r w:rsidR="00873A19" w:rsidRPr="003974D9">
        <w:rPr>
          <w:rFonts w:ascii="Times New Roman" w:hAnsi="Times New Roman"/>
          <w:sz w:val="24"/>
          <w:szCs w:val="24"/>
          <w:lang w:val="ru-RU"/>
        </w:rPr>
        <w:t>Задачами изучения модуля по футболу являются</w:t>
      </w:r>
      <w:bookmarkEnd w:id="159"/>
      <w:r w:rsidR="00873A19" w:rsidRPr="003974D9">
        <w:rPr>
          <w:rFonts w:ascii="Times New Roman" w:hAnsi="Times New Roman"/>
          <w:sz w:val="24"/>
          <w:szCs w:val="24"/>
          <w:lang w:val="ru-RU"/>
        </w:rPr>
        <w:t>:</w:t>
      </w:r>
    </w:p>
    <w:bookmarkEnd w:id="160"/>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овлетворение индивидуальных потребностей обучающихся в занятиях физической культурой и спортом средствами фут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развитие и поддержка одарённых детей в области спорт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7.4.</w:t>
      </w:r>
      <w:r w:rsidR="00873A19" w:rsidRPr="003974D9">
        <w:rPr>
          <w:rFonts w:ascii="Times New Roman" w:hAnsi="Times New Roman"/>
          <w:sz w:val="24"/>
          <w:szCs w:val="24"/>
        </w:rPr>
        <w:t> </w:t>
      </w:r>
      <w:r w:rsidR="00873A19" w:rsidRPr="003974D9">
        <w:rPr>
          <w:rFonts w:ascii="Times New Roman" w:hAnsi="Times New Roman"/>
          <w:sz w:val="24"/>
          <w:szCs w:val="24"/>
          <w:lang w:val="ru-RU"/>
        </w:rPr>
        <w:t>Место и роль модуля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уль </w:t>
      </w:r>
      <w:bookmarkStart w:id="161" w:name="_Hlk125550350"/>
      <w:r w:rsidRPr="003974D9">
        <w:rPr>
          <w:rFonts w:ascii="Times New Roman" w:hAnsi="Times New Roman"/>
          <w:sz w:val="24"/>
          <w:szCs w:val="24"/>
          <w:lang w:val="ru-RU"/>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1"/>
      <w:r w:rsidRPr="003974D9">
        <w:rPr>
          <w:rFonts w:ascii="Times New Roman" w:hAnsi="Times New Roman"/>
          <w:sz w:val="24"/>
          <w:szCs w:val="24"/>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7.5.</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по футболу может быть реализован в следующих вариа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7.6.</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 футб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едения о ведущих отечественных и зарубежных футбольных клубах, их тради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ающиеся отечественные и зарубежные игроки, тренеры, внесшие общий вклад в развитие и становление современного фут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ухода за инвентарем, спортивным оборудованием, футбольным по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безопасного поведения на занятиях футболом и стадионе во время просмотра игры в качестве зрителя, болельщ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ные травмы футболистов, методы и меры предупреждения травматизма во время заня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ы правильного питания и суточного пищевого рациона футболист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ияние занятий футболом на укрепление здоровья, развитие физических качеств и физической подготовленности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организации здорового образа жизни средствами футбола, методы профилактики вредных привычек и асоциальн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ияние занятий футболом на формирование положительных качеств лич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атегии, системы, тактика и стили игры фут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ы самостоя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бор и составление комплексов общеразвивающих и корригирующих упражнений. Закаливающие процед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оды предупреждения и нивелирования конфликтных ситуации во время занятий футбо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ижные игры и эстафеты с элементами футбола. Контроль за физической нагрузкой, физическим развития и состоянием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стирование уровня физической и технической подготовленности в футб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ое совершен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бор и составление комплексов общеразвивающих упражнений с футбольным мяч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ижные игры и эстафеты специальной направленности с элементами и техническими приемами фут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ндивидуальные технические действия с мяч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тановка мяча ногой – внутренней стороной стопы, подошвой, средней частью подъема, с переводом в сторо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ары по мячу ногой – внутренней стороной стопы, внутренней частью подъема, средней частью подъема, внешней частью подъе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ар по мячу головой – серединой лб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манные движения («финты») – «остановка» мяча ногой, «уход» выпадом, «уход» в сторону, «уход» с переносом ноги через мяч, «удар» по мячу ног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бор мяча – выбиванием, перехва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брасывание мяча.</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62" w:name="_Hlk120008384"/>
      <w:r w:rsidRPr="003974D9">
        <w:rPr>
          <w:rFonts w:ascii="Times New Roman" w:hAnsi="Times New Roman"/>
          <w:sz w:val="24"/>
          <w:szCs w:val="24"/>
          <w:lang w:val="ru-RU"/>
        </w:rPr>
        <w:t>Игровые комбинации и упражнения в парах, тройках, группах, тактические действия</w:t>
      </w:r>
      <w:bookmarkEnd w:id="162"/>
      <w:r w:rsidRPr="003974D9">
        <w:rPr>
          <w:rFonts w:ascii="Times New Roman" w:hAnsi="Times New Roman"/>
          <w:sz w:val="24"/>
          <w:szCs w:val="24"/>
          <w:lang w:val="ru-RU"/>
        </w:rPr>
        <w:t xml:space="preserve"> (в процессе учебной игры и (или) соревновательной деятельности). Игра в футбол по упрощенным правил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бные игры в футбол. Участие в фестивалях и соревнованиях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стовые упражнения по физической и технической подготовленности обучающихся в футбол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7.7.</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873A19" w:rsidRPr="003974D9" w:rsidRDefault="00417DB1" w:rsidP="00EF6D07">
      <w:pPr>
        <w:spacing w:after="0" w:line="240" w:lineRule="auto"/>
        <w:ind w:firstLine="709"/>
        <w:jc w:val="both"/>
        <w:rPr>
          <w:rFonts w:ascii="Times New Roman" w:hAnsi="Times New Roman"/>
          <w:sz w:val="24"/>
          <w:szCs w:val="24"/>
          <w:lang w:val="ru-RU"/>
        </w:rPr>
      </w:pPr>
      <w:bookmarkStart w:id="163" w:name="_Hlk125030020"/>
      <w:r>
        <w:rPr>
          <w:rFonts w:ascii="Times New Roman" w:hAnsi="Times New Roman"/>
          <w:sz w:val="24"/>
          <w:szCs w:val="24"/>
          <w:lang w:val="ru-RU"/>
        </w:rPr>
        <w:t>4</w:t>
      </w:r>
      <w:r w:rsidR="00873A19" w:rsidRPr="003974D9">
        <w:rPr>
          <w:rFonts w:ascii="Times New Roman" w:hAnsi="Times New Roman"/>
          <w:sz w:val="24"/>
          <w:szCs w:val="24"/>
          <w:lang w:val="ru-RU"/>
        </w:rPr>
        <w:t>3.10.7.7.1.</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3"/>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патриотизма, уважения к Отечеству через знания истории и современного состояния развития футбо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сознанного, уважительного и доброжелательного отношения в команде, со сверстниками и педагог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ценности здорового и безопасного образа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7.7.2.</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рганизовывать учебное сотрудничество и совместную деятельность с учителем и сверстниками, работать индивидуально и в групп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общее решение и разрешать конфликтные ситуации на основе согласования позиций и учёта интере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аргументировать и отстаивать своё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7.7.3.</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правил соревнований по виду спорта футбол, состава судейской бригады их роли, обязанностей, основных функций и жес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игры футбол в учебных играх в качестве судьи, помощника судьи, секретар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характеризовать средства общей и специальной физической подготовки, основные методы обучения техническим прием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применять изученные технические приемы в учебной, игровой, соревновательной и досуг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выполнение технических приемов в футболе и находить способы устранения ошибо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казывать первую помощь при травмах и повреждениях во время занятий футбол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64" w:name="_Hlk124934898"/>
      <w:r w:rsidRPr="003974D9">
        <w:rPr>
          <w:rFonts w:ascii="Times New Roman" w:hAnsi="Times New Roman"/>
          <w:sz w:val="24"/>
          <w:szCs w:val="24"/>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164"/>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1. Модуль «Легкая атлетик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1.1.</w:t>
      </w:r>
      <w:r w:rsidR="00873A19" w:rsidRPr="003974D9">
        <w:rPr>
          <w:rFonts w:ascii="Times New Roman" w:hAnsi="Times New Roman"/>
          <w:sz w:val="24"/>
          <w:szCs w:val="24"/>
        </w:rPr>
        <w:t> </w:t>
      </w:r>
      <w:r w:rsidR="00873A19" w:rsidRPr="003974D9">
        <w:rPr>
          <w:rFonts w:ascii="Times New Roman" w:hAnsi="Times New Roman"/>
          <w:sz w:val="24"/>
          <w:szCs w:val="24"/>
          <w:lang w:val="ru-RU"/>
        </w:rPr>
        <w:t>Пояснительная записка модуля «Легкая атлет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1.2.</w:t>
      </w:r>
      <w:r w:rsidR="00873A19" w:rsidRPr="003974D9">
        <w:rPr>
          <w:rFonts w:ascii="Times New Roman" w:hAnsi="Times New Roman"/>
          <w:sz w:val="24"/>
          <w:szCs w:val="24"/>
        </w:rPr>
        <w:t> </w:t>
      </w:r>
      <w:r w:rsidR="00873A19" w:rsidRPr="003974D9">
        <w:rPr>
          <w:rFonts w:ascii="Times New Roman" w:hAnsi="Times New Roman"/>
          <w:sz w:val="24"/>
          <w:szCs w:val="24"/>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1.3.</w:t>
      </w:r>
      <w:r w:rsidR="00873A19" w:rsidRPr="003974D9">
        <w:rPr>
          <w:rFonts w:ascii="Times New Roman" w:hAnsi="Times New Roman"/>
          <w:sz w:val="24"/>
          <w:szCs w:val="24"/>
        </w:rPr>
        <w:t> </w:t>
      </w:r>
      <w:r w:rsidR="00873A19" w:rsidRPr="003974D9">
        <w:rPr>
          <w:rFonts w:ascii="Times New Roman" w:hAnsi="Times New Roman"/>
          <w:sz w:val="24"/>
          <w:szCs w:val="24"/>
          <w:lang w:val="ru-RU"/>
        </w:rPr>
        <w:t xml:space="preserve">Задачами изучения модуля по легкой атлетике являютс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сестороннее гармоничное развитие детей и подростков, увеличение объёма их двигательной актив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технических навыков бега, прыжков, метаний и умения применять их в различных услов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развитие и поддержка одаренных детей в области спорт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1.4.</w:t>
      </w:r>
      <w:r w:rsidR="00873A19" w:rsidRPr="003974D9">
        <w:rPr>
          <w:rFonts w:ascii="Times New Roman" w:hAnsi="Times New Roman"/>
          <w:sz w:val="24"/>
          <w:szCs w:val="24"/>
        </w:rPr>
        <w:t> </w:t>
      </w:r>
      <w:r w:rsidR="00873A19" w:rsidRPr="003974D9">
        <w:rPr>
          <w:rFonts w:ascii="Times New Roman" w:hAnsi="Times New Roman"/>
          <w:sz w:val="24"/>
          <w:szCs w:val="24"/>
          <w:lang w:val="ru-RU"/>
        </w:rPr>
        <w:t>Место и роль модуля по легкой атле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1.5.</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по легкой атлетике может быть реализован в следующих вариа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1.6.</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легкой атле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 легкой атле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тория развития легкой атлетики как вида спорта в мире, в Российской Федерации, в регио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стика различных видов легкой атлетики (бега, прыжков, метаний, спортивной ходьб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стижения отечественных легкоатлетов на мировых первенствах и Олимпийских иг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лавные организации и федерации (международные, российские), осуществляющие управление легкой атлет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удейская коллегия, обслуживающая соревнования по легкой атлетике (основные функ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ловарь терминов и определений по легкой атле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ведения о физических качествах, необходимых в различных видах легкой атлетики и способах их развития с учетом сенситивных пери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ение занятий различными видами легкой атлетики на формирование положительных качеств личности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средства и методы обучения технике различных видов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прикладного значения различных видов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гры и развлечения при занятиях различными видами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w:t>
      </w:r>
      <w:r w:rsidRPr="003974D9">
        <w:rPr>
          <w:rFonts w:ascii="Times New Roman" w:hAnsi="Times New Roman"/>
          <w:sz w:val="24"/>
          <w:szCs w:val="24"/>
        </w:rPr>
        <w:t> </w:t>
      </w:r>
      <w:r w:rsidRPr="003974D9">
        <w:rPr>
          <w:rFonts w:ascii="Times New Roman" w:hAnsi="Times New Roman"/>
          <w:sz w:val="24"/>
          <w:szCs w:val="24"/>
          <w:lang w:val="ru-RU"/>
        </w:rPr>
        <w:t>Способы самостоя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личной гигиены, требования к спортивной одежде, кроссовой и специальной обуви для занятий легкой атлет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ьное сбалансированное питание в различных видах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амостоятельное освоение двигательных действ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удейство простейших спортивных соревнований по различным видам легкой атлетики в качестве судь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ные травмы во время занятий различными видами легкой атлетики и мероприятия по их профилак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чины возникновения ошибок при выполнении технических приёмов в беге, прыжках и мет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стирование уровня физической подготовленности в беге, прыжках и мет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w:t>
      </w:r>
      <w:r w:rsidRPr="003974D9">
        <w:rPr>
          <w:rFonts w:ascii="Times New Roman" w:hAnsi="Times New Roman"/>
          <w:sz w:val="24"/>
          <w:szCs w:val="24"/>
        </w:rPr>
        <w:t> </w:t>
      </w:r>
      <w:r w:rsidRPr="003974D9">
        <w:rPr>
          <w:rFonts w:ascii="Times New Roman" w:hAnsi="Times New Roman"/>
          <w:sz w:val="24"/>
          <w:szCs w:val="24"/>
          <w:lang w:val="ru-RU"/>
        </w:rPr>
        <w:t>Физическое совершен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лексы общеразвивающих, специальных и имитационных упражнений в различных видах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лексы упражнений на развитие физических качеств, характерных для различных видов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ражнения с использованием вспомогательных средств (барьеров и конусов различной высоты, медбо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бегание учебных дистанций с низкого и высокого старта, с хода, в группах и в парах с фиксацией результ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кладные виды легкой атлетики (кросс).</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стовые упражнения по физической подготовленности в беге, прыжках и мет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1.7.</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1.7.1.</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1.7.2.</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1.7.3.</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bookmarkEnd w:id="155"/>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5.4.</w:t>
      </w:r>
      <w:r w:rsidR="00873A19" w:rsidRPr="003974D9">
        <w:rPr>
          <w:rFonts w:ascii="Times New Roman" w:hAnsi="Times New Roman"/>
          <w:sz w:val="24"/>
          <w:szCs w:val="24"/>
        </w:rPr>
        <w:t> </w:t>
      </w:r>
      <w:r w:rsidR="00873A19" w:rsidRPr="003974D9">
        <w:rPr>
          <w:rFonts w:ascii="Times New Roman" w:hAnsi="Times New Roman"/>
          <w:sz w:val="24"/>
          <w:szCs w:val="24"/>
          <w:lang w:val="ru-RU"/>
        </w:rPr>
        <w:t>Место и роль модуля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bookmarkStart w:id="165" w:name="_Hlk125464980"/>
      <w:r w:rsidRPr="003974D9">
        <w:rPr>
          <w:rFonts w:ascii="Times New Roman" w:hAnsi="Times New Roman"/>
          <w:sz w:val="24"/>
          <w:szCs w:val="24"/>
          <w:lang w:val="ru-RU"/>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65"/>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5.5.</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по футболу может быть реализован в следующих вариа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5.6.</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 футб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рачебный контроль и самоконтроль. Оказание первой медицинской 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лексы упражнений для развития основных физических качеств футболи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ы самостоя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зическое совершенств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мплексы подготовительных и специальных упражнений, формирующих двигательные умения и навыки футболи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ческие действия в иг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ка передвижения: бег обычный, спиной вперед, скрестным и приставным шагом, по прямой, дугами, с изменением направления и скор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ары на точность: в определенную цель на поле, в ворота, в ноги партнеру, на ход двигающемуся партне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брасывание мяча: из-за боковой линии, с места из положения ноги вместе и шага, на точность: в ноги или на ход партнер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хника игры вратаря: основная стойка вратаря. Передвижение в воротах без мяча в сторону скрестным, приставным шагом и скачк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актические действия в напа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ые действия без мяча. Выбор месторасположения на футбольном п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актика защи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рупповые действия. Противодействие комбинации «стенка». Взаимодействие игроков при розыгрыше противником «стандартных» комбин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5.7.</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5.7.1.</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и способность обучающихся к саморазвитию и самообразова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доброжелательности и эмоционально-нравственной отзывчивости, понимания во время игры в фут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эстетических потребностей, ценностей и чув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становки на безопасный, здоровый образ жизн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5.7.2.</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способностью использовать знаки, символы, схемы в игровой и соревновательной деятельности по футбол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5.7.3.</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ние различными приемами владения мяч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тактических и стратегических приемов организации игры в футбол в быстро меняющейся игровой обстанов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соревнований по футболу для обучающихся младшего школьного возра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Шахматы в школ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1.</w:t>
      </w:r>
      <w:r w:rsidR="00873A19" w:rsidRPr="003974D9">
        <w:rPr>
          <w:rFonts w:ascii="Times New Roman" w:hAnsi="Times New Roman"/>
          <w:sz w:val="24"/>
          <w:szCs w:val="24"/>
        </w:rPr>
        <w:t> </w:t>
      </w:r>
      <w:r w:rsidR="00873A19" w:rsidRPr="003974D9">
        <w:rPr>
          <w:rFonts w:ascii="Times New Roman" w:hAnsi="Times New Roman"/>
          <w:sz w:val="24"/>
          <w:szCs w:val="24"/>
          <w:lang w:val="ru-RU"/>
        </w:rPr>
        <w:t>Пояснительная записка модуля «Шахматы в шк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2.</w:t>
      </w:r>
      <w:r w:rsidR="00873A19" w:rsidRPr="003974D9">
        <w:rPr>
          <w:rFonts w:ascii="Times New Roman" w:hAnsi="Times New Roman"/>
          <w:sz w:val="24"/>
          <w:szCs w:val="24"/>
        </w:rPr>
        <w:t> </w:t>
      </w:r>
      <w:r w:rsidR="00873A19" w:rsidRPr="003974D9">
        <w:rPr>
          <w:rFonts w:ascii="Times New Roman" w:hAnsi="Times New Roman"/>
          <w:sz w:val="24"/>
          <w:szCs w:val="24"/>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3.</w:t>
      </w:r>
      <w:r w:rsidR="00873A19" w:rsidRPr="003974D9">
        <w:rPr>
          <w:rFonts w:ascii="Times New Roman" w:hAnsi="Times New Roman"/>
          <w:sz w:val="24"/>
          <w:szCs w:val="24"/>
        </w:rPr>
        <w:t> </w:t>
      </w:r>
      <w:r w:rsidR="00873A19" w:rsidRPr="003974D9">
        <w:rPr>
          <w:rFonts w:ascii="Times New Roman" w:hAnsi="Times New Roman"/>
          <w:sz w:val="24"/>
          <w:szCs w:val="24"/>
          <w:lang w:val="ru-RU"/>
        </w:rPr>
        <w:t>Задачами изучения модуля «Шахматы в школе»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общение обучающихся основной школы к шахматной культур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новых знаний, умений и навыков игры в шахма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обретение знаний из истории развития шахма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глубление знаний в области шахматной игры, получение представлений о различных тактических приёма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воение принципов игры в дебюте, миттельшпиле и эндшпил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приёмов и методов шахматной борьб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представлений об интеллектуальной культуре вообще и о культуре шахмат в част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первоначальных умений саморегуляции интеллектуальных и эмоциональных проявле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стремления вести здоровый образ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общение подростков к самостоятельным занятиям интеллектуальными играми и использованию их в свободное врем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у подростков устойчивой мотивации к интеллектуальным занятия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витие выдержки, собранности, внима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витие эстетического восприятия действи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важения к чужому мнению.</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4.</w:t>
      </w:r>
      <w:r w:rsidR="00873A19" w:rsidRPr="003974D9">
        <w:rPr>
          <w:rFonts w:ascii="Times New Roman" w:hAnsi="Times New Roman"/>
          <w:sz w:val="24"/>
          <w:szCs w:val="24"/>
        </w:rPr>
        <w:t> </w:t>
      </w:r>
      <w:r w:rsidR="00873A19" w:rsidRPr="003974D9">
        <w:rPr>
          <w:rFonts w:ascii="Times New Roman" w:hAnsi="Times New Roman"/>
          <w:sz w:val="24"/>
          <w:szCs w:val="24"/>
          <w:lang w:val="ru-RU"/>
        </w:rPr>
        <w:t>Место и роль модуля «Шахматы в шк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6.5.</w:t>
      </w:r>
      <w:r w:rsidR="00873A19" w:rsidRPr="003974D9">
        <w:rPr>
          <w:rFonts w:ascii="Times New Roman" w:hAnsi="Times New Roman"/>
          <w:sz w:val="24"/>
          <w:szCs w:val="24"/>
        </w:rPr>
        <w:t> </w:t>
      </w:r>
      <w:r w:rsidR="00873A19" w:rsidRPr="003974D9">
        <w:rPr>
          <w:rFonts w:ascii="Times New Roman" w:hAnsi="Times New Roman"/>
          <w:sz w:val="24"/>
          <w:szCs w:val="24"/>
          <w:lang w:val="ru-RU"/>
        </w:rPr>
        <w:t>Модуль «Шахматы в школе» может быть реализован в следующих вариа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66" w:name="_Hlk125562537"/>
      <w:r w:rsidRPr="003974D9">
        <w:rPr>
          <w:rFonts w:ascii="Times New Roman" w:hAnsi="Times New Roman"/>
          <w:sz w:val="24"/>
          <w:szCs w:val="24"/>
          <w:lang w:val="ru-RU"/>
        </w:rPr>
        <w:t>5, 6, 7-х классах – по 34 часа)</w:t>
      </w:r>
      <w:bookmarkEnd w:id="166"/>
      <w:r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6.6.</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Шахматы в школ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я об игре в шахм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Теоретические основы и правила шахматной иг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История шахма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Базовые понятия шахматной иг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ы физкультур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ко-ориентированная соревновательная деяте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анный вид деятельности включает в себя конкурсы решения позиций, спарринги, соревнования, шахматные праздн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сты и контрольные точки на все пройденные тактические приемы и шахматные комбинации, стратегические прием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7.</w:t>
      </w:r>
      <w:r w:rsidR="00873A19" w:rsidRPr="003974D9">
        <w:rPr>
          <w:rFonts w:ascii="Times New Roman" w:hAnsi="Times New Roman"/>
          <w:sz w:val="24"/>
          <w:szCs w:val="24"/>
        </w:rPr>
        <w:t> </w:t>
      </w:r>
      <w:r w:rsidR="00873A19" w:rsidRPr="003974D9">
        <w:rPr>
          <w:rFonts w:ascii="Times New Roman" w:hAnsi="Times New Roman"/>
          <w:sz w:val="24"/>
          <w:szCs w:val="24"/>
          <w:lang w:val="ru-RU"/>
        </w:rPr>
        <w:t>Содержание модуля «Шахматы в школе» направлено на достижение обучающимися личностных, метапредметных и предметных результатов обуч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7.1.</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основ российской, гражданской идентич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иентация на моральные нормы и их выполн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основ шахматной культуры и наличие чувства прекрасног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нимание важности бережного отношения к собственному здоровь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наличие мотивации к творческому труду, работе на результа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готовность и способность к саморазвитию и самообучен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важительное отношение к иному мнен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обретение основных навыков сотрудничества со взрослыми людьми и сверстника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навыков творческого подхода при решении различных задач, стремление к работе на результат.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3</w:t>
      </w:r>
      <w:r w:rsidR="00873A19" w:rsidRPr="003974D9">
        <w:rPr>
          <w:rFonts w:ascii="Times New Roman" w:hAnsi="Times New Roman"/>
          <w:sz w:val="24"/>
          <w:szCs w:val="24"/>
          <w:lang w:val="ru-RU"/>
        </w:rPr>
        <w:t>.10.16.7.2.</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ладение способом структурирования шахматных знан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пособность выбрать наиболее эффективный способ решения учебной задачи в конкретных условиях;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находить необходимую информацию;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моделировать, владение широким спектром логических действий и операций, включая общие приёмы решения задач;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находить компромиссы и общие решения, разрешать конфликты на основе согласования различных позиций;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3.10.16.7.3.</w:t>
      </w:r>
      <w:r w:rsidR="00873A19" w:rsidRPr="003974D9">
        <w:rPr>
          <w:rFonts w:ascii="Times New Roman" w:hAnsi="Times New Roman"/>
          <w:sz w:val="24"/>
          <w:szCs w:val="24"/>
        </w:rPr>
        <w:t> </w:t>
      </w:r>
      <w:r w:rsidR="00873A19" w:rsidRPr="003974D9">
        <w:rPr>
          <w:rFonts w:ascii="Times New Roman" w:hAnsi="Times New Roman"/>
          <w:sz w:val="24"/>
          <w:szCs w:val="24"/>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ние правил техники безопасности во время занятий шахматам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стории возникновения и развития шахматной иг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чемпионов мира по шахматам, их вклада в развитие шахм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стории развития шахматной культуры и спорта в России, выдающихся шахматных деятелей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правил разыгрывания дебю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техники расчета вариа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основ стратегического преиму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специфики открытых и полуоткрытых линий, специфики «хороших» и «плохих» фигу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иск и решение различные шахматные комбин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навыков разыгрывания пешечных оконч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длительно концентрировать внимание во время шахматной парт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стории возникновения шахматных дебю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основ начала шахматной партии и его особ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приемов развития атаки на короля в разных стадиях шахматной парт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специфики «сильных» и «слабых» фигур, понимание «форпо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на практике приемов подключения ладьи к атаке на короля сопер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элементарных навыков разыгрывания слоновых оконч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на практике тактических и стратегических средств шахматной борьб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находить и решать различные шахматные комбин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стратегическими особенностями разыгрывания дебю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учение различным пешечным формац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ценить классическое шахматное наслед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ключевых шахматных компетен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элементарных навыков разыгрывания коневых оконч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фундаментального стратегического подхода в шахм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анализировать, разбирать шахматные партии.</w:t>
      </w:r>
    </w:p>
    <w:p w:rsidR="00417DB1" w:rsidRDefault="00417DB1" w:rsidP="00EF6D07">
      <w:pPr>
        <w:pStyle w:val="1"/>
        <w:pBdr>
          <w:bottom w:val="none" w:sz="0" w:space="0" w:color="auto"/>
        </w:pBdr>
        <w:spacing w:before="0" w:line="240" w:lineRule="auto"/>
        <w:ind w:firstLine="708"/>
        <w:jc w:val="both"/>
        <w:rPr>
          <w:b w:val="0"/>
          <w:sz w:val="24"/>
          <w:szCs w:val="24"/>
        </w:rPr>
      </w:pPr>
    </w:p>
    <w:p w:rsidR="00873A19" w:rsidRPr="003974D9" w:rsidRDefault="00417DB1" w:rsidP="00EF6D07">
      <w:pPr>
        <w:pStyle w:val="1"/>
        <w:pBdr>
          <w:bottom w:val="none" w:sz="0" w:space="0" w:color="auto"/>
        </w:pBdr>
        <w:spacing w:before="0" w:line="240" w:lineRule="auto"/>
        <w:ind w:firstLine="708"/>
        <w:jc w:val="both"/>
        <w:rPr>
          <w:b w:val="0"/>
          <w:sz w:val="24"/>
          <w:szCs w:val="24"/>
        </w:rPr>
      </w:pPr>
      <w:r>
        <w:rPr>
          <w:b w:val="0"/>
          <w:sz w:val="24"/>
          <w:szCs w:val="24"/>
        </w:rPr>
        <w:t>4</w:t>
      </w:r>
      <w:r w:rsidR="00873A19" w:rsidRPr="003974D9">
        <w:rPr>
          <w:b w:val="0"/>
          <w:sz w:val="24"/>
          <w:szCs w:val="24"/>
        </w:rPr>
        <w:t>4. Федеральная рабочая программа по учебному предмету «</w:t>
      </w:r>
      <w:r w:rsidR="00873A19" w:rsidRPr="003974D9">
        <w:rPr>
          <w:b w:val="0"/>
          <w:position w:val="1"/>
          <w:sz w:val="24"/>
          <w:szCs w:val="24"/>
        </w:rPr>
        <w:t>Основы безопасности жизнедеятельности</w:t>
      </w:r>
      <w:r w:rsidR="00873A19" w:rsidRPr="003974D9">
        <w:rPr>
          <w:b w:val="0"/>
          <w:sz w:val="24"/>
          <w:szCs w:val="24"/>
        </w:rPr>
        <w:t xml:space="preserve">». </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4.1. Федеральная рабочая программа по учебному предмету «</w:t>
      </w:r>
      <w:r w:rsidR="00873A19" w:rsidRPr="003974D9">
        <w:rPr>
          <w:rFonts w:ascii="Times New Roman" w:hAnsi="Times New Roman"/>
          <w:position w:val="1"/>
          <w:sz w:val="24"/>
          <w:szCs w:val="24"/>
          <w:lang w:val="ru-RU"/>
        </w:rPr>
        <w:t>Основы безопасности жизнедеятельности</w:t>
      </w:r>
      <w:r w:rsidR="00873A19" w:rsidRPr="003974D9">
        <w:rPr>
          <w:rFonts w:ascii="Times New Roman" w:hAnsi="Times New Roman"/>
          <w:sz w:val="24"/>
          <w:szCs w:val="24"/>
          <w:lang w:val="ru-RU"/>
        </w:rPr>
        <w:t>»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4.2. Пояснительная записка.</w:t>
      </w:r>
    </w:p>
    <w:p w:rsidR="00873A19" w:rsidRPr="003974D9" w:rsidRDefault="00417DB1" w:rsidP="00EF6D07">
      <w:pPr>
        <w:pStyle w:val="a5"/>
        <w:widowControl/>
        <w:spacing w:after="0" w:line="240" w:lineRule="auto"/>
        <w:ind w:left="0"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4.2.1. 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00873A19" w:rsidRPr="003974D9">
        <w:rPr>
          <w:rFonts w:ascii="Times New Roman" w:hAnsi="Times New Roman"/>
          <w:bCs/>
          <w:sz w:val="24"/>
          <w:szCs w:val="24"/>
          <w:lang w:val="ru-RU"/>
        </w:rPr>
        <w:t>рабочей</w:t>
      </w:r>
      <w:r w:rsidR="00873A19" w:rsidRPr="003974D9">
        <w:rPr>
          <w:rFonts w:ascii="Times New Roman" w:hAnsi="Times New Roman"/>
          <w:sz w:val="24"/>
          <w:szCs w:val="24"/>
          <w:lang w:val="ru-RU"/>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2. 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2.3. Программа ОБЖ </w:t>
      </w:r>
      <w:r w:rsidR="00873A19" w:rsidRPr="003974D9">
        <w:rPr>
          <w:rFonts w:ascii="Times New Roman" w:hAnsi="Times New Roman"/>
          <w:position w:val="1"/>
          <w:sz w:val="24"/>
          <w:szCs w:val="24"/>
          <w:lang w:val="ru-RU"/>
        </w:rPr>
        <w:t>обеспечива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возможность выработки и закрепления у обучающихся умений и навыков, необходимых для последующе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ботку практико-ориентированных компетенций, соответствующих потребностям соврем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уль № 1 «Культура безопасности жизнедеятельности в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2 «Безопасность в бы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3 «Безопасность на транспор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4 «Безопасность в общественных ме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5 «Безопасность в природн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6 «Здоровье и как его сохранить. Основы медицин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7 «Безопасность в социу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8 «Безопасность в информационн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9 «Основы противодействия экстремизму и террориз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одуль № 10 «Взаимодействие личности, общества и государства в обеспечении безопасности жизни и здоровья насел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5. </w:t>
      </w:r>
      <w:r w:rsidR="00873A19" w:rsidRPr="003974D9">
        <w:rPr>
          <w:rFonts w:ascii="Times New Roman" w:hAnsi="Times New Roman"/>
          <w:position w:val="1"/>
          <w:sz w:val="24"/>
          <w:szCs w:val="24"/>
          <w:lang w:val="ru-RU"/>
        </w:rPr>
        <w:t>В целях обеспечения системного подхода в изучении учебного предмета ОБЖ на уровне основного общего образования</w:t>
      </w:r>
      <w:r w:rsidR="00873A19" w:rsidRPr="003974D9">
        <w:rPr>
          <w:rFonts w:ascii="Times New Roman" w:hAnsi="Times New Roman"/>
          <w:sz w:val="24"/>
          <w:szCs w:val="24"/>
          <w:lang w:val="ru-RU"/>
        </w:rPr>
        <w:t xml:space="preserve"> </w:t>
      </w:r>
      <w:r w:rsidR="00873A19" w:rsidRPr="003974D9">
        <w:rPr>
          <w:rFonts w:ascii="Times New Roman" w:hAnsi="Times New Roman"/>
          <w:position w:val="1"/>
          <w:sz w:val="24"/>
          <w:szCs w:val="24"/>
          <w:lang w:val="ru-RU"/>
        </w:rPr>
        <w:t>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w:t>
      </w:r>
      <w:r w:rsidR="00873A19" w:rsidRPr="003974D9">
        <w:rPr>
          <w:rFonts w:ascii="Times New Roman" w:hAnsi="Times New Roman"/>
          <w:sz w:val="24"/>
          <w:szCs w:val="24"/>
          <w:lang w:val="ru-RU"/>
        </w:rPr>
        <w:t xml:space="preserve"> </w:t>
      </w:r>
      <w:r w:rsidR="00873A19" w:rsidRPr="003974D9">
        <w:rPr>
          <w:rFonts w:ascii="Times New Roman" w:hAnsi="Times New Roman"/>
          <w:position w:val="1"/>
          <w:sz w:val="24"/>
          <w:szCs w:val="24"/>
          <w:lang w:val="ru-RU"/>
        </w:rPr>
        <w:t>«предвидеть опасность → по возможности её избегать → при необходимости действовать».</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6. </w:t>
      </w:r>
      <w:r w:rsidR="00873A19" w:rsidRPr="003974D9">
        <w:rPr>
          <w:rFonts w:ascii="Times New Roman" w:hAnsi="Times New Roman"/>
          <w:position w:val="1"/>
          <w:sz w:val="24"/>
          <w:szCs w:val="24"/>
          <w:lang w:val="ru-RU"/>
        </w:rPr>
        <w:t>Учебный материал систематизирован по сферам возможных проявлений рисков и опас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мещения и бытовые условия; улица и общественные ме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родные условия; коммуникационные связи и каналы; объекты и учреждения культуры и другие.</w:t>
      </w:r>
    </w:p>
    <w:p w:rsidR="00873A19" w:rsidRPr="003974D9" w:rsidRDefault="000B219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7. </w:t>
      </w:r>
      <w:r w:rsidR="00873A19" w:rsidRPr="003974D9">
        <w:rPr>
          <w:rFonts w:ascii="Times New Roman" w:hAnsi="Times New Roman"/>
          <w:position w:val="1"/>
          <w:sz w:val="24"/>
          <w:szCs w:val="24"/>
          <w:lang w:val="ru-RU"/>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8. 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w:t>
      </w:r>
      <w:r w:rsidRPr="003974D9">
        <w:rPr>
          <w:rFonts w:ascii="Times New Roman" w:hAnsi="Times New Roman"/>
          <w:position w:val="1"/>
          <w:sz w:val="24"/>
          <w:szCs w:val="24"/>
          <w:lang w:val="ru-RU"/>
        </w:rPr>
        <w:t>2030 года</w:t>
      </w:r>
      <w:r w:rsidRPr="003974D9">
        <w:rPr>
          <w:rFonts w:ascii="Times New Roman" w:hAnsi="Times New Roman"/>
          <w:sz w:val="24"/>
          <w:szCs w:val="24"/>
          <w:lang w:val="ru-RU"/>
        </w:rPr>
        <w:t>, утвержденные Указом</w:t>
      </w:r>
      <w:r w:rsidRPr="003974D9">
        <w:rPr>
          <w:rFonts w:ascii="Times New Roman" w:hAnsi="Times New Roman"/>
          <w:position w:val="1"/>
          <w:sz w:val="24"/>
          <w:szCs w:val="24"/>
          <w:lang w:val="ru-RU"/>
        </w:rPr>
        <w:t xml:space="preserve"> Президента Российской Федерации от 21 июля 2020 г. № 474), государственная программа Российской Федерации «Развитие образования»</w:t>
      </w:r>
      <w:r w:rsidRPr="003974D9">
        <w:rPr>
          <w:rFonts w:ascii="Times New Roman" w:hAnsi="Times New Roman"/>
          <w:sz w:val="24"/>
          <w:szCs w:val="24"/>
          <w:lang w:val="ru-RU"/>
        </w:rPr>
        <w:t xml:space="preserve">, утвержденная </w:t>
      </w:r>
      <w:r w:rsidRPr="003974D9">
        <w:rPr>
          <w:rFonts w:ascii="Times New Roman" w:hAnsi="Times New Roman"/>
          <w:position w:val="1"/>
          <w:sz w:val="24"/>
          <w:szCs w:val="24"/>
          <w:lang w:val="ru-RU"/>
        </w:rPr>
        <w:t xml:space="preserve">постановлением Правительства Российской Федерации от 26 декабря 2017 г. № </w:t>
      </w:r>
      <w:r w:rsidR="000B2199">
        <w:rPr>
          <w:rFonts w:ascii="Times New Roman" w:hAnsi="Times New Roman"/>
          <w:position w:val="1"/>
          <w:sz w:val="24"/>
          <w:szCs w:val="24"/>
          <w:lang w:val="ru-RU"/>
        </w:rPr>
        <w:t>44</w:t>
      </w:r>
      <w:r w:rsidRPr="003974D9">
        <w:rPr>
          <w:rFonts w:ascii="Times New Roman" w:hAnsi="Times New Roman"/>
          <w:position w:val="1"/>
          <w:sz w:val="24"/>
          <w:szCs w:val="24"/>
          <w:lang w:val="ru-RU"/>
        </w:rPr>
        <w:t>2.</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2.9. </w:t>
      </w:r>
      <w:r w:rsidR="00873A19" w:rsidRPr="003974D9">
        <w:rPr>
          <w:rFonts w:ascii="Times New Roman" w:hAnsi="Times New Roman"/>
          <w:position w:val="1"/>
          <w:sz w:val="24"/>
          <w:szCs w:val="24"/>
          <w:lang w:val="ru-RU"/>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10. </w:t>
      </w:r>
      <w:r w:rsidR="00873A19" w:rsidRPr="003974D9">
        <w:rPr>
          <w:rFonts w:ascii="Times New Roman" w:hAnsi="Times New Roman"/>
          <w:position w:val="1"/>
          <w:sz w:val="24"/>
          <w:szCs w:val="24"/>
          <w:lang w:val="ru-RU"/>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873A19" w:rsidRPr="003974D9" w:rsidRDefault="000B219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11. </w:t>
      </w:r>
      <w:r w:rsidR="00873A19" w:rsidRPr="003974D9">
        <w:rPr>
          <w:rFonts w:ascii="Times New Roman" w:hAnsi="Times New Roman"/>
          <w:position w:val="1"/>
          <w:sz w:val="24"/>
          <w:szCs w:val="24"/>
          <w:lang w:val="ru-RU"/>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2.13. 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е число часов, рекомендованных для изучения ОБЖ в 8–9 классах, составляет 68 часов, по 1 часу в неделю за счет обязательной части учебного плана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873A19" w:rsidRPr="003974D9" w:rsidRDefault="000B2199"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 Содержание обучения</w:t>
      </w:r>
      <w:r w:rsidR="00873A19" w:rsidRPr="003974D9">
        <w:rPr>
          <w:rFonts w:ascii="Times New Roman" w:hAnsi="Times New Roman"/>
          <w:position w:val="1"/>
          <w:sz w:val="24"/>
          <w:szCs w:val="24"/>
          <w:lang w:val="ru-RU"/>
        </w:rPr>
        <w:t xml:space="preserve">.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1. Модуль № 1 «Культура безопасности жизнедеятельности в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ль и задачи учебного предмета ОБЖ, его ключевые понятия и значение дл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 понятий «опасность», «безопасность», «риск», «культура безопасности жизне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источники и факторы опасности, их классифик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щие принципы безопасн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иды чрезвычайных ситуаций, сходство и различия опасной, экстремальной и чрезвычайной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ровни взаимодействия человека и окружающе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еханизм перерастания повседневной ситуации в чрезвычайную ситуацию, правила поведения в опасных и чрезвычайных ситуациях.</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4.3.2. Модуль № 2 «Безопасность в бы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источники опасности в быту и их классифик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ащита прав потребителя, сроки годности и состав продуктов пит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ытовые отравления и причины их возникновения, классификация ядовитых веществ и их 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знаки отравления, приёмы и правила оказания первой 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комплектования и хранения домашней аптеч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ытовые травмы и правила их предупреждения, приёмы и правила оказания первой 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обращения с газовыми и электрическими приборами, приёмы и правила оказания первой 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поведения в подъезде и лифте, а также при входе и выходе из 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жар и факторы его развит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ловия и причины возникновения пожаров, их возможные последствия, приёмы и правила оказания первой 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ервичные средства пожаротуш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вызова экстренных служб и порядок взаимодействия с ними, ответственность за ложные сообще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ава, обязанности и ответственность граждан в области пожарной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туации криминального характера, правила поведения с малознакомыми людь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ры по предотвращению проникновения злоумышленников в дом, правила поведения при попытке проникновения в дом посторон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аварийных ситуаций в коммунальных системах жизнеобеспе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подготовки к возможным авариям на коммунальных системах, порядок действий при авариях на коммунальных система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3. Модуль № 3 «Безопасность на транспор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дорожного движения и их значение, условия обеспечения безопасности участников дорожного 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дорожного движения и дорожные знаки для пешехо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язанности пассажиров маршрутных транспортных средств, ремень безопасности и правила его примен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поведения пассажира мотоцикл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орожные знаки для водителя велосипеда, сигналы велосипеди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подготовки велосипеда к пользова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орожно-транспортные происшествия и причины их возникнов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новные факторы риска возникновения дорожно-транспортных происше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очевидца дорожно-транспортного происше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пожаре на транспор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бенности различных видов транспорта (подземного, железнодорожного, водного, воздушного);</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вая помощь и последовательность её оказ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и приёмы оказания первой помощи при различных травмах в результате чрезвычайных ситуаций на транспорте.</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4.3.4. Модуль № 4 «Безопасность в общественных ме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ственные места и их характеристики, потенциальные источники опасности в общественных ме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вызова экстренных служб и порядок взаимодействия с н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ссовые мероприятия и правила подготовки к ним, оборудование мест массового пребывания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ядок действий при беспорядках в местах массового пребывания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попадании в толпу и дав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обнаружении угрозы возникновения пожа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эвакуации из общественных мест и зд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асности криминогенного и антиобщественного характера в общественных местах, порядок действий при их возникнов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взаимодействии с правоохранительными органами.</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4.3.5. Модуль № 5 «Безопасность в природн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резвычайные ситуации природного характера и их классифик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sidRPr="003974D9">
        <w:rPr>
          <w:rFonts w:ascii="Times New Roman" w:hAnsi="Times New Roman"/>
          <w:position w:val="1"/>
          <w:sz w:val="24"/>
          <w:szCs w:val="24"/>
          <w:lang w:val="ru-RU"/>
        </w:rPr>
        <w:t>клещей и насеком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автономные условия, их особенности и опасности, правила подготовки к длительному автономному существова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автономном существовании в природной сред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правила ориентирования на местности, способы подачи сигналов бед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родные пожары, их виды и опасности, факторы и причины их возникновения, порядок действий при нахождении в зоне природного пожа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ры и классификация горных пород, правила безопасного поведения в гор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нежные лавины, их характеристики и опасности, порядок действий при попадании в лавин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мнепады, их характеристики и опасности, порядок действий, необходимых для снижения риска попадания под камнепа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ли, их характеристики и опасности, порядок действий при попадании в зону с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олзни, их характеристики и опасности, порядок действий при начале оползн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правила безопасного поведения на водоёмах, правила купания в подготовленных и неподготовленных ме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r w:rsidRPr="003974D9">
        <w:rPr>
          <w:rFonts w:ascii="Times New Roman" w:hAnsi="Times New Roman"/>
          <w:position w:val="1"/>
          <w:sz w:val="24"/>
          <w:szCs w:val="24"/>
          <w:lang w:val="ru-RU"/>
        </w:rPr>
        <w:t>ствий при обнаружении человека в полынь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воднения, их характеристики и опасности, порядок действий при наводн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цунами, их характеристики и опасности, порядок действий при нахождении в зоне цун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раганы, бури, смерчи, их характеристики и опасности, порядок действий при ураганах, бурях и смерч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розы, их характеристики и опасности, порядок действий при попадании в гроз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мысл понятий «экология» и «экологическая культура», значение экологии для устойчивого развития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безопасного поведения при неблагоприятной экологической обстановк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6. Модуль № 6 «Здоровье и как его сохранить. Основы медицин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мысл понятий «здоровье» и «здоровый образ жизни», их содержание и значение для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лементы здорового образа жизни, ответственность за сохранение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инфекционные заболевания», причины их возникнов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ханизм распространения инфекционных заболеваний, меры их профилактики и защиты от 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r w:rsidRPr="003974D9">
        <w:rPr>
          <w:rFonts w:ascii="Times New Roman" w:hAnsi="Times New Roman"/>
          <w:position w:val="1"/>
          <w:sz w:val="24"/>
          <w:szCs w:val="24"/>
          <w:lang w:val="ru-RU"/>
        </w:rPr>
        <w:t>туаций биолого-социального происхо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е «неинфекционные заболевания» и их классификация, факторы риска неинфекционных заболе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еры профилактики неинфекционных заболеваний и защиты от 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испансеризация и её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я «психическое здоровье» и «психологическое благополучие», современные модели психического здоровья и здоровой лич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ресс и его влияние на человека, меры профилактики стресса, способы самоконтроля и саморегуляции эмоциональных состоя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ятие «первая помощь» и обязанность по её оказанию, универсальный алгоритм оказания первой 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значение и состав аптечки первой помощ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рядок действий при оказании первой помощи в различных ситуациях, приёмы психологической поддержки пострадавшего.</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7. Модуль № 7 «Безопасность в социу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ние и его значение для человека, способы организации эффективного и позитивного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конфликт» и стадии его развития, факторы и причины развития конфли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поведения для снижения риска конфликта и порядок действий при его опасных проявления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способ разрешения конфликта с помощью третьей стороны</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модерато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асные формы проявления конфликта: агрессия, домашнее насилие и буллинг;</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нипуляции в ходе межличностного общения, приёмы распознавания манипуляций и способы противостояния 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ременные молодёжные увлечения и опасности, связанные с ними, правила безопасн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безопасной коммуникации с незнакомыми людьм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8. Модуль № 8 «Безопасность в информационн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е «цифровая среда», её характеристики и примеры информационных и компьютерных угроз, положительные возможности цифров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асные явления цифровой среды: вредоносные программы и приложения и их разновид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w:t>
      </w:r>
      <w:r w:rsidRPr="003974D9">
        <w:rPr>
          <w:rFonts w:ascii="Times New Roman" w:hAnsi="Times New Roman"/>
          <w:position w:val="1"/>
          <w:sz w:val="24"/>
          <w:szCs w:val="24"/>
          <w:lang w:val="ru-RU"/>
        </w:rPr>
        <w:t>использовании Интерн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тивоправные действия в Интерне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9. Модуль № 9 «Основы противодействия экстремизму и террориз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ятия «экстремизм» и «терроризм», их содержание, причины, возможные варианты проявления и послед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ли и формы проявления террористических актов, их последствия, уровни террористической 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ы общественно-государственной системы противодействия экстремизму и терроризму, контртеррористическая операция и её ц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ки вовлечения в террористическую деятельность, правила антитеррористического пове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знаки угроз и подготовки различных форм терактов, порядок действий при их обнару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ила безопасного поведения в условиях совершения тера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3.10. Модуль № 10 «Взаимодействие личности, общества и государства в обеспечении безопасности жизни и здоровья на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кация чрезвычайных ситуаций природного и техногенн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сударственные службы обеспечения безопасности, их роль и сфера ответственности, порядок взаимодействия с ни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ственные институты и их место в системе обеспечения безопасности жизни и здоровья на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ва, обязанности и роль граждан Российской Федерации в области защиты населения от чрезвычайных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тикоррупционное поведение как элемент общественной и государственной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ирование и оповещение населения о чрезвычайных ситуациях, система ОКСИО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гнал «Внимание всем!», порядок действий населения при его получении, в том числе при авариях с выбросом химических и радиоактивных веще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едства индивидуальной и коллективной защиты населения, порядок пользования фильтрующим противогаз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вакуация населения в условиях чрезвычайных ситуаций, порядок действий населения при объявлении эвакуаци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 Планируемые результаты освоения программы ОБЖ.</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1.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3. Личностные результаты изучения ОБЖ включаю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1) патриотическое воспитание:</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чувства гордости за свою Родину, ответственного отношения к выполнению конституционного долга – защите От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2) граждан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3) духовно-нравственн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звитие ответственного отношения к ведению здорового образа жизни, исключающего употребление наркотиков, алкого</w:t>
      </w:r>
      <w:r w:rsidRPr="003974D9">
        <w:rPr>
          <w:rFonts w:ascii="Times New Roman" w:hAnsi="Times New Roman"/>
          <w:sz w:val="24"/>
          <w:szCs w:val="24"/>
          <w:lang w:val="ru-RU"/>
        </w:rPr>
        <w:t>ля, курения и нанесение иного вреда собственному здоровью и здоровью окруж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личности безопасного типа, осознанного и ответственного отношения к личной безопасности и безопасности других люд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4) эстет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ирование гармоничной личности, развитие способности воспринимать, ценить и создавать прекрасное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ние взаимозависимости счастливого юношества и безопасного личного поведения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5) ценности научного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6) физическое воспитание, формирование культуры здоровья и эмоциональн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ние личностного смысла изучения учебного предмета</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ОБЖ, его значения для безопасной и продуктивной жизнедеятельности человека, общества и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sidRPr="003974D9">
        <w:rPr>
          <w:rFonts w:ascii="Times New Roman" w:hAnsi="Times New Roman"/>
          <w:sz w:val="24"/>
          <w:szCs w:val="24"/>
          <w:lang w:val="ru-RU"/>
        </w:rPr>
        <w:t xml:space="preserve"> (</w:t>
      </w:r>
      <w:r w:rsidRPr="003974D9">
        <w:rPr>
          <w:rFonts w:ascii="Times New Roman" w:hAnsi="Times New Roman"/>
          <w:position w:val="1"/>
          <w:sz w:val="24"/>
          <w:szCs w:val="24"/>
          <w:lang w:val="ru-RU"/>
        </w:rPr>
        <w:t xml:space="preserve">употребление алкоголя, наркотиков, курение) и иных форм вреда для физического и психического здоровья; соблюдение </w:t>
      </w:r>
      <w:r w:rsidRPr="003974D9">
        <w:rPr>
          <w:rFonts w:ascii="Times New Roman" w:hAnsi="Times New Roman"/>
          <w:sz w:val="24"/>
          <w:szCs w:val="24"/>
          <w:lang w:val="ru-RU"/>
        </w:rPr>
        <w:t>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ние принимать себя и других, не осужд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мение осознавать эмоциональное состояние своё и других, уметь управлять собственным эмоциональным состоя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формированность навыка рефлексии, признание своего права на ошибку и такого же права другого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7) трудов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 xml:space="preserve">установка на активное участие в решении практических задач (в рамках семьи, организации, </w:t>
      </w:r>
      <w:r w:rsidRPr="003974D9">
        <w:rPr>
          <w:rFonts w:ascii="Times New Roman" w:hAnsi="Times New Roman"/>
          <w:sz w:val="24"/>
          <w:szCs w:val="24"/>
          <w:lang w:val="ru-RU"/>
        </w:rPr>
        <w:t>населенного пункта, родного края)</w:t>
      </w:r>
      <w:r w:rsidRPr="003974D9">
        <w:rPr>
          <w:rFonts w:ascii="Times New Roman" w:hAnsi="Times New Roman"/>
          <w:position w:val="1"/>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8) экологическое воспит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r w:rsidRPr="003974D9">
        <w:rPr>
          <w:rFonts w:ascii="Times New Roman" w:hAnsi="Times New Roman"/>
          <w:sz w:val="24"/>
          <w:szCs w:val="24"/>
          <w:lang w:val="ru-RU"/>
        </w:rPr>
        <w:t>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873A19" w:rsidRPr="003974D9" w:rsidRDefault="00417DB1" w:rsidP="00EF6D07">
      <w:pPr>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4.4.4. В результате изучения ОБЖ на уровне основного общего образования у обучающегося будут сформированы </w:t>
      </w:r>
      <w:r w:rsidR="00873A19" w:rsidRPr="003974D9">
        <w:rPr>
          <w:rFonts w:ascii="Times New Roma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4.4.4.1. У обучающегося будут сформированы следующие базовые логиче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и характеризовать существенные признаки объектов (явл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станавливать существенный признак классификации, основания для обобщения и сравнения, критерии проводим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выявлять дефициты информации, данных, необходимых для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4.4.2. У обучающегося будут сформированы следующие базовые исследовательские действия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4.4.3. У обучающегося будут сформированы умения работать с информацией как часть </w:t>
      </w:r>
      <w:r w:rsidR="00873A19" w:rsidRPr="003974D9">
        <w:rPr>
          <w:rFonts w:ascii="Times New Roman" w:hAnsi="Times New Roman"/>
          <w:bCs/>
          <w:sz w:val="24"/>
          <w:szCs w:val="24"/>
          <w:lang w:val="ru-RU"/>
        </w:rPr>
        <w:t>познаватель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бирать, анализировать, систематизировать и интерпретировать информацию различных видов и форм представ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надёжность информации по критериям, предложенным педагогическим работником или сформулированным самостоятельн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эффективно запоминать и систематизировать информ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владение системой универсальных познавательных действий обеспечивает сформированность когнитивных навыков обучающихс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4.4.4. У обучающегося будут сформированы умения общения как часть </w:t>
      </w:r>
      <w:r w:rsidR="00873A19" w:rsidRPr="003974D9">
        <w:rPr>
          <w:rFonts w:ascii="Times New Roman" w:hAnsi="Times New Roman"/>
          <w:bCs/>
          <w:sz w:val="24"/>
          <w:szCs w:val="24"/>
          <w:lang w:val="ru-RU"/>
        </w:rPr>
        <w:t>коммуника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поставлять свои суждения с суждениями других участников диалога, обнаруживать различие и сходство пози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4.4.5. У обучающегося будут сформированы умения самоорганизации как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ыявлять проблемные вопросы, требующие решения в жизненных и учебных ситуация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4.4.6. У обучающегося будут сформированы умения самоконтроля, эмоционального интеллекта как части </w:t>
      </w:r>
      <w:r w:rsidR="00873A19" w:rsidRPr="003974D9">
        <w:rPr>
          <w:rFonts w:ascii="Times New Roman" w:hAnsi="Times New Roman"/>
          <w:bCs/>
          <w:sz w:val="24"/>
          <w:szCs w:val="24"/>
          <w:lang w:val="ru-RU"/>
        </w:rPr>
        <w:t>регулятивных универсальных учебных действий</w:t>
      </w:r>
      <w:r w:rsidR="00873A19" w:rsidRPr="003974D9">
        <w:rPr>
          <w:rFonts w:ascii="Times New Roman" w:hAnsi="Times New Roman"/>
          <w:sz w:val="24"/>
          <w:szCs w:val="24"/>
          <w:lang w:val="ru-RU"/>
        </w:rPr>
        <w:t>:</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ценивать соответствие результата цели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управлять собственными эмоциями и не поддаваться эмоциям других, выявлять и анализировать их причи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тавить себя на место другого человека, понимать мотивы и намерения другого, регулировать способ выражения эмо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сознанно относиться к другому человеку, его мнению, признавать право на ошибку свою и чужу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ыть открытым себе и другим, осознавать невозможность контроля всего вокруг.</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4.7. У обучающегося будут сформированы умения совмес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нимать и использовать преимущества командной и индивидуальной работы при решении конкретной учеб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873A19" w:rsidRPr="003974D9" w:rsidRDefault="000B2199" w:rsidP="00EF6D07">
      <w:pPr>
        <w:spacing w:after="0" w:line="240" w:lineRule="auto"/>
        <w:ind w:firstLine="709"/>
        <w:jc w:val="both"/>
        <w:rPr>
          <w:rFonts w:ascii="Times New Roman" w:hAnsi="Times New Roman"/>
          <w:color w:val="C00000"/>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 </w:t>
      </w:r>
      <w:r w:rsidR="00873A19" w:rsidRPr="003974D9">
        <w:rPr>
          <w:rFonts w:ascii="Times New Roman" w:hAnsi="Times New Roman"/>
          <w:bCs/>
          <w:sz w:val="24"/>
          <w:szCs w:val="24"/>
          <w:lang w:val="ru-RU"/>
        </w:rPr>
        <w:t xml:space="preserve">Предметные результаты освоения программы по ОБЖ на уровне основного общего образования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1. 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2. Предметные результаты по ОБЖ должны обеспечива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сформированность чувства гордости за свою Родину, ответственного отношения к выполнению конституционного долга – защите От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4. Образовательная организация вправе самостоятельно определять последовательность для освоения обучающимися модулей ОБЖ.</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 Предлагается распределение предметных результатов, формируемых в ходе изучения учебного предмета ОБЖ, сгруппировать по учебным модулям:</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1. Модуль № 1 «Культура безопасности жизнедеятельности в современном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раскрывать общие принципы безопасного поведения;</w:t>
      </w:r>
    </w:p>
    <w:p w:rsidR="00873A19" w:rsidRPr="003974D9" w:rsidRDefault="00417DB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2. Модуль № 2 «Безопасность в бы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особенности жизнеобеспечения жилищ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нать права, обязанности и ответственность граждан в области пожарной безопас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правила безопасного поведения, позволяющие предупредить возникновение опасных ситуаций в быт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распознавать ситуации криминальн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нать о правилах вызова экстренных служб и ответственности за ложные со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в ситуациях криминальн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при пожаре в жилых и общественных зданиях, в том числе правильно использовать первичные средства пожаротуш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3. Модуль № 3 «Безопасность на транспор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виды опасностей на транспорте (наземный, подземный, железнодорожный, водный, воздуш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дорожного движения, установленные для пешехода, пассажира, водителя велосипеда и иных средств передви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4. Модуль № 4 «Безопасность в общественных местах»:</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sz w:val="24"/>
          <w:szCs w:val="24"/>
          <w:lang w:val="ru-RU"/>
        </w:rPr>
        <w:t xml:space="preserve">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sidRPr="003974D9">
        <w:rPr>
          <w:rFonts w:ascii="Times New Roman" w:hAnsi="Times New Roman"/>
          <w:position w:val="1"/>
          <w:sz w:val="24"/>
          <w:szCs w:val="24"/>
          <w:lang w:val="ru-RU"/>
        </w:rPr>
        <w:t>хулиганство, ксенофоб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поведения в местах массового пребывания людей (в толп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нать правила информирования экстренных служб;</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при обнаружении в общественных местах бесхозных (потенциально опасных) вещей и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эвакуироваться из общественных мест и зд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при возникновении пожара и происшествиях в общественных ме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в условиях совершения террористического акта, в том числе при захвате и освобождении залож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в ситуациях криминогенного и антиобщественного характер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5. Модуль № 5 «Безопасность в природной сре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онятия экологии, экологической культуры, значение экологии для устойчивого развития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мнить и выполнять правила безопасного поведения при неблагоприятной экологической обстановк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блюдать правила безопасного поведения на прир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авила безопасного поведения на водоёмах в различное время г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правила само- и взаимопомощи терпящим бедствие на во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знать и применять способы подачи сигнала о помощ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6. Модуль № 6 «Здоровье и как его сохранить. Основы медицинских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понятий здоровья (физического и психического) и здорового образа жизни;</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характеризовать факторы, влияющие на здоровье челове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егативно относиться к вредным привычкам (табакокурение, алкоголизм, наркомания, игровая зависим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мер защиты от инфекционных и неинфекционных заболе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езопасно действовать в случае возникновения чрезвычайных ситуаций биолого-социального происхождения (эпидемии, пандем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ывать первую помощь и самопомощь при неотложных состояния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7. Модуль № 7 «Безопасность в социу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межличностного и группового конфли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способы избегания и разрешения конфликтных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опасные проявления конфликтов (в том числе насилие, буллинг (трав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коммуникации с незнакомыми людьми (в том числе с подозрительными людьми, у которых могут иметься преступные намер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опасности и соблюдать правила безопасного поведения в практике современных молодёжных увлеч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езопасно действовать при опасных проявлениях конфликта и при возможных манипуляция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 xml:space="preserve">.4.5.5.8. Модуль № 8 «Безопасность </w:t>
      </w:r>
      <w:r w:rsidR="00873A19" w:rsidRPr="003974D9">
        <w:rPr>
          <w:rFonts w:ascii="Times New Roman" w:hAnsi="Times New Roman"/>
          <w:position w:val="1"/>
          <w:sz w:val="24"/>
          <w:szCs w:val="24"/>
          <w:lang w:val="ru-RU"/>
        </w:rPr>
        <w:t>в информационн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w:t>
      </w:r>
      <w:r w:rsidRPr="003974D9">
        <w:rPr>
          <w:rFonts w:ascii="Times New Roman" w:hAnsi="Times New Roman"/>
          <w:position w:val="1"/>
          <w:sz w:val="24"/>
          <w:szCs w:val="24"/>
          <w:lang w:val="ru-RU"/>
        </w:rPr>
        <w:t>со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редупреждать возникновение сложных и опасных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9. Модуль № 9 «Основы противодействия экстремизму и террориз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онятия экстремизма, терроризма, их причины и послед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ть негативное отношение к экстремистской и террористиче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организационные основы системы противодействия терроризму и экстремизму 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ситуации угрозы террористического акта в доме, в общественном мес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езопасно действовать при обнаружении в общественных местах бесхозных (или опасных) вещей и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езопасно действовать в условиях совершения террористического акта, в том числе при захвате и освобождении заложнико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4</w:t>
      </w:r>
      <w:r w:rsidR="00873A19" w:rsidRPr="003974D9">
        <w:rPr>
          <w:rFonts w:ascii="Times New Roman" w:hAnsi="Times New Roman"/>
          <w:sz w:val="24"/>
          <w:szCs w:val="24"/>
          <w:lang w:val="ru-RU"/>
        </w:rPr>
        <w:t>.4.5.5.10. Модуль № 10 «Взаимодействие личности, общества и государства в обеспечении безопасности жизни и здоровья насел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w:t>
      </w:r>
      <w:r w:rsidRPr="003974D9">
        <w:rPr>
          <w:rFonts w:ascii="Times New Roman" w:hAnsi="Times New Roman"/>
          <w:position w:val="1"/>
          <w:sz w:val="24"/>
          <w:szCs w:val="24"/>
          <w:lang w:val="ru-RU"/>
        </w:rPr>
        <w:t>ракте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объяснять правила оповещения и эвакуации населения в условиях чрезвычайных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правилами безопасного поведения и безопасно действовать в различных ситуац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владеть способами антикоррупционного поведения с учётом возрастных обязанностей;</w:t>
      </w:r>
    </w:p>
    <w:p w:rsidR="00873A19" w:rsidRPr="003974D9" w:rsidRDefault="00873A19" w:rsidP="00EF6D07">
      <w:pPr>
        <w:spacing w:after="0" w:line="240" w:lineRule="auto"/>
        <w:ind w:firstLine="709"/>
        <w:jc w:val="both"/>
        <w:rPr>
          <w:rFonts w:ascii="Times New Roman" w:hAnsi="Times New Roman"/>
          <w:position w:val="1"/>
          <w:sz w:val="24"/>
          <w:szCs w:val="24"/>
          <w:lang w:val="ru-RU"/>
        </w:rPr>
      </w:pPr>
      <w:r w:rsidRPr="003974D9">
        <w:rPr>
          <w:rFonts w:ascii="Times New Roman" w:hAnsi="Times New Roman"/>
          <w:position w:val="1"/>
          <w:sz w:val="24"/>
          <w:szCs w:val="24"/>
          <w:lang w:val="ru-RU"/>
        </w:rPr>
        <w:t>информировать население и соответствующие органы о возникновении опасных ситуаций.</w:t>
      </w:r>
    </w:p>
    <w:p w:rsidR="00D13381" w:rsidRDefault="00D13381" w:rsidP="00EF6D07">
      <w:pPr>
        <w:pStyle w:val="1"/>
        <w:pBdr>
          <w:bottom w:val="none" w:sz="0" w:space="0" w:color="auto"/>
        </w:pBdr>
        <w:spacing w:before="0" w:line="240" w:lineRule="auto"/>
        <w:ind w:firstLine="708"/>
        <w:jc w:val="both"/>
        <w:rPr>
          <w:b w:val="0"/>
          <w:sz w:val="24"/>
          <w:szCs w:val="24"/>
        </w:rPr>
      </w:pPr>
    </w:p>
    <w:p w:rsidR="00873A19" w:rsidRPr="003974D9" w:rsidRDefault="00D13381" w:rsidP="00EF6D07">
      <w:pPr>
        <w:pStyle w:val="1"/>
        <w:pBdr>
          <w:bottom w:val="none" w:sz="0" w:space="0" w:color="auto"/>
        </w:pBdr>
        <w:spacing w:before="0" w:line="240" w:lineRule="auto"/>
        <w:ind w:firstLine="708"/>
        <w:jc w:val="both"/>
        <w:rPr>
          <w:b w:val="0"/>
          <w:sz w:val="24"/>
          <w:szCs w:val="24"/>
        </w:rPr>
      </w:pPr>
      <w:r>
        <w:rPr>
          <w:b w:val="0"/>
          <w:sz w:val="24"/>
          <w:szCs w:val="24"/>
        </w:rPr>
        <w:t>4</w:t>
      </w:r>
      <w:r w:rsidR="00873A19" w:rsidRPr="003974D9">
        <w:rPr>
          <w:b w:val="0"/>
          <w:sz w:val="24"/>
          <w:szCs w:val="24"/>
        </w:rPr>
        <w:t>5. Программа формирования универсальных учебных действий.</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1. Целевой раздел.</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1.1. Программа формирования универсальных учебных действий (далее – УУД) у обучающихся должна обеспечива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способности к саморазвитию и самосовершенствова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внутренней позиции личности, регулятивных, познавательных, коммуникативных УУД у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и развитие компетенций обучающихся в области использования И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тернет, формирование культуры пользования ИК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знаний и навыков в области финансовой грамотности и устойчивого развития общества.</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1.2. УУД позволяют решать широкий круг задач в различных предметных областях и являющиеся результатами освоения обучающимися ООП ООО.</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1.3. 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бретение способности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 Содержательный раздел.</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1 Программа формирования УУД у обучающихся должна содержа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взаимосвязи универсальных учебных действий с содержанием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2 Описание взаимосвязи УУД с содержанием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соотнесении с предметными результатами по основным разделам и темам учебного содерж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разделе «Основные виды деятельности» тематического планиров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 Описание реализации требований формирования УУД в предметных результатах и тематическом планировании по отдельным предметным областя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1. Русский язык и литератур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1.1. Формирование универсальных учебных познавательных действий в части базовых логиче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дефицит литературной и другой информации, данных, необходимых для решения поставленной учеб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причинно-следственные связи при изучении литературных явлений и процессов, формулировать гипотезы об их взаимосвязя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1.2. Формирование универсальных учебных познавательных действий в части базовых исследователь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1.3. Формирование универсальных учебных познавательных действий в части работы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обобщать, систематизировать и интерпре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1.4. Формирование универсальных учебных коммуника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правлять собственными эмоциями, корректно выражать их в процессе речевого общения.</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1.5. Формирование универсальных учебных регуля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2. Иностранный язык.</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2.1. Формирование универсальных учебных познавательных действий в части базовых логиче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знаки и свойства языковых единиц и языковых явлений иностранного языка; применять изученные правила, алгорит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устанавливать аналогии, между способами выражения мысли средствами родного и иностранного язы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упорядочивать, классифицировать языковые единицы и языковые явления иностранного языка, разные типы высказы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ровать отношения между объектами (членами предложения, структурными единицами диалог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информацию, извлеченную из несплошных текстов (таблицы, диаграммы), в собственных устных и письменных высказыва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вигать гипотезы (например, об употреблении глагола-связки в иностранном языке); обосновывать, аргументировать свои суждения, вы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свойства и признаки языковых единиц и языковых явлений (например, с помощью словообразовательных элемен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языковые единицы разного уровня (звуки, буквы, слова, речевые клише, грамматические явления, тексты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ьзоваться классификациями (по типу чтения, по типу высказывания и други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2.2. Формирование универсальных учебных познавательных действий в части работы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ксировать информацию доступными средствами (в виде ключевых слов, пл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достоверность информации, полученной из иноязычных источник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2.3. Формирование универсальных учебных коммуника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 восстанавливать текст с опущенными в учебных целях фрагмен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ерживать цель деятельности; планировать выполнение учебной задачи, выбирать и аргументировать способ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азывать влияние на речевое поведение партнера (например, поощряя его продолжать поиск совместного решения поставлен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рректировать деятельность с учетом возникших трудностей, ошибок, новых данных или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3. Математика и информатик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3.1. Формирование универсальных учебных познавательных действий в части базовых логиче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качества, свойства, характеристики математических объ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свойства и признаки объек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упорядочивать, классифицировать числа, величины, выражения, формулы, графики, геометрические фигуры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связи и отношения, проводить аналогии, распознавать зависимости между объекта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зменения и находить законом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и использовать определения понятий, теоремы; выводить следствия, строить отрицания, формулировать обратные теор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логические связки «и», «или», «если ..., то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бщать и конкретизировать; строить заключения от общего к частному и от частного к общем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кванторы «все», «всякий», «любой», «некоторый», «существует»; приводить пример и контрпример.</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личать, распознавать верные и неверные утвер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отношения, зависимости, правила, закономерности с помощью формул.</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ировать отношения между объектами, использовать символьные и графические мод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спроизводить и строить логические цепочки утверждений, прямые и от противн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противоречия в рассужден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вать, применять и преобразовывать знаки и символы, модели и схемы для решения учебных и познавательных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3.2. Формирование универсальных учебных познавательных действий в части базовых исследователь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азывать, обосновывать, аргументировать свои суждения, выводы, закономерности и результа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писывать выводы, результаты опытов, экспериментов, исследований, используя математический язык и символи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ежность информации по критериям, предложенным учителем или сформулированным самостоятельно.</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3.3. Формирование универсальных учебных познавательных действий в части работы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таблицы и схемы для структурированного представления информации, графические способы представления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ереводить вербальную информацию в графическую форму и наоборо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недостаточность и избыточность информации, данных, необходимых для решения учебной или практическ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ознавать неверную информацию, данные, утверждения; устанавливать противоречия в фактах,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ошибки в неверных утверждениях и исправлять 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дежность информации по критериям, предложенным учителем или сформулированным самостоятельно.</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3.4. Формирование универсальных учебных коммуника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цель совместной информационной деятельности по сбору, обработке, передаче, формализации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ллективно строить действия по ее достижению: распределять роли, договариваться, обсуждать процесс и результат совместной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3.5. Формирование универсальных учебных регуля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держивать цель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выполнение учебной задачи, выбирать и аргументировать способ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рректировать деятельность с учетом возникших трудностей, ошибок, новых данных или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 оценивать собственную работу: меру собственной самостоятельности, затруднения, дефициты, ошибки и друго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4. Естественнонаучные предмет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4.1. Формирование универсальных учебных познавательных действий в части базовых логиче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свойства веществ на основе общих химических свойств изученных классов (групп) веществ, к которым они относя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4.2. Формирование универсальных учебных познавательных действий в части базовых исследователь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явления теплообмена при смешивании холодной и горячей во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ние процесса испарения различных жидк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4.3. Формирование универсальных учебных познавательных действий в части работы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оригинальный текст, посвященный использованию звука (или ультразвука) в технике (эхолокация, ультразвук в медицин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ять задания по тексту (смысловое чт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4.4. Формирование универсальных учебных коммуника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вою точку зрения на решение естественнонаучной задачи в устных и письменных текста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челов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вой вклад в решение естественнонаучной проблемы по критериям, самостоятельно сформулированным участниками команды.</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4.5. Формирование универсальных учебных регуля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ение проблем в жизненных и учебных ситуациях, требующих для решения проявлений естественнонаучной грамо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ка соответствия результата решения естественнонаучной проблемы поставленным целям и услов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5. Общественно-научные предмет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5.1. Формирование универсальных учебных познавательных действий в части базовых логиче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истематизировать, классифицировать и обобщать исторические фак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ять синхронистические и систематические таблиц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и характеризовать существенные признаки исторических явлений,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являть причины и следствия исторических событий и процес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носить результаты своего исследования с уже имеющимися данными, оценивать их значим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конструктивные модели поведения в конфликтной ситуации, находить конструктивное разрешение конфли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образовывать статистическую и визуальную информацию о достижениях России в тек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осить коррективы в моделируемую экономическую деятельность на основе изменившихся ситуа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полученные знания для публичного представления результатов своей деятельности в сфере духовной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ступать с сообщениями в соответствии с особенностями аудитории и регламенто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и объяснять взаимосвязи между правами человека и гражданина и обязанностями гражд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ъяснять причины смены дня и ночи и времен го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формы рельефа суши по высоте и по внешнему облик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лассифицировать острова по происхожден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план решения учебной географической задач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5.2. Формирование универсальных учебных познавательных действий в части базовых исследовательски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небольшое исследование роли традиций в общес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ть несложные практические ситуации, связанные с использованием различных способов повышения эффективности производств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3.5.3. Формирование универсальных учебных познавательных действий в части работы с информац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информацию, недостающую для решения той или иной задач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влекать информацию о правах и обязанностях обучающегося из разных адаптированных источников (в том числе учебных материалов): заполнять таблицу и составлять пл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ть информацию в виде кратких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5.4. Формирование универсальных учебных коммуника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характер отношений между людьми в различных исторических и современных ситуациях, события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значение совместной деятельности, сотрудничества людей в разных сферах в различные исторические эпох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ть участие в обсуждении открытых (в том числе дискуссионных) вопросов истории, высказывая и аргументируя свои сужд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презентацию выполненной самостоятельной работы по истории, проявляя способность к диалогу с аудитор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собственные поступки и поведение других людей с точки зрения их соответствия правовым и нравственным норм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причины социальных и межличностных конфликтов, моделировать варианты выхода из конфликтной ситу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ть свою точку зрения, участвовать в диску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делять сферу ответственности.</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3.5.5. Формирование универсальных учебных регулятивных действ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 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4.1. 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 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3. УИПД обучающихся должна быть сориентирована на формирование и развитие у обучающихся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4. УИПД может осуществляться обучающимися индивидуально и коллективно (в составе малых групп, класс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5. 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6. Материально-техническое оснащение образовательного процесса должно обеспечивать возможность включения всех обучающихся в УИП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7. 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8. Исследовательские задачи (особый особый вид педагогической установки) ориентиров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формирование и развитие у обучающихся навыков поиска ответов на проблемные вопросы, предполагающие не использование имеющихся у обучающихся знаний, а получение новых посредством размышлений, рассуждений, предположений, эксперимент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9. Осуществление УИД обучающимися включает в себя ряд этап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основание актуальности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бственно проведение исследования с обязательным поэтапным контролем и коррекцией результатов работ, проверка гипотез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исание процесса исследования, оформление результатов учебно-исследовательской деятельности в виде конечного проду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0. 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1. При организации УИД обучающихся в урочное время целесообразно ориентироваться на реализацию двух основных направлений исследов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учебные исслед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ждисциплинарные учебные исследов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2. 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3. 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4. Формы организации исследовательской деятельности обучающихся могут быть следующ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ок-исслед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ок с использованием интерактивной беседы в исследовательском ключ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ок-консультац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ни-исследование в рамках домашнего зад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5. 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ебных исследовательских задач, предполагающих деятельность обучающихся в проблемной ситуации, поставленной перед ними учителем в рамках следующих теоретических вопро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 (в каком направлении)... в какой степени… изменилос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 (каким образом)... в какой степени повлияло... на…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ой (в чем проявилась)... насколько важной… была роль...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ово (в чем проявилось)... как можно оценить… значение...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Что произойдет... как изменится..., если...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6. Основными формами представления итогов учебных исследований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клад, рефер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тьи, обзоры, отчеты и заключения по итогам исследований по различным предметным област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организации УИД в рамках внеурочной деятельности.</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4.17. Особенности организации УИД в рамках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8. 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о-гуманитар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лологическ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естественнонауч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формационно-технологическ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ждисциплинар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ми формами организации УИД во внеурочное время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ференция, семинар, дискуссия, диспу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рифинг, интервью, телемо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следовательская практика, образовательные экспедиции, походы, поездки, экскур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учно-исследовательское общество обучающихс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19. Для представления итогов УИД во внеурочное время наиболее целесообразно использование следующих форм предъявления результа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исьменная исследовательская работа (эссе, доклад, рефера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0. 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1. 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спользовать вопросы как исследовательский инструмент позн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ть гипотезу об истинности собственных суждений и суждений других, аргументировать свою позицию, мне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ть по самостоятельно составленному плану опыт, несложный эксперимент, небольшое исслед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ценивать на применимость и достоверность информацию, полученную в ходе исследования (эксперимен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2. 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3. 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проводить (сконструировать, смоделировать, изготовить и другие действия), чтобы решить реально существующую или потенциально значимую проблему?».</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4. Осуществление ПД обучающимися включает в себя ряд этап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 и формулирование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улирование темы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тановка цели и задач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ставление плана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бор информации (исследован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полнение технологического этап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готовка и защита прое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флексия, анализ результатов выполнения проекта, оценка качества выполн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5. 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6. 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7. 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ые проек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апредметные проект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8. 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29. Формы организации ПД обучающихся могут быть следующ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нопроект (использование содержания одного предме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жпредметный проект (использование интегрированного знания и способов учебной деятельности различ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тапроект (использование областей знания и методов деятельности, выходящих за рамки предметного обучения).</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30. 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ое средство поможет в решении проблемы... (опишите, объясни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им должно быть средство для решения проблемы... (опишите, смоделируй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 спроводить средство для решения проблемы (дайте инструк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к выглядело... (опишите, реконструируйт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Как будет выглядеть... (опишите, спрогнозируйте)?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31. Основными формами представления итогов ПД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териальный объект, макет, конструкторское издел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четные материалы по проекту (тексты, мультимедийные продукт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32. 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4.33. 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уманитар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естественнонауч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о-ориентирован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женерно-техническ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художественно-творческ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ортивно-оздоровительн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уристско-краеведческое.</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4.34. В качестве основных форм организации ПД могут быть использова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ворческие мастерск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периментальные лаборатор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структорское бюро;</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ектные недел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актикумы.</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4.35. Формами представления итогов ПД во внеурочное время являю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териальный продукт (объект, макет, конструкторское изделие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едийный продукт (плакат, газета, журнал, рекламная продукция, фильм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е мероприятие (образовательное событие, социальное мероприятие (акция), театральная постановка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тчетные материалы по проекту (тексты, мультимедийные продукты).</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2.4.36. 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4.37. 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ние проблемы, связанных с нею цели и задач;</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пределить оптимальный путь решения проблем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планировать и работать по плану;</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реализовать проектный замысел и оформить его в виде реального «продук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ние осуществлять самооценку деятельности и результата, взаимоценку деятельности в группе.</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2.4.38. В процессе публичной презентации результатов проекта оценивает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чество наглядного представления проекта (использование рисунков, схем, графиков, моделей и других средств наглядной презент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ачество письменного текста (соответствие плану, оформление работы, грамотность изложени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3. Организационный раздел.</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3.1. Формы взаимодействия участников образовательного процесса при создании и реализации программы формирования УУД.</w:t>
      </w:r>
    </w:p>
    <w:p w:rsidR="00873A19" w:rsidRPr="003974D9" w:rsidRDefault="00D13381"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5.3.1.1. C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ение этапов и форм постепенного усложнения деятельности обучающихся по овладению У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общего алгоритма (технологической схемы) урока, имеющего два целевых фокуса (предметный и метапредметны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основных подходов к конструированию задач на применение У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основных подходов к организации учебной деятельности по формированию и развитию ИКТ-компетенц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методики и инструментария мониторинга успешности освоения и применения обучающимися У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рганизация отражения аналитических материалов о результатах работы по формированию УУД у обучающихся на сайте образовательной организации. </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3.1.2.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подготовительном этапе команда образовательной организации может провести следующие аналитические работ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результаты обучающихся по линии развития УУД на предыдущем уров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873A19" w:rsidRPr="003974D9" w:rsidRDefault="000B2199"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5</w:t>
      </w:r>
      <w:r w:rsidR="00873A19" w:rsidRPr="003974D9">
        <w:rPr>
          <w:rFonts w:ascii="Times New Roman" w:hAnsi="Times New Roman"/>
          <w:sz w:val="24"/>
          <w:szCs w:val="24"/>
          <w:lang w:val="ru-RU"/>
        </w:rPr>
        <w:t>.3.1.3. 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rsidR="00D13381" w:rsidRDefault="00D13381" w:rsidP="00EF6D07">
      <w:pPr>
        <w:pStyle w:val="1"/>
        <w:pBdr>
          <w:bottom w:val="none" w:sz="0" w:space="0" w:color="auto"/>
        </w:pBdr>
        <w:spacing w:before="0" w:line="240" w:lineRule="auto"/>
        <w:ind w:firstLine="708"/>
        <w:jc w:val="both"/>
        <w:rPr>
          <w:b w:val="0"/>
          <w:sz w:val="24"/>
          <w:szCs w:val="24"/>
        </w:rPr>
      </w:pPr>
    </w:p>
    <w:p w:rsidR="00873A19" w:rsidRPr="003974D9" w:rsidRDefault="00D13381" w:rsidP="00EF6D07">
      <w:pPr>
        <w:pStyle w:val="1"/>
        <w:pBdr>
          <w:bottom w:val="none" w:sz="0" w:space="0" w:color="auto"/>
        </w:pBdr>
        <w:spacing w:before="0" w:line="240" w:lineRule="auto"/>
        <w:ind w:firstLine="708"/>
        <w:jc w:val="both"/>
        <w:rPr>
          <w:b w:val="0"/>
          <w:sz w:val="24"/>
          <w:szCs w:val="24"/>
        </w:rPr>
      </w:pPr>
      <w:r>
        <w:rPr>
          <w:b w:val="0"/>
          <w:sz w:val="24"/>
          <w:szCs w:val="24"/>
        </w:rPr>
        <w:t>4</w:t>
      </w:r>
      <w:r w:rsidR="00873A19" w:rsidRPr="003974D9">
        <w:rPr>
          <w:b w:val="0"/>
          <w:sz w:val="24"/>
          <w:szCs w:val="24"/>
        </w:rPr>
        <w:t>6. Федеральная рабочая программа воспитания.</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1. Пояснительная записка.</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1.1.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1.2. Программа вос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назначена для планирования и организации системной воспитательной деятельности в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усматривает историческое просвещение, формирование российской культурной и гражданской идентичности обучающихся.</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1.3. Программа воспитания включает три раздела: целевой, содержательный, организационный.</w:t>
      </w:r>
    </w:p>
    <w:p w:rsidR="00873A19" w:rsidRPr="003974D9" w:rsidRDefault="00D13381" w:rsidP="00EF6D07">
      <w:pPr>
        <w:widowControl/>
        <w:spacing w:after="0" w:line="240" w:lineRule="auto"/>
        <w:ind w:firstLine="709"/>
        <w:jc w:val="both"/>
        <w:rPr>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1.4. 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w:t>
      </w:r>
      <w:r w:rsidR="00873A19" w:rsidRPr="003974D9">
        <w:rPr>
          <w:sz w:val="24"/>
          <w:szCs w:val="24"/>
          <w:lang w:val="ru-RU"/>
        </w:rPr>
        <w:t xml:space="preserve">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 Целевой раздел.</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1. 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873A19" w:rsidRPr="003974D9" w:rsidRDefault="007F218D" w:rsidP="00EF6D07">
      <w:pPr>
        <w:widowControl/>
        <w:spacing w:after="0" w:line="240" w:lineRule="auto"/>
        <w:ind w:firstLine="709"/>
        <w:jc w:val="both"/>
        <w:rPr>
          <w:b/>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2. 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sidR="00873A19" w:rsidRPr="003974D9">
        <w:rPr>
          <w:b/>
          <w:sz w:val="24"/>
          <w:szCs w:val="24"/>
          <w:lang w:val="ru-RU"/>
        </w:rPr>
        <w:t xml:space="preserve">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3. Цель и задачи воспитания обучающихс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3.1. Ц</w:t>
      </w:r>
      <w:r w:rsidR="00873A19" w:rsidRPr="003974D9">
        <w:rPr>
          <w:rFonts w:ascii="Times New Roman" w:hAnsi="Times New Roman"/>
          <w:bCs/>
          <w:sz w:val="24"/>
          <w:szCs w:val="24"/>
          <w:lang w:val="ru-RU"/>
        </w:rPr>
        <w:t xml:space="preserve">ель воспитания </w:t>
      </w:r>
      <w:r w:rsidR="00873A19" w:rsidRPr="003974D9">
        <w:rPr>
          <w:rFonts w:ascii="Times New Roman" w:hAnsi="Times New Roman"/>
          <w:sz w:val="24"/>
          <w:szCs w:val="24"/>
          <w:lang w:val="ru-RU"/>
        </w:rPr>
        <w:t xml:space="preserve">обучающихся в образовательной организации: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3.2. </w:t>
      </w:r>
      <w:r w:rsidR="00873A19" w:rsidRPr="003974D9">
        <w:rPr>
          <w:rFonts w:ascii="Times New Roman" w:hAnsi="Times New Roman"/>
          <w:bCs/>
          <w:sz w:val="24"/>
          <w:szCs w:val="24"/>
          <w:lang w:val="ru-RU"/>
        </w:rPr>
        <w:t xml:space="preserve">Задачи воспитания </w:t>
      </w:r>
      <w:r w:rsidR="00873A19" w:rsidRPr="003974D9">
        <w:rPr>
          <w:rFonts w:ascii="Times New Roman" w:hAnsi="Times New Roman"/>
          <w:sz w:val="24"/>
          <w:szCs w:val="24"/>
          <w:lang w:val="ru-RU"/>
        </w:rPr>
        <w:t>обучающихся в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формирование и развитие личностных отношений к этим нормам, ценностям, традициям (их освоение, принятие);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достижение личностных результатов освоения общеобразовательных программ в соответствии с ФГОС ООО.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3.3. Личностные результаты освоения обучающимися образовательных программ включают:</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осознание российской гражданской идентичности;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ценностей самостоятельности и инициатив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готовность обучающихся к саморазвитию, самостоятельности и личностному самоопределен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личие мотивации к целенаправленной социально значим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формированность внутренней позиции личности как особого ценностного отношения к себе, окружающим людям и жизни в целом.</w:t>
      </w:r>
    </w:p>
    <w:p w:rsidR="00873A19" w:rsidRPr="003974D9" w:rsidRDefault="007F218D" w:rsidP="00EF6D07">
      <w:pPr>
        <w:widowControl/>
        <w:spacing w:after="0" w:line="240" w:lineRule="auto"/>
        <w:ind w:firstLine="709"/>
        <w:jc w:val="both"/>
        <w:rPr>
          <w:b/>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3.4.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sidR="00873A19" w:rsidRPr="003974D9">
        <w:rPr>
          <w:b/>
          <w:sz w:val="24"/>
          <w:szCs w:val="24"/>
          <w:lang w:val="ru-RU"/>
        </w:rPr>
        <w:t xml:space="preserve">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4. Направления воспитани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2.4.1.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bCs/>
          <w:sz w:val="24"/>
          <w:szCs w:val="24"/>
          <w:lang w:val="ru-RU"/>
        </w:rPr>
        <w:t xml:space="preserve">гражданского воспитания, способствующего </w:t>
      </w:r>
      <w:r w:rsidRPr="003974D9">
        <w:rPr>
          <w:rFonts w:ascii="Times New Roman" w:hAnsi="Times New Roman"/>
          <w:sz w:val="24"/>
          <w:szCs w:val="24"/>
          <w:lang w:val="ru-RU"/>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w:t>
      </w:r>
      <w:r w:rsidRPr="003974D9">
        <w:rPr>
          <w:rFonts w:ascii="Times New Roman" w:hAnsi="Times New Roman"/>
          <w:bCs/>
          <w:sz w:val="24"/>
          <w:szCs w:val="24"/>
          <w:lang w:val="ru-RU"/>
        </w:rPr>
        <w:t xml:space="preserve">атриотического воспитания, основанного на </w:t>
      </w:r>
      <w:r w:rsidRPr="003974D9">
        <w:rPr>
          <w:rFonts w:ascii="Times New Roman" w:hAnsi="Times New Roman"/>
          <w:sz w:val="24"/>
          <w:szCs w:val="24"/>
          <w:lang w:val="ru-RU"/>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w:t>
      </w:r>
      <w:r w:rsidRPr="003974D9">
        <w:rPr>
          <w:rFonts w:ascii="Times New Roman" w:hAnsi="Times New Roman"/>
          <w:bCs/>
          <w:sz w:val="24"/>
          <w:szCs w:val="24"/>
          <w:lang w:val="ru-RU"/>
        </w:rPr>
        <w:t xml:space="preserve">уховно-нравственного воспитания </w:t>
      </w:r>
      <w:r w:rsidRPr="003974D9">
        <w:rPr>
          <w:rFonts w:ascii="Times New Roman" w:hAnsi="Times New Roman"/>
          <w:sz w:val="24"/>
          <w:szCs w:val="24"/>
          <w:lang w:val="ru-RU"/>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w:t>
      </w:r>
      <w:r w:rsidRPr="003974D9">
        <w:rPr>
          <w:rFonts w:ascii="Times New Roman" w:hAnsi="Times New Roman"/>
          <w:bCs/>
          <w:sz w:val="24"/>
          <w:szCs w:val="24"/>
          <w:lang w:val="ru-RU"/>
        </w:rPr>
        <w:t xml:space="preserve">стетического воспитания, способствующего </w:t>
      </w:r>
      <w:r w:rsidRPr="003974D9">
        <w:rPr>
          <w:rFonts w:ascii="Times New Roman" w:hAnsi="Times New Roman"/>
          <w:sz w:val="24"/>
          <w:szCs w:val="24"/>
          <w:lang w:val="ru-RU"/>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w:t>
      </w:r>
      <w:r w:rsidRPr="003974D9">
        <w:rPr>
          <w:rFonts w:ascii="Times New Roman" w:hAnsi="Times New Roman"/>
          <w:bCs/>
          <w:sz w:val="24"/>
          <w:szCs w:val="24"/>
          <w:lang w:val="ru-RU"/>
        </w:rPr>
        <w:t>изического воспитания</w:t>
      </w:r>
      <w:r w:rsidRPr="003974D9">
        <w:rPr>
          <w:rFonts w:ascii="Times New Roman" w:hAnsi="Times New Roman"/>
          <w:sz w:val="24"/>
          <w:szCs w:val="24"/>
          <w:lang w:val="ru-RU"/>
        </w:rPr>
        <w:t xml:space="preserve">, ориентированного на </w:t>
      </w:r>
      <w:r w:rsidRPr="003974D9">
        <w:rPr>
          <w:rFonts w:ascii="Times New Roman" w:hAnsi="Times New Roman"/>
          <w:bCs/>
          <w:sz w:val="24"/>
          <w:szCs w:val="24"/>
          <w:lang w:val="ru-RU"/>
        </w:rPr>
        <w:t xml:space="preserve">формирование культуры здорового образа жизни и эмоционального благополучия </w:t>
      </w:r>
      <w:r w:rsidRPr="003974D9">
        <w:rPr>
          <w:rFonts w:ascii="Times New Roman" w:hAnsi="Times New Roman"/>
          <w:sz w:val="24"/>
          <w:szCs w:val="24"/>
          <w:lang w:val="ru-RU"/>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w:t>
      </w:r>
      <w:r w:rsidRPr="003974D9">
        <w:rPr>
          <w:rFonts w:ascii="Times New Roman" w:hAnsi="Times New Roman"/>
          <w:bCs/>
          <w:sz w:val="24"/>
          <w:szCs w:val="24"/>
          <w:lang w:val="ru-RU"/>
        </w:rPr>
        <w:t xml:space="preserve">рудового воспитания, основанного на </w:t>
      </w:r>
      <w:r w:rsidRPr="003974D9">
        <w:rPr>
          <w:rFonts w:ascii="Times New Roman" w:hAnsi="Times New Roman"/>
          <w:sz w:val="24"/>
          <w:szCs w:val="24"/>
          <w:lang w:val="ru-RU"/>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w:t>
      </w:r>
      <w:r w:rsidRPr="003974D9">
        <w:rPr>
          <w:rFonts w:ascii="Times New Roman" w:hAnsi="Times New Roman"/>
          <w:bCs/>
          <w:sz w:val="24"/>
          <w:szCs w:val="24"/>
          <w:lang w:val="ru-RU"/>
        </w:rPr>
        <w:t xml:space="preserve">кологического воспитания, способствующего </w:t>
      </w:r>
      <w:r w:rsidRPr="003974D9">
        <w:rPr>
          <w:rFonts w:ascii="Times New Roman" w:hAnsi="Times New Roman"/>
          <w:sz w:val="24"/>
          <w:szCs w:val="24"/>
          <w:lang w:val="ru-RU"/>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w:t>
      </w:r>
      <w:r w:rsidRPr="003974D9">
        <w:rPr>
          <w:rFonts w:ascii="Times New Roman" w:hAnsi="Times New Roman"/>
          <w:bCs/>
          <w:sz w:val="24"/>
          <w:szCs w:val="24"/>
          <w:lang w:val="ru-RU"/>
        </w:rPr>
        <w:t xml:space="preserve">енности научного познания, ориентированного на </w:t>
      </w:r>
      <w:r w:rsidRPr="003974D9">
        <w:rPr>
          <w:rFonts w:ascii="Times New Roman" w:hAnsi="Times New Roman"/>
          <w:sz w:val="24"/>
          <w:szCs w:val="24"/>
          <w:lang w:val="ru-RU"/>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2.5. Целевые ориентиры результатов воспитания.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1. Требования к личностным результатам освоения обучающимися ООП ООО установлены ФГОС ОО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2. 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 </w:t>
      </w:r>
      <w:r w:rsidR="00873A19" w:rsidRPr="003974D9">
        <w:rPr>
          <w:rFonts w:ascii="Times New Roman" w:hAnsi="Times New Roman"/>
          <w:bCs/>
          <w:sz w:val="24"/>
          <w:szCs w:val="24"/>
          <w:lang w:val="ru-RU"/>
        </w:rPr>
        <w:t>Целевые ориентиры результатов воспитания на уровне основного общего образовани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1. </w:t>
      </w:r>
      <w:r w:rsidR="00873A19" w:rsidRPr="003974D9">
        <w:rPr>
          <w:rFonts w:ascii="Times New Roman" w:hAnsi="Times New Roman"/>
          <w:bCs/>
          <w:sz w:val="24"/>
          <w:szCs w:val="24"/>
          <w:lang w:val="ru-RU"/>
        </w:rPr>
        <w:t>Гражданское вос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ющий уважение к государственным символам России, праздник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ющий неприятие любой дискриминации граждан, проявлений экстремизма, терроризма, коррупции в обществ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2. Патриотическое вос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67" w:name="_Hlk126441483"/>
      <w:r w:rsidRPr="003974D9">
        <w:rPr>
          <w:rFonts w:ascii="Times New Roman" w:hAnsi="Times New Roman"/>
          <w:sz w:val="24"/>
          <w:szCs w:val="24"/>
          <w:lang w:val="ru-RU"/>
        </w:rPr>
        <w:t>сознающий свою национальную, этническую принадлежность, любящий свой народ, его традиции, культуру;</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являющий интерес к познанию родного языка, истории и культуры своего края, своего народа, других народов России;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нимающий участие в мероприятиях патриотической направленности.</w:t>
      </w:r>
    </w:p>
    <w:bookmarkEnd w:id="167"/>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3. </w:t>
      </w:r>
      <w:r w:rsidR="00873A19" w:rsidRPr="003974D9">
        <w:rPr>
          <w:rFonts w:ascii="Times New Roman" w:hAnsi="Times New Roman"/>
          <w:bCs/>
          <w:sz w:val="24"/>
          <w:szCs w:val="24"/>
          <w:lang w:val="ru-RU"/>
        </w:rPr>
        <w:t>Духовно-нравственное вос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68" w:name="_Hlk126441867"/>
      <w:r w:rsidRPr="003974D9">
        <w:rPr>
          <w:rFonts w:ascii="Times New Roman" w:hAnsi="Times New Roman"/>
          <w:sz w:val="24"/>
          <w:szCs w:val="24"/>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69" w:name="_Hlk126441946"/>
      <w:bookmarkEnd w:id="168"/>
      <w:r w:rsidRPr="003974D9">
        <w:rPr>
          <w:rFonts w:ascii="Times New Roman" w:hAnsi="Times New Roman"/>
          <w:sz w:val="24"/>
          <w:szCs w:val="24"/>
          <w:lang w:val="ru-RU"/>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0" w:name="_Hlk126442040"/>
      <w:bookmarkEnd w:id="169"/>
      <w:r w:rsidRPr="003974D9">
        <w:rPr>
          <w:rFonts w:ascii="Times New Roman" w:hAnsi="Times New Roman"/>
          <w:sz w:val="24"/>
          <w:szCs w:val="24"/>
          <w:lang w:val="ru-RU"/>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1" w:name="_Hlk126442070"/>
      <w:bookmarkEnd w:id="170"/>
      <w:r w:rsidRPr="003974D9">
        <w:rPr>
          <w:rFonts w:ascii="Times New Roman" w:hAnsi="Times New Roman"/>
          <w:sz w:val="24"/>
          <w:szCs w:val="24"/>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2" w:name="_Hlk126442124"/>
      <w:bookmarkEnd w:id="171"/>
      <w:r w:rsidRPr="003974D9">
        <w:rPr>
          <w:rFonts w:ascii="Times New Roman" w:hAnsi="Times New Roman"/>
          <w:sz w:val="24"/>
          <w:szCs w:val="24"/>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172"/>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4. </w:t>
      </w:r>
      <w:r w:rsidR="00873A19" w:rsidRPr="003974D9">
        <w:rPr>
          <w:rFonts w:ascii="Times New Roman" w:hAnsi="Times New Roman"/>
          <w:bCs/>
          <w:sz w:val="24"/>
          <w:szCs w:val="24"/>
          <w:lang w:val="ru-RU"/>
        </w:rPr>
        <w:t>Эстетическое вос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3" w:name="_Hlk126442283"/>
      <w:r w:rsidRPr="003974D9">
        <w:rPr>
          <w:rFonts w:ascii="Times New Roman" w:hAnsi="Times New Roman"/>
          <w:sz w:val="24"/>
          <w:szCs w:val="24"/>
          <w:lang w:val="ru-RU"/>
        </w:rPr>
        <w:t xml:space="preserve">выражающий понимание ценности отечественного и мирового искусства, народных традиций и народного творчества в искусстве;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нный на самовыражение в разных видах искусства, в художественном творчестве.</w:t>
      </w:r>
    </w:p>
    <w:bookmarkEnd w:id="173"/>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5. </w:t>
      </w:r>
      <w:r w:rsidR="00873A19" w:rsidRPr="003974D9">
        <w:rPr>
          <w:rFonts w:ascii="Times New Roman" w:hAnsi="Times New Roman"/>
          <w:bCs/>
          <w:sz w:val="24"/>
          <w:szCs w:val="24"/>
          <w:lang w:val="ru-RU"/>
        </w:rPr>
        <w:t>Физическое воспитание, формирование культуры здоровья и эмоционального благополуч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4" w:name="_Hlk126442442"/>
      <w:r w:rsidRPr="003974D9">
        <w:rPr>
          <w:rFonts w:ascii="Times New Roman" w:hAnsi="Times New Roman"/>
          <w:sz w:val="24"/>
          <w:szCs w:val="24"/>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5" w:name="_Hlk126442479"/>
      <w:bookmarkEnd w:id="174"/>
      <w:r w:rsidRPr="003974D9">
        <w:rPr>
          <w:rFonts w:ascii="Times New Roman" w:hAnsi="Times New Roman"/>
          <w:sz w:val="24"/>
          <w:szCs w:val="24"/>
          <w:lang w:val="ru-RU"/>
        </w:rPr>
        <w:t>способный адаптироваться к меняющимся социальным, информационным и природным условиям, стрессовым ситуациям.</w:t>
      </w:r>
    </w:p>
    <w:bookmarkEnd w:id="175"/>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6. </w:t>
      </w:r>
      <w:r w:rsidR="00873A19" w:rsidRPr="003974D9">
        <w:rPr>
          <w:rFonts w:ascii="Times New Roman" w:hAnsi="Times New Roman"/>
          <w:bCs/>
          <w:sz w:val="24"/>
          <w:szCs w:val="24"/>
          <w:lang w:val="ru-RU"/>
        </w:rPr>
        <w:t>Трудовое вос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6" w:name="_Hlk126442623"/>
      <w:r w:rsidRPr="003974D9">
        <w:rPr>
          <w:rFonts w:ascii="Times New Roman" w:hAnsi="Times New Roman"/>
          <w:sz w:val="24"/>
          <w:szCs w:val="24"/>
          <w:lang w:val="ru-RU"/>
        </w:rPr>
        <w:t>уважающий труд, результаты своего труда, труда других люд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являющий интерес к практическому изучению профессий и труда различного рода, в том числе на основе применения предметных зна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176"/>
    <w:p w:rsidR="00873A19" w:rsidRPr="003974D9" w:rsidRDefault="007F218D" w:rsidP="00EF6D07">
      <w:pPr>
        <w:widowControl/>
        <w:spacing w:after="0" w:line="240" w:lineRule="auto"/>
        <w:ind w:firstLine="709"/>
        <w:jc w:val="both"/>
        <w:rPr>
          <w:rFonts w:ascii="Times New Roman" w:hAnsi="Times New Roman"/>
          <w:bCs/>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7. </w:t>
      </w:r>
      <w:r w:rsidR="00873A19" w:rsidRPr="003974D9">
        <w:rPr>
          <w:rFonts w:ascii="Times New Roman" w:hAnsi="Times New Roman"/>
          <w:bCs/>
          <w:sz w:val="24"/>
          <w:szCs w:val="24"/>
          <w:lang w:val="ru-RU"/>
        </w:rPr>
        <w:t>Экологическое воспита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7" w:name="_Hlk126442730"/>
      <w:r w:rsidRPr="003974D9">
        <w:rPr>
          <w:rFonts w:ascii="Times New Roman" w:hAnsi="Times New Roman"/>
          <w:sz w:val="24"/>
          <w:szCs w:val="24"/>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нающий свою ответственность как гражданина и потребителя в условиях взаимосвязи природной, технологической и социальной сред;</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жающий активное неприятие действий, приносящих вред природ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вующий в практической деятельности экологической, природоохранной направленности.</w:t>
      </w:r>
    </w:p>
    <w:bookmarkEnd w:id="177"/>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2.5.3.8. </w:t>
      </w:r>
      <w:r w:rsidR="00873A19" w:rsidRPr="003974D9">
        <w:rPr>
          <w:rFonts w:ascii="Times New Roman" w:hAnsi="Times New Roman"/>
          <w:bCs/>
          <w:sz w:val="24"/>
          <w:szCs w:val="24"/>
          <w:lang w:val="ru-RU"/>
        </w:rPr>
        <w:t>Ценности научного позн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bookmarkStart w:id="178" w:name="_Hlk126443003"/>
      <w:r w:rsidRPr="003974D9">
        <w:rPr>
          <w:rFonts w:ascii="Times New Roman" w:hAnsi="Times New Roman"/>
          <w:sz w:val="24"/>
          <w:szCs w:val="24"/>
          <w:lang w:val="ru-RU"/>
        </w:rPr>
        <w:t>выражающий познавательные интересы в разных предметных областях с учётом индивидуальных интересов, способностей, достиж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иентированный в деятельности на научные знания о природе и обществе, взаимосвязях человека с природной и социальной средо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178"/>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3. Содержательный раздел.</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3.1. Уклад образовательной организации.</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3.1.1. В данном разделе раскрываются основные особенности уклада образовательной организации.</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3.1.2. Уклад задаёт порядок жизни образовательной организации и аккумулирует ключевые характеристики, определяющие особенности воспитательного процесса. 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остранстве, социуме.</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1.3. Ниже приведё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1.4. Основные характеристики (целесообразно учитывать в описан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е вехи истории образовательной организации, выдающиеся события, деятели в её истор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ль образовательной организации в самосознании её педагогического коллекти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иболее значимые традиционные дела, события, мероприятия в образовательной организации, составляющие основу воспитательной систем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адиции и ритуалы, символика, особые нормы этикета в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1.5. Дополнительные характеристики (могут учитываться в описании):</w:t>
      </w:r>
    </w:p>
    <w:p w:rsidR="00873A19" w:rsidRPr="003974D9" w:rsidRDefault="00873A19" w:rsidP="00EF6D07">
      <w:pPr>
        <w:widowControl/>
        <w:tabs>
          <w:tab w:val="left" w:pos="940"/>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873A19" w:rsidRPr="003974D9" w:rsidRDefault="00873A19" w:rsidP="00EF6D07">
      <w:pPr>
        <w:widowControl/>
        <w:spacing w:after="0" w:line="240" w:lineRule="auto"/>
        <w:ind w:firstLine="709"/>
        <w:jc w:val="both"/>
        <w:rPr>
          <w:sz w:val="24"/>
          <w:szCs w:val="24"/>
          <w:lang w:val="ru-RU"/>
        </w:rPr>
      </w:pPr>
      <w:r w:rsidRPr="003974D9">
        <w:rPr>
          <w:rFonts w:ascii="Times New Roman" w:hAnsi="Times New Roman"/>
          <w:sz w:val="24"/>
          <w:szCs w:val="24"/>
          <w:lang w:val="ru-RU"/>
        </w:rPr>
        <w:t>наличие вариативных учебных курсов, практик гражданской, духовно-нравственной, социокультурной, экологической и другой воспитательной направленности, в том числе включённых в учебные планы по решению участников образовательных отношений, авторских курсов, программ воспитательной направленности, самостоятельно разработанных и реализуемых педагогическими работниками образовательной организации.</w:t>
      </w:r>
      <w:r w:rsidRPr="003974D9">
        <w:rPr>
          <w:sz w:val="24"/>
          <w:szCs w:val="24"/>
          <w:lang w:val="ru-RU"/>
        </w:rPr>
        <w:t xml:space="preserve">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 Виды, формы и содержание воспитательной деятельност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3.2.1. Виды, формы и содержание воспитательной деятельности в этом разделе планируются, представляются по модулям.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2. 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3.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4. Модуль «</w:t>
      </w:r>
      <w:r w:rsidR="00873A19" w:rsidRPr="003974D9">
        <w:rPr>
          <w:rFonts w:ascii="Times New Roman" w:hAnsi="Times New Roman"/>
          <w:bCs/>
          <w:sz w:val="24"/>
          <w:szCs w:val="24"/>
          <w:lang w:val="ru-RU"/>
        </w:rPr>
        <w:t>Урочная деятель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873A19" w:rsidRPr="003974D9" w:rsidRDefault="00873A19" w:rsidP="00EF6D07">
      <w:pPr>
        <w:pStyle w:val="af2"/>
        <w:widowControl/>
        <w:spacing w:after="0"/>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5. Модуль «</w:t>
      </w:r>
      <w:r w:rsidR="00873A19" w:rsidRPr="003974D9">
        <w:rPr>
          <w:rFonts w:ascii="Times New Roman" w:hAnsi="Times New Roman"/>
          <w:bCs/>
          <w:sz w:val="24"/>
          <w:szCs w:val="24"/>
          <w:lang w:val="ru-RU"/>
        </w:rPr>
        <w:t>Внеурочная деятель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рсы, занятия патриотической, гражданско-патриотической, военно-патриотической, краеведческой, историко-культурн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рсы, занятия познавательной, научной, исследовательской, просветительск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рсы, занятия экологической, природоохранн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рсы, занятия в области искусств, художественного творчества разных видов и жанр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рсы, занятия туристско-краеведческ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урсы, занятия оздоровительной и спортивной направленности.</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3.2.6. Модуль «</w:t>
      </w:r>
      <w:r w:rsidR="00873A19" w:rsidRPr="003974D9">
        <w:rPr>
          <w:rFonts w:ascii="Times New Roman" w:hAnsi="Times New Roman"/>
          <w:bCs/>
          <w:sz w:val="24"/>
          <w:szCs w:val="24"/>
          <w:lang w:val="ru-RU"/>
        </w:rPr>
        <w:t>Классное руководств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и проведение классных часов целевой воспитательной тематическ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работку совместно с обучающимися правил поведения класса, участие в выработке таких правил поведения в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законными представителями) и иным членам семьи в отношениях с учителями, администраци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в классе праздников, конкурсов, соревнований и других мероприятий.</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7. Модуль «</w:t>
      </w:r>
      <w:r w:rsidR="00873A19" w:rsidRPr="003974D9">
        <w:rPr>
          <w:rFonts w:ascii="Times New Roman" w:hAnsi="Times New Roman"/>
          <w:bCs/>
          <w:sz w:val="24"/>
          <w:szCs w:val="24"/>
          <w:lang w:val="ru-RU"/>
        </w:rPr>
        <w:t>Основные школьные дел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основных школьных дел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участие во всероссийских акциях, посвящённых значимым событиям в России, мире;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ёров, комплексы дел благотворительной, экологической, патриотической, трудовой и друг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3.2.8. Модуль «</w:t>
      </w:r>
      <w:r w:rsidR="00873A19" w:rsidRPr="003974D9">
        <w:rPr>
          <w:rFonts w:ascii="Times New Roman" w:hAnsi="Times New Roman"/>
          <w:bCs/>
          <w:sz w:val="24"/>
          <w:szCs w:val="24"/>
          <w:lang w:val="ru-RU"/>
        </w:rPr>
        <w:t>Внешкольные мероприят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внешкольных мероприятий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щие внешкольные мероприятия, в том числе организуемые совместно с социальными партнёрами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тературные, исторические, экологические и другие походы, экскурсии, экспедиции, слё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3.2.9. Модуль «</w:t>
      </w:r>
      <w:r w:rsidR="00873A19" w:rsidRPr="003974D9">
        <w:rPr>
          <w:rFonts w:ascii="Times New Roman" w:hAnsi="Times New Roman"/>
          <w:bCs/>
          <w:sz w:val="24"/>
          <w:szCs w:val="24"/>
          <w:lang w:val="ru-RU"/>
        </w:rPr>
        <w:t>Организация предметно-пространственной сре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и проведение церемоний поднятия (спуска) государственного флага Российской Федер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873A19" w:rsidRPr="003974D9" w:rsidRDefault="00873A19" w:rsidP="00EF6D07">
      <w:pPr>
        <w:widowControl/>
        <w:tabs>
          <w:tab w:val="left" w:pos="1800"/>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друг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и популяризация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а, оформление, поддержание и использование игровых пространств, спортивных и игровых площадок, зон активного и тихого отдых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метно-пространственная среда строится как максимально доступная для обучающихся с особыми образовательными потребностям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10. Модуль «</w:t>
      </w:r>
      <w:r w:rsidR="00873A19" w:rsidRPr="003974D9">
        <w:rPr>
          <w:rFonts w:ascii="Times New Roman" w:hAnsi="Times New Roman"/>
          <w:bCs/>
          <w:sz w:val="24"/>
          <w:szCs w:val="24"/>
          <w:lang w:val="ru-RU"/>
        </w:rPr>
        <w:t>Взаимодействие с родителями (законными представител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ительские дни, в которые родители (законные представители) могут посещать уроки и внеурочные занят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боту семейных клубов, родительских гостиных, предоставляющих родителям (законным представителям), педагогам и обучающимся площадку для совместного досуга и общения, с обсуждением актуальных вопросов вос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законным представителям) вопросы, согласуется совместная деятель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родителей (законным представителям)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лечение родителей (законных представителей) к подготовке и проведению классных и общешкольных мероприят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11. Модуль «</w:t>
      </w:r>
      <w:r w:rsidR="00873A19" w:rsidRPr="003974D9">
        <w:rPr>
          <w:rFonts w:ascii="Times New Roman" w:hAnsi="Times New Roman"/>
          <w:bCs/>
          <w:sz w:val="24"/>
          <w:szCs w:val="24"/>
          <w:lang w:val="ru-RU"/>
        </w:rPr>
        <w:t>Самоуправл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ученического самоуправления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ю и деятельность органов ученического самоуправления (совет обучающихся или других), избранных обучающими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ение органами ученического самоуправления интересов обучающихся в процессе управления образовательной организацие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защиту органами ученического самоуправления законных интересов и прав обучающих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12. Модуль «</w:t>
      </w:r>
      <w:r w:rsidR="00873A19" w:rsidRPr="003974D9">
        <w:rPr>
          <w:rFonts w:ascii="Times New Roman" w:hAnsi="Times New Roman"/>
          <w:bCs/>
          <w:sz w:val="24"/>
          <w:szCs w:val="24"/>
          <w:lang w:val="ru-RU"/>
        </w:rPr>
        <w:t>Профилактика и безопасность».</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ю деятельности педагогического коллектива по созданию в общеобразовательной организации эффективной профилактической среды с целью обеспечения безопасности жизнедеятельности как условия успешной воспитатель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граниченными возможностями здоровья (далее – ОВЗ) и другие).</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13. Модуль «</w:t>
      </w:r>
      <w:r w:rsidR="00873A19" w:rsidRPr="003974D9">
        <w:rPr>
          <w:rFonts w:ascii="Times New Roman" w:hAnsi="Times New Roman"/>
          <w:bCs/>
          <w:sz w:val="24"/>
          <w:szCs w:val="24"/>
          <w:lang w:val="ru-RU"/>
        </w:rPr>
        <w:t>Социальное партнёрств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социального партнёрства может предусматривать (указываются конкретные позиции, имеющиеся в 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на базе организаций-партнёров отдельных уроков, занятий, внешкольных мероприятий, акций воспитательной направлен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3.2.14. Модуль «</w:t>
      </w:r>
      <w:r w:rsidR="00873A19" w:rsidRPr="003974D9">
        <w:rPr>
          <w:rFonts w:ascii="Times New Roman" w:hAnsi="Times New Roman"/>
          <w:bCs/>
          <w:sz w:val="24"/>
          <w:szCs w:val="24"/>
          <w:lang w:val="ru-RU"/>
        </w:rPr>
        <w:t>Профориентац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я воспитательного потенциала профориентационной работы 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экскурсии на предприятия, в организации, дающие начальные представления о существующих профессиях и условиях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вместное с педагогами изучение обучающимися интернет-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частие в работе всероссийских профориентационных проект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873A19" w:rsidRPr="003974D9" w:rsidRDefault="00873A19" w:rsidP="00EF6D07">
      <w:pPr>
        <w:widowControl/>
        <w:spacing w:after="0" w:line="240" w:lineRule="auto"/>
        <w:ind w:firstLine="709"/>
        <w:jc w:val="both"/>
        <w:rPr>
          <w:sz w:val="24"/>
          <w:szCs w:val="24"/>
          <w:lang w:val="ru-RU"/>
        </w:rPr>
      </w:pPr>
      <w:r w:rsidRPr="003974D9">
        <w:rPr>
          <w:rFonts w:ascii="Times New Roman" w:hAnsi="Times New Roman"/>
          <w:sz w:val="24"/>
          <w:szCs w:val="24"/>
          <w:lang w:val="ru-RU"/>
        </w:rPr>
        <w:t>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r w:rsidRPr="003974D9">
        <w:rPr>
          <w:sz w:val="24"/>
          <w:szCs w:val="24"/>
          <w:lang w:val="ru-RU"/>
        </w:rPr>
        <w:t xml:space="preserve">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 Организационный раздел.</w:t>
      </w:r>
    </w:p>
    <w:p w:rsidR="00873A19" w:rsidRPr="003974D9" w:rsidRDefault="007F218D" w:rsidP="00EF6D07">
      <w:pPr>
        <w:pStyle w:val="7"/>
        <w:widowControl/>
        <w:spacing w:before="0" w:after="0"/>
        <w:ind w:firstLine="709"/>
        <w:rPr>
          <w:b w:val="0"/>
          <w:szCs w:val="24"/>
          <w:lang w:val="ru-RU"/>
        </w:rPr>
      </w:pPr>
      <w:r>
        <w:rPr>
          <w:b w:val="0"/>
          <w:szCs w:val="24"/>
          <w:lang w:val="ru-RU"/>
        </w:rPr>
        <w:t>46</w:t>
      </w:r>
      <w:r w:rsidR="00873A19" w:rsidRPr="003974D9">
        <w:rPr>
          <w:b w:val="0"/>
          <w:szCs w:val="24"/>
          <w:lang w:val="ru-RU"/>
        </w:rPr>
        <w:t>.4.1. Кадровое обеспечение.</w:t>
      </w:r>
    </w:p>
    <w:p w:rsidR="00873A19" w:rsidRPr="003974D9" w:rsidRDefault="00873A19" w:rsidP="00EF6D07">
      <w:pPr>
        <w:pStyle w:val="af2"/>
        <w:widowControl/>
        <w:spacing w:after="0"/>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В данном разделе могут быть представлены решения в образовательной организации, в соответствии с ФГОС общего образования всех уровней, 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угих). </w:t>
      </w:r>
    </w:p>
    <w:p w:rsidR="00873A19" w:rsidRPr="003974D9" w:rsidRDefault="007F218D" w:rsidP="00EF6D07">
      <w:pPr>
        <w:pStyle w:val="7"/>
        <w:widowControl/>
        <w:spacing w:before="0" w:after="0"/>
        <w:ind w:firstLine="709"/>
        <w:jc w:val="both"/>
        <w:rPr>
          <w:b w:val="0"/>
          <w:szCs w:val="24"/>
          <w:lang w:val="ru-RU"/>
        </w:rPr>
      </w:pPr>
      <w:r>
        <w:rPr>
          <w:b w:val="0"/>
          <w:szCs w:val="24"/>
          <w:lang w:val="ru-RU"/>
        </w:rPr>
        <w:t>46</w:t>
      </w:r>
      <w:r w:rsidR="00873A19" w:rsidRPr="003974D9">
        <w:rPr>
          <w:b w:val="0"/>
          <w:szCs w:val="24"/>
          <w:lang w:val="ru-RU"/>
        </w:rPr>
        <w:t>.4.2. Нормативно-методическое обеспечени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 данном разделе могут быть представлены решения на уровне образовательной организации по принятию, внесению изменений 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едставляются ссылки на локальные нормативные акты, в которые вносятся изменения в связи с утверждением рабочей программы воспитания.</w:t>
      </w:r>
    </w:p>
    <w:p w:rsidR="00873A19" w:rsidRPr="003974D9" w:rsidRDefault="007F218D" w:rsidP="00EF6D07">
      <w:pPr>
        <w:pStyle w:val="7"/>
        <w:widowControl/>
        <w:spacing w:before="0" w:after="0"/>
        <w:ind w:firstLine="709"/>
        <w:jc w:val="both"/>
        <w:rPr>
          <w:b w:val="0"/>
          <w:szCs w:val="24"/>
          <w:lang w:val="ru-RU"/>
        </w:rPr>
      </w:pPr>
      <w:r>
        <w:rPr>
          <w:b w:val="0"/>
          <w:szCs w:val="24"/>
          <w:lang w:val="ru-RU"/>
        </w:rPr>
        <w:t>46</w:t>
      </w:r>
      <w:r w:rsidR="00873A19" w:rsidRPr="003974D9">
        <w:rPr>
          <w:b w:val="0"/>
          <w:szCs w:val="24"/>
          <w:lang w:val="ru-RU"/>
        </w:rPr>
        <w:t>.4.3. Требования к условиям работы с обучающимися с особыми образовательными потребностями.</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4.3.1. Данный раздел наполняется конкретными материалами с учётом наличия обучающихся с особыми образовательными потребностями. Требования 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4.3.2. 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 (описываются эти услови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3.3. Особыми задачами воспитания обучающихся с особыми образовательными потребностями являют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доброжелательного отношения к обучающимся и их семьям со стороны всех участников образовательных отношен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троение воспитательной деятельности с учётом индивидуальных особенностей и возможностей каждого обучающего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3.4. При организации воспитания обучающихся с особыми образовательными потребностями необходимо ориентироваться н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ормирование личности ребёнка с особыми образовательными потребностями с использованием соответствующих возрасту и физическому и (или) психическому состоянию методов воспита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е оптимальных условий совместного воспитания и обучения обучающихся с особыми образовательными потребностями и других обучающихся 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личностно-ориентированный подход в организации всех видов деятельности обучающихся с особыми образовательными потребностями.</w:t>
      </w:r>
    </w:p>
    <w:p w:rsidR="00873A19" w:rsidRPr="003974D9" w:rsidRDefault="007F218D" w:rsidP="00EF6D07">
      <w:pPr>
        <w:pStyle w:val="7"/>
        <w:widowControl/>
        <w:spacing w:before="0" w:after="0"/>
        <w:ind w:firstLine="709"/>
        <w:jc w:val="both"/>
        <w:rPr>
          <w:b w:val="0"/>
          <w:szCs w:val="24"/>
          <w:lang w:val="ru-RU"/>
        </w:rPr>
      </w:pPr>
      <w:r>
        <w:rPr>
          <w:b w:val="0"/>
          <w:szCs w:val="24"/>
          <w:lang w:val="ru-RU"/>
        </w:rPr>
        <w:t>46</w:t>
      </w:r>
      <w:r w:rsidR="00873A19" w:rsidRPr="003974D9">
        <w:rPr>
          <w:b w:val="0"/>
          <w:szCs w:val="24"/>
          <w:lang w:val="ru-RU"/>
        </w:rPr>
        <w:t>.4.4. Система поощрения социальной успешности и проявлений активной жизненной позиции обучающихс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4.4.1. 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4.2. Система проявлений активной жизненной позиции и поощрения социальной успешности обучающихся строится на принципах:</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гулирования частоты награждений (недопущение избыточности в поощрениях, чрезмерно больших групп поощряемых и друго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ифференцированности поощрений (наличие уровней и типов наград позволяет продлить стимулирующее действие системы поощрени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4.3. 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4.4. Ведение портфолио отражает деятельность обучающихся 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ртфолио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4.5. Рейтинги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873A19" w:rsidRPr="003974D9" w:rsidRDefault="00D13381"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6.4.4.6. Благотворительная поддержка обучающихся, групп обучающихся (классов) может заключаться в материальной поддержке проведения 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Благотворительность предусматривает публичную презентацию благотворителей и их деятельност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4.4.7. 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ям, задачам, традициям воспитания, согласовываться с представителями </w:t>
      </w:r>
      <w:r w:rsidR="00873A19" w:rsidRPr="003974D9">
        <w:rPr>
          <w:rFonts w:ascii="Times New Roman" w:hAnsi="Times New Roman"/>
          <w:color w:val="000000"/>
          <w:sz w:val="24"/>
          <w:szCs w:val="24"/>
          <w:lang w:val="ru-RU"/>
        </w:rPr>
        <w:t xml:space="preserve">родительского </w:t>
      </w:r>
      <w:r w:rsidR="00873A19" w:rsidRPr="003974D9">
        <w:rPr>
          <w:rFonts w:ascii="Times New Roman" w:hAnsi="Times New Roman"/>
          <w:sz w:val="24"/>
          <w:szCs w:val="24"/>
          <w:lang w:val="ru-RU"/>
        </w:rPr>
        <w:t>сообщества во избежание деструктивного воздействия на взаимоотношения в образовательной организации.</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5. 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ООО.</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ланирование анализа воспитательного процесса включается в календарный план воспитательной работы.</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6. Основные принципы самоанализа воспитатель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ное уважение всех участников образовательных отношений;</w:t>
      </w:r>
    </w:p>
    <w:p w:rsidR="00873A19" w:rsidRPr="003974D9" w:rsidRDefault="00873A19" w:rsidP="00EF6D07">
      <w:pPr>
        <w:widowControl/>
        <w:tabs>
          <w:tab w:val="left" w:pos="2200"/>
          <w:tab w:val="left" w:pos="3740"/>
          <w:tab w:val="left" w:pos="4820"/>
        </w:tabs>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 Основные направления анализа воспитательного процесса (предложенные направления можно уточнять, корректировать, исходя из особенностей уклада, традиций, ресурсов образовательной организации, контингента обучающихся и другого).</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1. Результаты воспитания, социализации и саморазвития обучающих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Критерием, на основе которого осуществляется данный анализ, является динамика личностного развития обучающихся в каждом классе.</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4.7.1.2. Основным способом получения информации о результатах воспитания, социализации и саморазвития обучающихся является педагогическое наблюдение.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4.7.1.3. Внимание педагогических работников сосредоточивается на решение вопросов: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блемы, затруднения в личностном развитии обучающихся удалось решить за прошедший учебный год;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роблемы, затруднения решить не удалось и почему; </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овые проблемы, трудности, над которыми предстоит работать педагогическому коллективу.</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2. Состояние совместной деятельности обучающихся и взрослых.</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2.1.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2.2. 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4.7.2.3.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 xml:space="preserve">.4.7.2.4. Результаты обсуждаются на заседании методических объединений классных руководителей или педагогическом совете. </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2.5. Внимание сосредотачивается на вопросах, связанных с качеством проделанной работ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и воспитательного потенциала урочной деятель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рганизуемой внеурочной деятельности обучающих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ятельности классных руководителей и их классов;</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водимых общешкольных основных дел, мероприят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нешкольных мероприятий;</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оздания и поддержки предметно-пространственной среды;</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заимодействия с родительским сообществом;</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ятельности ученического самоуправлени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ятельности по профилактике и безопасности;</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еализации потенциала социального партнёрства;</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ятельности по профориентации обучающихся;</w:t>
      </w:r>
    </w:p>
    <w:p w:rsidR="00873A19" w:rsidRPr="003974D9" w:rsidRDefault="00873A19" w:rsidP="00EF6D07">
      <w:pPr>
        <w:widowControl/>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 другие по дополнительным модулям.</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2.6. Итогом самоанализа является перечень выявленных проблем, над решением которых предстоит работать педагогическому коллективу.</w:t>
      </w:r>
    </w:p>
    <w:p w:rsidR="00873A19" w:rsidRPr="003974D9" w:rsidRDefault="007F218D" w:rsidP="00EF6D07">
      <w:pPr>
        <w:widowControl/>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6</w:t>
      </w:r>
      <w:r w:rsidR="00873A19" w:rsidRPr="003974D9">
        <w:rPr>
          <w:rFonts w:ascii="Times New Roman" w:hAnsi="Times New Roman"/>
          <w:sz w:val="24"/>
          <w:szCs w:val="24"/>
          <w:lang w:val="ru-RU"/>
        </w:rPr>
        <w:t>.4.7.2.7. 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873A19" w:rsidRPr="003974D9" w:rsidRDefault="00873A19" w:rsidP="00EF6D07">
      <w:pPr>
        <w:spacing w:after="0" w:line="240" w:lineRule="auto"/>
        <w:ind w:firstLine="709"/>
        <w:jc w:val="both"/>
        <w:rPr>
          <w:rFonts w:ascii="Times New Roman" w:hAnsi="Times New Roman"/>
          <w:sz w:val="24"/>
          <w:szCs w:val="24"/>
          <w:lang w:val="ru-RU"/>
        </w:rPr>
      </w:pPr>
    </w:p>
    <w:p w:rsidR="00873A19" w:rsidRPr="003974D9" w:rsidRDefault="00873A19" w:rsidP="00EF6D07">
      <w:pPr>
        <w:spacing w:after="0" w:line="240" w:lineRule="auto"/>
        <w:jc w:val="center"/>
        <w:rPr>
          <w:rFonts w:ascii="Times New Roman" w:hAnsi="Times New Roman"/>
          <w:b/>
          <w:sz w:val="24"/>
          <w:szCs w:val="24"/>
          <w:lang w:val="ru-RU"/>
        </w:rPr>
      </w:pPr>
    </w:p>
    <w:p w:rsidR="00873A19" w:rsidRPr="003974D9" w:rsidRDefault="00873A19" w:rsidP="00EF6D07">
      <w:pPr>
        <w:spacing w:after="0" w:line="240" w:lineRule="auto"/>
        <w:jc w:val="center"/>
        <w:rPr>
          <w:rFonts w:ascii="Times New Roman" w:hAnsi="Times New Roman"/>
          <w:b/>
          <w:sz w:val="24"/>
          <w:szCs w:val="24"/>
          <w:lang w:val="ru-RU"/>
        </w:rPr>
      </w:pPr>
      <w:r w:rsidRPr="003974D9">
        <w:rPr>
          <w:rFonts w:ascii="Times New Roman" w:hAnsi="Times New Roman"/>
          <w:b/>
          <w:sz w:val="24"/>
          <w:szCs w:val="24"/>
        </w:rPr>
        <w:t>IV</w:t>
      </w:r>
      <w:r w:rsidRPr="003974D9">
        <w:rPr>
          <w:rFonts w:ascii="Times New Roman" w:hAnsi="Times New Roman"/>
          <w:b/>
          <w:sz w:val="24"/>
          <w:szCs w:val="24"/>
          <w:lang w:val="ru-RU"/>
        </w:rPr>
        <w:t>. Организационный раздел</w:t>
      </w:r>
    </w:p>
    <w:p w:rsidR="00873A19" w:rsidRPr="003974D9" w:rsidRDefault="00873A19" w:rsidP="00EF6D07">
      <w:pPr>
        <w:spacing w:after="0" w:line="240" w:lineRule="auto"/>
        <w:jc w:val="center"/>
        <w:rPr>
          <w:rFonts w:ascii="Times New Roman" w:hAnsi="Times New Roman"/>
          <w:b/>
          <w:sz w:val="24"/>
          <w:szCs w:val="24"/>
          <w:lang w:val="ru-RU"/>
        </w:rPr>
      </w:pPr>
    </w:p>
    <w:p w:rsidR="00873A19" w:rsidRPr="003974D9" w:rsidRDefault="003E774D" w:rsidP="00EF6D07">
      <w:pPr>
        <w:pStyle w:val="7"/>
        <w:spacing w:before="0" w:after="0"/>
        <w:ind w:firstLine="708"/>
        <w:jc w:val="both"/>
        <w:rPr>
          <w:b w:val="0"/>
          <w:szCs w:val="24"/>
          <w:lang w:val="ru-RU"/>
        </w:rPr>
      </w:pPr>
      <w:r>
        <w:rPr>
          <w:b w:val="0"/>
          <w:szCs w:val="24"/>
          <w:lang w:val="ru-RU"/>
        </w:rPr>
        <w:t>4</w:t>
      </w:r>
      <w:r w:rsidR="00873A19" w:rsidRPr="003974D9">
        <w:rPr>
          <w:b w:val="0"/>
          <w:szCs w:val="24"/>
          <w:lang w:val="ru-RU"/>
        </w:rPr>
        <w:t>7. Федеральный учебный план основного общего образования.</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 Федеральный учебный план образовательных организаций, реализующих образовательную программу основного общего образования (далее – федеральный учебный план),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2. Федеральный учебный план:</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иксирует максимальный объём учебной нагрузки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пределяет (регламентирует) перечень учебных предметов, курсов и время, отводимое на их освоение и организацию;</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распределяет учебные предметы, курсы, модули по классам и учебным годам.</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3. Федеральный 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в том числе русского языка как родного языка, государственных языков республик Российской Федерации. В случаях, предусмотренных законодательством Российской Федерации в сфере образования, предоставляет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4. 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 с учетом образовательных потребностей и способностей обучающихся, включая одаренных детей и детей с ОВЗ.</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5. Федеральный учебный план состоит из двух частей: обязательной части и части, формируемой участниками образовательных отношений.</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5.1. Обязательная часть федерального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5.2. Часть федерального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ремя, отводимое на данную часть федерального учебного плана, может быть использовано 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ругие виды учебной, воспитательной, спортивной и иной деятельности обучающихся.</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6. В интересах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7. </w:t>
      </w:r>
      <w:r w:rsidR="00103D70" w:rsidRPr="003974D9">
        <w:rPr>
          <w:rFonts w:ascii="Times New Roman" w:hAnsi="Times New Roman"/>
          <w:sz w:val="24"/>
          <w:szCs w:val="24"/>
          <w:lang w:val="ru-RU"/>
        </w:rPr>
        <w:t>О</w:t>
      </w:r>
      <w:r w:rsidR="00873A19" w:rsidRPr="003974D9">
        <w:rPr>
          <w:rFonts w:ascii="Times New Roman" w:hAnsi="Times New Roman"/>
          <w:sz w:val="24"/>
          <w:szCs w:val="24"/>
          <w:lang w:val="ru-RU"/>
        </w:rPr>
        <w:t>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8. Продолжительность учебного года основного общего образования составляет 34 недели. Количество учебных занятий за 5 лет не может составлять менее 5058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 в неделю в 8 и 9 классах составляет 33 часа. При 6-дневной учебной неделе в 5, 6, 7 классах – 32, 33, 35 часов соответственно, в 8 и 9 классах – 36 часов.</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9. 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 не менее 7 календарных дней.</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0. Продолжительность урока на уровне основного общего образования составляет 40-45 минут. Для классов, в которых обучаются дети с ОВЗ, – 40 минут. Во время занятий необходим перерыв для гимнастики не менее 2 минут.</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1. Для основного общего образования представлены шесть вариантов федерального учебного пл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арианты № 1 – № 3 – для образовательных организаций, в которых обучение ведется на русском языке для 5-дневной и 6-дневной учебной недели (1-й и 2-й варианты), а также с учетом изучения второго иностранного языка (3-й вариант);</w:t>
      </w:r>
    </w:p>
    <w:tbl>
      <w:tblPr>
        <w:tblW w:w="101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449"/>
        <w:gridCol w:w="142"/>
        <w:gridCol w:w="3606"/>
        <w:gridCol w:w="646"/>
        <w:gridCol w:w="709"/>
        <w:gridCol w:w="567"/>
        <w:gridCol w:w="702"/>
        <w:gridCol w:w="7"/>
        <w:gridCol w:w="567"/>
        <w:gridCol w:w="738"/>
      </w:tblGrid>
      <w:tr w:rsidR="00873A19" w:rsidRPr="003974D9" w:rsidTr="00487514">
        <w:trPr>
          <w:trHeight w:hRule="exact" w:val="346"/>
        </w:trPr>
        <w:tc>
          <w:tcPr>
            <w:tcW w:w="10133" w:type="dxa"/>
            <w:gridSpan w:val="10"/>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Вариант № 1</w:t>
            </w:r>
          </w:p>
          <w:p w:rsidR="00873A19" w:rsidRPr="003974D9" w:rsidRDefault="00873A19" w:rsidP="00EF6D07">
            <w:pPr>
              <w:spacing w:after="0" w:line="240" w:lineRule="auto"/>
              <w:jc w:val="center"/>
              <w:rPr>
                <w:rFonts w:ascii="Times New Roman" w:hAnsi="Times New Roman"/>
                <w:sz w:val="24"/>
                <w:szCs w:val="24"/>
                <w:lang w:val="ru-RU"/>
              </w:rPr>
            </w:pPr>
          </w:p>
        </w:tc>
      </w:tr>
      <w:tr w:rsidR="00873A19" w:rsidRPr="00EF6D07" w:rsidTr="00487514">
        <w:trPr>
          <w:trHeight w:hRule="exact" w:val="702"/>
        </w:trPr>
        <w:tc>
          <w:tcPr>
            <w:tcW w:w="10133" w:type="dxa"/>
            <w:gridSpan w:val="10"/>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 xml:space="preserve">Федеральный недельный учебный план основного общего образования для 5-дневной учебной недели </w:t>
            </w:r>
          </w:p>
        </w:tc>
      </w:tr>
      <w:tr w:rsidR="00873A19" w:rsidRPr="003974D9" w:rsidTr="00487514">
        <w:trPr>
          <w:trHeight w:hRule="exact" w:val="346"/>
        </w:trPr>
        <w:tc>
          <w:tcPr>
            <w:tcW w:w="2449" w:type="dxa"/>
            <w:vMerge w:val="restart"/>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едметные области</w:t>
            </w:r>
          </w:p>
        </w:tc>
        <w:tc>
          <w:tcPr>
            <w:tcW w:w="3748" w:type="dxa"/>
            <w:gridSpan w:val="2"/>
            <w:vMerge w:val="restart"/>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Учебные предметы классы</w:t>
            </w:r>
          </w:p>
        </w:tc>
        <w:tc>
          <w:tcPr>
            <w:tcW w:w="3936" w:type="dxa"/>
            <w:gridSpan w:val="7"/>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оличество часов в неделю</w:t>
            </w:r>
          </w:p>
        </w:tc>
      </w:tr>
      <w:tr w:rsidR="00873A19" w:rsidRPr="003974D9" w:rsidTr="00487514">
        <w:trPr>
          <w:trHeight w:hRule="exact" w:val="346"/>
        </w:trPr>
        <w:tc>
          <w:tcPr>
            <w:tcW w:w="2449" w:type="dxa"/>
            <w:vMerge/>
          </w:tcPr>
          <w:p w:rsidR="00873A19" w:rsidRPr="003974D9" w:rsidRDefault="00873A19" w:rsidP="00EF6D07">
            <w:pPr>
              <w:spacing w:after="0" w:line="240" w:lineRule="auto"/>
              <w:rPr>
                <w:rFonts w:ascii="Times New Roman" w:hAnsi="Times New Roman"/>
                <w:sz w:val="24"/>
                <w:szCs w:val="24"/>
                <w:lang w:val="ru-RU"/>
              </w:rPr>
            </w:pPr>
          </w:p>
        </w:tc>
        <w:tc>
          <w:tcPr>
            <w:tcW w:w="3748"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w:t>
            </w:r>
          </w:p>
        </w:tc>
        <w:tc>
          <w:tcPr>
            <w:tcW w:w="702"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I</w:t>
            </w:r>
          </w:p>
        </w:tc>
        <w:tc>
          <w:tcPr>
            <w:tcW w:w="574"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IX</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Всего</w:t>
            </w:r>
          </w:p>
        </w:tc>
      </w:tr>
      <w:tr w:rsidR="00873A19" w:rsidRPr="003974D9" w:rsidTr="00487514">
        <w:trPr>
          <w:trHeight w:hRule="exact" w:val="346"/>
        </w:trPr>
        <w:tc>
          <w:tcPr>
            <w:tcW w:w="6197" w:type="dxa"/>
            <w:gridSpan w:val="3"/>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язательная часть</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2" w:type="dxa"/>
          </w:tcPr>
          <w:p w:rsidR="00873A19" w:rsidRPr="003974D9" w:rsidRDefault="00873A19" w:rsidP="00EF6D07">
            <w:pPr>
              <w:spacing w:after="0" w:line="240" w:lineRule="auto"/>
              <w:jc w:val="center"/>
              <w:rPr>
                <w:rFonts w:ascii="Times New Roman" w:hAnsi="Times New Roman"/>
                <w:sz w:val="24"/>
                <w:szCs w:val="24"/>
                <w:lang w:val="ru-RU"/>
              </w:rPr>
            </w:pPr>
          </w:p>
        </w:tc>
        <w:tc>
          <w:tcPr>
            <w:tcW w:w="574" w:type="dxa"/>
            <w:gridSpan w:val="2"/>
          </w:tcPr>
          <w:p w:rsidR="00873A19" w:rsidRPr="003974D9" w:rsidRDefault="00873A19" w:rsidP="00EF6D07">
            <w:pPr>
              <w:spacing w:after="0" w:line="240" w:lineRule="auto"/>
              <w:jc w:val="center"/>
              <w:rPr>
                <w:rFonts w:ascii="Times New Roman" w:hAnsi="Times New Roman"/>
                <w:sz w:val="24"/>
                <w:szCs w:val="24"/>
                <w:lang w:val="ru-RU"/>
              </w:rPr>
            </w:pP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p>
        </w:tc>
      </w:tr>
      <w:tr w:rsidR="00873A19" w:rsidRPr="003974D9" w:rsidTr="00271309">
        <w:trPr>
          <w:trHeight w:hRule="exact" w:val="346"/>
        </w:trPr>
        <w:tc>
          <w:tcPr>
            <w:tcW w:w="2591" w:type="dxa"/>
            <w:gridSpan w:val="2"/>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 и литература</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1</w:t>
            </w:r>
          </w:p>
        </w:tc>
      </w:tr>
      <w:tr w:rsidR="00873A19" w:rsidRPr="003974D9" w:rsidTr="00271309">
        <w:trPr>
          <w:trHeight w:hRule="exact" w:val="346"/>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Литератур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3</w:t>
            </w:r>
          </w:p>
        </w:tc>
      </w:tr>
      <w:tr w:rsidR="00873A19" w:rsidRPr="003974D9" w:rsidTr="00271309">
        <w:trPr>
          <w:trHeight w:hRule="exact" w:val="346"/>
        </w:trPr>
        <w:tc>
          <w:tcPr>
            <w:tcW w:w="2591" w:type="dxa"/>
            <w:gridSpan w:val="2"/>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е языки</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й язык</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5</w:t>
            </w:r>
          </w:p>
        </w:tc>
      </w:tr>
      <w:tr w:rsidR="00873A19" w:rsidRPr="003974D9" w:rsidTr="00271309">
        <w:trPr>
          <w:trHeight w:hRule="exact" w:val="346"/>
        </w:trPr>
        <w:tc>
          <w:tcPr>
            <w:tcW w:w="2591" w:type="dxa"/>
            <w:gridSpan w:val="2"/>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тематика и информатика</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тематик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0</w:t>
            </w:r>
          </w:p>
        </w:tc>
      </w:tr>
      <w:tr w:rsidR="00873A19" w:rsidRPr="003974D9" w:rsidTr="00271309">
        <w:trPr>
          <w:trHeight w:hRule="exact" w:val="346"/>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Алгебр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9</w:t>
            </w:r>
          </w:p>
        </w:tc>
      </w:tr>
      <w:tr w:rsidR="00873A19" w:rsidRPr="003974D9" w:rsidTr="00271309">
        <w:trPr>
          <w:trHeight w:hRule="exact" w:val="346"/>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Геометрия</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r>
      <w:tr w:rsidR="00873A19" w:rsidRPr="003974D9" w:rsidTr="00271309">
        <w:trPr>
          <w:trHeight w:hRule="exact" w:val="346"/>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ероятность и статистик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r>
      <w:tr w:rsidR="00873A19" w:rsidRPr="003974D9" w:rsidTr="00271309">
        <w:trPr>
          <w:trHeight w:hRule="exact" w:val="346"/>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форматик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r>
      <w:tr w:rsidR="00873A19" w:rsidRPr="003974D9" w:rsidTr="00271309">
        <w:trPr>
          <w:trHeight w:hRule="exact" w:val="281"/>
        </w:trPr>
        <w:tc>
          <w:tcPr>
            <w:tcW w:w="2591" w:type="dxa"/>
            <w:gridSpan w:val="2"/>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щественно-научные предметы</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стория</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271309">
        <w:trPr>
          <w:trHeight w:hRule="exact" w:val="281"/>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ществознание</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271309">
        <w:trPr>
          <w:trHeight w:hRule="exact" w:val="558"/>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География</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271309">
        <w:trPr>
          <w:trHeight w:hRule="exact" w:val="561"/>
        </w:trPr>
        <w:tc>
          <w:tcPr>
            <w:tcW w:w="2591" w:type="dxa"/>
            <w:gridSpan w:val="2"/>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Естественнонаучные предметы</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Физик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7</w:t>
            </w:r>
          </w:p>
        </w:tc>
      </w:tr>
      <w:tr w:rsidR="00873A19" w:rsidRPr="003974D9" w:rsidTr="00271309">
        <w:trPr>
          <w:trHeight w:hRule="exact" w:val="281"/>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Химия</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r>
      <w:tr w:rsidR="00873A19" w:rsidRPr="003974D9" w:rsidTr="00271309">
        <w:trPr>
          <w:trHeight w:hRule="exact" w:val="467"/>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Биология</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7</w:t>
            </w:r>
          </w:p>
        </w:tc>
      </w:tr>
      <w:tr w:rsidR="00873A19" w:rsidRPr="003974D9" w:rsidTr="00271309">
        <w:trPr>
          <w:trHeight w:hRule="exact" w:val="1424"/>
        </w:trPr>
        <w:tc>
          <w:tcPr>
            <w:tcW w:w="2591" w:type="dxa"/>
            <w:gridSpan w:val="2"/>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271309">
        <w:trPr>
          <w:trHeight w:hRule="exact" w:val="281"/>
        </w:trPr>
        <w:tc>
          <w:tcPr>
            <w:tcW w:w="2591" w:type="dxa"/>
            <w:gridSpan w:val="2"/>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скусство</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зобразительное искусство</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271309">
        <w:trPr>
          <w:trHeight w:hRule="exact" w:val="281"/>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узыка</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271309">
        <w:trPr>
          <w:trHeight w:hRule="exact" w:val="281"/>
        </w:trPr>
        <w:tc>
          <w:tcPr>
            <w:tcW w:w="2591" w:type="dxa"/>
            <w:gridSpan w:val="2"/>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Технология</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Технология</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271309">
        <w:trPr>
          <w:trHeight w:hRule="exact" w:val="281"/>
        </w:trPr>
        <w:tc>
          <w:tcPr>
            <w:tcW w:w="2591" w:type="dxa"/>
            <w:gridSpan w:val="2"/>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Физическая культура и основы безопасности жизнедеятельности</w:t>
            </w: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Физическая культура</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271309">
        <w:trPr>
          <w:trHeight w:hRule="exact" w:val="689"/>
        </w:trPr>
        <w:tc>
          <w:tcPr>
            <w:tcW w:w="2591" w:type="dxa"/>
            <w:gridSpan w:val="2"/>
            <w:vMerge/>
          </w:tcPr>
          <w:p w:rsidR="00873A19" w:rsidRPr="003974D9" w:rsidRDefault="00873A19" w:rsidP="00EF6D07">
            <w:pPr>
              <w:spacing w:after="0" w:line="240" w:lineRule="auto"/>
              <w:rPr>
                <w:rFonts w:ascii="Times New Roman" w:hAnsi="Times New Roman"/>
                <w:sz w:val="24"/>
                <w:szCs w:val="24"/>
                <w:lang w:val="ru-RU"/>
              </w:rPr>
            </w:pPr>
          </w:p>
        </w:tc>
        <w:tc>
          <w:tcPr>
            <w:tcW w:w="3606"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безопасности жизнедеятельности</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281"/>
        </w:trPr>
        <w:tc>
          <w:tcPr>
            <w:tcW w:w="6197" w:type="dxa"/>
            <w:gridSpan w:val="3"/>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того</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rPr>
              <w:t>2</w:t>
            </w:r>
            <w:r w:rsidRPr="003974D9">
              <w:rPr>
                <w:rFonts w:ascii="Times New Roman" w:hAnsi="Times New Roman"/>
                <w:sz w:val="24"/>
                <w:szCs w:val="24"/>
                <w:lang w:val="ru-RU"/>
              </w:rPr>
              <w:t>7</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9</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rPr>
              <w:t>3</w:t>
            </w:r>
            <w:r w:rsidRPr="003974D9">
              <w:rPr>
                <w:rFonts w:ascii="Times New Roman" w:hAnsi="Times New Roman"/>
                <w:sz w:val="24"/>
                <w:szCs w:val="24"/>
                <w:lang w:val="ru-RU"/>
              </w:rPr>
              <w:t>0</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rPr>
              <w:t>3</w:t>
            </w:r>
            <w:r w:rsidRPr="003974D9">
              <w:rPr>
                <w:rFonts w:ascii="Times New Roman" w:hAnsi="Times New Roman"/>
                <w:sz w:val="24"/>
                <w:szCs w:val="24"/>
                <w:lang w:val="ru-RU"/>
              </w:rPr>
              <w:t>1</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rPr>
              <w:t>3</w:t>
            </w:r>
            <w:r w:rsidRPr="003974D9">
              <w:rPr>
                <w:rFonts w:ascii="Times New Roman" w:hAnsi="Times New Roman"/>
                <w:sz w:val="24"/>
                <w:szCs w:val="24"/>
                <w:lang w:val="ru-RU"/>
              </w:rPr>
              <w:t>2</w:t>
            </w:r>
          </w:p>
        </w:tc>
        <w:tc>
          <w:tcPr>
            <w:tcW w:w="738" w:type="dxa"/>
          </w:tcPr>
          <w:p w:rsidR="00873A19" w:rsidRPr="003974D9" w:rsidRDefault="00EF6D07" w:rsidP="00EF6D07">
            <w:pPr>
              <w:spacing w:after="0" w:line="240" w:lineRule="auto"/>
              <w:jc w:val="center"/>
              <w:rPr>
                <w:rFonts w:ascii="Times New Roman" w:hAnsi="Times New Roman"/>
                <w:sz w:val="24"/>
                <w:szCs w:val="24"/>
                <w:lang w:val="ru-RU"/>
              </w:rPr>
            </w:pPr>
            <w:r>
              <w:rPr>
                <w:rFonts w:ascii="Times New Roman" w:hAnsi="Times New Roman"/>
                <w:sz w:val="24"/>
                <w:szCs w:val="24"/>
              </w:rPr>
              <w:t>29</w:t>
            </w:r>
          </w:p>
        </w:tc>
      </w:tr>
      <w:tr w:rsidR="00873A19" w:rsidRPr="003974D9" w:rsidTr="00487514">
        <w:trPr>
          <w:trHeight w:hRule="exact" w:val="633"/>
        </w:trPr>
        <w:tc>
          <w:tcPr>
            <w:tcW w:w="6197" w:type="dxa"/>
            <w:gridSpan w:val="3"/>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Часть, формируемая участниками образовательных отношений</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8</w:t>
            </w:r>
          </w:p>
        </w:tc>
      </w:tr>
      <w:tr w:rsidR="00873A19" w:rsidRPr="003974D9" w:rsidTr="00487514">
        <w:trPr>
          <w:trHeight w:hRule="exact" w:val="281"/>
        </w:trPr>
        <w:tc>
          <w:tcPr>
            <w:tcW w:w="6197" w:type="dxa"/>
            <w:gridSpan w:val="3"/>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Учебные недели</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r>
      <w:tr w:rsidR="00873A19" w:rsidRPr="003974D9" w:rsidTr="00487514">
        <w:trPr>
          <w:trHeight w:hRule="exact" w:val="281"/>
        </w:trPr>
        <w:tc>
          <w:tcPr>
            <w:tcW w:w="6197" w:type="dxa"/>
            <w:gridSpan w:val="3"/>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сего часов</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986</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20</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88</w:t>
            </w:r>
          </w:p>
        </w:tc>
        <w:tc>
          <w:tcPr>
            <w:tcW w:w="709" w:type="dxa"/>
            <w:gridSpan w:val="2"/>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338</w:t>
            </w:r>
          </w:p>
        </w:tc>
      </w:tr>
      <w:tr w:rsidR="00873A19" w:rsidRPr="003974D9" w:rsidTr="00487514">
        <w:trPr>
          <w:trHeight w:hRule="exact" w:val="962"/>
        </w:trPr>
        <w:tc>
          <w:tcPr>
            <w:tcW w:w="6197" w:type="dxa"/>
            <w:gridSpan w:val="3"/>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ксимально допустимая недельная нагрузка (при 5-дневной неделе) в соответствии с санитарными правилами и нормами</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9</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0</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2</w:t>
            </w:r>
          </w:p>
        </w:tc>
        <w:tc>
          <w:tcPr>
            <w:tcW w:w="709" w:type="dxa"/>
            <w:gridSpan w:val="2"/>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738" w:type="dxa"/>
          </w:tcPr>
          <w:p w:rsidR="00873A19" w:rsidRPr="003974D9" w:rsidRDefault="00781651" w:rsidP="00EF6D07">
            <w:pPr>
              <w:spacing w:after="0" w:line="240" w:lineRule="auto"/>
              <w:jc w:val="center"/>
              <w:rPr>
                <w:rFonts w:ascii="Times New Roman" w:hAnsi="Times New Roman"/>
                <w:sz w:val="24"/>
                <w:szCs w:val="24"/>
                <w:lang w:val="ru-RU"/>
              </w:rPr>
            </w:pPr>
            <w:r>
              <w:rPr>
                <w:rFonts w:ascii="Times New Roman" w:hAnsi="Times New Roman"/>
                <w:sz w:val="24"/>
                <w:szCs w:val="24"/>
                <w:lang w:val="ru-RU"/>
              </w:rPr>
              <w:t>37</w:t>
            </w:r>
          </w:p>
        </w:tc>
      </w:tr>
    </w:tbl>
    <w:p w:rsidR="00873A19" w:rsidRPr="003974D9" w:rsidRDefault="00873A19" w:rsidP="00EF6D07">
      <w:pPr>
        <w:spacing w:after="0" w:line="240" w:lineRule="auto"/>
        <w:rPr>
          <w:vanish/>
          <w:sz w:val="24"/>
          <w:szCs w:val="24"/>
        </w:rPr>
      </w:pPr>
    </w:p>
    <w:tbl>
      <w:tblPr>
        <w:tblpPr w:leftFromText="180" w:rightFromText="180" w:vertAnchor="text" w:horzAnchor="margin" w:tblpX="152" w:tblpY="95"/>
        <w:tblW w:w="0" w:type="auto"/>
        <w:tblLayout w:type="fixed"/>
        <w:tblCellMar>
          <w:left w:w="0" w:type="dxa"/>
          <w:right w:w="0" w:type="dxa"/>
        </w:tblCellMar>
        <w:tblLook w:val="01E0" w:firstRow="1" w:lastRow="1" w:firstColumn="1" w:lastColumn="1" w:noHBand="0" w:noVBand="0"/>
      </w:tblPr>
      <w:tblGrid>
        <w:gridCol w:w="2502"/>
        <w:gridCol w:w="3594"/>
        <w:gridCol w:w="708"/>
        <w:gridCol w:w="709"/>
        <w:gridCol w:w="567"/>
        <w:gridCol w:w="709"/>
        <w:gridCol w:w="567"/>
        <w:gridCol w:w="709"/>
      </w:tblGrid>
      <w:tr w:rsidR="00873A19" w:rsidRPr="003974D9" w:rsidTr="00BE6299">
        <w:trPr>
          <w:trHeight w:hRule="exact" w:val="439"/>
        </w:trPr>
        <w:tc>
          <w:tcPr>
            <w:tcW w:w="10065" w:type="dxa"/>
            <w:gridSpan w:val="8"/>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Вариант № 2</w:t>
            </w:r>
          </w:p>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bCs/>
                <w:sz w:val="24"/>
                <w:szCs w:val="24"/>
                <w:lang w:val="ru-RU"/>
              </w:rPr>
            </w:pPr>
          </w:p>
        </w:tc>
      </w:tr>
      <w:tr w:rsidR="00873A19" w:rsidRPr="00EF6D07" w:rsidTr="00BE6299">
        <w:trPr>
          <w:trHeight w:hRule="exact" w:val="700"/>
        </w:trPr>
        <w:tc>
          <w:tcPr>
            <w:tcW w:w="10065" w:type="dxa"/>
            <w:gridSpan w:val="8"/>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Федеральный недельный учебный план основного общего образования для 6-дневной учебной недели</w:t>
            </w:r>
          </w:p>
        </w:tc>
      </w:tr>
      <w:tr w:rsidR="00873A19" w:rsidRPr="003974D9" w:rsidTr="00BE6299">
        <w:trPr>
          <w:trHeight w:hRule="exact" w:val="439"/>
        </w:trPr>
        <w:tc>
          <w:tcPr>
            <w:tcW w:w="2502" w:type="dxa"/>
            <w:vMerge w:val="restart"/>
            <w:tcBorders>
              <w:top w:val="single" w:sz="4" w:space="0" w:color="auto"/>
              <w:left w:val="single" w:sz="4" w:space="0" w:color="auto"/>
              <w:bottom w:val="single" w:sz="4" w:space="0" w:color="auto"/>
              <w:right w:val="single" w:sz="4" w:space="0" w:color="auto"/>
            </w:tcBorders>
            <w:vAlign w:val="center"/>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едметные области</w:t>
            </w:r>
          </w:p>
        </w:tc>
        <w:tc>
          <w:tcPr>
            <w:tcW w:w="3594" w:type="dxa"/>
            <w:vMerge w:val="restart"/>
            <w:tcBorders>
              <w:top w:val="single" w:sz="4" w:space="0" w:color="auto"/>
              <w:left w:val="single" w:sz="4" w:space="0" w:color="auto"/>
              <w:bottom w:val="single" w:sz="4" w:space="0" w:color="auto"/>
              <w:right w:val="single" w:sz="4" w:space="0" w:color="auto"/>
            </w:tcBorders>
            <w:vAlign w:val="center"/>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Учебные предметы классы</w:t>
            </w:r>
          </w:p>
        </w:tc>
        <w:tc>
          <w:tcPr>
            <w:tcW w:w="3969" w:type="dxa"/>
            <w:gridSpan w:val="6"/>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оличество часов в неделю</w:t>
            </w:r>
          </w:p>
        </w:tc>
      </w:tr>
      <w:tr w:rsidR="00873A19" w:rsidRPr="003974D9" w:rsidTr="00BE6299">
        <w:trPr>
          <w:trHeight w:hRule="exact" w:val="439"/>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tc>
        <w:tc>
          <w:tcPr>
            <w:tcW w:w="3594"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rPr>
              <w:t>V</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rPr>
              <w:t>VI</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rPr>
              <w:t>VII</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rPr>
              <w:t>VIII</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rPr>
              <w:t>IX</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Всего</w:t>
            </w:r>
          </w:p>
        </w:tc>
      </w:tr>
      <w:tr w:rsidR="00873A19" w:rsidRPr="003974D9" w:rsidTr="00BE6299">
        <w:trPr>
          <w:trHeight w:hRule="exact" w:val="363"/>
        </w:trPr>
        <w:tc>
          <w:tcPr>
            <w:tcW w:w="6096"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Обязательная часть</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p>
        </w:tc>
      </w:tr>
      <w:tr w:rsidR="00873A19" w:rsidRPr="003974D9" w:rsidTr="00BE6299">
        <w:trPr>
          <w:trHeight w:hRule="exact" w:val="363"/>
        </w:trPr>
        <w:tc>
          <w:tcPr>
            <w:tcW w:w="2502"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 и литература</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1</w:t>
            </w:r>
          </w:p>
        </w:tc>
      </w:tr>
      <w:tr w:rsidR="00873A19" w:rsidRPr="003974D9" w:rsidTr="00BE6299">
        <w:trPr>
          <w:trHeight w:hRule="exact" w:val="363"/>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Литература</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3</w:t>
            </w:r>
          </w:p>
        </w:tc>
      </w:tr>
      <w:tr w:rsidR="00873A19" w:rsidRPr="003974D9" w:rsidTr="00BE6299">
        <w:trPr>
          <w:trHeight w:hRule="exact" w:val="363"/>
        </w:trPr>
        <w:tc>
          <w:tcPr>
            <w:tcW w:w="2502"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е языки</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й язык</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5</w:t>
            </w:r>
          </w:p>
        </w:tc>
      </w:tr>
      <w:tr w:rsidR="00873A19" w:rsidRPr="003974D9" w:rsidTr="00BE6299">
        <w:trPr>
          <w:trHeight w:hRule="exact" w:val="363"/>
        </w:trPr>
        <w:tc>
          <w:tcPr>
            <w:tcW w:w="2502"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Математика </w:t>
            </w:r>
            <w:r w:rsidRPr="003974D9">
              <w:rPr>
                <w:rFonts w:ascii="Times New Roman" w:hAnsi="Times New Roman"/>
                <w:position w:val="1"/>
                <w:sz w:val="24"/>
                <w:szCs w:val="24"/>
                <w:lang w:val="ru-RU"/>
              </w:rPr>
              <w:t>и информатика</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Математика</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BE6299">
        <w:trPr>
          <w:trHeight w:hRule="exact" w:val="363"/>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Алгебра</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9</w:t>
            </w:r>
          </w:p>
        </w:tc>
      </w:tr>
      <w:tr w:rsidR="00873A19" w:rsidRPr="003974D9" w:rsidTr="00BE6299">
        <w:trPr>
          <w:trHeight w:hRule="exact" w:val="363"/>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Геометрия</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6</w:t>
            </w:r>
          </w:p>
        </w:tc>
      </w:tr>
      <w:tr w:rsidR="00873A19" w:rsidRPr="003974D9" w:rsidTr="00BE6299">
        <w:trPr>
          <w:trHeight w:hRule="exact" w:val="422"/>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Вероятность и статистика</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BE6299">
        <w:trPr>
          <w:trHeight w:hRule="exact" w:val="570"/>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Информатика</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BE6299">
        <w:trPr>
          <w:trHeight w:hRule="exact" w:val="578"/>
        </w:trPr>
        <w:tc>
          <w:tcPr>
            <w:tcW w:w="2502"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Общественно-научные предметы</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История</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BE6299">
        <w:trPr>
          <w:trHeight w:hRule="exact" w:val="484"/>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Обществознание</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BE6299">
        <w:trPr>
          <w:trHeight w:hRule="exact" w:val="363"/>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rPr>
              <w:t>География</w:t>
            </w:r>
          </w:p>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BE6299">
        <w:trPr>
          <w:trHeight w:hRule="exact" w:val="309"/>
        </w:trPr>
        <w:tc>
          <w:tcPr>
            <w:tcW w:w="2502"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Естественнонаучные предметы</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Физика</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BE6299">
        <w:trPr>
          <w:trHeight w:hRule="exact" w:val="309"/>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Химия</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BE6299">
        <w:trPr>
          <w:trHeight w:hRule="exact" w:val="309"/>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Биология</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BE6299">
        <w:trPr>
          <w:trHeight w:hRule="exact" w:val="1199"/>
        </w:trPr>
        <w:tc>
          <w:tcPr>
            <w:tcW w:w="2502"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BE6299">
        <w:trPr>
          <w:trHeight w:hRule="exact" w:val="309"/>
        </w:trPr>
        <w:tc>
          <w:tcPr>
            <w:tcW w:w="2502"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Искусство</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Изобразительное искусство</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BE6299">
        <w:trPr>
          <w:trHeight w:hRule="exact" w:val="309"/>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Музыка</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BE6299">
        <w:trPr>
          <w:trHeight w:hRule="exact" w:val="309"/>
        </w:trPr>
        <w:tc>
          <w:tcPr>
            <w:tcW w:w="2502"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BE6299">
        <w:trPr>
          <w:trHeight w:hRule="exact" w:val="1010"/>
        </w:trPr>
        <w:tc>
          <w:tcPr>
            <w:tcW w:w="2502"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Физическая культура и основы безопасности жизнедеятельности</w:t>
            </w:r>
          </w:p>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Основы безопасности жизнедеятельности</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BE6299">
        <w:trPr>
          <w:trHeight w:hRule="exact" w:val="428"/>
        </w:trPr>
        <w:tc>
          <w:tcPr>
            <w:tcW w:w="2502"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p>
        </w:tc>
        <w:tc>
          <w:tcPr>
            <w:tcW w:w="3594"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rPr>
              <w:t>Физическая культура</w:t>
            </w:r>
          </w:p>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rPr>
              <w:t>1</w:t>
            </w:r>
            <w:r w:rsidRPr="003974D9">
              <w:rPr>
                <w:rFonts w:ascii="Times New Roman" w:hAnsi="Times New Roman"/>
                <w:sz w:val="24"/>
                <w:szCs w:val="24"/>
                <w:lang w:val="ru-RU"/>
              </w:rPr>
              <w:t>5</w:t>
            </w:r>
          </w:p>
        </w:tc>
      </w:tr>
      <w:tr w:rsidR="00873A19" w:rsidRPr="003974D9" w:rsidTr="00BE6299">
        <w:trPr>
          <w:trHeight w:hRule="exact" w:val="406"/>
        </w:trPr>
        <w:tc>
          <w:tcPr>
            <w:tcW w:w="6096"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Итого</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rPr>
              <w:t>2</w:t>
            </w:r>
            <w:r w:rsidRPr="003974D9">
              <w:rPr>
                <w:rFonts w:ascii="Times New Roman" w:hAnsi="Times New Roman"/>
                <w:sz w:val="24"/>
                <w:szCs w:val="24"/>
                <w:lang w:val="ru-RU"/>
              </w:rPr>
              <w:t>8</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0</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rPr>
              <w:t>3</w:t>
            </w:r>
            <w:r w:rsidRPr="003974D9">
              <w:rPr>
                <w:rFonts w:ascii="Times New Roman" w:hAnsi="Times New Roman"/>
                <w:sz w:val="24"/>
                <w:szCs w:val="24"/>
                <w:lang w:val="ru-RU"/>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rPr>
              <w:t>3</w:t>
            </w:r>
            <w:r w:rsidRPr="003974D9">
              <w:rPr>
                <w:rFonts w:ascii="Times New Roman" w:hAnsi="Times New Roman"/>
                <w:sz w:val="24"/>
                <w:szCs w:val="24"/>
                <w:lang w:val="ru-RU"/>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rPr>
              <w:t>3</w:t>
            </w: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781651"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Pr>
                <w:rFonts w:ascii="Times New Roman" w:hAnsi="Times New Roman"/>
                <w:sz w:val="24"/>
                <w:szCs w:val="24"/>
              </w:rPr>
              <w:t>34</w:t>
            </w:r>
          </w:p>
        </w:tc>
      </w:tr>
      <w:tr w:rsidR="00873A19" w:rsidRPr="003974D9" w:rsidTr="00BE6299">
        <w:trPr>
          <w:trHeight w:hRule="exact" w:val="680"/>
        </w:trPr>
        <w:tc>
          <w:tcPr>
            <w:tcW w:w="6096"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Часть, формируемая участниками образовательных отношений</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8</w:t>
            </w:r>
          </w:p>
        </w:tc>
      </w:tr>
      <w:tr w:rsidR="00873A19" w:rsidRPr="003974D9" w:rsidTr="00BE6299">
        <w:trPr>
          <w:trHeight w:hRule="exact" w:val="309"/>
        </w:trPr>
        <w:tc>
          <w:tcPr>
            <w:tcW w:w="6096"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Учебные недели</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34</w:t>
            </w:r>
          </w:p>
        </w:tc>
      </w:tr>
      <w:tr w:rsidR="00873A19" w:rsidRPr="003974D9" w:rsidTr="00BE6299">
        <w:trPr>
          <w:trHeight w:hRule="exact" w:val="309"/>
        </w:trPr>
        <w:tc>
          <w:tcPr>
            <w:tcW w:w="6096"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rPr>
            </w:pPr>
            <w:r w:rsidRPr="003974D9">
              <w:rPr>
                <w:rFonts w:ascii="Times New Roman" w:hAnsi="Times New Roman"/>
                <w:sz w:val="24"/>
                <w:szCs w:val="24"/>
              </w:rPr>
              <w:t>Всего часов</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088</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190</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rPr>
            </w:pPr>
            <w:r w:rsidRPr="003974D9">
              <w:rPr>
                <w:rFonts w:ascii="Times New Roman" w:hAnsi="Times New Roman"/>
                <w:sz w:val="24"/>
                <w:szCs w:val="24"/>
              </w:rPr>
              <w:t>5848</w:t>
            </w:r>
          </w:p>
        </w:tc>
      </w:tr>
      <w:tr w:rsidR="00873A19" w:rsidRPr="003974D9" w:rsidTr="00BE6299">
        <w:trPr>
          <w:trHeight w:hRule="exact" w:val="938"/>
        </w:trPr>
        <w:tc>
          <w:tcPr>
            <w:tcW w:w="6096"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rPr>
                <w:rFonts w:ascii="Times New Roman" w:hAnsi="Times New Roman"/>
                <w:sz w:val="24"/>
                <w:szCs w:val="24"/>
                <w:lang w:val="ru-RU"/>
              </w:rPr>
            </w:pPr>
            <w:r w:rsidRPr="003974D9">
              <w:rPr>
                <w:rFonts w:ascii="Times New Roman" w:hAnsi="Times New Roman"/>
                <w:sz w:val="24"/>
                <w:szCs w:val="24"/>
                <w:lang w:val="ru-RU"/>
              </w:rPr>
              <w:t>Максимально допустимая недельная нагрузка (</w:t>
            </w:r>
            <w:r w:rsidRPr="003974D9">
              <w:rPr>
                <w:rFonts w:ascii="Times New Roman" w:hAnsi="Times New Roman"/>
                <w:position w:val="1"/>
                <w:sz w:val="24"/>
                <w:szCs w:val="24"/>
                <w:lang w:val="ru-RU"/>
              </w:rPr>
              <w:t>при 6-дневной неделе) в соответствии с санитарными правилами и нормами</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pBdr>
                <w:top w:val="single" w:sz="4" w:space="1" w:color="auto"/>
                <w:left w:val="single" w:sz="4" w:space="0" w:color="auto"/>
                <w:bottom w:val="single" w:sz="4" w:space="1" w:color="auto"/>
                <w:right w:val="single" w:sz="4" w:space="1" w:color="auto"/>
                <w:between w:val="single" w:sz="4" w:space="1" w:color="auto"/>
              </w:pBd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72</w:t>
            </w:r>
          </w:p>
        </w:tc>
      </w:tr>
    </w:tbl>
    <w:p w:rsidR="00873A19" w:rsidRPr="003974D9" w:rsidRDefault="00873A19" w:rsidP="00EF6D07">
      <w:pPr>
        <w:spacing w:after="0" w:line="240" w:lineRule="auto"/>
        <w:ind w:firstLine="709"/>
        <w:jc w:val="both"/>
        <w:rPr>
          <w:rFonts w:ascii="Times New Roman" w:hAnsi="Times New Roman"/>
          <w:sz w:val="24"/>
          <w:szCs w:val="24"/>
          <w:lang w:val="ru-RU"/>
        </w:rPr>
      </w:pPr>
    </w:p>
    <w:tbl>
      <w:tblPr>
        <w:tblW w:w="10140" w:type="dxa"/>
        <w:tblInd w:w="108" w:type="dxa"/>
        <w:tblLayout w:type="fixed"/>
        <w:tblCellMar>
          <w:left w:w="0" w:type="dxa"/>
          <w:right w:w="0" w:type="dxa"/>
        </w:tblCellMar>
        <w:tblLook w:val="01E0" w:firstRow="1" w:lastRow="1" w:firstColumn="1" w:lastColumn="1" w:noHBand="0" w:noVBand="0"/>
      </w:tblPr>
      <w:tblGrid>
        <w:gridCol w:w="2428"/>
        <w:gridCol w:w="3706"/>
        <w:gridCol w:w="709"/>
        <w:gridCol w:w="709"/>
        <w:gridCol w:w="567"/>
        <w:gridCol w:w="709"/>
        <w:gridCol w:w="518"/>
        <w:gridCol w:w="49"/>
        <w:gridCol w:w="745"/>
      </w:tblGrid>
      <w:tr w:rsidR="00873A19" w:rsidRPr="003974D9" w:rsidTr="00487514">
        <w:trPr>
          <w:trHeight w:hRule="exact" w:val="425"/>
        </w:trPr>
        <w:tc>
          <w:tcPr>
            <w:tcW w:w="10140" w:type="dxa"/>
            <w:gridSpan w:val="9"/>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Вариант № 3</w:t>
            </w:r>
          </w:p>
          <w:p w:rsidR="00873A19" w:rsidRPr="003974D9" w:rsidRDefault="00873A19" w:rsidP="00EF6D07">
            <w:pPr>
              <w:spacing w:after="0" w:line="240" w:lineRule="auto"/>
              <w:jc w:val="center"/>
              <w:rPr>
                <w:rFonts w:ascii="Times New Roman" w:hAnsi="Times New Roman"/>
                <w:sz w:val="24"/>
                <w:szCs w:val="24"/>
                <w:lang w:val="ru-RU"/>
              </w:rPr>
            </w:pPr>
          </w:p>
        </w:tc>
      </w:tr>
      <w:tr w:rsidR="00873A19" w:rsidRPr="00EF6D07" w:rsidTr="00487514">
        <w:trPr>
          <w:trHeight w:hRule="exact" w:val="777"/>
        </w:trPr>
        <w:tc>
          <w:tcPr>
            <w:tcW w:w="10140" w:type="dxa"/>
            <w:gridSpan w:val="9"/>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Федеральный недельный учебный план основного общего образования для 6-дневной учебной недели</w:t>
            </w:r>
          </w:p>
          <w:p w:rsidR="00873A19" w:rsidRPr="003974D9" w:rsidRDefault="00873A19" w:rsidP="00EF6D07">
            <w:pPr>
              <w:spacing w:after="0" w:line="240" w:lineRule="auto"/>
              <w:jc w:val="center"/>
              <w:rPr>
                <w:rFonts w:ascii="Times New Roman" w:hAnsi="Times New Roman"/>
                <w:sz w:val="24"/>
                <w:szCs w:val="24"/>
                <w:lang w:val="ru-RU"/>
              </w:rPr>
            </w:pPr>
          </w:p>
        </w:tc>
      </w:tr>
      <w:tr w:rsidR="00873A19" w:rsidRPr="003974D9" w:rsidTr="00487514">
        <w:trPr>
          <w:trHeight w:hRule="exact" w:val="425"/>
        </w:trPr>
        <w:tc>
          <w:tcPr>
            <w:tcW w:w="2428" w:type="dxa"/>
            <w:vMerge w:val="restart"/>
            <w:tcBorders>
              <w:top w:val="single" w:sz="4" w:space="0" w:color="auto"/>
              <w:left w:val="single" w:sz="4" w:space="0" w:color="auto"/>
              <w:bottom w:val="single" w:sz="4" w:space="0" w:color="auto"/>
              <w:right w:val="single" w:sz="4" w:space="0" w:color="auto"/>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едметные области</w:t>
            </w:r>
          </w:p>
        </w:tc>
        <w:tc>
          <w:tcPr>
            <w:tcW w:w="3706" w:type="dxa"/>
            <w:vMerge w:val="restart"/>
            <w:tcBorders>
              <w:top w:val="single" w:sz="4" w:space="0" w:color="auto"/>
              <w:left w:val="single" w:sz="4" w:space="0" w:color="auto"/>
              <w:bottom w:val="single" w:sz="4" w:space="0" w:color="auto"/>
              <w:right w:val="single" w:sz="4" w:space="0" w:color="auto"/>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Учебные предметы классы</w:t>
            </w:r>
          </w:p>
        </w:tc>
        <w:tc>
          <w:tcPr>
            <w:tcW w:w="4006" w:type="dxa"/>
            <w:gridSpan w:val="7"/>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оличество часов в неделю</w:t>
            </w:r>
          </w:p>
        </w:tc>
      </w:tr>
      <w:tr w:rsidR="00873A19" w:rsidRPr="003974D9" w:rsidTr="00487514">
        <w:trPr>
          <w:trHeight w:hRule="exact" w:val="315"/>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706"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I</w:t>
            </w:r>
          </w:p>
        </w:tc>
        <w:tc>
          <w:tcPr>
            <w:tcW w:w="567"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IX</w:t>
            </w:r>
          </w:p>
        </w:tc>
        <w:tc>
          <w:tcPr>
            <w:tcW w:w="745"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Всего</w:t>
            </w:r>
          </w:p>
        </w:tc>
      </w:tr>
      <w:tr w:rsidR="00873A19" w:rsidRPr="003974D9" w:rsidTr="00487514">
        <w:trPr>
          <w:trHeight w:hRule="exact" w:val="338"/>
        </w:trPr>
        <w:tc>
          <w:tcPr>
            <w:tcW w:w="613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язательная часть</w:t>
            </w:r>
          </w:p>
        </w:tc>
        <w:tc>
          <w:tcPr>
            <w:tcW w:w="4006" w:type="dxa"/>
            <w:gridSpan w:val="7"/>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r>
      <w:tr w:rsidR="00873A19" w:rsidRPr="003974D9" w:rsidTr="00487514">
        <w:trPr>
          <w:trHeight w:hRule="exact" w:val="338"/>
        </w:trPr>
        <w:tc>
          <w:tcPr>
            <w:tcW w:w="2428"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 и литература</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1</w:t>
            </w:r>
          </w:p>
        </w:tc>
      </w:tr>
      <w:tr w:rsidR="00873A19" w:rsidRPr="003974D9" w:rsidTr="00487514">
        <w:trPr>
          <w:trHeight w:hRule="exact" w:val="338"/>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Литератур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3</w:t>
            </w:r>
          </w:p>
        </w:tc>
      </w:tr>
      <w:tr w:rsidR="00873A19" w:rsidRPr="003974D9" w:rsidTr="00487514">
        <w:trPr>
          <w:trHeight w:hRule="exact" w:val="338"/>
        </w:trPr>
        <w:tc>
          <w:tcPr>
            <w:tcW w:w="2428"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е языки</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й язык</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5</w:t>
            </w:r>
          </w:p>
        </w:tc>
      </w:tr>
      <w:tr w:rsidR="00873A19" w:rsidRPr="003974D9" w:rsidTr="00487514">
        <w:trPr>
          <w:trHeight w:hRule="exact" w:val="356"/>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торой иностранный язык</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338"/>
        </w:trPr>
        <w:tc>
          <w:tcPr>
            <w:tcW w:w="2428"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Математика </w:t>
            </w:r>
            <w:r w:rsidRPr="003974D9">
              <w:rPr>
                <w:rFonts w:ascii="Times New Roman" w:hAnsi="Times New Roman"/>
                <w:position w:val="1"/>
                <w:sz w:val="24"/>
                <w:szCs w:val="24"/>
                <w:lang w:val="ru-RU"/>
              </w:rPr>
              <w:t>и информатика</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темат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0</w:t>
            </w:r>
          </w:p>
        </w:tc>
      </w:tr>
      <w:tr w:rsidR="00873A19" w:rsidRPr="003974D9" w:rsidTr="00487514">
        <w:trPr>
          <w:trHeight w:hRule="exact" w:val="338"/>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Алгебр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9</w:t>
            </w:r>
          </w:p>
        </w:tc>
      </w:tr>
      <w:tr w:rsidR="00873A19" w:rsidRPr="003974D9" w:rsidTr="00487514">
        <w:trPr>
          <w:trHeight w:hRule="exact" w:val="338"/>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Геометр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r>
      <w:tr w:rsidR="00873A19" w:rsidRPr="003974D9" w:rsidTr="00487514">
        <w:trPr>
          <w:trHeight w:hRule="exact" w:val="338"/>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ероятность и статист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r>
      <w:tr w:rsidR="00873A19" w:rsidRPr="003974D9" w:rsidTr="00487514">
        <w:trPr>
          <w:trHeight w:hRule="exact" w:val="338"/>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формат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r>
      <w:tr w:rsidR="00873A19" w:rsidRPr="003974D9" w:rsidTr="00487514">
        <w:trPr>
          <w:trHeight w:hRule="exact" w:val="338"/>
        </w:trPr>
        <w:tc>
          <w:tcPr>
            <w:tcW w:w="2428"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lang w:val="ru-RU"/>
              </w:rPr>
              <w:t>Об</w:t>
            </w:r>
            <w:r w:rsidRPr="003974D9">
              <w:rPr>
                <w:rFonts w:ascii="Times New Roman" w:hAnsi="Times New Roman"/>
                <w:sz w:val="24"/>
                <w:szCs w:val="24"/>
              </w:rPr>
              <w:t>щественно-научные предметы</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стор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rPr>
              <w:t>1</w:t>
            </w:r>
            <w:r w:rsidRPr="003974D9">
              <w:rPr>
                <w:rFonts w:ascii="Times New Roman" w:hAnsi="Times New Roman"/>
                <w:sz w:val="24"/>
                <w:szCs w:val="24"/>
                <w:lang w:val="ru-RU"/>
              </w:rPr>
              <w:t>1</w:t>
            </w:r>
          </w:p>
        </w:tc>
      </w:tr>
      <w:tr w:rsidR="00873A19" w:rsidRPr="003974D9" w:rsidTr="00487514">
        <w:trPr>
          <w:trHeight w:hRule="exact" w:val="338"/>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бществознание</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338"/>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Географ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309"/>
        </w:trPr>
        <w:tc>
          <w:tcPr>
            <w:tcW w:w="2428"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Естественнонаучные предметы</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6</w:t>
            </w:r>
          </w:p>
        </w:tc>
      </w:tr>
      <w:tr w:rsidR="00873A19" w:rsidRPr="003974D9" w:rsidTr="00487514">
        <w:trPr>
          <w:trHeight w:hRule="exact" w:val="309"/>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Хим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309"/>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Биолог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487514">
        <w:trPr>
          <w:trHeight w:hRule="exact" w:val="1317"/>
        </w:trPr>
        <w:tc>
          <w:tcPr>
            <w:tcW w:w="242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309"/>
        </w:trPr>
        <w:tc>
          <w:tcPr>
            <w:tcW w:w="2428"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скусство</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309"/>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Музы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309"/>
        </w:trPr>
        <w:tc>
          <w:tcPr>
            <w:tcW w:w="242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309"/>
        </w:trPr>
        <w:tc>
          <w:tcPr>
            <w:tcW w:w="2428"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Физическая культура </w:t>
            </w:r>
            <w:r w:rsidRPr="003974D9">
              <w:rPr>
                <w:rFonts w:ascii="Times New Roman" w:hAnsi="Times New Roman"/>
                <w:position w:val="1"/>
                <w:sz w:val="24"/>
                <w:szCs w:val="24"/>
                <w:lang w:val="ru-RU"/>
              </w:rPr>
              <w:t>и основы безопасности жизнедеятельности</w:t>
            </w: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ческая культур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902"/>
        </w:trPr>
        <w:tc>
          <w:tcPr>
            <w:tcW w:w="2428"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706"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сновы безопасности жизнедеятельност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309"/>
        </w:trPr>
        <w:tc>
          <w:tcPr>
            <w:tcW w:w="613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того</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9</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3</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7D69DF" w:rsidP="00EF6D07">
            <w:pPr>
              <w:spacing w:after="0" w:line="240" w:lineRule="auto"/>
              <w:jc w:val="center"/>
              <w:rPr>
                <w:rFonts w:ascii="Times New Roman" w:hAnsi="Times New Roman"/>
                <w:sz w:val="24"/>
                <w:szCs w:val="24"/>
              </w:rPr>
            </w:pPr>
            <w:r>
              <w:rPr>
                <w:rFonts w:ascii="Times New Roman" w:hAnsi="Times New Roman"/>
                <w:sz w:val="24"/>
                <w:szCs w:val="24"/>
              </w:rPr>
              <w:t>39</w:t>
            </w:r>
          </w:p>
        </w:tc>
      </w:tr>
      <w:tr w:rsidR="00873A19" w:rsidRPr="003974D9" w:rsidTr="00487514">
        <w:trPr>
          <w:trHeight w:hRule="exact" w:val="635"/>
        </w:trPr>
        <w:tc>
          <w:tcPr>
            <w:tcW w:w="613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Часть, формируемая участниками образовательных отношений</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3</w:t>
            </w:r>
          </w:p>
        </w:tc>
      </w:tr>
      <w:tr w:rsidR="00873A19" w:rsidRPr="003974D9" w:rsidTr="00487514">
        <w:trPr>
          <w:trHeight w:hRule="exact" w:val="309"/>
        </w:trPr>
        <w:tc>
          <w:tcPr>
            <w:tcW w:w="613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Учебные недел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r>
      <w:tr w:rsidR="00873A19" w:rsidRPr="003974D9" w:rsidTr="00487514">
        <w:trPr>
          <w:trHeight w:hRule="exact" w:val="309"/>
        </w:trPr>
        <w:tc>
          <w:tcPr>
            <w:tcW w:w="613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Всего часов</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88</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90</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848</w:t>
            </w:r>
          </w:p>
        </w:tc>
      </w:tr>
      <w:tr w:rsidR="00873A19" w:rsidRPr="003974D9" w:rsidTr="00466FC1">
        <w:trPr>
          <w:trHeight w:hRule="exact" w:val="1021"/>
        </w:trPr>
        <w:tc>
          <w:tcPr>
            <w:tcW w:w="613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ксимально допустимая недельная нагрузка (</w:t>
            </w:r>
            <w:r w:rsidRPr="003974D9">
              <w:rPr>
                <w:rFonts w:ascii="Times New Roman" w:hAnsi="Times New Roman"/>
                <w:position w:val="1"/>
                <w:sz w:val="24"/>
                <w:szCs w:val="24"/>
                <w:lang w:val="ru-RU"/>
              </w:rPr>
              <w:t>при 6-дневной неделе) в соответствии с санитарными правилами и нормам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51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794"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72</w:t>
            </w:r>
          </w:p>
        </w:tc>
      </w:tr>
    </w:tbl>
    <w:p w:rsidR="00873A19" w:rsidRPr="003974D9" w:rsidRDefault="00873A19" w:rsidP="00EF6D07">
      <w:pPr>
        <w:spacing w:after="0" w:line="240" w:lineRule="auto"/>
        <w:jc w:val="both"/>
        <w:rPr>
          <w:rFonts w:ascii="Times New Roman" w:hAnsi="Times New Roman"/>
          <w:sz w:val="24"/>
          <w:szCs w:val="24"/>
          <w:lang w:val="ru-RU"/>
        </w:rPr>
      </w:pP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арианты № 4, № 5 – для образовательных организаций, в которых обучение ведется на русском языке, но наряду с ним изучается один из государственных языков республик Российской Федерации и (или) один из языков народов Российской Федерации, для 5-дневной и 6-дневной учебной недели;</w:t>
      </w:r>
    </w:p>
    <w:tbl>
      <w:tblPr>
        <w:tblW w:w="101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449"/>
        <w:gridCol w:w="3748"/>
        <w:gridCol w:w="646"/>
        <w:gridCol w:w="709"/>
        <w:gridCol w:w="567"/>
        <w:gridCol w:w="709"/>
        <w:gridCol w:w="567"/>
        <w:gridCol w:w="738"/>
      </w:tblGrid>
      <w:tr w:rsidR="00873A19" w:rsidRPr="003974D9" w:rsidTr="00487514">
        <w:trPr>
          <w:trHeight w:hRule="exact" w:val="346"/>
        </w:trPr>
        <w:tc>
          <w:tcPr>
            <w:tcW w:w="10133" w:type="dxa"/>
            <w:gridSpan w:val="8"/>
          </w:tcPr>
          <w:p w:rsidR="00873A19" w:rsidRPr="003974D9" w:rsidRDefault="00873A19" w:rsidP="00EF6D07">
            <w:pPr>
              <w:spacing w:line="240" w:lineRule="auto"/>
              <w:jc w:val="center"/>
              <w:rPr>
                <w:rFonts w:ascii="Times New Roman" w:hAnsi="Times New Roman"/>
                <w:sz w:val="24"/>
                <w:szCs w:val="24"/>
                <w:lang w:val="ru-RU"/>
              </w:rPr>
            </w:pPr>
            <w:r w:rsidRPr="003974D9">
              <w:rPr>
                <w:rFonts w:ascii="Times New Roman" w:hAnsi="Times New Roman"/>
                <w:sz w:val="24"/>
                <w:szCs w:val="24"/>
                <w:lang w:val="ru-RU"/>
              </w:rPr>
              <w:t>Вариант № 4</w:t>
            </w:r>
          </w:p>
          <w:p w:rsidR="00873A19" w:rsidRPr="003974D9" w:rsidRDefault="00873A19" w:rsidP="00EF6D07">
            <w:pPr>
              <w:spacing w:line="240" w:lineRule="auto"/>
              <w:jc w:val="center"/>
              <w:rPr>
                <w:rFonts w:ascii="Times New Roman" w:hAnsi="Times New Roman"/>
                <w:sz w:val="24"/>
                <w:szCs w:val="24"/>
                <w:lang w:val="ru-RU"/>
              </w:rPr>
            </w:pPr>
          </w:p>
        </w:tc>
      </w:tr>
      <w:tr w:rsidR="00873A19" w:rsidRPr="00EF6D07" w:rsidTr="003F42C5">
        <w:trPr>
          <w:trHeight w:hRule="exact" w:val="1286"/>
        </w:trPr>
        <w:tc>
          <w:tcPr>
            <w:tcW w:w="10133" w:type="dxa"/>
            <w:gridSpan w:val="8"/>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Федеральный недельный учебный план основного общего образования для 5-дневной учебной недели с изучением родного языка или обучением на родном языке</w:t>
            </w:r>
          </w:p>
          <w:p w:rsidR="00873A19" w:rsidRPr="003974D9" w:rsidRDefault="00873A19" w:rsidP="00EF6D07">
            <w:pPr>
              <w:spacing w:line="240" w:lineRule="auto"/>
              <w:jc w:val="center"/>
              <w:rPr>
                <w:rFonts w:ascii="Times New Roman" w:hAnsi="Times New Roman"/>
                <w:sz w:val="24"/>
                <w:szCs w:val="24"/>
                <w:lang w:val="ru-RU"/>
              </w:rPr>
            </w:pPr>
            <w:r w:rsidRPr="003974D9">
              <w:rPr>
                <w:rFonts w:ascii="Times New Roman" w:hAnsi="Times New Roman"/>
                <w:sz w:val="24"/>
                <w:szCs w:val="24"/>
                <w:lang w:val="ru-RU"/>
              </w:rPr>
              <w:t>для 5-дневной учебной недели с изучением родного языка или обучением на родном языке</w:t>
            </w:r>
          </w:p>
          <w:p w:rsidR="00873A19" w:rsidRPr="003974D9" w:rsidRDefault="00873A19" w:rsidP="00EF6D07">
            <w:pPr>
              <w:spacing w:line="240" w:lineRule="auto"/>
              <w:jc w:val="center"/>
              <w:rPr>
                <w:rFonts w:ascii="Times New Roman" w:hAnsi="Times New Roman"/>
                <w:sz w:val="24"/>
                <w:szCs w:val="24"/>
                <w:lang w:val="ru-RU"/>
              </w:rPr>
            </w:pPr>
          </w:p>
        </w:tc>
      </w:tr>
      <w:tr w:rsidR="00873A19" w:rsidRPr="003974D9" w:rsidTr="00487514">
        <w:trPr>
          <w:trHeight w:hRule="exact" w:val="346"/>
        </w:trPr>
        <w:tc>
          <w:tcPr>
            <w:tcW w:w="2449" w:type="dxa"/>
            <w:vMerge w:val="restart"/>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едметные области</w:t>
            </w:r>
          </w:p>
        </w:tc>
        <w:tc>
          <w:tcPr>
            <w:tcW w:w="3748" w:type="dxa"/>
            <w:vMerge w:val="restart"/>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Учебные предметы классы</w:t>
            </w:r>
          </w:p>
        </w:tc>
        <w:tc>
          <w:tcPr>
            <w:tcW w:w="3936" w:type="dxa"/>
            <w:gridSpan w:val="6"/>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оличество часов в неделю</w:t>
            </w:r>
          </w:p>
        </w:tc>
      </w:tr>
      <w:tr w:rsidR="00873A19" w:rsidRPr="003974D9" w:rsidTr="00487514">
        <w:trPr>
          <w:trHeight w:hRule="exact" w:val="346"/>
        </w:trPr>
        <w:tc>
          <w:tcPr>
            <w:tcW w:w="2449" w:type="dxa"/>
            <w:vMerge/>
          </w:tcPr>
          <w:p w:rsidR="00873A19" w:rsidRPr="003974D9" w:rsidRDefault="00873A19" w:rsidP="00EF6D07">
            <w:pPr>
              <w:spacing w:after="0" w:line="240" w:lineRule="auto"/>
              <w:rPr>
                <w:rFonts w:ascii="Times New Roman" w:hAnsi="Times New Roman"/>
                <w:sz w:val="24"/>
                <w:szCs w:val="24"/>
                <w:lang w:val="ru-RU"/>
              </w:rPr>
            </w:pPr>
          </w:p>
        </w:tc>
        <w:tc>
          <w:tcPr>
            <w:tcW w:w="3748" w:type="dxa"/>
            <w:vMerge/>
          </w:tcPr>
          <w:p w:rsidR="00873A19" w:rsidRPr="003974D9" w:rsidRDefault="00873A19" w:rsidP="00EF6D07">
            <w:pPr>
              <w:spacing w:after="0" w:line="240" w:lineRule="auto"/>
              <w:rPr>
                <w:rFonts w:ascii="Times New Roman" w:hAnsi="Times New Roman"/>
                <w:sz w:val="24"/>
                <w:szCs w:val="24"/>
                <w:lang w:val="ru-RU"/>
              </w:rPr>
            </w:pP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I</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IX</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Всего</w:t>
            </w:r>
          </w:p>
        </w:tc>
      </w:tr>
      <w:tr w:rsidR="00873A19" w:rsidRPr="003974D9" w:rsidTr="00487514">
        <w:trPr>
          <w:trHeight w:hRule="exact" w:val="346"/>
        </w:trPr>
        <w:tc>
          <w:tcPr>
            <w:tcW w:w="6197" w:type="dxa"/>
            <w:gridSpan w:val="2"/>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язательная часть</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p>
        </w:tc>
      </w:tr>
      <w:tr w:rsidR="00873A19" w:rsidRPr="003974D9" w:rsidTr="00487514">
        <w:trPr>
          <w:trHeight w:hRule="exact" w:val="346"/>
        </w:trPr>
        <w:tc>
          <w:tcPr>
            <w:tcW w:w="2449" w:type="dxa"/>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 и литература</w:t>
            </w: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0</w:t>
            </w:r>
          </w:p>
        </w:tc>
      </w:tr>
      <w:tr w:rsidR="00873A19" w:rsidRPr="003974D9" w:rsidTr="00487514">
        <w:trPr>
          <w:trHeight w:hRule="exact" w:val="346"/>
        </w:trPr>
        <w:tc>
          <w:tcPr>
            <w:tcW w:w="2449" w:type="dxa"/>
            <w:vMerge/>
          </w:tcPr>
          <w:p w:rsidR="00873A19" w:rsidRPr="003974D9" w:rsidRDefault="00873A19" w:rsidP="00EF6D07">
            <w:pPr>
              <w:spacing w:after="0" w:line="240" w:lineRule="auto"/>
              <w:rPr>
                <w:rFonts w:ascii="Times New Roman" w:hAnsi="Times New Roman"/>
                <w:sz w:val="24"/>
                <w:szCs w:val="24"/>
                <w:lang w:val="ru-RU"/>
              </w:rPr>
            </w:pP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Литератур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3</w:t>
            </w:r>
          </w:p>
        </w:tc>
      </w:tr>
      <w:tr w:rsidR="00873A19" w:rsidRPr="003974D9" w:rsidTr="00487514">
        <w:trPr>
          <w:trHeight w:hRule="exact" w:val="1196"/>
        </w:trPr>
        <w:tc>
          <w:tcPr>
            <w:tcW w:w="2449" w:type="dxa"/>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Родной язык </w:t>
            </w:r>
            <w:r w:rsidRPr="003974D9">
              <w:rPr>
                <w:rFonts w:ascii="Times New Roman" w:hAnsi="Times New Roman"/>
                <w:position w:val="1"/>
                <w:sz w:val="24"/>
                <w:szCs w:val="24"/>
                <w:lang w:val="ru-RU"/>
              </w:rPr>
              <w:t>и родная литература</w:t>
            </w: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одной язык и (или) государственный язык республики Российской Федерации</w:t>
            </w:r>
          </w:p>
        </w:tc>
        <w:tc>
          <w:tcPr>
            <w:tcW w:w="646" w:type="dxa"/>
            <w:vMerge w:val="restart"/>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vMerge w:val="restart"/>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vMerge w:val="restart"/>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vMerge w:val="restart"/>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vMerge w:val="restart"/>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38" w:type="dxa"/>
            <w:vMerge w:val="restart"/>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9</w:t>
            </w:r>
          </w:p>
        </w:tc>
      </w:tr>
      <w:tr w:rsidR="00873A19" w:rsidRPr="003974D9" w:rsidTr="00487514">
        <w:trPr>
          <w:trHeight w:hRule="exact" w:val="561"/>
        </w:trPr>
        <w:tc>
          <w:tcPr>
            <w:tcW w:w="2449" w:type="dxa"/>
            <w:vMerge/>
          </w:tcPr>
          <w:p w:rsidR="00873A19" w:rsidRPr="003974D9" w:rsidRDefault="00873A19" w:rsidP="00EF6D07">
            <w:pPr>
              <w:spacing w:after="0" w:line="240" w:lineRule="auto"/>
              <w:rPr>
                <w:rFonts w:ascii="Times New Roman" w:hAnsi="Times New Roman"/>
                <w:sz w:val="24"/>
                <w:szCs w:val="24"/>
                <w:lang w:val="ru-RU"/>
              </w:rPr>
            </w:pP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одная литература</w:t>
            </w:r>
          </w:p>
        </w:tc>
        <w:tc>
          <w:tcPr>
            <w:tcW w:w="646" w:type="dxa"/>
            <w:vMerge/>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vMerge/>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vMerge/>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vMerge/>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vMerge/>
          </w:tcPr>
          <w:p w:rsidR="00873A19" w:rsidRPr="003974D9" w:rsidRDefault="00873A19" w:rsidP="00EF6D07">
            <w:pPr>
              <w:spacing w:after="0" w:line="240" w:lineRule="auto"/>
              <w:jc w:val="center"/>
              <w:rPr>
                <w:rFonts w:ascii="Times New Roman" w:hAnsi="Times New Roman"/>
                <w:sz w:val="24"/>
                <w:szCs w:val="24"/>
                <w:lang w:val="ru-RU"/>
              </w:rPr>
            </w:pPr>
          </w:p>
        </w:tc>
        <w:tc>
          <w:tcPr>
            <w:tcW w:w="738" w:type="dxa"/>
            <w:vMerge/>
          </w:tcPr>
          <w:p w:rsidR="00873A19" w:rsidRPr="003974D9" w:rsidRDefault="00873A19" w:rsidP="00EF6D07">
            <w:pPr>
              <w:spacing w:after="0" w:line="240" w:lineRule="auto"/>
              <w:jc w:val="center"/>
              <w:rPr>
                <w:rFonts w:ascii="Times New Roman" w:hAnsi="Times New Roman"/>
                <w:sz w:val="24"/>
                <w:szCs w:val="24"/>
                <w:lang w:val="ru-RU"/>
              </w:rPr>
            </w:pPr>
          </w:p>
        </w:tc>
      </w:tr>
      <w:tr w:rsidR="00873A19" w:rsidRPr="003974D9" w:rsidTr="00487514">
        <w:trPr>
          <w:trHeight w:hRule="exact" w:val="346"/>
        </w:trPr>
        <w:tc>
          <w:tcPr>
            <w:tcW w:w="2449"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е языки</w:t>
            </w: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й язык</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8"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5</w:t>
            </w:r>
          </w:p>
        </w:tc>
      </w:tr>
      <w:tr w:rsidR="00873A19" w:rsidRPr="003974D9" w:rsidTr="00487514">
        <w:trPr>
          <w:trHeight w:hRule="exact" w:val="346"/>
        </w:trPr>
        <w:tc>
          <w:tcPr>
            <w:tcW w:w="2449" w:type="dxa"/>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Математика </w:t>
            </w:r>
            <w:r w:rsidRPr="003974D9">
              <w:rPr>
                <w:rFonts w:ascii="Times New Roman" w:hAnsi="Times New Roman"/>
                <w:position w:val="1"/>
                <w:sz w:val="24"/>
                <w:szCs w:val="24"/>
                <w:lang w:val="ru-RU"/>
              </w:rPr>
              <w:t>и информатика</w:t>
            </w: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тематика</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346"/>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Алгебра</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9</w:t>
            </w:r>
          </w:p>
        </w:tc>
      </w:tr>
      <w:tr w:rsidR="00873A19" w:rsidRPr="003974D9" w:rsidTr="00487514">
        <w:trPr>
          <w:trHeight w:hRule="exact" w:val="346"/>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Геометрия</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6</w:t>
            </w:r>
          </w:p>
        </w:tc>
      </w:tr>
      <w:tr w:rsidR="00873A19" w:rsidRPr="003974D9" w:rsidTr="00487514">
        <w:trPr>
          <w:trHeight w:hRule="exact" w:val="346"/>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Вероятность и статистика</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346"/>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нформатика</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281"/>
        </w:trPr>
        <w:tc>
          <w:tcPr>
            <w:tcW w:w="2449" w:type="dxa"/>
            <w:vMerge w:val="restart"/>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бщественно-научные предметы</w:t>
            </w: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rPr>
              <w:t>История</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281"/>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бществознание</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281"/>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География</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281"/>
        </w:trPr>
        <w:tc>
          <w:tcPr>
            <w:tcW w:w="2449" w:type="dxa"/>
            <w:vMerge w:val="restart"/>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Естественнонаучные предметы</w:t>
            </w: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ка</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487514">
        <w:trPr>
          <w:trHeight w:hRule="exact" w:val="281"/>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Химия</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467"/>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Биология</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487514">
        <w:trPr>
          <w:trHeight w:hRule="exact" w:val="1424"/>
        </w:trPr>
        <w:tc>
          <w:tcPr>
            <w:tcW w:w="2449"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3748" w:type="dxa"/>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281"/>
        </w:trPr>
        <w:tc>
          <w:tcPr>
            <w:tcW w:w="2449" w:type="dxa"/>
            <w:vMerge w:val="restart"/>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скусство</w:t>
            </w: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зобразительное искусство</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281"/>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Музыка</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281"/>
        </w:trPr>
        <w:tc>
          <w:tcPr>
            <w:tcW w:w="2449"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281"/>
        </w:trPr>
        <w:tc>
          <w:tcPr>
            <w:tcW w:w="2449" w:type="dxa"/>
            <w:vMerge w:val="restart"/>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Физическая культура и основы безопасности жизнедеятельности</w:t>
            </w: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ческая культура</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103D70">
        <w:trPr>
          <w:trHeight w:hRule="exact" w:val="583"/>
        </w:trPr>
        <w:tc>
          <w:tcPr>
            <w:tcW w:w="2449" w:type="dxa"/>
            <w:vMerge/>
          </w:tcPr>
          <w:p w:rsidR="00873A19" w:rsidRPr="003974D9" w:rsidRDefault="00873A19" w:rsidP="00EF6D07">
            <w:pPr>
              <w:spacing w:after="0" w:line="240" w:lineRule="auto"/>
              <w:rPr>
                <w:rFonts w:ascii="Times New Roman" w:hAnsi="Times New Roman"/>
                <w:sz w:val="24"/>
                <w:szCs w:val="24"/>
              </w:rPr>
            </w:pPr>
          </w:p>
        </w:tc>
        <w:tc>
          <w:tcPr>
            <w:tcW w:w="3748" w:type="dxa"/>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сновы безопасности жизнедеятельности</w:t>
            </w:r>
          </w:p>
        </w:tc>
        <w:tc>
          <w:tcPr>
            <w:tcW w:w="646"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p>
        </w:tc>
        <w:tc>
          <w:tcPr>
            <w:tcW w:w="567" w:type="dxa"/>
          </w:tcPr>
          <w:p w:rsidR="00873A19" w:rsidRPr="003974D9" w:rsidRDefault="00873A19" w:rsidP="00EF6D07">
            <w:pPr>
              <w:spacing w:after="0" w:line="240" w:lineRule="auto"/>
              <w:jc w:val="center"/>
              <w:rPr>
                <w:rFonts w:ascii="Times New Roman" w:hAnsi="Times New Roman"/>
                <w:sz w:val="24"/>
                <w:szCs w:val="24"/>
              </w:rPr>
            </w:pP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281"/>
        </w:trPr>
        <w:tc>
          <w:tcPr>
            <w:tcW w:w="6197" w:type="dxa"/>
            <w:gridSpan w:val="2"/>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того</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9</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0</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2</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3</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3</w:t>
            </w:r>
          </w:p>
        </w:tc>
        <w:tc>
          <w:tcPr>
            <w:tcW w:w="738" w:type="dxa"/>
          </w:tcPr>
          <w:p w:rsidR="00873A19" w:rsidRPr="003974D9" w:rsidRDefault="00781651" w:rsidP="00EF6D07">
            <w:pPr>
              <w:spacing w:after="0" w:line="240" w:lineRule="auto"/>
              <w:jc w:val="center"/>
              <w:rPr>
                <w:rFonts w:ascii="Times New Roman" w:hAnsi="Times New Roman"/>
                <w:sz w:val="24"/>
                <w:szCs w:val="24"/>
                <w:lang w:val="ru-RU"/>
              </w:rPr>
            </w:pPr>
            <w:r>
              <w:rPr>
                <w:rFonts w:ascii="Times New Roman" w:hAnsi="Times New Roman"/>
                <w:sz w:val="24"/>
                <w:szCs w:val="24"/>
              </w:rPr>
              <w:t>37</w:t>
            </w:r>
          </w:p>
        </w:tc>
      </w:tr>
      <w:tr w:rsidR="00873A19" w:rsidRPr="003974D9" w:rsidTr="00487514">
        <w:trPr>
          <w:trHeight w:hRule="exact" w:val="633"/>
        </w:trPr>
        <w:tc>
          <w:tcPr>
            <w:tcW w:w="6197" w:type="dxa"/>
            <w:gridSpan w:val="2"/>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Часть, формируемая участниками образовательных отношений</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r>
      <w:tr w:rsidR="00873A19" w:rsidRPr="003974D9" w:rsidTr="00487514">
        <w:trPr>
          <w:trHeight w:hRule="exact" w:val="281"/>
        </w:trPr>
        <w:tc>
          <w:tcPr>
            <w:tcW w:w="6197" w:type="dxa"/>
            <w:gridSpan w:val="2"/>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Учебные недели</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r>
      <w:tr w:rsidR="00873A19" w:rsidRPr="003974D9" w:rsidTr="00487514">
        <w:trPr>
          <w:trHeight w:hRule="exact" w:val="281"/>
        </w:trPr>
        <w:tc>
          <w:tcPr>
            <w:tcW w:w="6197" w:type="dxa"/>
            <w:gridSpan w:val="2"/>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Всего часов</w:t>
            </w:r>
          </w:p>
        </w:tc>
        <w:tc>
          <w:tcPr>
            <w:tcW w:w="646"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986</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20</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88</w:t>
            </w:r>
          </w:p>
        </w:tc>
        <w:tc>
          <w:tcPr>
            <w:tcW w:w="709"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567"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738" w:type="dxa"/>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338</w:t>
            </w:r>
          </w:p>
        </w:tc>
      </w:tr>
      <w:tr w:rsidR="00873A19" w:rsidRPr="003974D9" w:rsidTr="00487514">
        <w:trPr>
          <w:trHeight w:hRule="exact" w:val="1010"/>
        </w:trPr>
        <w:tc>
          <w:tcPr>
            <w:tcW w:w="6197" w:type="dxa"/>
            <w:gridSpan w:val="2"/>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ксимально допустимая недельная нагрузка (</w:t>
            </w:r>
            <w:r w:rsidRPr="003974D9">
              <w:rPr>
                <w:rFonts w:ascii="Times New Roman" w:hAnsi="Times New Roman"/>
                <w:position w:val="1"/>
                <w:sz w:val="24"/>
                <w:szCs w:val="24"/>
                <w:lang w:val="ru-RU"/>
              </w:rPr>
              <w:t>при 5-дневной неделе) в соответствии с санитарными правилами и нормами</w:t>
            </w:r>
          </w:p>
        </w:tc>
        <w:tc>
          <w:tcPr>
            <w:tcW w:w="646"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9</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0</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2</w:t>
            </w:r>
          </w:p>
        </w:tc>
        <w:tc>
          <w:tcPr>
            <w:tcW w:w="709"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567" w:type="dxa"/>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738" w:type="dxa"/>
          </w:tcPr>
          <w:p w:rsidR="00873A19" w:rsidRPr="003974D9" w:rsidRDefault="00781651" w:rsidP="00EF6D07">
            <w:pPr>
              <w:spacing w:after="0" w:line="240" w:lineRule="auto"/>
              <w:jc w:val="center"/>
              <w:rPr>
                <w:rFonts w:ascii="Times New Roman" w:hAnsi="Times New Roman"/>
                <w:sz w:val="24"/>
                <w:szCs w:val="24"/>
                <w:lang w:val="ru-RU"/>
              </w:rPr>
            </w:pPr>
            <w:r>
              <w:rPr>
                <w:rFonts w:ascii="Times New Roman" w:hAnsi="Times New Roman"/>
                <w:sz w:val="24"/>
                <w:szCs w:val="24"/>
                <w:lang w:val="ru-RU"/>
              </w:rPr>
              <w:t>37</w:t>
            </w:r>
          </w:p>
        </w:tc>
      </w:tr>
    </w:tbl>
    <w:p w:rsidR="00873A19" w:rsidRPr="003974D9" w:rsidRDefault="00873A19" w:rsidP="00EF6D07">
      <w:pPr>
        <w:spacing w:after="0" w:line="240" w:lineRule="auto"/>
        <w:ind w:firstLine="709"/>
        <w:jc w:val="both"/>
        <w:rPr>
          <w:rFonts w:ascii="Times New Roman" w:hAnsi="Times New Roman"/>
          <w:sz w:val="24"/>
          <w:szCs w:val="24"/>
          <w:lang w:val="ru-RU"/>
        </w:rPr>
      </w:pPr>
    </w:p>
    <w:p w:rsidR="00873A19" w:rsidRPr="003974D9" w:rsidRDefault="00873A19" w:rsidP="00EF6D07">
      <w:pPr>
        <w:spacing w:after="0" w:line="240" w:lineRule="auto"/>
        <w:ind w:firstLine="709"/>
        <w:jc w:val="both"/>
        <w:rPr>
          <w:rFonts w:ascii="Times New Roman" w:hAnsi="Times New Roman"/>
          <w:sz w:val="24"/>
          <w:szCs w:val="24"/>
          <w:lang w:val="ru-RU"/>
        </w:rPr>
      </w:pPr>
    </w:p>
    <w:tbl>
      <w:tblPr>
        <w:tblW w:w="10211" w:type="dxa"/>
        <w:tblLayout w:type="fixed"/>
        <w:tblCellMar>
          <w:left w:w="0" w:type="dxa"/>
          <w:right w:w="0" w:type="dxa"/>
        </w:tblCellMar>
        <w:tblLook w:val="01E0" w:firstRow="1" w:lastRow="1" w:firstColumn="1" w:lastColumn="1" w:noHBand="0" w:noVBand="0"/>
      </w:tblPr>
      <w:tblGrid>
        <w:gridCol w:w="2371"/>
        <w:gridCol w:w="3871"/>
        <w:gridCol w:w="709"/>
        <w:gridCol w:w="709"/>
        <w:gridCol w:w="567"/>
        <w:gridCol w:w="709"/>
        <w:gridCol w:w="567"/>
        <w:gridCol w:w="708"/>
      </w:tblGrid>
      <w:tr w:rsidR="00873A19" w:rsidRPr="003974D9" w:rsidTr="00487514">
        <w:trPr>
          <w:trHeight w:hRule="exact" w:val="425"/>
        </w:trPr>
        <w:tc>
          <w:tcPr>
            <w:tcW w:w="10211" w:type="dxa"/>
            <w:gridSpan w:val="8"/>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Вариант № 5</w:t>
            </w:r>
          </w:p>
          <w:p w:rsidR="00873A19" w:rsidRPr="003974D9" w:rsidRDefault="00873A19" w:rsidP="00EF6D07">
            <w:pPr>
              <w:spacing w:after="0" w:line="240" w:lineRule="auto"/>
              <w:jc w:val="center"/>
              <w:rPr>
                <w:rFonts w:ascii="Times New Roman" w:hAnsi="Times New Roman"/>
                <w:bCs/>
                <w:sz w:val="24"/>
                <w:szCs w:val="24"/>
              </w:rPr>
            </w:pPr>
          </w:p>
        </w:tc>
      </w:tr>
      <w:tr w:rsidR="00873A19" w:rsidRPr="00EF6D07" w:rsidTr="00487514">
        <w:trPr>
          <w:trHeight w:hRule="exact" w:val="1034"/>
        </w:trPr>
        <w:tc>
          <w:tcPr>
            <w:tcW w:w="10211" w:type="dxa"/>
            <w:gridSpan w:val="8"/>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 xml:space="preserve">Федеральный недельный учебный план основного общего образования для 6-дневной учебной недели </w:t>
            </w:r>
            <w:r w:rsidRPr="003974D9">
              <w:rPr>
                <w:rFonts w:ascii="Times New Roman" w:hAnsi="Times New Roman"/>
                <w:bCs/>
                <w:position w:val="1"/>
                <w:sz w:val="24"/>
                <w:szCs w:val="24"/>
                <w:lang w:val="ru-RU"/>
              </w:rPr>
              <w:t>(изучение родного и (или) государственного языка наряду с преподаванием на русском языке)</w:t>
            </w:r>
          </w:p>
        </w:tc>
      </w:tr>
      <w:tr w:rsidR="00873A19" w:rsidRPr="003974D9" w:rsidTr="00487514">
        <w:trPr>
          <w:trHeight w:hRule="exact" w:val="425"/>
        </w:trPr>
        <w:tc>
          <w:tcPr>
            <w:tcW w:w="2371" w:type="dxa"/>
            <w:vMerge w:val="restart"/>
            <w:tcBorders>
              <w:top w:val="single" w:sz="4" w:space="0" w:color="auto"/>
              <w:left w:val="single" w:sz="4" w:space="0" w:color="auto"/>
              <w:bottom w:val="single" w:sz="4" w:space="0" w:color="auto"/>
              <w:right w:val="single" w:sz="4" w:space="0" w:color="auto"/>
            </w:tcBorders>
            <w:vAlign w:val="center"/>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Предметные области</w:t>
            </w:r>
          </w:p>
        </w:tc>
        <w:tc>
          <w:tcPr>
            <w:tcW w:w="3871" w:type="dxa"/>
            <w:vMerge w:val="restart"/>
            <w:tcBorders>
              <w:top w:val="single" w:sz="4" w:space="0" w:color="auto"/>
              <w:left w:val="single" w:sz="4" w:space="0" w:color="auto"/>
              <w:bottom w:val="single" w:sz="4" w:space="0" w:color="auto"/>
              <w:right w:val="single" w:sz="4" w:space="0" w:color="auto"/>
            </w:tcBorders>
            <w:vAlign w:val="center"/>
          </w:tcPr>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 xml:space="preserve">Учебные предметы </w:t>
            </w:r>
          </w:p>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лассы</w:t>
            </w:r>
          </w:p>
        </w:tc>
        <w:tc>
          <w:tcPr>
            <w:tcW w:w="3969" w:type="dxa"/>
            <w:gridSpan w:val="6"/>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Количество часов в неделю</w:t>
            </w:r>
          </w:p>
        </w:tc>
      </w:tr>
      <w:tr w:rsidR="00873A19" w:rsidRPr="003974D9" w:rsidTr="00487514">
        <w:trPr>
          <w:trHeight w:hRule="exact" w:val="425"/>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8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I</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IX</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Всего</w:t>
            </w:r>
          </w:p>
        </w:tc>
      </w:tr>
      <w:tr w:rsidR="00873A19" w:rsidRPr="003974D9" w:rsidTr="00487514">
        <w:trPr>
          <w:trHeight w:hRule="exact" w:val="332"/>
        </w:trPr>
        <w:tc>
          <w:tcPr>
            <w:tcW w:w="6242"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язательная часть</w:t>
            </w:r>
          </w:p>
        </w:tc>
        <w:tc>
          <w:tcPr>
            <w:tcW w:w="3969" w:type="dxa"/>
            <w:gridSpan w:val="6"/>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p>
        </w:tc>
      </w:tr>
      <w:tr w:rsidR="00873A19" w:rsidRPr="003974D9" w:rsidTr="00487514">
        <w:trPr>
          <w:trHeight w:hRule="exact" w:val="499"/>
        </w:trPr>
        <w:tc>
          <w:tcPr>
            <w:tcW w:w="2371"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 и литература</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1</w:t>
            </w:r>
          </w:p>
        </w:tc>
      </w:tr>
      <w:tr w:rsidR="00873A19" w:rsidRPr="003974D9" w:rsidTr="00487514">
        <w:trPr>
          <w:trHeight w:hRule="exact" w:val="332"/>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Литератур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3</w:t>
            </w:r>
          </w:p>
        </w:tc>
      </w:tr>
      <w:tr w:rsidR="00873A19" w:rsidRPr="003974D9" w:rsidTr="00487514">
        <w:trPr>
          <w:trHeight w:hRule="exact" w:val="1256"/>
        </w:trPr>
        <w:tc>
          <w:tcPr>
            <w:tcW w:w="2371"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position w:val="1"/>
                <w:sz w:val="24"/>
                <w:szCs w:val="24"/>
                <w:lang w:val="ru-RU"/>
              </w:rPr>
              <w:t>Родной язык и родная литература</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одной язык и (или) государственный язык республики Российской Федераци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0</w:t>
            </w:r>
          </w:p>
        </w:tc>
      </w:tr>
      <w:tr w:rsidR="00873A19" w:rsidRPr="003974D9" w:rsidTr="00487514">
        <w:trPr>
          <w:trHeight w:hRule="exact" w:val="422"/>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одная литератур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r>
      <w:tr w:rsidR="00873A19" w:rsidRPr="003974D9" w:rsidTr="00487514">
        <w:trPr>
          <w:trHeight w:hRule="exact" w:val="556"/>
        </w:trPr>
        <w:tc>
          <w:tcPr>
            <w:tcW w:w="23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е языки</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остранный язык</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5</w:t>
            </w:r>
          </w:p>
        </w:tc>
      </w:tr>
      <w:tr w:rsidR="00873A19" w:rsidRPr="003974D9" w:rsidTr="00487514">
        <w:trPr>
          <w:trHeight w:hRule="exact" w:val="436"/>
        </w:trPr>
        <w:tc>
          <w:tcPr>
            <w:tcW w:w="2371"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position w:val="1"/>
                <w:sz w:val="24"/>
                <w:szCs w:val="24"/>
                <w:lang w:val="ru-RU"/>
              </w:rPr>
              <w:t>Математика и информатика</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lang w:val="ru-RU"/>
              </w:rPr>
              <w:t>Математ</w:t>
            </w:r>
            <w:r w:rsidRPr="003974D9">
              <w:rPr>
                <w:rFonts w:ascii="Times New Roman" w:hAnsi="Times New Roman"/>
                <w:sz w:val="24"/>
                <w:szCs w:val="24"/>
              </w:rPr>
              <w:t>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332"/>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Алгебр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9</w:t>
            </w:r>
          </w:p>
        </w:tc>
      </w:tr>
      <w:tr w:rsidR="00873A19" w:rsidRPr="003974D9" w:rsidTr="00487514">
        <w:trPr>
          <w:trHeight w:hRule="exact" w:val="332"/>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Геометр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6</w:t>
            </w:r>
          </w:p>
        </w:tc>
      </w:tr>
      <w:tr w:rsidR="00873A19" w:rsidRPr="003974D9" w:rsidTr="00487514">
        <w:trPr>
          <w:trHeight w:hRule="exact" w:val="332"/>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Вероятность и статист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332"/>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нформат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516"/>
        </w:trPr>
        <w:tc>
          <w:tcPr>
            <w:tcW w:w="2371"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бщественно-научные предметы</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rPr>
              <w:t>Истор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438"/>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бществознание</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416"/>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Географ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287"/>
        </w:trPr>
        <w:tc>
          <w:tcPr>
            <w:tcW w:w="2371"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Естественнонаучные предметы</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487514">
        <w:trPr>
          <w:trHeight w:hRule="exact" w:val="427"/>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Хим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287"/>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Биолог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487514">
        <w:trPr>
          <w:trHeight w:hRule="exact" w:val="1285"/>
        </w:trPr>
        <w:tc>
          <w:tcPr>
            <w:tcW w:w="23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420"/>
        </w:trPr>
        <w:tc>
          <w:tcPr>
            <w:tcW w:w="2371"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скусство</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426"/>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Музык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287"/>
        </w:trPr>
        <w:tc>
          <w:tcPr>
            <w:tcW w:w="23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710"/>
        </w:trPr>
        <w:tc>
          <w:tcPr>
            <w:tcW w:w="2371" w:type="dxa"/>
            <w:vMerge w:val="restart"/>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Физическая культура </w:t>
            </w:r>
            <w:r w:rsidRPr="003974D9">
              <w:rPr>
                <w:rFonts w:ascii="Times New Roman" w:hAnsi="Times New Roman"/>
                <w:position w:val="1"/>
                <w:sz w:val="24"/>
                <w:szCs w:val="24"/>
                <w:lang w:val="ru-RU"/>
              </w:rPr>
              <w:t>и основы безопасности жизнедеятельности</w:t>
            </w: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ческая культура</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720"/>
        </w:trPr>
        <w:tc>
          <w:tcPr>
            <w:tcW w:w="2371" w:type="dxa"/>
            <w:vMerge/>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p>
        </w:tc>
        <w:tc>
          <w:tcPr>
            <w:tcW w:w="3871"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сновы безопасности жизнедеятельност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287"/>
        </w:trPr>
        <w:tc>
          <w:tcPr>
            <w:tcW w:w="6242"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того</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0</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3</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5</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0B2199" w:rsidP="00EF6D07">
            <w:pPr>
              <w:spacing w:after="0" w:line="240" w:lineRule="auto"/>
              <w:jc w:val="center"/>
              <w:rPr>
                <w:rFonts w:ascii="Times New Roman" w:hAnsi="Times New Roman"/>
                <w:sz w:val="24"/>
                <w:szCs w:val="24"/>
              </w:rPr>
            </w:pPr>
            <w:r>
              <w:rPr>
                <w:rFonts w:ascii="Times New Roman" w:hAnsi="Times New Roman"/>
                <w:sz w:val="24"/>
                <w:szCs w:val="24"/>
              </w:rPr>
              <w:t>44</w:t>
            </w:r>
          </w:p>
        </w:tc>
      </w:tr>
      <w:tr w:rsidR="00873A19" w:rsidRPr="003974D9" w:rsidTr="00487514">
        <w:trPr>
          <w:trHeight w:hRule="exact" w:val="691"/>
        </w:trPr>
        <w:tc>
          <w:tcPr>
            <w:tcW w:w="6242"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Часть, формируемая участниками образовательных отношений</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287"/>
        </w:trPr>
        <w:tc>
          <w:tcPr>
            <w:tcW w:w="6242"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Учебные недел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r>
      <w:tr w:rsidR="00873A19" w:rsidRPr="003974D9" w:rsidTr="00487514">
        <w:trPr>
          <w:trHeight w:hRule="exact" w:val="287"/>
        </w:trPr>
        <w:tc>
          <w:tcPr>
            <w:tcW w:w="6242"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Всего часов</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r w:rsidRPr="003974D9">
              <w:rPr>
                <w:rFonts w:ascii="Times New Roman" w:hAnsi="Times New Roman"/>
                <w:sz w:val="24"/>
                <w:szCs w:val="24"/>
                <w:lang w:val="ru-RU"/>
              </w:rPr>
              <w:t>0</w:t>
            </w:r>
            <w:r w:rsidRPr="003974D9">
              <w:rPr>
                <w:rFonts w:ascii="Times New Roman" w:hAnsi="Times New Roman"/>
                <w:sz w:val="24"/>
                <w:szCs w:val="24"/>
              </w:rPr>
              <w:t>88</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90</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848</w:t>
            </w:r>
          </w:p>
        </w:tc>
      </w:tr>
      <w:tr w:rsidR="00873A19" w:rsidRPr="003974D9" w:rsidTr="00487514">
        <w:trPr>
          <w:trHeight w:hRule="exact" w:val="1244"/>
        </w:trPr>
        <w:tc>
          <w:tcPr>
            <w:tcW w:w="6242" w:type="dxa"/>
            <w:gridSpan w:val="2"/>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ксимально допустимая недельная нагрузка (</w:t>
            </w:r>
            <w:r w:rsidRPr="003974D9">
              <w:rPr>
                <w:rFonts w:ascii="Times New Roman" w:hAnsi="Times New Roman"/>
                <w:position w:val="1"/>
                <w:sz w:val="24"/>
                <w:szCs w:val="24"/>
                <w:lang w:val="ru-RU"/>
              </w:rPr>
              <w:t>при 6-дневной неделе) в соответствии с санитарными правилами и гигиеническими нормативами</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2</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5</w:t>
            </w:r>
          </w:p>
        </w:tc>
        <w:tc>
          <w:tcPr>
            <w:tcW w:w="709"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567"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708" w:type="dxa"/>
            <w:tcBorders>
              <w:top w:val="single" w:sz="4" w:space="0" w:color="auto"/>
              <w:left w:val="single" w:sz="4" w:space="0" w:color="auto"/>
              <w:bottom w:val="single" w:sz="4" w:space="0" w:color="auto"/>
              <w:right w:val="single" w:sz="4" w:space="0" w:color="auto"/>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72</w:t>
            </w:r>
          </w:p>
        </w:tc>
      </w:tr>
    </w:tbl>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ариант № 6 – для образовательных организаций, в которых обучение ведется на родном (нерусском) языке из числа языков народов Российской Федерации.</w:t>
      </w:r>
    </w:p>
    <w:tbl>
      <w:tblPr>
        <w:tblW w:w="10241" w:type="dxa"/>
        <w:tblInd w:w="5" w:type="dxa"/>
        <w:tblLayout w:type="fixed"/>
        <w:tblCellMar>
          <w:left w:w="0" w:type="dxa"/>
          <w:right w:w="0" w:type="dxa"/>
        </w:tblCellMar>
        <w:tblLook w:val="01E0" w:firstRow="1" w:lastRow="1" w:firstColumn="1" w:lastColumn="1" w:noHBand="0" w:noVBand="0"/>
      </w:tblPr>
      <w:tblGrid>
        <w:gridCol w:w="2474"/>
        <w:gridCol w:w="3763"/>
        <w:gridCol w:w="709"/>
        <w:gridCol w:w="709"/>
        <w:gridCol w:w="567"/>
        <w:gridCol w:w="709"/>
        <w:gridCol w:w="571"/>
        <w:gridCol w:w="739"/>
      </w:tblGrid>
      <w:tr w:rsidR="00873A19" w:rsidRPr="003974D9" w:rsidTr="00487514">
        <w:trPr>
          <w:trHeight w:hRule="exact" w:val="293"/>
        </w:trPr>
        <w:tc>
          <w:tcPr>
            <w:tcW w:w="10241" w:type="dxa"/>
            <w:gridSpan w:val="8"/>
            <w:tcBorders>
              <w:top w:val="single" w:sz="4" w:space="0" w:color="231F20"/>
              <w:left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Вариант № 6</w:t>
            </w:r>
          </w:p>
          <w:p w:rsidR="00873A19" w:rsidRPr="003974D9" w:rsidRDefault="00873A19" w:rsidP="00EF6D07">
            <w:pPr>
              <w:spacing w:after="0" w:line="240" w:lineRule="auto"/>
              <w:jc w:val="center"/>
              <w:rPr>
                <w:rFonts w:ascii="Times New Roman" w:hAnsi="Times New Roman"/>
                <w:sz w:val="24"/>
                <w:szCs w:val="24"/>
                <w:lang w:val="ru-RU"/>
              </w:rPr>
            </w:pPr>
          </w:p>
        </w:tc>
      </w:tr>
      <w:tr w:rsidR="00873A19" w:rsidRPr="00EF6D07" w:rsidTr="00487514">
        <w:trPr>
          <w:trHeight w:hRule="exact" w:val="694"/>
        </w:trPr>
        <w:tc>
          <w:tcPr>
            <w:tcW w:w="10241" w:type="dxa"/>
            <w:gridSpan w:val="8"/>
            <w:tcBorders>
              <w:top w:val="single" w:sz="4" w:space="0" w:color="231F20"/>
              <w:left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 xml:space="preserve">Федеральный недельный учебный план основного общего образования для 6-дневной учебной недели </w:t>
            </w:r>
            <w:r w:rsidRPr="003974D9">
              <w:rPr>
                <w:rFonts w:ascii="Times New Roman" w:hAnsi="Times New Roman"/>
                <w:bCs/>
                <w:position w:val="1"/>
                <w:sz w:val="24"/>
                <w:szCs w:val="24"/>
                <w:lang w:val="ru-RU"/>
              </w:rPr>
              <w:t>(обучение на родном (нерусском) языке)</w:t>
            </w:r>
          </w:p>
        </w:tc>
      </w:tr>
      <w:tr w:rsidR="00873A19" w:rsidRPr="003974D9" w:rsidTr="00487514">
        <w:trPr>
          <w:trHeight w:hRule="exact" w:val="425"/>
        </w:trPr>
        <w:tc>
          <w:tcPr>
            <w:tcW w:w="2474" w:type="dxa"/>
            <w:tcBorders>
              <w:top w:val="single" w:sz="4" w:space="0" w:color="231F20"/>
              <w:left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Предметные области</w:t>
            </w:r>
          </w:p>
        </w:tc>
        <w:tc>
          <w:tcPr>
            <w:tcW w:w="3763"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Учебные предметы</w:t>
            </w:r>
          </w:p>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классы</w:t>
            </w:r>
          </w:p>
        </w:tc>
        <w:tc>
          <w:tcPr>
            <w:tcW w:w="4004" w:type="dxa"/>
            <w:gridSpan w:val="6"/>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bCs/>
                <w:sz w:val="24"/>
                <w:szCs w:val="24"/>
                <w:lang w:val="ru-RU"/>
              </w:rPr>
            </w:pPr>
            <w:r w:rsidRPr="003974D9">
              <w:rPr>
                <w:rFonts w:ascii="Times New Roman" w:hAnsi="Times New Roman"/>
                <w:bCs/>
                <w:sz w:val="24"/>
                <w:szCs w:val="24"/>
                <w:lang w:val="ru-RU"/>
              </w:rPr>
              <w:t>Количество часов в неделю</w:t>
            </w:r>
          </w:p>
        </w:tc>
      </w:tr>
      <w:tr w:rsidR="00873A19" w:rsidRPr="003974D9" w:rsidTr="00487514">
        <w:trPr>
          <w:trHeight w:hRule="exact" w:val="283"/>
        </w:trPr>
        <w:tc>
          <w:tcPr>
            <w:tcW w:w="2474" w:type="dxa"/>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3763"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VIII</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rPr>
              <w:t>IX</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bCs/>
                <w:sz w:val="24"/>
                <w:szCs w:val="24"/>
                <w:lang w:val="ru-RU"/>
              </w:rPr>
              <w:t>Всего</w:t>
            </w:r>
          </w:p>
        </w:tc>
      </w:tr>
      <w:tr w:rsidR="00873A19" w:rsidRPr="003974D9" w:rsidTr="00487514">
        <w:trPr>
          <w:trHeight w:hRule="exact" w:val="344"/>
        </w:trPr>
        <w:tc>
          <w:tcPr>
            <w:tcW w:w="6237" w:type="dxa"/>
            <w:gridSpan w:val="2"/>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бязательная часть</w:t>
            </w:r>
          </w:p>
        </w:tc>
        <w:tc>
          <w:tcPr>
            <w:tcW w:w="4004" w:type="dxa"/>
            <w:gridSpan w:val="6"/>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r>
      <w:tr w:rsidR="00873A19" w:rsidRPr="003974D9" w:rsidTr="00487514">
        <w:trPr>
          <w:trHeight w:hRule="exact" w:val="344"/>
        </w:trPr>
        <w:tc>
          <w:tcPr>
            <w:tcW w:w="2474"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 и литература</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усский язык</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4</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1</w:t>
            </w:r>
          </w:p>
        </w:tc>
      </w:tr>
      <w:tr w:rsidR="00873A19" w:rsidRPr="003974D9" w:rsidTr="00487514">
        <w:trPr>
          <w:trHeight w:hRule="exact" w:val="344"/>
        </w:trPr>
        <w:tc>
          <w:tcPr>
            <w:tcW w:w="2474"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Литератур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3</w:t>
            </w:r>
          </w:p>
        </w:tc>
      </w:tr>
      <w:tr w:rsidR="00873A19" w:rsidRPr="003974D9" w:rsidTr="00487514">
        <w:trPr>
          <w:trHeight w:hRule="exact" w:val="1186"/>
        </w:trPr>
        <w:tc>
          <w:tcPr>
            <w:tcW w:w="2474"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Родной язык </w:t>
            </w:r>
            <w:r w:rsidRPr="003974D9">
              <w:rPr>
                <w:rFonts w:ascii="Times New Roman" w:hAnsi="Times New Roman"/>
                <w:position w:val="1"/>
                <w:sz w:val="24"/>
                <w:szCs w:val="24"/>
                <w:lang w:val="ru-RU"/>
              </w:rPr>
              <w:t>и родная литература</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Родной язык и (или) государственный язык республики Российской Федерации</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5</w:t>
            </w:r>
          </w:p>
        </w:tc>
      </w:tr>
      <w:tr w:rsidR="00873A19" w:rsidRPr="003974D9" w:rsidTr="00487514">
        <w:trPr>
          <w:trHeight w:hRule="exact" w:val="344"/>
        </w:trPr>
        <w:tc>
          <w:tcPr>
            <w:tcW w:w="2474"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Родная литератур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w:t>
            </w:r>
          </w:p>
        </w:tc>
      </w:tr>
      <w:tr w:rsidR="00873A19" w:rsidRPr="003974D9" w:rsidTr="00487514">
        <w:trPr>
          <w:trHeight w:hRule="exact" w:val="344"/>
        </w:trPr>
        <w:tc>
          <w:tcPr>
            <w:tcW w:w="247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ностранные языки</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ностранный язык</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5</w:t>
            </w:r>
          </w:p>
        </w:tc>
      </w:tr>
      <w:tr w:rsidR="00873A19" w:rsidRPr="003974D9" w:rsidTr="00487514">
        <w:trPr>
          <w:trHeight w:hRule="exact" w:val="344"/>
        </w:trPr>
        <w:tc>
          <w:tcPr>
            <w:tcW w:w="2474"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Математика </w:t>
            </w:r>
            <w:r w:rsidRPr="003974D9">
              <w:rPr>
                <w:rFonts w:ascii="Times New Roman" w:hAnsi="Times New Roman"/>
                <w:position w:val="1"/>
                <w:sz w:val="24"/>
                <w:szCs w:val="24"/>
                <w:lang w:val="ru-RU"/>
              </w:rPr>
              <w:t>и информатика</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тематик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5</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0</w:t>
            </w:r>
          </w:p>
        </w:tc>
      </w:tr>
      <w:tr w:rsidR="00873A19" w:rsidRPr="003974D9" w:rsidTr="00487514">
        <w:trPr>
          <w:trHeight w:hRule="exact" w:val="344"/>
        </w:trPr>
        <w:tc>
          <w:tcPr>
            <w:tcW w:w="2474" w:type="dxa"/>
            <w:vMerge/>
            <w:tcBorders>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Алгебр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9</w:t>
            </w:r>
          </w:p>
        </w:tc>
      </w:tr>
      <w:tr w:rsidR="00873A19" w:rsidRPr="003974D9" w:rsidTr="00487514">
        <w:trPr>
          <w:trHeight w:hRule="exact" w:val="344"/>
        </w:trPr>
        <w:tc>
          <w:tcPr>
            <w:tcW w:w="2474" w:type="dxa"/>
            <w:vMerge/>
            <w:tcBorders>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Геометрия</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6</w:t>
            </w:r>
          </w:p>
        </w:tc>
      </w:tr>
      <w:tr w:rsidR="00873A19" w:rsidRPr="003974D9" w:rsidTr="00487514">
        <w:trPr>
          <w:trHeight w:hRule="exact" w:val="344"/>
        </w:trPr>
        <w:tc>
          <w:tcPr>
            <w:tcW w:w="2474" w:type="dxa"/>
            <w:vMerge/>
            <w:tcBorders>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Вероятность и статистик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r>
      <w:tr w:rsidR="00873A19" w:rsidRPr="003974D9" w:rsidTr="00487514">
        <w:trPr>
          <w:trHeight w:hRule="exact" w:val="344"/>
        </w:trPr>
        <w:tc>
          <w:tcPr>
            <w:tcW w:w="2474"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Информатик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w:t>
            </w:r>
          </w:p>
        </w:tc>
      </w:tr>
      <w:tr w:rsidR="00873A19" w:rsidRPr="003974D9" w:rsidTr="00487514">
        <w:trPr>
          <w:trHeight w:hRule="exact" w:val="281"/>
        </w:trPr>
        <w:tc>
          <w:tcPr>
            <w:tcW w:w="2474"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lang w:val="ru-RU"/>
              </w:rPr>
              <w:t>Об</w:t>
            </w:r>
            <w:r w:rsidRPr="003974D9">
              <w:rPr>
                <w:rFonts w:ascii="Times New Roman" w:hAnsi="Times New Roman"/>
                <w:sz w:val="24"/>
                <w:szCs w:val="24"/>
              </w:rPr>
              <w:t>щественно-научные предметы</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стория</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2</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rPr>
              <w:t>1</w:t>
            </w:r>
            <w:r w:rsidRPr="003974D9">
              <w:rPr>
                <w:rFonts w:ascii="Times New Roman" w:hAnsi="Times New Roman"/>
                <w:sz w:val="24"/>
                <w:szCs w:val="24"/>
                <w:lang w:val="ru-RU"/>
              </w:rPr>
              <w:t>0</w:t>
            </w:r>
          </w:p>
        </w:tc>
      </w:tr>
      <w:tr w:rsidR="00873A19" w:rsidRPr="003974D9" w:rsidTr="00487514">
        <w:trPr>
          <w:trHeight w:hRule="exact" w:val="281"/>
        </w:trPr>
        <w:tc>
          <w:tcPr>
            <w:tcW w:w="2474" w:type="dxa"/>
            <w:vMerge/>
            <w:tcBorders>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бществознание</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281"/>
        </w:trPr>
        <w:tc>
          <w:tcPr>
            <w:tcW w:w="2474"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География</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281"/>
        </w:trPr>
        <w:tc>
          <w:tcPr>
            <w:tcW w:w="2474"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Естественнонаучные предметы</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к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487514">
        <w:trPr>
          <w:trHeight w:hRule="exact" w:val="281"/>
        </w:trPr>
        <w:tc>
          <w:tcPr>
            <w:tcW w:w="2474" w:type="dxa"/>
            <w:vMerge/>
            <w:tcBorders>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Химия</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281"/>
        </w:trPr>
        <w:tc>
          <w:tcPr>
            <w:tcW w:w="2474"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Биология</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7</w:t>
            </w:r>
          </w:p>
        </w:tc>
      </w:tr>
      <w:tr w:rsidR="00873A19" w:rsidRPr="003974D9" w:rsidTr="00487514">
        <w:trPr>
          <w:trHeight w:hRule="exact" w:val="1307"/>
        </w:trPr>
        <w:tc>
          <w:tcPr>
            <w:tcW w:w="247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Основы духовно-нравственной культуры народов России</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281"/>
        </w:trPr>
        <w:tc>
          <w:tcPr>
            <w:tcW w:w="2474"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скусство</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зобразительное искусство</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281"/>
        </w:trPr>
        <w:tc>
          <w:tcPr>
            <w:tcW w:w="2474"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Музык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4</w:t>
            </w:r>
          </w:p>
        </w:tc>
      </w:tr>
      <w:tr w:rsidR="00873A19" w:rsidRPr="003974D9" w:rsidTr="00487514">
        <w:trPr>
          <w:trHeight w:hRule="exact" w:val="281"/>
        </w:trPr>
        <w:tc>
          <w:tcPr>
            <w:tcW w:w="2474"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Технология</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8</w:t>
            </w:r>
          </w:p>
        </w:tc>
      </w:tr>
      <w:tr w:rsidR="00873A19" w:rsidRPr="003974D9" w:rsidTr="00487514">
        <w:trPr>
          <w:trHeight w:hRule="exact" w:val="281"/>
        </w:trPr>
        <w:tc>
          <w:tcPr>
            <w:tcW w:w="2474" w:type="dxa"/>
            <w:vMerge w:val="restart"/>
            <w:tcBorders>
              <w:top w:val="single" w:sz="4" w:space="0" w:color="231F20"/>
              <w:left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 xml:space="preserve">Физическая культура </w:t>
            </w:r>
            <w:r w:rsidRPr="003974D9">
              <w:rPr>
                <w:rFonts w:ascii="Times New Roman" w:hAnsi="Times New Roman"/>
                <w:position w:val="1"/>
                <w:sz w:val="24"/>
                <w:szCs w:val="24"/>
                <w:lang w:val="ru-RU"/>
              </w:rPr>
              <w:t>и основы безопасности жизнедеятельности</w:t>
            </w: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Физическая культура</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w:t>
            </w:r>
          </w:p>
        </w:tc>
      </w:tr>
      <w:tr w:rsidR="00873A19" w:rsidRPr="003974D9" w:rsidTr="00487514">
        <w:trPr>
          <w:trHeight w:hRule="exact" w:val="982"/>
        </w:trPr>
        <w:tc>
          <w:tcPr>
            <w:tcW w:w="2474" w:type="dxa"/>
            <w:vMerge/>
            <w:tcBorders>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p>
        </w:tc>
        <w:tc>
          <w:tcPr>
            <w:tcW w:w="3763"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Основы безопасности жизнедеятельности</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2</w:t>
            </w:r>
          </w:p>
        </w:tc>
      </w:tr>
      <w:tr w:rsidR="00873A19" w:rsidRPr="003974D9" w:rsidTr="00487514">
        <w:trPr>
          <w:trHeight w:hRule="exact" w:val="414"/>
        </w:trPr>
        <w:tc>
          <w:tcPr>
            <w:tcW w:w="6237" w:type="dxa"/>
            <w:gridSpan w:val="2"/>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Итого</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3</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5</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6</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C74B24" w:rsidP="00EF6D07">
            <w:pPr>
              <w:spacing w:after="0" w:line="240" w:lineRule="auto"/>
              <w:jc w:val="center"/>
              <w:rPr>
                <w:rFonts w:ascii="Times New Roman" w:hAnsi="Times New Roman"/>
                <w:sz w:val="24"/>
                <w:szCs w:val="24"/>
              </w:rPr>
            </w:pPr>
            <w:r>
              <w:rPr>
                <w:rFonts w:ascii="Times New Roman" w:hAnsi="Times New Roman"/>
                <w:sz w:val="24"/>
                <w:szCs w:val="24"/>
              </w:rPr>
              <w:t>49</w:t>
            </w:r>
          </w:p>
        </w:tc>
      </w:tr>
      <w:tr w:rsidR="00873A19" w:rsidRPr="003974D9" w:rsidTr="00487514">
        <w:trPr>
          <w:trHeight w:hRule="exact" w:val="702"/>
        </w:trPr>
        <w:tc>
          <w:tcPr>
            <w:tcW w:w="6237" w:type="dxa"/>
            <w:gridSpan w:val="2"/>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Часть, формируемая участниками образовательных отношений</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0</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w:t>
            </w:r>
          </w:p>
        </w:tc>
      </w:tr>
      <w:tr w:rsidR="00873A19" w:rsidRPr="003974D9" w:rsidTr="00487514">
        <w:trPr>
          <w:trHeight w:hRule="exact" w:val="427"/>
        </w:trPr>
        <w:tc>
          <w:tcPr>
            <w:tcW w:w="6237" w:type="dxa"/>
            <w:gridSpan w:val="2"/>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Учебные недели</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34</w:t>
            </w:r>
          </w:p>
        </w:tc>
      </w:tr>
      <w:tr w:rsidR="00873A19" w:rsidRPr="003974D9" w:rsidTr="00487514">
        <w:trPr>
          <w:trHeight w:hRule="exact" w:val="431"/>
        </w:trPr>
        <w:tc>
          <w:tcPr>
            <w:tcW w:w="6237" w:type="dxa"/>
            <w:gridSpan w:val="2"/>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rPr>
            </w:pPr>
            <w:r w:rsidRPr="003974D9">
              <w:rPr>
                <w:rFonts w:ascii="Times New Roman" w:hAnsi="Times New Roman"/>
                <w:sz w:val="24"/>
                <w:szCs w:val="24"/>
              </w:rPr>
              <w:t>Всего часов</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088</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22</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190</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1224</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rPr>
            </w:pPr>
            <w:r w:rsidRPr="003974D9">
              <w:rPr>
                <w:rFonts w:ascii="Times New Roman" w:hAnsi="Times New Roman"/>
                <w:sz w:val="24"/>
                <w:szCs w:val="24"/>
              </w:rPr>
              <w:t>5848</w:t>
            </w:r>
          </w:p>
        </w:tc>
      </w:tr>
      <w:tr w:rsidR="00873A19" w:rsidRPr="003974D9" w:rsidTr="00487514">
        <w:trPr>
          <w:trHeight w:hRule="exact" w:val="974"/>
        </w:trPr>
        <w:tc>
          <w:tcPr>
            <w:tcW w:w="6237" w:type="dxa"/>
            <w:gridSpan w:val="2"/>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rPr>
                <w:rFonts w:ascii="Times New Roman" w:hAnsi="Times New Roman"/>
                <w:sz w:val="24"/>
                <w:szCs w:val="24"/>
                <w:lang w:val="ru-RU"/>
              </w:rPr>
            </w:pPr>
            <w:r w:rsidRPr="003974D9">
              <w:rPr>
                <w:rFonts w:ascii="Times New Roman" w:hAnsi="Times New Roman"/>
                <w:sz w:val="24"/>
                <w:szCs w:val="24"/>
                <w:lang w:val="ru-RU"/>
              </w:rPr>
              <w:t>Максимально допустимая недельная нагрузка (</w:t>
            </w:r>
            <w:r w:rsidRPr="003974D9">
              <w:rPr>
                <w:rFonts w:ascii="Times New Roman" w:hAnsi="Times New Roman"/>
                <w:position w:val="1"/>
                <w:sz w:val="24"/>
                <w:szCs w:val="24"/>
                <w:lang w:val="ru-RU"/>
              </w:rPr>
              <w:t>при 6-дневной неделе) в соответствии с санитарными правилами и нормами</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2</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3</w:t>
            </w:r>
          </w:p>
        </w:tc>
        <w:tc>
          <w:tcPr>
            <w:tcW w:w="567"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5</w:t>
            </w:r>
          </w:p>
        </w:tc>
        <w:tc>
          <w:tcPr>
            <w:tcW w:w="70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571"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36</w:t>
            </w:r>
          </w:p>
        </w:tc>
        <w:tc>
          <w:tcPr>
            <w:tcW w:w="739" w:type="dxa"/>
            <w:tcBorders>
              <w:top w:val="single" w:sz="4" w:space="0" w:color="231F20"/>
              <w:left w:val="single" w:sz="4" w:space="0" w:color="231F20"/>
              <w:bottom w:val="single" w:sz="4" w:space="0" w:color="231F20"/>
              <w:right w:val="single" w:sz="4" w:space="0" w:color="231F20"/>
            </w:tcBorders>
          </w:tcPr>
          <w:p w:rsidR="00873A19" w:rsidRPr="003974D9" w:rsidRDefault="00873A19" w:rsidP="00EF6D07">
            <w:pPr>
              <w:spacing w:after="0" w:line="240" w:lineRule="auto"/>
              <w:jc w:val="center"/>
              <w:rPr>
                <w:rFonts w:ascii="Times New Roman" w:hAnsi="Times New Roman"/>
                <w:sz w:val="24"/>
                <w:szCs w:val="24"/>
                <w:lang w:val="ru-RU"/>
              </w:rPr>
            </w:pPr>
            <w:r w:rsidRPr="003974D9">
              <w:rPr>
                <w:rFonts w:ascii="Times New Roman" w:hAnsi="Times New Roman"/>
                <w:sz w:val="24"/>
                <w:szCs w:val="24"/>
                <w:lang w:val="ru-RU"/>
              </w:rPr>
              <w:t>172</w:t>
            </w:r>
          </w:p>
        </w:tc>
      </w:tr>
    </w:tbl>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 xml:space="preserve">.12. При реализации вариантов № 1, № 3 – № 6 федерального учебного плана количество часов на физическую культуру составляет 2, третий час рекомендуется реализовывать образовательной организацией за счет часов </w:t>
      </w:r>
      <w:r w:rsidR="00873A19" w:rsidRPr="003974D9">
        <w:rPr>
          <w:rFonts w:ascii="Times New Roman" w:hAnsi="Times New Roman"/>
          <w:color w:val="000000"/>
          <w:sz w:val="24"/>
          <w:szCs w:val="24"/>
          <w:shd w:val="clear" w:color="auto" w:fill="FFFFFF"/>
          <w:lang w:val="ru-RU"/>
        </w:rPr>
        <w:t xml:space="preserve">части, формируемой участниками образовательных отношений, </w:t>
      </w:r>
      <w:r w:rsidR="00873A19" w:rsidRPr="003974D9">
        <w:rPr>
          <w:rFonts w:ascii="Times New Roman" w:hAnsi="Times New Roman"/>
          <w:sz w:val="24"/>
          <w:szCs w:val="24"/>
          <w:lang w:val="ru-RU"/>
        </w:rPr>
        <w:t>внеурочной деятельности</w:t>
      </w:r>
      <w:r w:rsidR="00873A19" w:rsidRPr="003974D9">
        <w:rPr>
          <w:sz w:val="24"/>
          <w:szCs w:val="24"/>
          <w:lang w:val="ru-RU"/>
        </w:rPr>
        <w:t xml:space="preserve"> </w:t>
      </w:r>
      <w:r w:rsidR="00873A19" w:rsidRPr="003974D9">
        <w:rPr>
          <w:rFonts w:ascii="Times New Roman" w:hAnsi="Times New Roman"/>
          <w:sz w:val="24"/>
          <w:szCs w:val="24"/>
          <w:lang w:val="ru-RU"/>
        </w:rPr>
        <w:t>и (или) за счёт посещения обучающимися спортивных секций, школьных спортивных клубов, включая использование учебных модулей по видам спорта.</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3. При реализации модуля «Введение в Новейшую историю России» в курсе «История России» количество часов на изучение учебного предмета «История» в 9 классе рекомендуется увеличить на 17 учебных часов.</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4. 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 Изучение родных языков из числа языков народов Российской Федерации, государственных языков республик Российской Федерации следует организовать на основе федеральных рабочих программ по родным языкам и родной литературе.</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5. В 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Родной язык и родная литература»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6. 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осуществляется деление класса на две и более группы при наличии потребности в изучении нескольких родных языков народов Российской Федерации, государственных языков республик, деление класса на две группы с учетом уровней владения родным языком (владеющие и не владеющие).</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17. Изучение второго иностранного языка из перечня, предлагаемого образовательной организацией, осуществляется по заявлениям обучающихся, родителей (законных представителей) несовершеннолетних обучающихся и при наличии возможностей организации, осуществляющей образовательную деятельность.</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18. Федераль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состав учебных предмет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недельное распределение учебного времени, отводимого на освоение содержания образования по классам и учебным предметам;</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максимально допустимая недельная нагрузка обучающихся и максимальная нагрузка с учетом деления классов на групп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position w:val="1"/>
          <w:sz w:val="24"/>
          <w:szCs w:val="24"/>
          <w:lang w:val="ru-RU"/>
        </w:rPr>
        <w:t>план комплектования классов.</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19. </w:t>
      </w:r>
      <w:r w:rsidR="00873A19" w:rsidRPr="003974D9">
        <w:rPr>
          <w:rFonts w:ascii="Times New Roman" w:hAnsi="Times New Roman"/>
          <w:position w:val="1"/>
          <w:sz w:val="24"/>
          <w:szCs w:val="24"/>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другие).</w:t>
      </w:r>
    </w:p>
    <w:p w:rsidR="00873A19" w:rsidRPr="003974D9" w:rsidRDefault="00C74B24"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47</w:t>
      </w:r>
      <w:r w:rsidR="00873A19" w:rsidRPr="003974D9">
        <w:rPr>
          <w:rFonts w:ascii="Times New Roman" w:hAnsi="Times New Roman"/>
          <w:sz w:val="24"/>
          <w:szCs w:val="24"/>
          <w:lang w:val="ru-RU"/>
        </w:rPr>
        <w:t>.20. </w:t>
      </w:r>
      <w:r w:rsidR="00873A19" w:rsidRPr="003974D9">
        <w:rPr>
          <w:rFonts w:ascii="Times New Roman" w:hAnsi="Times New Roman"/>
          <w:position w:val="1"/>
          <w:sz w:val="24"/>
          <w:szCs w:val="24"/>
          <w:lang w:val="ru-RU"/>
        </w:rPr>
        <w:t xml:space="preserve">Учебный план определяет формы проведения промежуточной аттестации отдельной части или всего объёма учебного предмета, курса, дисциплины (модуля) образовательной программы, в соответствии с порядком, установленным образовательной организацией. </w:t>
      </w:r>
    </w:p>
    <w:p w:rsidR="00873A19" w:rsidRPr="003974D9" w:rsidRDefault="003E774D" w:rsidP="00EF6D07">
      <w:pPr>
        <w:spacing w:after="0" w:line="240" w:lineRule="auto"/>
        <w:ind w:firstLine="709"/>
        <w:jc w:val="both"/>
        <w:rPr>
          <w:rFonts w:ascii="Times New Roman" w:hAnsi="Times New Roman"/>
          <w:position w:val="1"/>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7.21. </w:t>
      </w:r>
      <w:r w:rsidR="00873A19" w:rsidRPr="003974D9">
        <w:rPr>
          <w:rFonts w:ascii="Times New Roman" w:hAnsi="Times New Roman"/>
          <w:position w:val="1"/>
          <w:sz w:val="24"/>
          <w:szCs w:val="24"/>
          <w:lang w:val="ru-RU"/>
        </w:rPr>
        <w:t xml:space="preserve">Суммарный объём домашнего задания по всем предметам для каждого класса не должен превышать продолжительности выполнения 2 часа – для 5 класса, 2,5 часа – для 6-8 классов, 3,5 часа – для 9-11 классов. Образовательной организацией осуществляется координация и контроль объёма домашнего задания </w:t>
      </w:r>
      <w:r w:rsidR="00873A19" w:rsidRPr="003974D9">
        <w:rPr>
          <w:rFonts w:ascii="Times New Roman" w:hAnsi="Times New Roman"/>
          <w:sz w:val="24"/>
          <w:szCs w:val="24"/>
          <w:lang w:val="ru-RU"/>
        </w:rPr>
        <w:t>обучающихся</w:t>
      </w:r>
      <w:r w:rsidR="00873A19" w:rsidRPr="003974D9">
        <w:rPr>
          <w:rFonts w:ascii="Times New Roman" w:hAnsi="Times New Roman"/>
          <w:position w:val="1"/>
          <w:sz w:val="24"/>
          <w:szCs w:val="24"/>
          <w:lang w:val="ru-RU"/>
        </w:rPr>
        <w:t xml:space="preserve"> каждого класса по всем предметам в соответствии с санитарными нормами.</w:t>
      </w:r>
    </w:p>
    <w:p w:rsidR="003E774D" w:rsidRDefault="003E774D" w:rsidP="00EF6D07">
      <w:pPr>
        <w:pStyle w:val="7"/>
        <w:spacing w:before="0" w:after="0"/>
        <w:ind w:firstLine="708"/>
        <w:jc w:val="both"/>
        <w:rPr>
          <w:b w:val="0"/>
          <w:position w:val="1"/>
          <w:szCs w:val="24"/>
          <w:lang w:val="ru-RU"/>
        </w:rPr>
      </w:pPr>
    </w:p>
    <w:p w:rsidR="00873A19" w:rsidRPr="003974D9" w:rsidRDefault="003E774D" w:rsidP="00EF6D07">
      <w:pPr>
        <w:pStyle w:val="7"/>
        <w:spacing w:before="0" w:after="0"/>
        <w:ind w:firstLine="708"/>
        <w:jc w:val="both"/>
        <w:rPr>
          <w:b w:val="0"/>
          <w:szCs w:val="24"/>
          <w:lang w:val="ru-RU"/>
        </w:rPr>
      </w:pPr>
      <w:r>
        <w:rPr>
          <w:b w:val="0"/>
          <w:position w:val="1"/>
          <w:szCs w:val="24"/>
          <w:lang w:val="ru-RU"/>
        </w:rPr>
        <w:t>4</w:t>
      </w:r>
      <w:r w:rsidR="00873A19" w:rsidRPr="003974D9">
        <w:rPr>
          <w:b w:val="0"/>
          <w:position w:val="1"/>
          <w:szCs w:val="24"/>
          <w:lang w:val="ru-RU"/>
        </w:rPr>
        <w:t>8. Федеральный календарный учебный график.</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1. </w:t>
      </w:r>
      <w:r w:rsidR="00873A19" w:rsidRPr="003974D9">
        <w:rPr>
          <w:rFonts w:ascii="Times New Roman" w:hAnsi="Times New Roman"/>
          <w:sz w:val="24"/>
          <w:szCs w:val="24"/>
          <w:lang w:val="ru-RU"/>
        </w:rPr>
        <w:t>Организация образовательной деятельности осуществляется по учебным четвертям.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2. </w:t>
      </w:r>
      <w:r w:rsidR="00873A19" w:rsidRPr="003974D9">
        <w:rPr>
          <w:rFonts w:ascii="Times New Roman" w:hAnsi="Times New Roman"/>
          <w:sz w:val="24"/>
          <w:szCs w:val="24"/>
          <w:lang w:val="ru-RU"/>
        </w:rPr>
        <w:t>Продолжительность учебного года при получении основного общего образования составляет 34 недели.</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3. </w:t>
      </w:r>
      <w:r w:rsidR="00873A19" w:rsidRPr="003974D9">
        <w:rPr>
          <w:rFonts w:ascii="Times New Roman" w:hAnsi="Times New Roman"/>
          <w:sz w:val="24"/>
          <w:szCs w:val="24"/>
          <w:lang w:val="ru-RU"/>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4. </w:t>
      </w:r>
      <w:r w:rsidR="00873A19" w:rsidRPr="003974D9">
        <w:rPr>
          <w:rFonts w:ascii="Times New Roman" w:hAnsi="Times New Roman"/>
          <w:sz w:val="24"/>
          <w:szCs w:val="24"/>
          <w:lang w:val="ru-RU"/>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9 классов окончание учебного года определяется ежегодно в соответствии с расписанием государственной итоговой аттестации.</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5. </w:t>
      </w:r>
      <w:r w:rsidR="00873A19" w:rsidRPr="003974D9">
        <w:rPr>
          <w:rFonts w:ascii="Times New Roman" w:hAnsi="Times New Roman"/>
          <w:sz w:val="24"/>
          <w:szCs w:val="24"/>
          <w:lang w:val="ru-RU"/>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6. </w:t>
      </w:r>
      <w:r w:rsidR="00873A19" w:rsidRPr="003974D9">
        <w:rPr>
          <w:rFonts w:ascii="Times New Roman" w:hAnsi="Times New Roman"/>
          <w:sz w:val="24"/>
          <w:szCs w:val="24"/>
          <w:lang w:val="ru-RU"/>
        </w:rPr>
        <w:t xml:space="preserve">Продолжительность учебных четвертей составляет: </w:t>
      </w:r>
      <w:r w:rsidR="00873A19" w:rsidRPr="003974D9">
        <w:rPr>
          <w:rFonts w:ascii="Times New Roman" w:hAnsi="Times New Roman"/>
          <w:sz w:val="24"/>
          <w:szCs w:val="24"/>
        </w:rPr>
        <w:t>I</w:t>
      </w:r>
      <w:r w:rsidR="00873A19" w:rsidRPr="003974D9">
        <w:rPr>
          <w:rFonts w:ascii="Times New Roman" w:hAnsi="Times New Roman"/>
          <w:sz w:val="24"/>
          <w:szCs w:val="24"/>
          <w:lang w:val="ru-RU"/>
        </w:rPr>
        <w:t xml:space="preserve"> четверть – 8 учебных недель (для 5–9 классов), </w:t>
      </w:r>
      <w:r w:rsidR="00873A19" w:rsidRPr="003974D9">
        <w:rPr>
          <w:rFonts w:ascii="Times New Roman" w:hAnsi="Times New Roman"/>
          <w:sz w:val="24"/>
          <w:szCs w:val="24"/>
        </w:rPr>
        <w:t>II</w:t>
      </w:r>
      <w:r w:rsidR="00873A19" w:rsidRPr="003974D9">
        <w:rPr>
          <w:rFonts w:ascii="Times New Roman" w:hAnsi="Times New Roman"/>
          <w:sz w:val="24"/>
          <w:szCs w:val="24"/>
          <w:lang w:val="ru-RU"/>
        </w:rPr>
        <w:t xml:space="preserve"> четверть – 8 учебных недель (для 5–9 классов), </w:t>
      </w:r>
      <w:r w:rsidR="00873A19" w:rsidRPr="003974D9">
        <w:rPr>
          <w:rFonts w:ascii="Times New Roman" w:hAnsi="Times New Roman"/>
          <w:sz w:val="24"/>
          <w:szCs w:val="24"/>
        </w:rPr>
        <w:t>III</w:t>
      </w:r>
      <w:r w:rsidR="00873A19" w:rsidRPr="003974D9">
        <w:rPr>
          <w:rFonts w:ascii="Times New Roman" w:hAnsi="Times New Roman"/>
          <w:sz w:val="24"/>
          <w:szCs w:val="24"/>
          <w:lang w:val="ru-RU"/>
        </w:rPr>
        <w:t xml:space="preserve"> четверть – 11 учебных недель (для 5–9 классов), </w:t>
      </w:r>
      <w:r w:rsidR="00873A19" w:rsidRPr="003974D9">
        <w:rPr>
          <w:rFonts w:ascii="Times New Roman" w:hAnsi="Times New Roman"/>
          <w:sz w:val="24"/>
          <w:szCs w:val="24"/>
        </w:rPr>
        <w:t>IV</w:t>
      </w:r>
      <w:r w:rsidR="00873A19" w:rsidRPr="003974D9">
        <w:rPr>
          <w:rFonts w:ascii="Times New Roman" w:hAnsi="Times New Roman"/>
          <w:sz w:val="24"/>
          <w:szCs w:val="24"/>
          <w:lang w:val="ru-RU"/>
        </w:rPr>
        <w:t xml:space="preserve"> четверть – 7 учебных недель (для 5–9 классов).</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8</w:t>
      </w:r>
      <w:r w:rsidR="00873A19" w:rsidRPr="003974D9">
        <w:rPr>
          <w:rFonts w:ascii="Times New Roman" w:hAnsi="Times New Roman"/>
          <w:position w:val="1"/>
          <w:sz w:val="24"/>
          <w:szCs w:val="24"/>
          <w:lang w:val="ru-RU"/>
        </w:rPr>
        <w:t>.7. </w:t>
      </w:r>
      <w:r w:rsidR="00873A19" w:rsidRPr="003974D9">
        <w:rPr>
          <w:rFonts w:ascii="Times New Roman" w:hAnsi="Times New Roman"/>
          <w:sz w:val="24"/>
          <w:szCs w:val="24"/>
          <w:lang w:val="ru-RU"/>
        </w:rPr>
        <w:t xml:space="preserve">Продолжительность каникул составляет: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 окончании </w:t>
      </w:r>
      <w:r w:rsidRPr="003974D9">
        <w:rPr>
          <w:rFonts w:ascii="Times New Roman" w:hAnsi="Times New Roman"/>
          <w:sz w:val="24"/>
          <w:szCs w:val="24"/>
        </w:rPr>
        <w:t>I</w:t>
      </w:r>
      <w:r w:rsidRPr="003974D9">
        <w:rPr>
          <w:rFonts w:ascii="Times New Roman" w:hAnsi="Times New Roman"/>
          <w:sz w:val="24"/>
          <w:szCs w:val="24"/>
          <w:lang w:val="ru-RU"/>
        </w:rPr>
        <w:t xml:space="preserve"> четверти (осенние каникулы) – 9 календарных дней (для 5–9 класс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 окончании </w:t>
      </w:r>
      <w:r w:rsidRPr="003974D9">
        <w:rPr>
          <w:rFonts w:ascii="Times New Roman" w:hAnsi="Times New Roman"/>
          <w:sz w:val="24"/>
          <w:szCs w:val="24"/>
        </w:rPr>
        <w:t>II</w:t>
      </w:r>
      <w:r w:rsidRPr="003974D9">
        <w:rPr>
          <w:rFonts w:ascii="Times New Roman" w:hAnsi="Times New Roman"/>
          <w:sz w:val="24"/>
          <w:szCs w:val="24"/>
          <w:lang w:val="ru-RU"/>
        </w:rPr>
        <w:t xml:space="preserve"> четверти (зимние каникулы) – 9 календарных дней (для 5–9 класс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по окончании </w:t>
      </w:r>
      <w:r w:rsidRPr="003974D9">
        <w:rPr>
          <w:rFonts w:ascii="Times New Roman" w:hAnsi="Times New Roman"/>
          <w:sz w:val="24"/>
          <w:szCs w:val="24"/>
        </w:rPr>
        <w:t>III</w:t>
      </w:r>
      <w:r w:rsidRPr="003974D9">
        <w:rPr>
          <w:rFonts w:ascii="Times New Roman" w:hAnsi="Times New Roman"/>
          <w:sz w:val="24"/>
          <w:szCs w:val="24"/>
          <w:lang w:val="ru-RU"/>
        </w:rPr>
        <w:t xml:space="preserve"> четверти (весенние каникулы) – 9 календарных дней (для 5–9 классов);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 окончании учебного года (летние каникулы) – не менее 8 недель.</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8. </w:t>
      </w:r>
      <w:r w:rsidR="00873A19" w:rsidRPr="003974D9">
        <w:rPr>
          <w:rFonts w:ascii="Times New Roman" w:hAnsi="Times New Roman"/>
          <w:sz w:val="24"/>
          <w:szCs w:val="24"/>
          <w:lang w:val="ru-RU"/>
        </w:rPr>
        <w:t>Продолжительность урока не должна превышать 45 минут.</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9. </w:t>
      </w:r>
      <w:r w:rsidR="00873A19" w:rsidRPr="003974D9">
        <w:rPr>
          <w:rFonts w:ascii="Times New Roman" w:hAnsi="Times New Roman"/>
          <w:sz w:val="24"/>
          <w:szCs w:val="24"/>
          <w:lang w:val="ru-RU"/>
        </w:rPr>
        <w:t>Продолжительность перемен между уроками составляет не менее 10 минут, большой перемены (после 2 или 3 урока) – 20-30 минут. Вместо одной большой перемены допускается после 2 и 3 уроков устанавливать две перемены по 20 минут кажда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одолжительность перемены между урочной и внеурочной деятельностью должна составлять не менее 20-30 минут, за исключением обучающихся с ОВЗ, обучение которых осуществляется по специальной индивидуальной программе развития.</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10. </w:t>
      </w:r>
      <w:r w:rsidR="00873A19" w:rsidRPr="003974D9">
        <w:rPr>
          <w:rFonts w:ascii="Times New Roman" w:hAnsi="Times New Roman"/>
          <w:sz w:val="24"/>
          <w:szCs w:val="24"/>
          <w:lang w:val="ru-RU"/>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11. </w:t>
      </w:r>
      <w:r w:rsidR="00873A19" w:rsidRPr="003974D9">
        <w:rPr>
          <w:rFonts w:ascii="Times New Roman" w:hAnsi="Times New Roman"/>
          <w:sz w:val="24"/>
          <w:szCs w:val="24"/>
          <w:lang w:val="ru-RU"/>
        </w:rPr>
        <w:t>Образовательная недельная нагрузка распределяется равномерно в течение учебной недели, при этом объём максимально допустимой нагрузки в течение дня составляе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ля обучающихся 5 и 6 классов – не более 6 уроков, для обучающихся 7-9 классов – не более 7 уроков.</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8</w:t>
      </w:r>
      <w:r w:rsidR="00873A19" w:rsidRPr="003974D9">
        <w:rPr>
          <w:rFonts w:ascii="Times New Roman" w:hAnsi="Times New Roman"/>
          <w:position w:val="1"/>
          <w:sz w:val="24"/>
          <w:szCs w:val="24"/>
          <w:lang w:val="ru-RU"/>
        </w:rPr>
        <w:t>.12. </w:t>
      </w:r>
      <w:r w:rsidR="00873A19" w:rsidRPr="003974D9">
        <w:rPr>
          <w:rFonts w:ascii="Times New Roman" w:hAnsi="Times New Roman"/>
          <w:sz w:val="24"/>
          <w:szCs w:val="24"/>
          <w:lang w:val="ru-RU"/>
        </w:rPr>
        <w:t xml:space="preserve">Занятия начинаются не ранее 8 часов утра и заканчиваются не позднее 19 часов. </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8</w:t>
      </w:r>
      <w:r w:rsidR="00873A19" w:rsidRPr="003974D9">
        <w:rPr>
          <w:rFonts w:ascii="Times New Roman" w:hAnsi="Times New Roman"/>
          <w:position w:val="1"/>
          <w:sz w:val="24"/>
          <w:szCs w:val="24"/>
          <w:lang w:val="ru-RU"/>
        </w:rPr>
        <w:t>.13. </w:t>
      </w:r>
      <w:r w:rsidR="00873A19" w:rsidRPr="003974D9">
        <w:rPr>
          <w:rFonts w:ascii="Times New Roman" w:hAnsi="Times New Roman"/>
          <w:sz w:val="24"/>
          <w:szCs w:val="24"/>
          <w:lang w:val="ru-RU"/>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14. </w:t>
      </w:r>
      <w:r w:rsidR="00873A19" w:rsidRPr="003974D9">
        <w:rPr>
          <w:rFonts w:ascii="Times New Roman" w:hAnsi="Times New Roman"/>
          <w:sz w:val="24"/>
          <w:szCs w:val="24"/>
          <w:lang w:val="ru-RU"/>
        </w:rPr>
        <w:t>Календарный учебный график образовательной организации составляется с учё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position w:val="1"/>
          <w:sz w:val="24"/>
          <w:szCs w:val="24"/>
          <w:lang w:val="ru-RU"/>
        </w:rPr>
        <w:t>4</w:t>
      </w:r>
      <w:r w:rsidR="00873A19" w:rsidRPr="003974D9">
        <w:rPr>
          <w:rFonts w:ascii="Times New Roman" w:hAnsi="Times New Roman"/>
          <w:position w:val="1"/>
          <w:sz w:val="24"/>
          <w:szCs w:val="24"/>
          <w:lang w:val="ru-RU"/>
        </w:rPr>
        <w:t>8</w:t>
      </w:r>
      <w:r w:rsidR="00873A19" w:rsidRPr="003974D9">
        <w:rPr>
          <w:rFonts w:ascii="Times New Roman" w:hAnsi="Times New Roman"/>
          <w:sz w:val="24"/>
          <w:szCs w:val="24"/>
          <w:lang w:val="ru-RU"/>
        </w:rPr>
        <w:t>.15. При составлении календарного учебного графика образовательная организация может использовать организацию учебного года по триместрам. При этом наиболее рациональным графиком является равномерное чередование периодов учебы и каникул в течение учебного года – 5-6 недель учебных периодов чередуются с недельными каникулами.</w:t>
      </w:r>
    </w:p>
    <w:p w:rsidR="003E774D" w:rsidRDefault="003E774D" w:rsidP="00EF6D07">
      <w:pPr>
        <w:pStyle w:val="7"/>
        <w:spacing w:before="0" w:after="0"/>
        <w:ind w:firstLine="708"/>
        <w:jc w:val="both"/>
        <w:rPr>
          <w:b w:val="0"/>
          <w:szCs w:val="24"/>
          <w:lang w:val="ru-RU"/>
        </w:rPr>
      </w:pPr>
    </w:p>
    <w:p w:rsidR="00873A19" w:rsidRPr="003974D9" w:rsidRDefault="003E774D" w:rsidP="00EF6D07">
      <w:pPr>
        <w:pStyle w:val="7"/>
        <w:spacing w:before="0" w:after="0"/>
        <w:ind w:firstLine="708"/>
        <w:jc w:val="both"/>
        <w:rPr>
          <w:b w:val="0"/>
          <w:szCs w:val="24"/>
          <w:lang w:val="ru-RU"/>
        </w:rPr>
      </w:pPr>
      <w:r>
        <w:rPr>
          <w:b w:val="0"/>
          <w:szCs w:val="24"/>
          <w:lang w:val="ru-RU"/>
        </w:rPr>
        <w:t>4</w:t>
      </w:r>
      <w:r w:rsidR="00873A19" w:rsidRPr="003974D9">
        <w:rPr>
          <w:b w:val="0"/>
          <w:szCs w:val="24"/>
          <w:lang w:val="ru-RU"/>
        </w:rPr>
        <w:t>9. План внеурочной деятельности.</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1. 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2. Внеурочная деятельность является неотъемлемой и обязательной частью основной общеобразовательной программы.</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3. 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rsidR="00873A19" w:rsidRPr="003974D9" w:rsidRDefault="00C74B24"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9</w:t>
      </w:r>
      <w:r w:rsidR="00873A19" w:rsidRPr="003974D9">
        <w:rPr>
          <w:rFonts w:ascii="Times New Roman" w:hAnsi="Times New Roman"/>
          <w:sz w:val="24"/>
          <w:szCs w:val="24"/>
          <w:lang w:val="ru-RU"/>
        </w:rPr>
        <w:t>.4. Для достижения целей и задач внеурочной деятельности используется все многообразие доступных объектов отечественной культуры, в том числе наследие отечественного кинематограф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ой для разработки курсов внеурочной деятельности, посвященной этому виду отечественного искусства.</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5. 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6.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ри этом расходы времени на отдельные направления плана внеурочной деятельности могут отличатьс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внеурочную деятельность по учебным предметам (включая занятия физической культурой и углубленное изучение предметов) еженедельно – от 2 до 4 ча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внеурочную деятельность по формированию функциональной грамотности – от 1 до 2 ча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7. Общий объём внеурочной деятельности не должен превышать 10 часов в неделю.</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9.7.1. Один час в неделю рекомендуется отводить на внеурочное занятие «Разговоры о важном». </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 xml:space="preserve">9.7.2. 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7.3. 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8. При реализации плана внеурочной деятельности должна быть предусмотрена вариативность содержания внеурочной деятельности с учетом образовательных потребностей и интересов обучающихся.</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9. 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10.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одель плана с преобладанием деятельности ученических сообществ и воспитательных мероприятий.</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11. Формы реализации внеурочной деятельности образовательная организация определяет самостоятельно.</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12. Формы внеурочной деятельности должны предусматривать активность 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другое.</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13.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4</w:t>
      </w:r>
      <w:r w:rsidR="00873A19" w:rsidRPr="003974D9">
        <w:rPr>
          <w:rFonts w:ascii="Times New Roman" w:hAnsi="Times New Roman"/>
          <w:sz w:val="24"/>
          <w:szCs w:val="24"/>
          <w:lang w:val="ru-RU"/>
        </w:rPr>
        <w:t>9.14. В целях реализации плана внеурочной деятельности образовательной организацией может предусматриваться использование ресурсов других организаций (в том числе в сетевой форме),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rsidR="003E774D" w:rsidRDefault="003E774D" w:rsidP="00EF6D07">
      <w:pPr>
        <w:pStyle w:val="7"/>
        <w:spacing w:before="0" w:after="0"/>
        <w:ind w:firstLine="708"/>
        <w:jc w:val="both"/>
        <w:rPr>
          <w:b w:val="0"/>
          <w:szCs w:val="24"/>
          <w:lang w:val="ru-RU"/>
        </w:rPr>
      </w:pPr>
    </w:p>
    <w:p w:rsidR="00873A19" w:rsidRPr="003974D9" w:rsidRDefault="003E774D" w:rsidP="00EF6D07">
      <w:pPr>
        <w:pStyle w:val="7"/>
        <w:spacing w:before="0" w:after="0"/>
        <w:ind w:firstLine="708"/>
        <w:jc w:val="both"/>
        <w:rPr>
          <w:b w:val="0"/>
          <w:szCs w:val="24"/>
          <w:lang w:val="ru-RU"/>
        </w:rPr>
      </w:pPr>
      <w:r>
        <w:rPr>
          <w:b w:val="0"/>
          <w:szCs w:val="24"/>
          <w:lang w:val="ru-RU"/>
        </w:rPr>
        <w:t>5</w:t>
      </w:r>
      <w:r w:rsidR="00873A19" w:rsidRPr="003974D9">
        <w:rPr>
          <w:b w:val="0"/>
          <w:szCs w:val="24"/>
          <w:lang w:val="ru-RU"/>
        </w:rPr>
        <w:t>0. Федеральный календарный план воспитательной работы.</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5</w:t>
      </w:r>
      <w:r w:rsidR="00873A19" w:rsidRPr="003974D9">
        <w:rPr>
          <w:rFonts w:ascii="Times New Roman" w:hAnsi="Times New Roman"/>
          <w:sz w:val="24"/>
          <w:szCs w:val="24"/>
          <w:lang w:val="ru-RU"/>
        </w:rPr>
        <w:t xml:space="preserve">0.1. Федеральный календарный план воспитательной работы является единым для образовательных организаций. </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5</w:t>
      </w:r>
      <w:r w:rsidR="00873A19" w:rsidRPr="003974D9">
        <w:rPr>
          <w:rFonts w:ascii="Times New Roman" w:hAnsi="Times New Roman"/>
          <w:sz w:val="24"/>
          <w:szCs w:val="24"/>
          <w:lang w:val="ru-RU"/>
        </w:rPr>
        <w:t xml:space="preserve">0.2. Федеральный календарный план воспитательной работы может быть реализован в рамках урочной и внеурочной деятельности. </w:t>
      </w:r>
    </w:p>
    <w:p w:rsidR="00873A19" w:rsidRPr="003974D9" w:rsidRDefault="003E774D" w:rsidP="00EF6D07">
      <w:pPr>
        <w:spacing w:after="0" w:line="240" w:lineRule="auto"/>
        <w:ind w:firstLine="709"/>
        <w:jc w:val="both"/>
        <w:rPr>
          <w:rFonts w:ascii="Times New Roman" w:hAnsi="Times New Roman"/>
          <w:sz w:val="24"/>
          <w:szCs w:val="24"/>
          <w:lang w:val="ru-RU"/>
        </w:rPr>
      </w:pPr>
      <w:r>
        <w:rPr>
          <w:rFonts w:ascii="Times New Roman" w:hAnsi="Times New Roman"/>
          <w:sz w:val="24"/>
          <w:szCs w:val="24"/>
          <w:lang w:val="ru-RU"/>
        </w:rPr>
        <w:t>5</w:t>
      </w:r>
      <w:r w:rsidR="00873A19" w:rsidRPr="003974D9">
        <w:rPr>
          <w:rFonts w:ascii="Times New Roman" w:hAnsi="Times New Roman"/>
          <w:sz w:val="24"/>
          <w:szCs w:val="24"/>
          <w:lang w:val="ru-RU"/>
        </w:rPr>
        <w:t>0.3. 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Сентябр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сентября: День знани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 xml:space="preserve">3 сентября: День окончания Второй мировой войны, День солидарности в борьбе с терроризмом; </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сентября: Международный день распространения грамот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0 сентября: Международный день памяти жертв фашизм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Октябр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октября: Международный день пожилых людей; Международный день музы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октября: День защиты животных;</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октября: День учителя;</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5 октября: Международный день школьных библиотек;</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Третье воскресенье октября: День отц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Ноябр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4 ноября: День народного един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ноября: День памяти погибших при исполнении служебных обязанностей сотрудников органов внутренних дел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Последнее воскресенье ноября: День Матер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0 ноября: День Государственного герб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Декабр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3 декабря: День неизвестного солдата; Международный день инвалидов;</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5 декабря: День добровольца (волонтера) в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декабря: День Героев От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декабря: День Конституции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Январ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5 января: День российского студен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Февра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 февраля: День разгрома советскими войсками немецко-фашистских войск в Сталинградской битве;</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февраля: День российской нау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5 февраля: День памяти о россиянах, исполнявших служебный долг за пределами От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1 февраля: Международный день родн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3 февраля: День защитника Отечеств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р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марта: Международный женский ден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8 марта: День воссоединения Крыма с Росси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7 марта: Всемирный день театр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пре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апреля: День космонавтик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 апреля: День памяти о геноциде советского народа нацистами и их пособниками в годы Великой Отечественной войн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Ма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мая: Праздник Весны и Труд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9 мая: День Побед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9 мая: День детских общественных организаций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4 мая: День славянской письменности и культуры.</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юн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 июня: День защиты детей;</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6 июня: День русского язы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12 июня: День Росс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2 июня: День памяти и скорб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7 июня: День молодеж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Июль:</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8 июля: День семьи, любви и верност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Август:</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Вторая суббота августа: День физкультурника;</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2 августа: День Государственного флага Российской Федерации;</w:t>
      </w:r>
    </w:p>
    <w:p w:rsidR="00873A19" w:rsidRPr="003974D9" w:rsidRDefault="00873A19" w:rsidP="00EF6D07">
      <w:pPr>
        <w:spacing w:after="0" w:line="240" w:lineRule="auto"/>
        <w:ind w:firstLine="709"/>
        <w:jc w:val="both"/>
        <w:rPr>
          <w:rFonts w:ascii="Times New Roman" w:hAnsi="Times New Roman"/>
          <w:sz w:val="24"/>
          <w:szCs w:val="24"/>
          <w:lang w:val="ru-RU"/>
        </w:rPr>
      </w:pPr>
      <w:r w:rsidRPr="003974D9">
        <w:rPr>
          <w:rFonts w:ascii="Times New Roman" w:hAnsi="Times New Roman"/>
          <w:sz w:val="24"/>
          <w:szCs w:val="24"/>
          <w:lang w:val="ru-RU"/>
        </w:rPr>
        <w:t>27 августа: День российского кино.</w:t>
      </w:r>
    </w:p>
    <w:bookmarkEnd w:id="3"/>
    <w:p w:rsidR="00873A19" w:rsidRPr="003974D9" w:rsidRDefault="00873A19" w:rsidP="00EF6D07">
      <w:pPr>
        <w:spacing w:after="0" w:line="240" w:lineRule="auto"/>
        <w:ind w:left="709"/>
        <w:jc w:val="both"/>
        <w:rPr>
          <w:rFonts w:ascii="Times New Roman" w:hAnsi="Times New Roman"/>
          <w:sz w:val="24"/>
          <w:szCs w:val="24"/>
          <w:lang w:val="ru-RU"/>
        </w:rPr>
      </w:pPr>
    </w:p>
    <w:sectPr w:rsidR="00873A19" w:rsidRPr="003974D9" w:rsidSect="00D10114">
      <w:headerReference w:type="default" r:id="rId19"/>
      <w:footerReference w:type="even" r:id="rId20"/>
      <w:pgSz w:w="11907" w:h="16840"/>
      <w:pgMar w:top="1134" w:right="567" w:bottom="1276" w:left="1134" w:header="567" w:footer="567" w:gutter="0"/>
      <w:cols w:space="720"/>
      <w:titlePg/>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6EA8" w:rsidRDefault="00106EA8">
      <w:pPr>
        <w:spacing w:after="0" w:line="240" w:lineRule="auto"/>
      </w:pPr>
      <w:r>
        <w:separator/>
      </w:r>
    </w:p>
  </w:endnote>
  <w:endnote w:type="continuationSeparator" w:id="0">
    <w:p w:rsidR="00106EA8" w:rsidRDefault="00106E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Sakha">
    <w:altName w:val="Courier New"/>
    <w:panose1 w:val="00000000000000000000"/>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choolBookSanPi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Minion Pro">
    <w:panose1 w:val="00000000000000000000"/>
    <w:charset w:val="00"/>
    <w:family w:val="roman"/>
    <w:notTrueType/>
    <w:pitch w:val="variable"/>
    <w:sig w:usb0="00000003" w:usb1="00000000" w:usb2="00000000" w:usb3="00000000" w:csb0="00000001" w:csb1="00000000"/>
  </w:font>
  <w:font w:name="SchoolBookSanPin-Bold">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003" w:usb1="00000000" w:usb2="00000000" w:usb3="00000000" w:csb0="00000001"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panose1 w:val="00000000000000000000"/>
    <w:charset w:val="02"/>
    <w:family w:val="roman"/>
    <w:notTrueType/>
    <w:pitch w:val="variable"/>
  </w:font>
  <w:font w:name="Helvetica Neue">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02"/>
    <w:family w:val="auto"/>
    <w:notTrueType/>
    <w:pitch w:val="default"/>
  </w:font>
  <w:font w:name="PiGraphA">
    <w:altName w:val="Times New Roman"/>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panose1 w:val="00000000000000000000"/>
    <w:charset w:val="CC"/>
    <w:family w:val="roman"/>
    <w:notTrueType/>
    <w:pitch w:val="variable"/>
    <w:sig w:usb0="00000203" w:usb1="00000000" w:usb2="00000000" w:usb3="00000000" w:csb0="00000005"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SLBookman Old Style Cyr">
    <w:altName w:val="Bookman Old Style"/>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Newton-Bold">
    <w:altName w:val="Cambria"/>
    <w:panose1 w:val="00000000000000000000"/>
    <w:charset w:val="00"/>
    <w:family w:val="roman"/>
    <w:notTrueType/>
    <w:pitch w:val="default"/>
    <w:sig w:usb0="00000003" w:usb1="00000000" w:usb2="00000000" w:usb3="00000000" w:csb0="00000001" w:csb1="00000000"/>
  </w:font>
  <w:font w:name="Newton-Regular">
    <w:altName w:val="MS Gothic"/>
    <w:panose1 w:val="00000000000000000000"/>
    <w:charset w:val="00"/>
    <w:family w:val="auto"/>
    <w:notTrueType/>
    <w:pitch w:val="default"/>
    <w:sig w:usb0="00000003" w:usb1="00000000" w:usb2="00000000" w:usb3="00000000" w:csb0="00000001" w:csb1="00000000"/>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XO Thames">
    <w:panose1 w:val="00000000000000000000"/>
    <w:charset w:val="CC"/>
    <w:family w:val="roman"/>
    <w:notTrueType/>
    <w:pitch w:val="variable"/>
    <w:sig w:usb0="00000203" w:usb1="00000000" w:usb2="00000000" w:usb3="00000000" w:csb0="00000005" w:csb1="00000000"/>
  </w:font>
  <w:font w:name="Lucida Sans">
    <w:altName w:val="Arial"/>
    <w:panose1 w:val="00000000000000000000"/>
    <w:charset w:val="00"/>
    <w:family w:val="swiss"/>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Udm">
    <w:altName w:val="Times New Roman"/>
    <w:panose1 w:val="00000000000000000000"/>
    <w:charset w:val="CC"/>
    <w:family w:val="roman"/>
    <w:notTrueType/>
    <w:pitch w:val="variable"/>
    <w:sig w:usb0="00000203" w:usb1="00000000" w:usb2="00000000" w:usb3="00000000" w:csb0="00000005" w:csb1="00000000"/>
  </w:font>
  <w:font w:name="T*m*s*N*w*R*m*n">
    <w:altName w:val="Times New Roman"/>
    <w:panose1 w:val="00000000000000000000"/>
    <w:charset w:val="00"/>
    <w:family w:val="roman"/>
    <w:notTrueType/>
    <w:pitch w:val="default"/>
    <w:sig w:usb0="00000003" w:usb1="00000000" w:usb2="00000000" w:usb3="00000000" w:csb0="00000001" w:csb1="00000000"/>
  </w:font>
  <w:font w:name="C*l*b*i">
    <w:altName w:val="Times New Roman"/>
    <w:panose1 w:val="00000000000000000000"/>
    <w:charset w:val="00"/>
    <w:family w:val="roman"/>
    <w:notTrueType/>
    <w:pitch w:val="default"/>
    <w:sig w:usb0="00000003" w:usb1="00000000" w:usb2="00000000" w:usb3="00000000" w:csb0="00000001" w:csb1="00000000"/>
  </w:font>
  <w:font w:name="Komi SchoolBook">
    <w:altName w:val="Times New Roman"/>
    <w:panose1 w:val="00000000000000000000"/>
    <w:charset w:val="CC"/>
    <w:family w:val="auto"/>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651" w:rsidRDefault="00781651">
    <w:pPr>
      <w:spacing w:after="0" w:line="200" w:lineRule="exact"/>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6EA8" w:rsidRDefault="00106EA8">
      <w:pPr>
        <w:spacing w:after="0" w:line="240" w:lineRule="auto"/>
      </w:pPr>
      <w:r>
        <w:separator/>
      </w:r>
    </w:p>
  </w:footnote>
  <w:footnote w:type="continuationSeparator" w:id="0">
    <w:p w:rsidR="00106EA8" w:rsidRDefault="00106EA8">
      <w:pPr>
        <w:spacing w:after="0" w:line="240" w:lineRule="auto"/>
      </w:pPr>
      <w:r>
        <w:continuationSeparator/>
      </w:r>
    </w:p>
  </w:footnote>
  <w:footnote w:id="1">
    <w:p w:rsidR="00781651" w:rsidRPr="009163DE" w:rsidRDefault="00781651" w:rsidP="00134744">
      <w:pPr>
        <w:spacing w:before="31" w:line="240" w:lineRule="auto"/>
        <w:ind w:left="117" w:right="-20"/>
        <w:jc w:val="both"/>
        <w:rPr>
          <w:lang w:val="ru-RU"/>
        </w:rPr>
      </w:pPr>
      <w:r w:rsidRPr="00B9591A">
        <w:rPr>
          <w:rStyle w:val="af8"/>
          <w:rFonts w:ascii="Times New Roman" w:hAnsi="Times New Roman"/>
          <w:sz w:val="24"/>
          <w:szCs w:val="24"/>
        </w:rPr>
        <w:footnoteRef/>
      </w:r>
      <w:r w:rsidRPr="00B9591A">
        <w:rPr>
          <w:rFonts w:ascii="Times New Roman" w:hAnsi="Times New Roman"/>
          <w:sz w:val="24"/>
          <w:szCs w:val="24"/>
          <w:lang w:val="ru-RU"/>
        </w:rPr>
        <w:t xml:space="preserve"> </w:t>
      </w:r>
      <w:r w:rsidRPr="00B9591A">
        <w:rPr>
          <w:rFonts w:ascii="Times New Roman" w:hAnsi="Times New Roman"/>
          <w:color w:val="231F20"/>
          <w:sz w:val="24"/>
          <w:szCs w:val="24"/>
          <w:lang w:val="ru-RU"/>
        </w:rPr>
        <w:t>У</w:t>
      </w:r>
      <w:r w:rsidRPr="00B9591A">
        <w:rPr>
          <w:rFonts w:ascii="Times New Roman" w:hAnsi="Times New Roman"/>
          <w:color w:val="231F20"/>
          <w:spacing w:val="2"/>
          <w:sz w:val="24"/>
          <w:szCs w:val="24"/>
          <w:lang w:val="ru-RU"/>
        </w:rPr>
        <w:t>к</w:t>
      </w:r>
      <w:r w:rsidRPr="00B9591A">
        <w:rPr>
          <w:rFonts w:ascii="Times New Roman" w:hAnsi="Times New Roman"/>
          <w:color w:val="231F20"/>
          <w:sz w:val="24"/>
          <w:szCs w:val="24"/>
          <w:lang w:val="ru-RU"/>
        </w:rPr>
        <w:t>аз П</w:t>
      </w:r>
      <w:r w:rsidRPr="00B9591A">
        <w:rPr>
          <w:rFonts w:ascii="Times New Roman" w:hAnsi="Times New Roman"/>
          <w:color w:val="231F20"/>
          <w:spacing w:val="2"/>
          <w:sz w:val="24"/>
          <w:szCs w:val="24"/>
          <w:lang w:val="ru-RU"/>
        </w:rPr>
        <w:t>р</w:t>
      </w:r>
      <w:r w:rsidRPr="00B9591A">
        <w:rPr>
          <w:rFonts w:ascii="Times New Roman" w:hAnsi="Times New Roman"/>
          <w:color w:val="231F20"/>
          <w:sz w:val="24"/>
          <w:szCs w:val="24"/>
          <w:lang w:val="ru-RU"/>
        </w:rPr>
        <w:t>езиден</w:t>
      </w:r>
      <w:r w:rsidRPr="00B9591A">
        <w:rPr>
          <w:rFonts w:ascii="Times New Roman" w:hAnsi="Times New Roman"/>
          <w:color w:val="231F20"/>
          <w:spacing w:val="-2"/>
          <w:sz w:val="24"/>
          <w:szCs w:val="24"/>
          <w:lang w:val="ru-RU"/>
        </w:rPr>
        <w:t>т</w:t>
      </w:r>
      <w:r w:rsidRPr="00B9591A">
        <w:rPr>
          <w:rFonts w:ascii="Times New Roman" w:hAnsi="Times New Roman"/>
          <w:color w:val="231F20"/>
          <w:sz w:val="24"/>
          <w:szCs w:val="24"/>
          <w:lang w:val="ru-RU"/>
        </w:rPr>
        <w:t>а Р</w:t>
      </w:r>
      <w:r w:rsidRPr="00B9591A">
        <w:rPr>
          <w:rFonts w:ascii="Times New Roman" w:hAnsi="Times New Roman"/>
          <w:color w:val="231F20"/>
          <w:spacing w:val="2"/>
          <w:sz w:val="24"/>
          <w:szCs w:val="24"/>
          <w:lang w:val="ru-RU"/>
        </w:rPr>
        <w:t>о</w:t>
      </w:r>
      <w:r w:rsidRPr="00B9591A">
        <w:rPr>
          <w:rFonts w:ascii="Times New Roman" w:hAnsi="Times New Roman"/>
          <w:color w:val="231F20"/>
          <w:sz w:val="24"/>
          <w:szCs w:val="24"/>
          <w:lang w:val="ru-RU"/>
        </w:rPr>
        <w:t xml:space="preserve">ссийской </w:t>
      </w:r>
      <w:r w:rsidRPr="00B9591A">
        <w:rPr>
          <w:rFonts w:ascii="Times New Roman" w:hAnsi="Times New Roman"/>
          <w:color w:val="231F20"/>
          <w:spacing w:val="3"/>
          <w:sz w:val="24"/>
          <w:szCs w:val="24"/>
          <w:lang w:val="ru-RU"/>
        </w:rPr>
        <w:t>Ф</w:t>
      </w:r>
      <w:r w:rsidRPr="00B9591A">
        <w:rPr>
          <w:rFonts w:ascii="Times New Roman" w:hAnsi="Times New Roman"/>
          <w:color w:val="231F20"/>
          <w:sz w:val="24"/>
          <w:szCs w:val="24"/>
          <w:lang w:val="ru-RU"/>
        </w:rPr>
        <w:t>еде</w:t>
      </w:r>
      <w:r w:rsidRPr="00B9591A">
        <w:rPr>
          <w:rFonts w:ascii="Times New Roman" w:hAnsi="Times New Roman"/>
          <w:color w:val="231F20"/>
          <w:spacing w:val="2"/>
          <w:sz w:val="24"/>
          <w:szCs w:val="24"/>
          <w:lang w:val="ru-RU"/>
        </w:rPr>
        <w:t>р</w:t>
      </w:r>
      <w:r w:rsidRPr="00B9591A">
        <w:rPr>
          <w:rFonts w:ascii="Times New Roman" w:hAnsi="Times New Roman"/>
          <w:color w:val="231F20"/>
          <w:sz w:val="24"/>
          <w:szCs w:val="24"/>
          <w:lang w:val="ru-RU"/>
        </w:rPr>
        <w:t xml:space="preserve">ации от 2 июля 2021 г. № 400 </w:t>
      </w:r>
      <w:r w:rsidRPr="00B9591A">
        <w:rPr>
          <w:rFonts w:ascii="Times New Roman" w:hAnsi="Times New Roman"/>
          <w:color w:val="231F20"/>
          <w:position w:val="1"/>
          <w:sz w:val="24"/>
          <w:szCs w:val="24"/>
          <w:lang w:val="ru-RU"/>
        </w:rPr>
        <w:t>«О</w:t>
      </w:r>
      <w:r w:rsidRPr="00B9591A">
        <w:rPr>
          <w:rFonts w:ascii="Times New Roman" w:hAnsi="Times New Roman"/>
          <w:color w:val="231F20"/>
          <w:spacing w:val="24"/>
          <w:position w:val="1"/>
          <w:sz w:val="24"/>
          <w:szCs w:val="24"/>
          <w:lang w:val="ru-RU"/>
        </w:rPr>
        <w:t xml:space="preserve"> </w:t>
      </w:r>
      <w:r w:rsidRPr="00B9591A">
        <w:rPr>
          <w:rFonts w:ascii="Times New Roman" w:hAnsi="Times New Roman"/>
          <w:color w:val="231F20"/>
          <w:position w:val="1"/>
          <w:sz w:val="24"/>
          <w:szCs w:val="24"/>
          <w:lang w:val="ru-RU"/>
        </w:rPr>
        <w:t>Ст</w:t>
      </w:r>
      <w:r w:rsidRPr="00B9591A">
        <w:rPr>
          <w:rFonts w:ascii="Times New Roman" w:hAnsi="Times New Roman"/>
          <w:color w:val="231F20"/>
          <w:spacing w:val="2"/>
          <w:position w:val="1"/>
          <w:sz w:val="24"/>
          <w:szCs w:val="24"/>
          <w:lang w:val="ru-RU"/>
        </w:rPr>
        <w:t>р</w:t>
      </w:r>
      <w:r w:rsidRPr="00B9591A">
        <w:rPr>
          <w:rFonts w:ascii="Times New Roman" w:hAnsi="Times New Roman"/>
          <w:color w:val="231F20"/>
          <w:position w:val="1"/>
          <w:sz w:val="24"/>
          <w:szCs w:val="24"/>
          <w:lang w:val="ru-RU"/>
        </w:rPr>
        <w:t>атегии</w:t>
      </w:r>
      <w:r w:rsidRPr="00B9591A">
        <w:rPr>
          <w:rFonts w:ascii="Times New Roman" w:hAnsi="Times New Roman"/>
          <w:color w:val="231F20"/>
          <w:spacing w:val="24"/>
          <w:position w:val="1"/>
          <w:sz w:val="24"/>
          <w:szCs w:val="24"/>
          <w:lang w:val="ru-RU"/>
        </w:rPr>
        <w:t xml:space="preserve"> </w:t>
      </w:r>
      <w:r w:rsidRPr="00B9591A">
        <w:rPr>
          <w:rFonts w:ascii="Times New Roman" w:hAnsi="Times New Roman"/>
          <w:color w:val="231F20"/>
          <w:position w:val="1"/>
          <w:sz w:val="24"/>
          <w:szCs w:val="24"/>
          <w:lang w:val="ru-RU"/>
        </w:rPr>
        <w:t>национальной</w:t>
      </w:r>
      <w:r w:rsidRPr="00B9591A">
        <w:rPr>
          <w:rFonts w:ascii="Times New Roman" w:hAnsi="Times New Roman"/>
          <w:color w:val="231F20"/>
          <w:spacing w:val="24"/>
          <w:position w:val="1"/>
          <w:sz w:val="24"/>
          <w:szCs w:val="24"/>
          <w:lang w:val="ru-RU"/>
        </w:rPr>
        <w:t xml:space="preserve"> </w:t>
      </w:r>
      <w:r w:rsidRPr="00B9591A">
        <w:rPr>
          <w:rFonts w:ascii="Times New Roman" w:hAnsi="Times New Roman"/>
          <w:color w:val="231F20"/>
          <w:spacing w:val="2"/>
          <w:position w:val="1"/>
          <w:sz w:val="24"/>
          <w:szCs w:val="24"/>
          <w:lang w:val="ru-RU"/>
        </w:rPr>
        <w:t>б</w:t>
      </w:r>
      <w:r w:rsidRPr="00B9591A">
        <w:rPr>
          <w:rFonts w:ascii="Times New Roman" w:hAnsi="Times New Roman"/>
          <w:color w:val="231F20"/>
          <w:position w:val="1"/>
          <w:sz w:val="24"/>
          <w:szCs w:val="24"/>
          <w:lang w:val="ru-RU"/>
        </w:rPr>
        <w:t>е</w:t>
      </w:r>
      <w:r w:rsidRPr="00B9591A">
        <w:rPr>
          <w:rFonts w:ascii="Times New Roman" w:hAnsi="Times New Roman"/>
          <w:color w:val="231F20"/>
          <w:spacing w:val="2"/>
          <w:position w:val="1"/>
          <w:sz w:val="24"/>
          <w:szCs w:val="24"/>
          <w:lang w:val="ru-RU"/>
        </w:rPr>
        <w:t>з</w:t>
      </w:r>
      <w:r w:rsidRPr="00B9591A">
        <w:rPr>
          <w:rFonts w:ascii="Times New Roman" w:hAnsi="Times New Roman"/>
          <w:color w:val="231F20"/>
          <w:position w:val="1"/>
          <w:sz w:val="24"/>
          <w:szCs w:val="24"/>
          <w:lang w:val="ru-RU"/>
        </w:rPr>
        <w:t>опасн</w:t>
      </w:r>
      <w:r w:rsidRPr="00B9591A">
        <w:rPr>
          <w:rFonts w:ascii="Times New Roman" w:hAnsi="Times New Roman"/>
          <w:color w:val="231F20"/>
          <w:spacing w:val="2"/>
          <w:position w:val="1"/>
          <w:sz w:val="24"/>
          <w:szCs w:val="24"/>
          <w:lang w:val="ru-RU"/>
        </w:rPr>
        <w:t>о</w:t>
      </w:r>
      <w:r w:rsidRPr="00B9591A">
        <w:rPr>
          <w:rFonts w:ascii="Times New Roman" w:hAnsi="Times New Roman"/>
          <w:color w:val="231F20"/>
          <w:position w:val="1"/>
          <w:sz w:val="24"/>
          <w:szCs w:val="24"/>
          <w:lang w:val="ru-RU"/>
        </w:rPr>
        <w:t>сти</w:t>
      </w:r>
      <w:r w:rsidRPr="00B9591A">
        <w:rPr>
          <w:rFonts w:ascii="Times New Roman" w:hAnsi="Times New Roman"/>
          <w:color w:val="231F20"/>
          <w:spacing w:val="24"/>
          <w:position w:val="1"/>
          <w:sz w:val="24"/>
          <w:szCs w:val="24"/>
          <w:lang w:val="ru-RU"/>
        </w:rPr>
        <w:t xml:space="preserve"> </w:t>
      </w:r>
      <w:r w:rsidRPr="00B9591A">
        <w:rPr>
          <w:rFonts w:ascii="Times New Roman" w:hAnsi="Times New Roman"/>
          <w:color w:val="231F20"/>
          <w:position w:val="1"/>
          <w:sz w:val="24"/>
          <w:szCs w:val="24"/>
          <w:lang w:val="ru-RU"/>
        </w:rPr>
        <w:t>Р</w:t>
      </w:r>
      <w:r w:rsidRPr="00B9591A">
        <w:rPr>
          <w:rFonts w:ascii="Times New Roman" w:hAnsi="Times New Roman"/>
          <w:color w:val="231F20"/>
          <w:spacing w:val="2"/>
          <w:position w:val="1"/>
          <w:sz w:val="24"/>
          <w:szCs w:val="24"/>
          <w:lang w:val="ru-RU"/>
        </w:rPr>
        <w:t>о</w:t>
      </w:r>
      <w:r w:rsidRPr="00B9591A">
        <w:rPr>
          <w:rFonts w:ascii="Times New Roman" w:hAnsi="Times New Roman"/>
          <w:color w:val="231F20"/>
          <w:position w:val="1"/>
          <w:sz w:val="24"/>
          <w:szCs w:val="24"/>
          <w:lang w:val="ru-RU"/>
        </w:rPr>
        <w:t>ссийской</w:t>
      </w:r>
      <w:r w:rsidRPr="00B9591A">
        <w:rPr>
          <w:rFonts w:ascii="Times New Roman" w:hAnsi="Times New Roman"/>
          <w:color w:val="231F20"/>
          <w:spacing w:val="24"/>
          <w:position w:val="1"/>
          <w:sz w:val="24"/>
          <w:szCs w:val="24"/>
          <w:lang w:val="ru-RU"/>
        </w:rPr>
        <w:t xml:space="preserve"> </w:t>
      </w:r>
      <w:r w:rsidRPr="00B9591A">
        <w:rPr>
          <w:rFonts w:ascii="Times New Roman" w:hAnsi="Times New Roman"/>
          <w:color w:val="231F20"/>
          <w:spacing w:val="3"/>
          <w:position w:val="1"/>
          <w:sz w:val="24"/>
          <w:szCs w:val="24"/>
          <w:lang w:val="ru-RU"/>
        </w:rPr>
        <w:t>Ф</w:t>
      </w:r>
      <w:r w:rsidRPr="00B9591A">
        <w:rPr>
          <w:rFonts w:ascii="Times New Roman" w:hAnsi="Times New Roman"/>
          <w:color w:val="231F20"/>
          <w:position w:val="1"/>
          <w:sz w:val="24"/>
          <w:szCs w:val="24"/>
          <w:lang w:val="ru-RU"/>
        </w:rPr>
        <w:t>еде</w:t>
      </w:r>
      <w:r w:rsidRPr="00B9591A">
        <w:rPr>
          <w:rFonts w:ascii="Times New Roman" w:hAnsi="Times New Roman"/>
          <w:color w:val="231F20"/>
          <w:spacing w:val="2"/>
          <w:position w:val="1"/>
          <w:sz w:val="24"/>
          <w:szCs w:val="24"/>
          <w:lang w:val="ru-RU"/>
        </w:rPr>
        <w:t>р</w:t>
      </w:r>
      <w:r w:rsidRPr="00B9591A">
        <w:rPr>
          <w:rFonts w:ascii="Times New Roman" w:hAnsi="Times New Roman"/>
          <w:color w:val="231F20"/>
          <w:position w:val="1"/>
          <w:sz w:val="24"/>
          <w:szCs w:val="24"/>
          <w:lang w:val="ru-RU"/>
        </w:rPr>
        <w:t>аци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651" w:rsidRDefault="00781651" w:rsidP="00393A0A">
    <w:pPr>
      <w:pStyle w:val="a7"/>
      <w:jc w:val="center"/>
    </w:pPr>
    <w:r w:rsidRPr="00E16212">
      <w:rPr>
        <w:rFonts w:ascii="Times New Roman" w:hAnsi="Times New Roman"/>
        <w:sz w:val="24"/>
        <w:szCs w:val="24"/>
      </w:rPr>
      <w:fldChar w:fldCharType="begin"/>
    </w:r>
    <w:r w:rsidRPr="00E16212">
      <w:rPr>
        <w:rFonts w:ascii="Times New Roman" w:hAnsi="Times New Roman"/>
        <w:sz w:val="24"/>
        <w:szCs w:val="24"/>
      </w:rPr>
      <w:instrText>PAGE   \* MERGEFORMAT</w:instrText>
    </w:r>
    <w:r w:rsidRPr="00E16212">
      <w:rPr>
        <w:rFonts w:ascii="Times New Roman" w:hAnsi="Times New Roman"/>
        <w:sz w:val="24"/>
        <w:szCs w:val="24"/>
      </w:rPr>
      <w:fldChar w:fldCharType="separate"/>
    </w:r>
    <w:r w:rsidR="00A81E3A" w:rsidRPr="00A81E3A">
      <w:rPr>
        <w:rFonts w:ascii="Times New Roman" w:hAnsi="Times New Roman"/>
        <w:noProof/>
        <w:sz w:val="24"/>
        <w:szCs w:val="24"/>
        <w:lang w:val="ru-RU"/>
      </w:rPr>
      <w:t>4</w:t>
    </w:r>
    <w:r w:rsidRPr="00E16212">
      <w:rPr>
        <w:rFonts w:ascii="Times New Roman" w:hAnsi="Times New Roman"/>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pt;height:11pt" o:bullet="t">
        <v:imagedata r:id="rId1" o:title=""/>
      </v:shape>
    </w:pict>
  </w:numPicBullet>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608AEDC0"/>
    <w:lvl w:ilvl="0">
      <w:start w:val="1"/>
      <w:numFmt w:val="bullet"/>
      <w:lvlText w:val=""/>
      <w:lvlJc w:val="left"/>
      <w:pPr>
        <w:tabs>
          <w:tab w:val="num" w:pos="360"/>
        </w:tabs>
        <w:ind w:left="360" w:hanging="360"/>
      </w:pPr>
      <w:rPr>
        <w:rFonts w:ascii="Symbol" w:hAnsi="Symbol" w:hint="default"/>
      </w:rPr>
    </w:lvl>
  </w:abstractNum>
  <w:abstractNum w:abstractNumId="2">
    <w:nsid w:val="00000001"/>
    <w:multiLevelType w:val="singleLevel"/>
    <w:tmpl w:val="00000001"/>
    <w:name w:val="WW8Num1"/>
    <w:lvl w:ilvl="0">
      <w:start w:val="1"/>
      <w:numFmt w:val="decimal"/>
      <w:lvlText w:val="%1)"/>
      <w:lvlJc w:val="left"/>
      <w:pPr>
        <w:tabs>
          <w:tab w:val="num" w:pos="720"/>
        </w:tabs>
        <w:ind w:left="720" w:hanging="360"/>
      </w:pPr>
      <w:rPr>
        <w:rFonts w:cs="Times New Roman"/>
      </w:rPr>
    </w:lvl>
  </w:abstractNum>
  <w:abstractNum w:abstractNumId="3">
    <w:nsid w:val="00000002"/>
    <w:multiLevelType w:val="singleLevel"/>
    <w:tmpl w:val="00000002"/>
    <w:name w:val="WW8Num2"/>
    <w:lvl w:ilvl="0">
      <w:start w:val="1"/>
      <w:numFmt w:val="decimal"/>
      <w:lvlText w:val="%1)"/>
      <w:lvlJc w:val="left"/>
      <w:pPr>
        <w:tabs>
          <w:tab w:val="num" w:pos="1833"/>
        </w:tabs>
        <w:ind w:left="1833" w:hanging="1125"/>
      </w:pPr>
      <w:rPr>
        <w:rFonts w:cs="Times New Roman"/>
      </w:rPr>
    </w:lvl>
  </w:abstractNum>
  <w:abstractNum w:abstractNumId="4">
    <w:nsid w:val="00000003"/>
    <w:multiLevelType w:val="singleLevel"/>
    <w:tmpl w:val="00000003"/>
    <w:name w:val="WW8Num3"/>
    <w:lvl w:ilvl="0">
      <w:start w:val="1"/>
      <w:numFmt w:val="decimal"/>
      <w:lvlText w:val="%1)"/>
      <w:lvlJc w:val="left"/>
      <w:pPr>
        <w:tabs>
          <w:tab w:val="num" w:pos="720"/>
        </w:tabs>
        <w:ind w:left="720" w:hanging="360"/>
      </w:pPr>
      <w:rPr>
        <w:rFonts w:cs="Times New Roman"/>
      </w:rPr>
    </w:lvl>
  </w:abstractNum>
  <w:abstractNum w:abstractNumId="5">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6">
    <w:nsid w:val="00000017"/>
    <w:multiLevelType w:val="singleLevel"/>
    <w:tmpl w:val="00000017"/>
    <w:lvl w:ilvl="0">
      <w:start w:val="2"/>
      <w:numFmt w:val="bullet"/>
      <w:lvlText w:val="-"/>
      <w:lvlJc w:val="left"/>
      <w:pPr>
        <w:tabs>
          <w:tab w:val="left" w:pos="0"/>
        </w:tabs>
        <w:ind w:left="1429" w:hanging="360"/>
      </w:pPr>
      <w:rPr>
        <w:rFonts w:ascii="Times Sakha" w:hAnsi="Times Sakha"/>
      </w:rPr>
    </w:lvl>
  </w:abstractNum>
  <w:abstractNum w:abstractNumId="7">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8">
    <w:nsid w:val="081834B3"/>
    <w:multiLevelType w:val="hybridMultilevel"/>
    <w:tmpl w:val="3894EC9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97627FD"/>
    <w:multiLevelType w:val="hybridMultilevel"/>
    <w:tmpl w:val="77687548"/>
    <w:lvl w:ilvl="0" w:tplc="69543012">
      <w:start w:val="1"/>
      <w:numFmt w:val="decimal"/>
      <w:suff w:val="nothing"/>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0">
    <w:nsid w:val="0F79449C"/>
    <w:multiLevelType w:val="multilevel"/>
    <w:tmpl w:val="18DC0A24"/>
    <w:styleLink w:val="11"/>
    <w:lvl w:ilvl="0">
      <w:start w:val="1"/>
      <w:numFmt w:val="decimal"/>
      <w:lvlText w:val="%1)"/>
      <w:lvlJc w:val="left"/>
      <w:pPr>
        <w:ind w:left="1429" w:hanging="360"/>
      </w:pPr>
      <w:rPr>
        <w:rFonts w:cs="Times New Roman"/>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11">
    <w:nsid w:val="15D00FD7"/>
    <w:multiLevelType w:val="multilevel"/>
    <w:tmpl w:val="DD163444"/>
    <w:lvl w:ilvl="0">
      <w:numFmt w:val="bullet"/>
      <w:pStyle w:val="2"/>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hint="default"/>
      </w:rPr>
    </w:lvl>
    <w:lvl w:ilvl="2">
      <w:start w:val="1"/>
      <w:numFmt w:val="bullet"/>
      <w:lvlText w:val=""/>
      <w:lvlJc w:val="left"/>
      <w:pPr>
        <w:tabs>
          <w:tab w:val="num" w:pos="0"/>
        </w:tabs>
        <w:ind w:left="2160" w:hanging="360"/>
      </w:pPr>
      <w:rPr>
        <w:rFonts w:ascii="Wingdings" w:hAnsi="Wingdings" w:hint="default"/>
      </w:rPr>
    </w:lvl>
    <w:lvl w:ilvl="3">
      <w:start w:val="1"/>
      <w:numFmt w:val="bullet"/>
      <w:lvlText w:val=""/>
      <w:lvlJc w:val="left"/>
      <w:pPr>
        <w:tabs>
          <w:tab w:val="num" w:pos="0"/>
        </w:tabs>
        <w:ind w:left="2880" w:hanging="360"/>
      </w:pPr>
      <w:rPr>
        <w:rFonts w:ascii="Symbol" w:hAnsi="Symbol" w:hint="default"/>
      </w:rPr>
    </w:lvl>
    <w:lvl w:ilvl="4">
      <w:start w:val="1"/>
      <w:numFmt w:val="bullet"/>
      <w:lvlText w:val="o"/>
      <w:lvlJc w:val="left"/>
      <w:pPr>
        <w:tabs>
          <w:tab w:val="num" w:pos="0"/>
        </w:tabs>
        <w:ind w:left="3600" w:hanging="360"/>
      </w:pPr>
      <w:rPr>
        <w:rFonts w:ascii="Courier New" w:hAnsi="Courier New" w:hint="default"/>
      </w:rPr>
    </w:lvl>
    <w:lvl w:ilvl="5">
      <w:start w:val="1"/>
      <w:numFmt w:val="bullet"/>
      <w:lvlText w:val=""/>
      <w:lvlJc w:val="left"/>
      <w:pPr>
        <w:tabs>
          <w:tab w:val="num" w:pos="0"/>
        </w:tabs>
        <w:ind w:left="4320" w:hanging="360"/>
      </w:pPr>
      <w:rPr>
        <w:rFonts w:ascii="Wingdings" w:hAnsi="Wingdings" w:hint="default"/>
      </w:rPr>
    </w:lvl>
    <w:lvl w:ilvl="6">
      <w:start w:val="1"/>
      <w:numFmt w:val="bullet"/>
      <w:lvlText w:val=""/>
      <w:lvlJc w:val="left"/>
      <w:pPr>
        <w:tabs>
          <w:tab w:val="num" w:pos="0"/>
        </w:tabs>
        <w:ind w:left="5040" w:hanging="360"/>
      </w:pPr>
      <w:rPr>
        <w:rFonts w:ascii="Symbol" w:hAnsi="Symbol" w:hint="default"/>
      </w:rPr>
    </w:lvl>
    <w:lvl w:ilvl="7">
      <w:start w:val="1"/>
      <w:numFmt w:val="bullet"/>
      <w:lvlText w:val="o"/>
      <w:lvlJc w:val="left"/>
      <w:pPr>
        <w:tabs>
          <w:tab w:val="num" w:pos="0"/>
        </w:tabs>
        <w:ind w:left="5760" w:hanging="360"/>
      </w:pPr>
      <w:rPr>
        <w:rFonts w:ascii="Courier New" w:hAnsi="Courier New" w:hint="default"/>
      </w:rPr>
    </w:lvl>
    <w:lvl w:ilvl="8">
      <w:start w:val="1"/>
      <w:numFmt w:val="bullet"/>
      <w:lvlText w:val=""/>
      <w:lvlJc w:val="left"/>
      <w:pPr>
        <w:tabs>
          <w:tab w:val="num" w:pos="0"/>
        </w:tabs>
        <w:ind w:left="6480" w:hanging="360"/>
      </w:pPr>
      <w:rPr>
        <w:rFonts w:ascii="Wingdings" w:hAnsi="Wingdings" w:hint="default"/>
      </w:rPr>
    </w:lvl>
  </w:abstractNum>
  <w:abstractNum w:abstractNumId="12">
    <w:nsid w:val="19C54BB4"/>
    <w:multiLevelType w:val="hybridMultilevel"/>
    <w:tmpl w:val="91CA7C60"/>
    <w:lvl w:ilvl="0" w:tplc="0954205A">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3">
    <w:nsid w:val="1B1C4477"/>
    <w:multiLevelType w:val="hybridMultilevel"/>
    <w:tmpl w:val="9802EC38"/>
    <w:lvl w:ilvl="0" w:tplc="AE744522">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4">
    <w:nsid w:val="1C7034E1"/>
    <w:multiLevelType w:val="hybridMultilevel"/>
    <w:tmpl w:val="BFEA1C40"/>
    <w:lvl w:ilvl="0" w:tplc="8952AFB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hint="default"/>
      </w:rPr>
    </w:lvl>
    <w:lvl w:ilvl="1">
      <w:start w:val="1"/>
      <w:numFmt w:val="bullet"/>
      <w:lvlText w:val="o"/>
      <w:lvlJc w:val="left"/>
      <w:pPr>
        <w:tabs>
          <w:tab w:val="num" w:pos="0"/>
        </w:tabs>
        <w:ind w:left="1903" w:hanging="360"/>
      </w:pPr>
      <w:rPr>
        <w:rFonts w:ascii="Courier New" w:hAnsi="Courier New" w:hint="default"/>
      </w:rPr>
    </w:lvl>
    <w:lvl w:ilvl="2">
      <w:start w:val="1"/>
      <w:numFmt w:val="bullet"/>
      <w:lvlText w:val=""/>
      <w:lvlJc w:val="left"/>
      <w:pPr>
        <w:tabs>
          <w:tab w:val="num" w:pos="0"/>
        </w:tabs>
        <w:ind w:left="2623" w:hanging="360"/>
      </w:pPr>
      <w:rPr>
        <w:rFonts w:ascii="Wingdings" w:hAnsi="Wingdings" w:hint="default"/>
      </w:rPr>
    </w:lvl>
    <w:lvl w:ilvl="3">
      <w:start w:val="1"/>
      <w:numFmt w:val="bullet"/>
      <w:lvlText w:val=""/>
      <w:lvlJc w:val="left"/>
      <w:pPr>
        <w:tabs>
          <w:tab w:val="num" w:pos="0"/>
        </w:tabs>
        <w:ind w:left="3343" w:hanging="360"/>
      </w:pPr>
      <w:rPr>
        <w:rFonts w:ascii="Symbol" w:hAnsi="Symbol" w:hint="default"/>
      </w:rPr>
    </w:lvl>
    <w:lvl w:ilvl="4">
      <w:start w:val="1"/>
      <w:numFmt w:val="bullet"/>
      <w:lvlText w:val="o"/>
      <w:lvlJc w:val="left"/>
      <w:pPr>
        <w:tabs>
          <w:tab w:val="num" w:pos="0"/>
        </w:tabs>
        <w:ind w:left="4063" w:hanging="360"/>
      </w:pPr>
      <w:rPr>
        <w:rFonts w:ascii="Courier New" w:hAnsi="Courier New" w:hint="default"/>
      </w:rPr>
    </w:lvl>
    <w:lvl w:ilvl="5">
      <w:start w:val="1"/>
      <w:numFmt w:val="bullet"/>
      <w:lvlText w:val=""/>
      <w:lvlJc w:val="left"/>
      <w:pPr>
        <w:tabs>
          <w:tab w:val="num" w:pos="0"/>
        </w:tabs>
        <w:ind w:left="4783" w:hanging="360"/>
      </w:pPr>
      <w:rPr>
        <w:rFonts w:ascii="Wingdings" w:hAnsi="Wingdings" w:hint="default"/>
      </w:rPr>
    </w:lvl>
    <w:lvl w:ilvl="6">
      <w:start w:val="1"/>
      <w:numFmt w:val="bullet"/>
      <w:lvlText w:val=""/>
      <w:lvlJc w:val="left"/>
      <w:pPr>
        <w:tabs>
          <w:tab w:val="num" w:pos="0"/>
        </w:tabs>
        <w:ind w:left="5503" w:hanging="360"/>
      </w:pPr>
      <w:rPr>
        <w:rFonts w:ascii="Symbol" w:hAnsi="Symbol" w:hint="default"/>
      </w:rPr>
    </w:lvl>
    <w:lvl w:ilvl="7">
      <w:start w:val="1"/>
      <w:numFmt w:val="bullet"/>
      <w:lvlText w:val="o"/>
      <w:lvlJc w:val="left"/>
      <w:pPr>
        <w:tabs>
          <w:tab w:val="num" w:pos="0"/>
        </w:tabs>
        <w:ind w:left="6223" w:hanging="360"/>
      </w:pPr>
      <w:rPr>
        <w:rFonts w:ascii="Courier New" w:hAnsi="Courier New" w:hint="default"/>
      </w:rPr>
    </w:lvl>
    <w:lvl w:ilvl="8">
      <w:start w:val="1"/>
      <w:numFmt w:val="bullet"/>
      <w:lvlText w:val=""/>
      <w:lvlJc w:val="left"/>
      <w:pPr>
        <w:tabs>
          <w:tab w:val="num" w:pos="0"/>
        </w:tabs>
        <w:ind w:left="6943" w:hanging="360"/>
      </w:pPr>
      <w:rPr>
        <w:rFonts w:ascii="Wingdings" w:hAnsi="Wingdings" w:hint="default"/>
      </w:rPr>
    </w:lvl>
  </w:abstractNum>
  <w:abstractNum w:abstractNumId="16">
    <w:nsid w:val="230B09A3"/>
    <w:multiLevelType w:val="hybridMultilevel"/>
    <w:tmpl w:val="E6AABF28"/>
    <w:lvl w:ilvl="0" w:tplc="2C1C9F18">
      <w:start w:val="1"/>
      <w:numFmt w:val="decimal"/>
      <w:suff w:val="nothing"/>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7">
    <w:nsid w:val="25A25F5B"/>
    <w:multiLevelType w:val="hybridMultilevel"/>
    <w:tmpl w:val="3894EC9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4752363"/>
    <w:multiLevelType w:val="multilevel"/>
    <w:tmpl w:val="8796FA54"/>
    <w:styleLink w:val="210"/>
    <w:lvl w:ilvl="0">
      <w:start w:val="1"/>
      <w:numFmt w:val="decimal"/>
      <w:lvlText w:val="%1)"/>
      <w:lvlJc w:val="left"/>
      <w:rPr>
        <w:rFonts w:cs="Times New Roman" w:hint="default"/>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19">
    <w:nsid w:val="37602E51"/>
    <w:multiLevelType w:val="hybridMultilevel"/>
    <w:tmpl w:val="F762189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4D5906C5"/>
    <w:multiLevelType w:val="hybridMultilevel"/>
    <w:tmpl w:val="13FCFF3C"/>
    <w:lvl w:ilvl="0" w:tplc="D74AAEF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
    <w:nsid w:val="4F907DB1"/>
    <w:multiLevelType w:val="hybridMultilevel"/>
    <w:tmpl w:val="EA60E56E"/>
    <w:lvl w:ilvl="0" w:tplc="F168BF3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2">
    <w:nsid w:val="598628A1"/>
    <w:multiLevelType w:val="hybridMultilevel"/>
    <w:tmpl w:val="955A215C"/>
    <w:lvl w:ilvl="0" w:tplc="C45A226A">
      <w:start w:val="1"/>
      <w:numFmt w:val="decimal"/>
      <w:suff w:val="nothing"/>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3">
    <w:nsid w:val="5B9B13D2"/>
    <w:multiLevelType w:val="hybridMultilevel"/>
    <w:tmpl w:val="663ED7B0"/>
    <w:lvl w:ilvl="0" w:tplc="90CC863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4">
    <w:nsid w:val="62325F3A"/>
    <w:multiLevelType w:val="hybridMultilevel"/>
    <w:tmpl w:val="6E46FA6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64BE20E8"/>
    <w:multiLevelType w:val="hybridMultilevel"/>
    <w:tmpl w:val="A3B6FD8A"/>
    <w:lvl w:ilvl="0" w:tplc="932A5CE2">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6C51325E"/>
    <w:multiLevelType w:val="hybridMultilevel"/>
    <w:tmpl w:val="3C3889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6FB41B09"/>
    <w:multiLevelType w:val="multilevel"/>
    <w:tmpl w:val="33D6E628"/>
    <w:styleLink w:val="31"/>
    <w:lvl w:ilvl="0">
      <w:start w:val="1"/>
      <w:numFmt w:val="decimal"/>
      <w:lvlText w:val="%1)"/>
      <w:lvlJc w:val="left"/>
      <w:pPr>
        <w:ind w:left="1429" w:hanging="360"/>
      </w:pPr>
      <w:rPr>
        <w:rFonts w:cs="Times New Roman" w:hint="default"/>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28">
    <w:nsid w:val="745658E9"/>
    <w:multiLevelType w:val="hybridMultilevel"/>
    <w:tmpl w:val="6F380FEC"/>
    <w:lvl w:ilvl="0" w:tplc="6B900A7A">
      <w:start w:val="1"/>
      <w:numFmt w:val="decimal"/>
      <w:lvlText w:val="%1."/>
      <w:lvlJc w:val="left"/>
      <w:pPr>
        <w:tabs>
          <w:tab w:val="num" w:pos="795"/>
        </w:tabs>
        <w:ind w:left="795" w:hanging="43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9">
    <w:nsid w:val="75A74B48"/>
    <w:multiLevelType w:val="hybridMultilevel"/>
    <w:tmpl w:val="6890D6E0"/>
    <w:lvl w:ilvl="0" w:tplc="86D886E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0">
    <w:nsid w:val="7C396815"/>
    <w:multiLevelType w:val="multilevel"/>
    <w:tmpl w:val="7C396815"/>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hint="default"/>
      </w:rPr>
    </w:lvl>
    <w:lvl w:ilvl="8">
      <w:start w:val="1"/>
      <w:numFmt w:val="bullet"/>
      <w:lvlText w:val=""/>
      <w:lvlJc w:val="left"/>
      <w:pPr>
        <w:ind w:left="7047" w:hanging="360"/>
      </w:pPr>
      <w:rPr>
        <w:rFonts w:ascii="Wingdings" w:hAnsi="Wingdings" w:hint="default"/>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0"/>
  </w:num>
  <w:num w:numId="14">
    <w:abstractNumId w:val="25"/>
  </w:num>
  <w:num w:numId="15">
    <w:abstractNumId w:val="10"/>
  </w:num>
  <w:num w:numId="16">
    <w:abstractNumId w:val="18"/>
  </w:num>
  <w:num w:numId="17">
    <w:abstractNumId w:val="27"/>
  </w:num>
  <w:num w:numId="18">
    <w:abstractNumId w:val="22"/>
  </w:num>
  <w:num w:numId="19">
    <w:abstractNumId w:val="16"/>
  </w:num>
  <w:num w:numId="20">
    <w:abstractNumId w:val="23"/>
  </w:num>
  <w:num w:numId="21">
    <w:abstractNumId w:val="21"/>
  </w:num>
  <w:num w:numId="22">
    <w:abstractNumId w:val="29"/>
  </w:num>
  <w:num w:numId="23">
    <w:abstractNumId w:val="14"/>
  </w:num>
  <w:num w:numId="24">
    <w:abstractNumId w:val="9"/>
  </w:num>
  <w:num w:numId="25">
    <w:abstractNumId w:val="20"/>
  </w:num>
  <w:num w:numId="26">
    <w:abstractNumId w:val="11"/>
  </w:num>
  <w:num w:numId="27">
    <w:abstractNumId w:val="15"/>
  </w:num>
  <w:num w:numId="28">
    <w:abstractNumId w:val="12"/>
  </w:num>
  <w:num w:numId="29">
    <w:abstractNumId w:val="13"/>
  </w:num>
  <w:num w:numId="30">
    <w:abstractNumId w:val="26"/>
  </w:num>
  <w:num w:numId="31">
    <w:abstractNumId w:val="24"/>
  </w:num>
  <w:num w:numId="32">
    <w:abstractNumId w:val="28"/>
  </w:num>
  <w:num w:numId="33">
    <w:abstractNumId w:val="8"/>
  </w:num>
  <w:num w:numId="34">
    <w:abstractNumId w:val="19"/>
  </w:num>
  <w:num w:numId="35">
    <w:abstractNumId w:val="17"/>
  </w:num>
  <w:num w:numId="36">
    <w:abstractNumId w:val="6"/>
  </w:num>
  <w:num w:numId="37">
    <w:abstractNumId w:val="3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hideGrammaticalErrors/>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509DA"/>
    <w:rsid w:val="00000DC9"/>
    <w:rsid w:val="000010D0"/>
    <w:rsid w:val="00001227"/>
    <w:rsid w:val="00002789"/>
    <w:rsid w:val="00002864"/>
    <w:rsid w:val="00003500"/>
    <w:rsid w:val="0000689B"/>
    <w:rsid w:val="0000766F"/>
    <w:rsid w:val="000078AC"/>
    <w:rsid w:val="00010DB2"/>
    <w:rsid w:val="0001186D"/>
    <w:rsid w:val="00011A0C"/>
    <w:rsid w:val="00011D7F"/>
    <w:rsid w:val="00013257"/>
    <w:rsid w:val="000132BC"/>
    <w:rsid w:val="00013542"/>
    <w:rsid w:val="00015EE0"/>
    <w:rsid w:val="00017C20"/>
    <w:rsid w:val="0002002C"/>
    <w:rsid w:val="000200B2"/>
    <w:rsid w:val="00021BDD"/>
    <w:rsid w:val="000225A6"/>
    <w:rsid w:val="000233C4"/>
    <w:rsid w:val="0002377D"/>
    <w:rsid w:val="000237C9"/>
    <w:rsid w:val="00024346"/>
    <w:rsid w:val="00024D14"/>
    <w:rsid w:val="0002502F"/>
    <w:rsid w:val="00025503"/>
    <w:rsid w:val="00026E97"/>
    <w:rsid w:val="00027719"/>
    <w:rsid w:val="00027AFD"/>
    <w:rsid w:val="00030FC6"/>
    <w:rsid w:val="000318D6"/>
    <w:rsid w:val="00031950"/>
    <w:rsid w:val="000342C0"/>
    <w:rsid w:val="00034664"/>
    <w:rsid w:val="000346CE"/>
    <w:rsid w:val="0003537B"/>
    <w:rsid w:val="000353A1"/>
    <w:rsid w:val="00035FB3"/>
    <w:rsid w:val="00037878"/>
    <w:rsid w:val="00040A22"/>
    <w:rsid w:val="00040FF2"/>
    <w:rsid w:val="00041B2F"/>
    <w:rsid w:val="00041F7F"/>
    <w:rsid w:val="00042B69"/>
    <w:rsid w:val="00044D9A"/>
    <w:rsid w:val="00044E49"/>
    <w:rsid w:val="000451F5"/>
    <w:rsid w:val="00047611"/>
    <w:rsid w:val="000476E1"/>
    <w:rsid w:val="00051560"/>
    <w:rsid w:val="00052478"/>
    <w:rsid w:val="0005279E"/>
    <w:rsid w:val="000558B7"/>
    <w:rsid w:val="00055CCA"/>
    <w:rsid w:val="00056B0F"/>
    <w:rsid w:val="00057EEB"/>
    <w:rsid w:val="00060A7D"/>
    <w:rsid w:val="00060BAC"/>
    <w:rsid w:val="00061695"/>
    <w:rsid w:val="000618BC"/>
    <w:rsid w:val="000638DF"/>
    <w:rsid w:val="00064028"/>
    <w:rsid w:val="0006454E"/>
    <w:rsid w:val="00064E4C"/>
    <w:rsid w:val="0006576F"/>
    <w:rsid w:val="000669C1"/>
    <w:rsid w:val="00072FE6"/>
    <w:rsid w:val="00073364"/>
    <w:rsid w:val="000734A9"/>
    <w:rsid w:val="00073C3E"/>
    <w:rsid w:val="00075585"/>
    <w:rsid w:val="00076777"/>
    <w:rsid w:val="00076F67"/>
    <w:rsid w:val="0007735D"/>
    <w:rsid w:val="00080354"/>
    <w:rsid w:val="00080A0B"/>
    <w:rsid w:val="0008121C"/>
    <w:rsid w:val="000813B4"/>
    <w:rsid w:val="00082088"/>
    <w:rsid w:val="000822CB"/>
    <w:rsid w:val="00083037"/>
    <w:rsid w:val="00084A0E"/>
    <w:rsid w:val="00085F8B"/>
    <w:rsid w:val="00090192"/>
    <w:rsid w:val="000907E9"/>
    <w:rsid w:val="00092BF0"/>
    <w:rsid w:val="00093E8F"/>
    <w:rsid w:val="0009406D"/>
    <w:rsid w:val="000947C2"/>
    <w:rsid w:val="00095223"/>
    <w:rsid w:val="000954CC"/>
    <w:rsid w:val="0009558A"/>
    <w:rsid w:val="00095B8B"/>
    <w:rsid w:val="00095F67"/>
    <w:rsid w:val="00096252"/>
    <w:rsid w:val="000962BD"/>
    <w:rsid w:val="000964E4"/>
    <w:rsid w:val="000965AE"/>
    <w:rsid w:val="000A1DE9"/>
    <w:rsid w:val="000A1EEF"/>
    <w:rsid w:val="000A3BDD"/>
    <w:rsid w:val="000A4187"/>
    <w:rsid w:val="000A4BCF"/>
    <w:rsid w:val="000A4D5B"/>
    <w:rsid w:val="000A52A8"/>
    <w:rsid w:val="000A5707"/>
    <w:rsid w:val="000A674E"/>
    <w:rsid w:val="000A6E18"/>
    <w:rsid w:val="000A7739"/>
    <w:rsid w:val="000B0D07"/>
    <w:rsid w:val="000B19DF"/>
    <w:rsid w:val="000B1C4A"/>
    <w:rsid w:val="000B1F03"/>
    <w:rsid w:val="000B2108"/>
    <w:rsid w:val="000B2199"/>
    <w:rsid w:val="000B2C17"/>
    <w:rsid w:val="000B57D3"/>
    <w:rsid w:val="000B58EB"/>
    <w:rsid w:val="000B5A66"/>
    <w:rsid w:val="000B5C11"/>
    <w:rsid w:val="000B6087"/>
    <w:rsid w:val="000B664A"/>
    <w:rsid w:val="000B6806"/>
    <w:rsid w:val="000B77A8"/>
    <w:rsid w:val="000C0226"/>
    <w:rsid w:val="000C183F"/>
    <w:rsid w:val="000C2331"/>
    <w:rsid w:val="000C4D79"/>
    <w:rsid w:val="000C54D2"/>
    <w:rsid w:val="000C5522"/>
    <w:rsid w:val="000C748E"/>
    <w:rsid w:val="000C74C0"/>
    <w:rsid w:val="000C785D"/>
    <w:rsid w:val="000C78B7"/>
    <w:rsid w:val="000C7A03"/>
    <w:rsid w:val="000D0D55"/>
    <w:rsid w:val="000D12C3"/>
    <w:rsid w:val="000D2049"/>
    <w:rsid w:val="000D2176"/>
    <w:rsid w:val="000D2B87"/>
    <w:rsid w:val="000D2E85"/>
    <w:rsid w:val="000D3823"/>
    <w:rsid w:val="000D3903"/>
    <w:rsid w:val="000D42BC"/>
    <w:rsid w:val="000D4591"/>
    <w:rsid w:val="000D47C9"/>
    <w:rsid w:val="000D5196"/>
    <w:rsid w:val="000D60CD"/>
    <w:rsid w:val="000D762D"/>
    <w:rsid w:val="000D76C3"/>
    <w:rsid w:val="000D76EA"/>
    <w:rsid w:val="000D7807"/>
    <w:rsid w:val="000D7BBA"/>
    <w:rsid w:val="000E0A02"/>
    <w:rsid w:val="000E232F"/>
    <w:rsid w:val="000E34A5"/>
    <w:rsid w:val="000E3BB9"/>
    <w:rsid w:val="000E3FE0"/>
    <w:rsid w:val="000E4069"/>
    <w:rsid w:val="000E445F"/>
    <w:rsid w:val="000E5BF4"/>
    <w:rsid w:val="000E5DA2"/>
    <w:rsid w:val="000E65C6"/>
    <w:rsid w:val="000E676E"/>
    <w:rsid w:val="000E6A4E"/>
    <w:rsid w:val="000E74F6"/>
    <w:rsid w:val="000E7BA5"/>
    <w:rsid w:val="000F0651"/>
    <w:rsid w:val="000F161E"/>
    <w:rsid w:val="000F3047"/>
    <w:rsid w:val="000F39D8"/>
    <w:rsid w:val="000F4BCE"/>
    <w:rsid w:val="000F6383"/>
    <w:rsid w:val="000F6DC4"/>
    <w:rsid w:val="000F7409"/>
    <w:rsid w:val="000F7628"/>
    <w:rsid w:val="000F77F9"/>
    <w:rsid w:val="000F7F10"/>
    <w:rsid w:val="00100623"/>
    <w:rsid w:val="001012CE"/>
    <w:rsid w:val="00101322"/>
    <w:rsid w:val="00101512"/>
    <w:rsid w:val="00101675"/>
    <w:rsid w:val="001022CA"/>
    <w:rsid w:val="00102B17"/>
    <w:rsid w:val="00103D70"/>
    <w:rsid w:val="00104EF9"/>
    <w:rsid w:val="001057F5"/>
    <w:rsid w:val="00105E7C"/>
    <w:rsid w:val="0010621C"/>
    <w:rsid w:val="00106829"/>
    <w:rsid w:val="00106EA8"/>
    <w:rsid w:val="00110B78"/>
    <w:rsid w:val="00110E31"/>
    <w:rsid w:val="00111483"/>
    <w:rsid w:val="00111637"/>
    <w:rsid w:val="00111B22"/>
    <w:rsid w:val="00112ABA"/>
    <w:rsid w:val="00113414"/>
    <w:rsid w:val="00113533"/>
    <w:rsid w:val="00113FC4"/>
    <w:rsid w:val="00114098"/>
    <w:rsid w:val="0011416D"/>
    <w:rsid w:val="00114274"/>
    <w:rsid w:val="00115032"/>
    <w:rsid w:val="0011571D"/>
    <w:rsid w:val="00117DCF"/>
    <w:rsid w:val="00120B9F"/>
    <w:rsid w:val="00120DB1"/>
    <w:rsid w:val="00121B79"/>
    <w:rsid w:val="00121C74"/>
    <w:rsid w:val="00121C7C"/>
    <w:rsid w:val="001221A0"/>
    <w:rsid w:val="00123359"/>
    <w:rsid w:val="00123C26"/>
    <w:rsid w:val="00124282"/>
    <w:rsid w:val="00124DE6"/>
    <w:rsid w:val="00124ED7"/>
    <w:rsid w:val="0012509B"/>
    <w:rsid w:val="0012563D"/>
    <w:rsid w:val="001266C2"/>
    <w:rsid w:val="00126951"/>
    <w:rsid w:val="00127159"/>
    <w:rsid w:val="0012773F"/>
    <w:rsid w:val="00127B73"/>
    <w:rsid w:val="00130DC2"/>
    <w:rsid w:val="001310A1"/>
    <w:rsid w:val="001319C9"/>
    <w:rsid w:val="001319EF"/>
    <w:rsid w:val="00132029"/>
    <w:rsid w:val="00132844"/>
    <w:rsid w:val="00132EC4"/>
    <w:rsid w:val="00133743"/>
    <w:rsid w:val="00134744"/>
    <w:rsid w:val="00134E17"/>
    <w:rsid w:val="001352B0"/>
    <w:rsid w:val="0013543C"/>
    <w:rsid w:val="00135A26"/>
    <w:rsid w:val="00135F10"/>
    <w:rsid w:val="00135F51"/>
    <w:rsid w:val="00135F53"/>
    <w:rsid w:val="0013603B"/>
    <w:rsid w:val="001364D8"/>
    <w:rsid w:val="00136D01"/>
    <w:rsid w:val="001370CE"/>
    <w:rsid w:val="00140FB3"/>
    <w:rsid w:val="001414F6"/>
    <w:rsid w:val="00141A61"/>
    <w:rsid w:val="00142304"/>
    <w:rsid w:val="00143528"/>
    <w:rsid w:val="00143E1C"/>
    <w:rsid w:val="001454A9"/>
    <w:rsid w:val="00145B27"/>
    <w:rsid w:val="00147ADC"/>
    <w:rsid w:val="00150351"/>
    <w:rsid w:val="00150A9D"/>
    <w:rsid w:val="00150E8F"/>
    <w:rsid w:val="00151B11"/>
    <w:rsid w:val="00151B25"/>
    <w:rsid w:val="00152594"/>
    <w:rsid w:val="00153E26"/>
    <w:rsid w:val="001543CE"/>
    <w:rsid w:val="001548EA"/>
    <w:rsid w:val="00154CFA"/>
    <w:rsid w:val="00155762"/>
    <w:rsid w:val="001557E5"/>
    <w:rsid w:val="001559C0"/>
    <w:rsid w:val="00156113"/>
    <w:rsid w:val="00157766"/>
    <w:rsid w:val="00160568"/>
    <w:rsid w:val="00160C87"/>
    <w:rsid w:val="00160E27"/>
    <w:rsid w:val="00161B07"/>
    <w:rsid w:val="00161D14"/>
    <w:rsid w:val="0016228E"/>
    <w:rsid w:val="00163397"/>
    <w:rsid w:val="00164EEB"/>
    <w:rsid w:val="001651E4"/>
    <w:rsid w:val="0016526C"/>
    <w:rsid w:val="0016576C"/>
    <w:rsid w:val="0016741C"/>
    <w:rsid w:val="00167517"/>
    <w:rsid w:val="0016770C"/>
    <w:rsid w:val="00170406"/>
    <w:rsid w:val="00170451"/>
    <w:rsid w:val="001708D6"/>
    <w:rsid w:val="00170CED"/>
    <w:rsid w:val="00170DD2"/>
    <w:rsid w:val="0017172E"/>
    <w:rsid w:val="00172F75"/>
    <w:rsid w:val="001730D6"/>
    <w:rsid w:val="00174327"/>
    <w:rsid w:val="00176EF7"/>
    <w:rsid w:val="00176FB1"/>
    <w:rsid w:val="00177439"/>
    <w:rsid w:val="001776D7"/>
    <w:rsid w:val="00177D1B"/>
    <w:rsid w:val="00177F07"/>
    <w:rsid w:val="001808AC"/>
    <w:rsid w:val="00181A1D"/>
    <w:rsid w:val="00181FFE"/>
    <w:rsid w:val="00183572"/>
    <w:rsid w:val="00183806"/>
    <w:rsid w:val="001840B1"/>
    <w:rsid w:val="0018429B"/>
    <w:rsid w:val="0018490F"/>
    <w:rsid w:val="0018543C"/>
    <w:rsid w:val="00185734"/>
    <w:rsid w:val="0018698A"/>
    <w:rsid w:val="00186CD7"/>
    <w:rsid w:val="00191211"/>
    <w:rsid w:val="0019161B"/>
    <w:rsid w:val="00192B95"/>
    <w:rsid w:val="00193A9C"/>
    <w:rsid w:val="001955E4"/>
    <w:rsid w:val="001961DA"/>
    <w:rsid w:val="00197BE5"/>
    <w:rsid w:val="00197E5E"/>
    <w:rsid w:val="001A0886"/>
    <w:rsid w:val="001A1062"/>
    <w:rsid w:val="001A10B7"/>
    <w:rsid w:val="001A2925"/>
    <w:rsid w:val="001A2A5E"/>
    <w:rsid w:val="001A410B"/>
    <w:rsid w:val="001A4D21"/>
    <w:rsid w:val="001A4F22"/>
    <w:rsid w:val="001A5591"/>
    <w:rsid w:val="001B0067"/>
    <w:rsid w:val="001B06FE"/>
    <w:rsid w:val="001B071D"/>
    <w:rsid w:val="001B0DB1"/>
    <w:rsid w:val="001B1334"/>
    <w:rsid w:val="001B13D0"/>
    <w:rsid w:val="001B1B2A"/>
    <w:rsid w:val="001B3E8B"/>
    <w:rsid w:val="001B3F02"/>
    <w:rsid w:val="001B4518"/>
    <w:rsid w:val="001B4CDD"/>
    <w:rsid w:val="001B5CC3"/>
    <w:rsid w:val="001B5FFB"/>
    <w:rsid w:val="001B6B0A"/>
    <w:rsid w:val="001B6E08"/>
    <w:rsid w:val="001B7084"/>
    <w:rsid w:val="001B721D"/>
    <w:rsid w:val="001B758A"/>
    <w:rsid w:val="001B7632"/>
    <w:rsid w:val="001B7685"/>
    <w:rsid w:val="001B76C3"/>
    <w:rsid w:val="001B773D"/>
    <w:rsid w:val="001C00AA"/>
    <w:rsid w:val="001C0251"/>
    <w:rsid w:val="001C03D3"/>
    <w:rsid w:val="001C07B2"/>
    <w:rsid w:val="001C0B6F"/>
    <w:rsid w:val="001C0CD0"/>
    <w:rsid w:val="001C21ED"/>
    <w:rsid w:val="001C2A35"/>
    <w:rsid w:val="001C2B1F"/>
    <w:rsid w:val="001C2E4E"/>
    <w:rsid w:val="001C3237"/>
    <w:rsid w:val="001C47D9"/>
    <w:rsid w:val="001C503E"/>
    <w:rsid w:val="001C504F"/>
    <w:rsid w:val="001C5B0D"/>
    <w:rsid w:val="001C602A"/>
    <w:rsid w:val="001C6CF3"/>
    <w:rsid w:val="001D4022"/>
    <w:rsid w:val="001D5659"/>
    <w:rsid w:val="001D6445"/>
    <w:rsid w:val="001D6574"/>
    <w:rsid w:val="001E0F7D"/>
    <w:rsid w:val="001E1C4C"/>
    <w:rsid w:val="001E3029"/>
    <w:rsid w:val="001E32FD"/>
    <w:rsid w:val="001E3481"/>
    <w:rsid w:val="001E38DD"/>
    <w:rsid w:val="001E3AD5"/>
    <w:rsid w:val="001E4D51"/>
    <w:rsid w:val="001E4D53"/>
    <w:rsid w:val="001E57E3"/>
    <w:rsid w:val="001E5C60"/>
    <w:rsid w:val="001E686B"/>
    <w:rsid w:val="001E7439"/>
    <w:rsid w:val="001E7D45"/>
    <w:rsid w:val="001F162C"/>
    <w:rsid w:val="001F1BF2"/>
    <w:rsid w:val="001F1C1E"/>
    <w:rsid w:val="001F2BF4"/>
    <w:rsid w:val="001F45A3"/>
    <w:rsid w:val="001F4F72"/>
    <w:rsid w:val="001F4FFE"/>
    <w:rsid w:val="001F781F"/>
    <w:rsid w:val="001F78BE"/>
    <w:rsid w:val="001F7B63"/>
    <w:rsid w:val="001F7F25"/>
    <w:rsid w:val="0020035C"/>
    <w:rsid w:val="002032C5"/>
    <w:rsid w:val="00204ABF"/>
    <w:rsid w:val="00204E4D"/>
    <w:rsid w:val="002050AD"/>
    <w:rsid w:val="002050F6"/>
    <w:rsid w:val="002057CB"/>
    <w:rsid w:val="00205E4C"/>
    <w:rsid w:val="00206517"/>
    <w:rsid w:val="00207A05"/>
    <w:rsid w:val="002108FA"/>
    <w:rsid w:val="00210F78"/>
    <w:rsid w:val="00211A84"/>
    <w:rsid w:val="00212CBD"/>
    <w:rsid w:val="00213006"/>
    <w:rsid w:val="002143AF"/>
    <w:rsid w:val="00214856"/>
    <w:rsid w:val="00215134"/>
    <w:rsid w:val="00215425"/>
    <w:rsid w:val="00216951"/>
    <w:rsid w:val="002169D6"/>
    <w:rsid w:val="00216E9E"/>
    <w:rsid w:val="00217370"/>
    <w:rsid w:val="002179D3"/>
    <w:rsid w:val="00217D03"/>
    <w:rsid w:val="0022055F"/>
    <w:rsid w:val="00220A62"/>
    <w:rsid w:val="002211D3"/>
    <w:rsid w:val="0022202D"/>
    <w:rsid w:val="00222782"/>
    <w:rsid w:val="0022482F"/>
    <w:rsid w:val="002255DE"/>
    <w:rsid w:val="00225C84"/>
    <w:rsid w:val="00226831"/>
    <w:rsid w:val="00226F87"/>
    <w:rsid w:val="00227AFB"/>
    <w:rsid w:val="002308A3"/>
    <w:rsid w:val="00230DBA"/>
    <w:rsid w:val="00230E19"/>
    <w:rsid w:val="00230E51"/>
    <w:rsid w:val="00231260"/>
    <w:rsid w:val="002316A5"/>
    <w:rsid w:val="00231746"/>
    <w:rsid w:val="00231FAF"/>
    <w:rsid w:val="0023276F"/>
    <w:rsid w:val="00232DF8"/>
    <w:rsid w:val="002336BD"/>
    <w:rsid w:val="0023611C"/>
    <w:rsid w:val="00236219"/>
    <w:rsid w:val="002373FD"/>
    <w:rsid w:val="002402C4"/>
    <w:rsid w:val="00241461"/>
    <w:rsid w:val="00242919"/>
    <w:rsid w:val="00242D99"/>
    <w:rsid w:val="0024357A"/>
    <w:rsid w:val="00243836"/>
    <w:rsid w:val="00243BB4"/>
    <w:rsid w:val="00244A16"/>
    <w:rsid w:val="00244FF2"/>
    <w:rsid w:val="002459B5"/>
    <w:rsid w:val="00246D32"/>
    <w:rsid w:val="00246D38"/>
    <w:rsid w:val="002471FA"/>
    <w:rsid w:val="0024725E"/>
    <w:rsid w:val="00250A85"/>
    <w:rsid w:val="00251505"/>
    <w:rsid w:val="002528DD"/>
    <w:rsid w:val="00254D45"/>
    <w:rsid w:val="002552A1"/>
    <w:rsid w:val="002552A6"/>
    <w:rsid w:val="002557BA"/>
    <w:rsid w:val="002565D9"/>
    <w:rsid w:val="00256829"/>
    <w:rsid w:val="002618EA"/>
    <w:rsid w:val="00261C1D"/>
    <w:rsid w:val="002626D3"/>
    <w:rsid w:val="002635DF"/>
    <w:rsid w:val="002635FC"/>
    <w:rsid w:val="00263FA6"/>
    <w:rsid w:val="00264CD1"/>
    <w:rsid w:val="00264E56"/>
    <w:rsid w:val="00265367"/>
    <w:rsid w:val="00265871"/>
    <w:rsid w:val="002669E3"/>
    <w:rsid w:val="00267333"/>
    <w:rsid w:val="00270680"/>
    <w:rsid w:val="00270D95"/>
    <w:rsid w:val="00271309"/>
    <w:rsid w:val="002734AD"/>
    <w:rsid w:val="002746CE"/>
    <w:rsid w:val="00274B32"/>
    <w:rsid w:val="00274CF0"/>
    <w:rsid w:val="002761EE"/>
    <w:rsid w:val="00276D3A"/>
    <w:rsid w:val="00280B8E"/>
    <w:rsid w:val="00281A9F"/>
    <w:rsid w:val="002837DD"/>
    <w:rsid w:val="00283F18"/>
    <w:rsid w:val="0028411C"/>
    <w:rsid w:val="0028518D"/>
    <w:rsid w:val="00285A85"/>
    <w:rsid w:val="0028662C"/>
    <w:rsid w:val="00286A55"/>
    <w:rsid w:val="00286F07"/>
    <w:rsid w:val="002904DD"/>
    <w:rsid w:val="002913AE"/>
    <w:rsid w:val="002916DE"/>
    <w:rsid w:val="00291F60"/>
    <w:rsid w:val="00291F65"/>
    <w:rsid w:val="00293A20"/>
    <w:rsid w:val="00294730"/>
    <w:rsid w:val="002952C0"/>
    <w:rsid w:val="0029561E"/>
    <w:rsid w:val="002957B0"/>
    <w:rsid w:val="00295A46"/>
    <w:rsid w:val="00296886"/>
    <w:rsid w:val="00297415"/>
    <w:rsid w:val="00297646"/>
    <w:rsid w:val="002A0A63"/>
    <w:rsid w:val="002A1088"/>
    <w:rsid w:val="002A210E"/>
    <w:rsid w:val="002A2A2D"/>
    <w:rsid w:val="002A3237"/>
    <w:rsid w:val="002A3B09"/>
    <w:rsid w:val="002A3D2E"/>
    <w:rsid w:val="002A41B3"/>
    <w:rsid w:val="002A44C0"/>
    <w:rsid w:val="002A58BC"/>
    <w:rsid w:val="002A5D4A"/>
    <w:rsid w:val="002B095A"/>
    <w:rsid w:val="002B0F89"/>
    <w:rsid w:val="002B0F9B"/>
    <w:rsid w:val="002B172B"/>
    <w:rsid w:val="002B3E74"/>
    <w:rsid w:val="002B4040"/>
    <w:rsid w:val="002B42CC"/>
    <w:rsid w:val="002B4775"/>
    <w:rsid w:val="002B4B42"/>
    <w:rsid w:val="002B55B3"/>
    <w:rsid w:val="002B5EE0"/>
    <w:rsid w:val="002B647D"/>
    <w:rsid w:val="002B671D"/>
    <w:rsid w:val="002B67D3"/>
    <w:rsid w:val="002B7299"/>
    <w:rsid w:val="002B7BB3"/>
    <w:rsid w:val="002C168F"/>
    <w:rsid w:val="002C2981"/>
    <w:rsid w:val="002C3D87"/>
    <w:rsid w:val="002C3E4A"/>
    <w:rsid w:val="002C3F13"/>
    <w:rsid w:val="002C3FE9"/>
    <w:rsid w:val="002C4B70"/>
    <w:rsid w:val="002C4E86"/>
    <w:rsid w:val="002C6967"/>
    <w:rsid w:val="002C7BE4"/>
    <w:rsid w:val="002D038C"/>
    <w:rsid w:val="002D158A"/>
    <w:rsid w:val="002D187F"/>
    <w:rsid w:val="002D1D52"/>
    <w:rsid w:val="002D26D1"/>
    <w:rsid w:val="002D3836"/>
    <w:rsid w:val="002D3CE6"/>
    <w:rsid w:val="002D4305"/>
    <w:rsid w:val="002D4913"/>
    <w:rsid w:val="002D49C2"/>
    <w:rsid w:val="002D56FD"/>
    <w:rsid w:val="002D6A55"/>
    <w:rsid w:val="002D6FC8"/>
    <w:rsid w:val="002D72B3"/>
    <w:rsid w:val="002E0C30"/>
    <w:rsid w:val="002E100F"/>
    <w:rsid w:val="002E173D"/>
    <w:rsid w:val="002E235D"/>
    <w:rsid w:val="002E2FD1"/>
    <w:rsid w:val="002E3C07"/>
    <w:rsid w:val="002E3C48"/>
    <w:rsid w:val="002E3D3A"/>
    <w:rsid w:val="002E4971"/>
    <w:rsid w:val="002E6062"/>
    <w:rsid w:val="002E6491"/>
    <w:rsid w:val="002E74C5"/>
    <w:rsid w:val="002F02FA"/>
    <w:rsid w:val="002F1B84"/>
    <w:rsid w:val="002F2EF4"/>
    <w:rsid w:val="002F4118"/>
    <w:rsid w:val="002F43BC"/>
    <w:rsid w:val="002F4B99"/>
    <w:rsid w:val="002F5160"/>
    <w:rsid w:val="002F5406"/>
    <w:rsid w:val="002F5E5D"/>
    <w:rsid w:val="002F60C5"/>
    <w:rsid w:val="002F73ED"/>
    <w:rsid w:val="002F77EB"/>
    <w:rsid w:val="002F78DA"/>
    <w:rsid w:val="002F7966"/>
    <w:rsid w:val="00300CC5"/>
    <w:rsid w:val="00301F64"/>
    <w:rsid w:val="00302086"/>
    <w:rsid w:val="0030230C"/>
    <w:rsid w:val="00302803"/>
    <w:rsid w:val="0030280B"/>
    <w:rsid w:val="00302A0B"/>
    <w:rsid w:val="00302CAE"/>
    <w:rsid w:val="00303878"/>
    <w:rsid w:val="00303A23"/>
    <w:rsid w:val="00305918"/>
    <w:rsid w:val="00306452"/>
    <w:rsid w:val="00307329"/>
    <w:rsid w:val="00307A94"/>
    <w:rsid w:val="003103B9"/>
    <w:rsid w:val="00311DA5"/>
    <w:rsid w:val="00311DCB"/>
    <w:rsid w:val="00312027"/>
    <w:rsid w:val="003121CD"/>
    <w:rsid w:val="00312359"/>
    <w:rsid w:val="003126E3"/>
    <w:rsid w:val="003137A1"/>
    <w:rsid w:val="0031405F"/>
    <w:rsid w:val="003143D0"/>
    <w:rsid w:val="00315529"/>
    <w:rsid w:val="00316458"/>
    <w:rsid w:val="003168A8"/>
    <w:rsid w:val="00317316"/>
    <w:rsid w:val="00317A13"/>
    <w:rsid w:val="003206F3"/>
    <w:rsid w:val="0032074C"/>
    <w:rsid w:val="00321523"/>
    <w:rsid w:val="00321DEF"/>
    <w:rsid w:val="0032264A"/>
    <w:rsid w:val="00322EFE"/>
    <w:rsid w:val="00323508"/>
    <w:rsid w:val="00323C64"/>
    <w:rsid w:val="003240E6"/>
    <w:rsid w:val="00324110"/>
    <w:rsid w:val="00324115"/>
    <w:rsid w:val="00324769"/>
    <w:rsid w:val="00324CB9"/>
    <w:rsid w:val="00325018"/>
    <w:rsid w:val="0032503D"/>
    <w:rsid w:val="00325E56"/>
    <w:rsid w:val="00325F27"/>
    <w:rsid w:val="00325FBD"/>
    <w:rsid w:val="00327744"/>
    <w:rsid w:val="003279E4"/>
    <w:rsid w:val="00330547"/>
    <w:rsid w:val="00331FD6"/>
    <w:rsid w:val="003325F0"/>
    <w:rsid w:val="003327B8"/>
    <w:rsid w:val="003341DF"/>
    <w:rsid w:val="0033548B"/>
    <w:rsid w:val="00337176"/>
    <w:rsid w:val="00337280"/>
    <w:rsid w:val="00340825"/>
    <w:rsid w:val="003410BD"/>
    <w:rsid w:val="003414C0"/>
    <w:rsid w:val="0034154F"/>
    <w:rsid w:val="00342931"/>
    <w:rsid w:val="003430CC"/>
    <w:rsid w:val="0034347B"/>
    <w:rsid w:val="003444CB"/>
    <w:rsid w:val="00345828"/>
    <w:rsid w:val="00345C6F"/>
    <w:rsid w:val="003468F7"/>
    <w:rsid w:val="00346B8E"/>
    <w:rsid w:val="003472B2"/>
    <w:rsid w:val="00347685"/>
    <w:rsid w:val="00350BF6"/>
    <w:rsid w:val="00352656"/>
    <w:rsid w:val="003526AD"/>
    <w:rsid w:val="00353041"/>
    <w:rsid w:val="00354978"/>
    <w:rsid w:val="003554A5"/>
    <w:rsid w:val="003562D1"/>
    <w:rsid w:val="00356B48"/>
    <w:rsid w:val="00360851"/>
    <w:rsid w:val="00360FEE"/>
    <w:rsid w:val="00363CCB"/>
    <w:rsid w:val="00364F37"/>
    <w:rsid w:val="00366E71"/>
    <w:rsid w:val="00367A91"/>
    <w:rsid w:val="00370C85"/>
    <w:rsid w:val="00370EBB"/>
    <w:rsid w:val="003713B5"/>
    <w:rsid w:val="003733CB"/>
    <w:rsid w:val="003736D2"/>
    <w:rsid w:val="0037414B"/>
    <w:rsid w:val="00374F93"/>
    <w:rsid w:val="00375084"/>
    <w:rsid w:val="00376189"/>
    <w:rsid w:val="003777B1"/>
    <w:rsid w:val="00380097"/>
    <w:rsid w:val="003801FE"/>
    <w:rsid w:val="003812B7"/>
    <w:rsid w:val="0038184B"/>
    <w:rsid w:val="00381C2D"/>
    <w:rsid w:val="0038291E"/>
    <w:rsid w:val="00383A30"/>
    <w:rsid w:val="00383F01"/>
    <w:rsid w:val="003842EB"/>
    <w:rsid w:val="00384F2F"/>
    <w:rsid w:val="00385343"/>
    <w:rsid w:val="00386FBB"/>
    <w:rsid w:val="003870DE"/>
    <w:rsid w:val="003901A6"/>
    <w:rsid w:val="00390251"/>
    <w:rsid w:val="0039169B"/>
    <w:rsid w:val="00392225"/>
    <w:rsid w:val="003922AB"/>
    <w:rsid w:val="00392C28"/>
    <w:rsid w:val="00393392"/>
    <w:rsid w:val="00393A0A"/>
    <w:rsid w:val="00395821"/>
    <w:rsid w:val="00396F05"/>
    <w:rsid w:val="003974D9"/>
    <w:rsid w:val="0039787C"/>
    <w:rsid w:val="003A09AC"/>
    <w:rsid w:val="003A0B7B"/>
    <w:rsid w:val="003A0E04"/>
    <w:rsid w:val="003A0EE5"/>
    <w:rsid w:val="003A1A20"/>
    <w:rsid w:val="003A1D60"/>
    <w:rsid w:val="003A273C"/>
    <w:rsid w:val="003A2EDD"/>
    <w:rsid w:val="003A3929"/>
    <w:rsid w:val="003A4ED2"/>
    <w:rsid w:val="003B038D"/>
    <w:rsid w:val="003B1433"/>
    <w:rsid w:val="003B28F8"/>
    <w:rsid w:val="003B4209"/>
    <w:rsid w:val="003B48E3"/>
    <w:rsid w:val="003B574C"/>
    <w:rsid w:val="003B5E33"/>
    <w:rsid w:val="003B65F2"/>
    <w:rsid w:val="003B673E"/>
    <w:rsid w:val="003B68EC"/>
    <w:rsid w:val="003B6BD5"/>
    <w:rsid w:val="003C100D"/>
    <w:rsid w:val="003C1161"/>
    <w:rsid w:val="003C1D2C"/>
    <w:rsid w:val="003C25D3"/>
    <w:rsid w:val="003C363F"/>
    <w:rsid w:val="003C38C1"/>
    <w:rsid w:val="003C41D8"/>
    <w:rsid w:val="003C6E53"/>
    <w:rsid w:val="003C78FE"/>
    <w:rsid w:val="003D0892"/>
    <w:rsid w:val="003D18B4"/>
    <w:rsid w:val="003D25F3"/>
    <w:rsid w:val="003D2EB0"/>
    <w:rsid w:val="003D3108"/>
    <w:rsid w:val="003D3AF1"/>
    <w:rsid w:val="003D3E50"/>
    <w:rsid w:val="003D5B50"/>
    <w:rsid w:val="003D61B9"/>
    <w:rsid w:val="003D66FD"/>
    <w:rsid w:val="003E0001"/>
    <w:rsid w:val="003E19CC"/>
    <w:rsid w:val="003E1DF5"/>
    <w:rsid w:val="003E305D"/>
    <w:rsid w:val="003E454D"/>
    <w:rsid w:val="003E5A8C"/>
    <w:rsid w:val="003E5ECE"/>
    <w:rsid w:val="003E6565"/>
    <w:rsid w:val="003E684E"/>
    <w:rsid w:val="003E774D"/>
    <w:rsid w:val="003E7BF5"/>
    <w:rsid w:val="003E7E09"/>
    <w:rsid w:val="003F001D"/>
    <w:rsid w:val="003F095A"/>
    <w:rsid w:val="003F0D3C"/>
    <w:rsid w:val="003F3C0D"/>
    <w:rsid w:val="003F42C5"/>
    <w:rsid w:val="003F45E6"/>
    <w:rsid w:val="003F4B13"/>
    <w:rsid w:val="003F4C77"/>
    <w:rsid w:val="003F4DDF"/>
    <w:rsid w:val="003F543A"/>
    <w:rsid w:val="003F578C"/>
    <w:rsid w:val="003F57B1"/>
    <w:rsid w:val="003F615A"/>
    <w:rsid w:val="003F6D72"/>
    <w:rsid w:val="003F78BA"/>
    <w:rsid w:val="004000E5"/>
    <w:rsid w:val="00400182"/>
    <w:rsid w:val="00400877"/>
    <w:rsid w:val="0040090F"/>
    <w:rsid w:val="00400C57"/>
    <w:rsid w:val="0040128B"/>
    <w:rsid w:val="00401BD9"/>
    <w:rsid w:val="004025B6"/>
    <w:rsid w:val="00403972"/>
    <w:rsid w:val="004039E3"/>
    <w:rsid w:val="00404670"/>
    <w:rsid w:val="00404A47"/>
    <w:rsid w:val="00404C94"/>
    <w:rsid w:val="0040543E"/>
    <w:rsid w:val="0040657D"/>
    <w:rsid w:val="004069B3"/>
    <w:rsid w:val="00407C49"/>
    <w:rsid w:val="004101BD"/>
    <w:rsid w:val="004102A3"/>
    <w:rsid w:val="00410D72"/>
    <w:rsid w:val="00410E19"/>
    <w:rsid w:val="004114D6"/>
    <w:rsid w:val="00411AC6"/>
    <w:rsid w:val="00412A00"/>
    <w:rsid w:val="00412EA5"/>
    <w:rsid w:val="0041339D"/>
    <w:rsid w:val="0041467E"/>
    <w:rsid w:val="00415AC9"/>
    <w:rsid w:val="004161BD"/>
    <w:rsid w:val="00416D05"/>
    <w:rsid w:val="00417855"/>
    <w:rsid w:val="00417B3B"/>
    <w:rsid w:val="00417DB1"/>
    <w:rsid w:val="00420CD4"/>
    <w:rsid w:val="00421371"/>
    <w:rsid w:val="0042345C"/>
    <w:rsid w:val="0042482F"/>
    <w:rsid w:val="00424FDE"/>
    <w:rsid w:val="00426EBA"/>
    <w:rsid w:val="00427843"/>
    <w:rsid w:val="00427FCB"/>
    <w:rsid w:val="00430920"/>
    <w:rsid w:val="00430978"/>
    <w:rsid w:val="00430988"/>
    <w:rsid w:val="004316B2"/>
    <w:rsid w:val="00431C10"/>
    <w:rsid w:val="0043530E"/>
    <w:rsid w:val="00436627"/>
    <w:rsid w:val="00437865"/>
    <w:rsid w:val="0043798D"/>
    <w:rsid w:val="00440172"/>
    <w:rsid w:val="00440541"/>
    <w:rsid w:val="00440F4A"/>
    <w:rsid w:val="0044153A"/>
    <w:rsid w:val="004418A6"/>
    <w:rsid w:val="00443229"/>
    <w:rsid w:val="00443AAC"/>
    <w:rsid w:val="00445679"/>
    <w:rsid w:val="004468E9"/>
    <w:rsid w:val="00446E48"/>
    <w:rsid w:val="004470B5"/>
    <w:rsid w:val="004476B5"/>
    <w:rsid w:val="00447F99"/>
    <w:rsid w:val="00450219"/>
    <w:rsid w:val="00450400"/>
    <w:rsid w:val="00452982"/>
    <w:rsid w:val="004536B6"/>
    <w:rsid w:val="00454236"/>
    <w:rsid w:val="00454260"/>
    <w:rsid w:val="0045479E"/>
    <w:rsid w:val="004552C0"/>
    <w:rsid w:val="00456D01"/>
    <w:rsid w:val="00457265"/>
    <w:rsid w:val="00460248"/>
    <w:rsid w:val="00460527"/>
    <w:rsid w:val="00461025"/>
    <w:rsid w:val="0046160F"/>
    <w:rsid w:val="0046164D"/>
    <w:rsid w:val="004617AE"/>
    <w:rsid w:val="00461D3B"/>
    <w:rsid w:val="004622CF"/>
    <w:rsid w:val="004636CF"/>
    <w:rsid w:val="00464243"/>
    <w:rsid w:val="004642D1"/>
    <w:rsid w:val="00466864"/>
    <w:rsid w:val="00466FC1"/>
    <w:rsid w:val="00467922"/>
    <w:rsid w:val="004701E2"/>
    <w:rsid w:val="00470C23"/>
    <w:rsid w:val="004716B4"/>
    <w:rsid w:val="00471849"/>
    <w:rsid w:val="00471DFD"/>
    <w:rsid w:val="00471E5E"/>
    <w:rsid w:val="004720D5"/>
    <w:rsid w:val="004722CE"/>
    <w:rsid w:val="00472549"/>
    <w:rsid w:val="00472B3C"/>
    <w:rsid w:val="004733C8"/>
    <w:rsid w:val="0047456A"/>
    <w:rsid w:val="00474DF5"/>
    <w:rsid w:val="004753F0"/>
    <w:rsid w:val="00475BDA"/>
    <w:rsid w:val="00476156"/>
    <w:rsid w:val="00476273"/>
    <w:rsid w:val="00476878"/>
    <w:rsid w:val="0047780B"/>
    <w:rsid w:val="00480115"/>
    <w:rsid w:val="00480590"/>
    <w:rsid w:val="004812DA"/>
    <w:rsid w:val="004813DE"/>
    <w:rsid w:val="004819D8"/>
    <w:rsid w:val="00481EEB"/>
    <w:rsid w:val="0048246F"/>
    <w:rsid w:val="00482FA6"/>
    <w:rsid w:val="00483094"/>
    <w:rsid w:val="0048320C"/>
    <w:rsid w:val="00483303"/>
    <w:rsid w:val="00484F8D"/>
    <w:rsid w:val="004854E3"/>
    <w:rsid w:val="00485661"/>
    <w:rsid w:val="00485766"/>
    <w:rsid w:val="00485807"/>
    <w:rsid w:val="004859A7"/>
    <w:rsid w:val="004864B2"/>
    <w:rsid w:val="00486612"/>
    <w:rsid w:val="00486F94"/>
    <w:rsid w:val="00487514"/>
    <w:rsid w:val="0048765E"/>
    <w:rsid w:val="00487AA6"/>
    <w:rsid w:val="00487BF1"/>
    <w:rsid w:val="00487E0D"/>
    <w:rsid w:val="00487FAC"/>
    <w:rsid w:val="00491278"/>
    <w:rsid w:val="00491792"/>
    <w:rsid w:val="0049201F"/>
    <w:rsid w:val="00492F52"/>
    <w:rsid w:val="00493493"/>
    <w:rsid w:val="00495118"/>
    <w:rsid w:val="0049660B"/>
    <w:rsid w:val="004A0E3A"/>
    <w:rsid w:val="004A11FA"/>
    <w:rsid w:val="004A1BA8"/>
    <w:rsid w:val="004A28F9"/>
    <w:rsid w:val="004A3DF5"/>
    <w:rsid w:val="004A69BD"/>
    <w:rsid w:val="004A6E6A"/>
    <w:rsid w:val="004A7C71"/>
    <w:rsid w:val="004B1100"/>
    <w:rsid w:val="004B1829"/>
    <w:rsid w:val="004B1E36"/>
    <w:rsid w:val="004B2D89"/>
    <w:rsid w:val="004B384A"/>
    <w:rsid w:val="004B3A38"/>
    <w:rsid w:val="004B3A70"/>
    <w:rsid w:val="004B3F70"/>
    <w:rsid w:val="004B40F0"/>
    <w:rsid w:val="004B41A0"/>
    <w:rsid w:val="004B5D5C"/>
    <w:rsid w:val="004B6FAD"/>
    <w:rsid w:val="004B7DFA"/>
    <w:rsid w:val="004B7F9D"/>
    <w:rsid w:val="004C0D62"/>
    <w:rsid w:val="004C219E"/>
    <w:rsid w:val="004C2EC1"/>
    <w:rsid w:val="004C5159"/>
    <w:rsid w:val="004C559D"/>
    <w:rsid w:val="004C5B66"/>
    <w:rsid w:val="004C6D85"/>
    <w:rsid w:val="004C7EA9"/>
    <w:rsid w:val="004D08ED"/>
    <w:rsid w:val="004D0ABC"/>
    <w:rsid w:val="004D2297"/>
    <w:rsid w:val="004D24E0"/>
    <w:rsid w:val="004D2F88"/>
    <w:rsid w:val="004D4459"/>
    <w:rsid w:val="004D44BD"/>
    <w:rsid w:val="004D5336"/>
    <w:rsid w:val="004D57B6"/>
    <w:rsid w:val="004D6415"/>
    <w:rsid w:val="004E0836"/>
    <w:rsid w:val="004E1452"/>
    <w:rsid w:val="004E161D"/>
    <w:rsid w:val="004E2D40"/>
    <w:rsid w:val="004E3D89"/>
    <w:rsid w:val="004E406B"/>
    <w:rsid w:val="004E43CA"/>
    <w:rsid w:val="004E5CDD"/>
    <w:rsid w:val="004E6214"/>
    <w:rsid w:val="004E656C"/>
    <w:rsid w:val="004E6F3F"/>
    <w:rsid w:val="004F0F31"/>
    <w:rsid w:val="004F1BA7"/>
    <w:rsid w:val="004F1EFA"/>
    <w:rsid w:val="004F21A4"/>
    <w:rsid w:val="004F3477"/>
    <w:rsid w:val="004F36DA"/>
    <w:rsid w:val="004F5435"/>
    <w:rsid w:val="004F5D00"/>
    <w:rsid w:val="004F645A"/>
    <w:rsid w:val="004F68B9"/>
    <w:rsid w:val="004F76B7"/>
    <w:rsid w:val="004F7A0B"/>
    <w:rsid w:val="0050019D"/>
    <w:rsid w:val="0050048C"/>
    <w:rsid w:val="0050056C"/>
    <w:rsid w:val="0050120F"/>
    <w:rsid w:val="005035E6"/>
    <w:rsid w:val="00503843"/>
    <w:rsid w:val="00503BF9"/>
    <w:rsid w:val="00504F84"/>
    <w:rsid w:val="00505496"/>
    <w:rsid w:val="00505B63"/>
    <w:rsid w:val="00506F3C"/>
    <w:rsid w:val="0051430D"/>
    <w:rsid w:val="00514499"/>
    <w:rsid w:val="00514695"/>
    <w:rsid w:val="005147BA"/>
    <w:rsid w:val="00514C81"/>
    <w:rsid w:val="00515AA4"/>
    <w:rsid w:val="00516BD8"/>
    <w:rsid w:val="00516F69"/>
    <w:rsid w:val="005174DF"/>
    <w:rsid w:val="00517973"/>
    <w:rsid w:val="00517F2D"/>
    <w:rsid w:val="005201FB"/>
    <w:rsid w:val="0052030A"/>
    <w:rsid w:val="00520530"/>
    <w:rsid w:val="005208E1"/>
    <w:rsid w:val="00520D49"/>
    <w:rsid w:val="00522B1A"/>
    <w:rsid w:val="00522D34"/>
    <w:rsid w:val="00522D4A"/>
    <w:rsid w:val="00524643"/>
    <w:rsid w:val="00524E06"/>
    <w:rsid w:val="00525B92"/>
    <w:rsid w:val="0052664B"/>
    <w:rsid w:val="005266D6"/>
    <w:rsid w:val="00531047"/>
    <w:rsid w:val="00531DB0"/>
    <w:rsid w:val="0053206D"/>
    <w:rsid w:val="005323CE"/>
    <w:rsid w:val="005329E9"/>
    <w:rsid w:val="0053302B"/>
    <w:rsid w:val="00535A9D"/>
    <w:rsid w:val="00535B20"/>
    <w:rsid w:val="00535C03"/>
    <w:rsid w:val="00535FF2"/>
    <w:rsid w:val="005367FD"/>
    <w:rsid w:val="0053773A"/>
    <w:rsid w:val="00537D78"/>
    <w:rsid w:val="00541AB6"/>
    <w:rsid w:val="00541CDD"/>
    <w:rsid w:val="00542056"/>
    <w:rsid w:val="00542810"/>
    <w:rsid w:val="0054295E"/>
    <w:rsid w:val="005429C2"/>
    <w:rsid w:val="00543294"/>
    <w:rsid w:val="00543A58"/>
    <w:rsid w:val="00545021"/>
    <w:rsid w:val="00545768"/>
    <w:rsid w:val="00545E52"/>
    <w:rsid w:val="00546223"/>
    <w:rsid w:val="00547FAB"/>
    <w:rsid w:val="00547FD3"/>
    <w:rsid w:val="005509DA"/>
    <w:rsid w:val="00550BAE"/>
    <w:rsid w:val="005510BF"/>
    <w:rsid w:val="005511A5"/>
    <w:rsid w:val="00551CAC"/>
    <w:rsid w:val="00551D64"/>
    <w:rsid w:val="00552421"/>
    <w:rsid w:val="005527E7"/>
    <w:rsid w:val="00553744"/>
    <w:rsid w:val="005554E3"/>
    <w:rsid w:val="00555E5E"/>
    <w:rsid w:val="00556C59"/>
    <w:rsid w:val="00556FF9"/>
    <w:rsid w:val="0056176D"/>
    <w:rsid w:val="005618E0"/>
    <w:rsid w:val="00561D26"/>
    <w:rsid w:val="00563018"/>
    <w:rsid w:val="005630D1"/>
    <w:rsid w:val="00563541"/>
    <w:rsid w:val="00563FA8"/>
    <w:rsid w:val="005640A9"/>
    <w:rsid w:val="00564F49"/>
    <w:rsid w:val="005652AA"/>
    <w:rsid w:val="00565606"/>
    <w:rsid w:val="00565A8E"/>
    <w:rsid w:val="00565DC8"/>
    <w:rsid w:val="0056670B"/>
    <w:rsid w:val="00567236"/>
    <w:rsid w:val="00567985"/>
    <w:rsid w:val="00571A8B"/>
    <w:rsid w:val="00571E5C"/>
    <w:rsid w:val="00572D4A"/>
    <w:rsid w:val="00573EA0"/>
    <w:rsid w:val="00574703"/>
    <w:rsid w:val="005748EE"/>
    <w:rsid w:val="00576699"/>
    <w:rsid w:val="00577303"/>
    <w:rsid w:val="005808F6"/>
    <w:rsid w:val="00581B74"/>
    <w:rsid w:val="00581C4F"/>
    <w:rsid w:val="005825EC"/>
    <w:rsid w:val="005848A4"/>
    <w:rsid w:val="00584EC9"/>
    <w:rsid w:val="00586A44"/>
    <w:rsid w:val="00587501"/>
    <w:rsid w:val="005879DA"/>
    <w:rsid w:val="00590394"/>
    <w:rsid w:val="005907FE"/>
    <w:rsid w:val="00591318"/>
    <w:rsid w:val="00591B7C"/>
    <w:rsid w:val="00592CA6"/>
    <w:rsid w:val="00592E55"/>
    <w:rsid w:val="00593A3E"/>
    <w:rsid w:val="00593AAA"/>
    <w:rsid w:val="005941FF"/>
    <w:rsid w:val="005942E7"/>
    <w:rsid w:val="0059518C"/>
    <w:rsid w:val="00595479"/>
    <w:rsid w:val="00596B0C"/>
    <w:rsid w:val="00596CE3"/>
    <w:rsid w:val="005971C2"/>
    <w:rsid w:val="005A2293"/>
    <w:rsid w:val="005A2AEE"/>
    <w:rsid w:val="005A36E2"/>
    <w:rsid w:val="005A4238"/>
    <w:rsid w:val="005A4FF1"/>
    <w:rsid w:val="005A5556"/>
    <w:rsid w:val="005A558D"/>
    <w:rsid w:val="005A60EC"/>
    <w:rsid w:val="005A7B7A"/>
    <w:rsid w:val="005A7BAD"/>
    <w:rsid w:val="005B0863"/>
    <w:rsid w:val="005B0C26"/>
    <w:rsid w:val="005B10BA"/>
    <w:rsid w:val="005B2D1A"/>
    <w:rsid w:val="005B3031"/>
    <w:rsid w:val="005B4683"/>
    <w:rsid w:val="005B5B4B"/>
    <w:rsid w:val="005B5E7F"/>
    <w:rsid w:val="005B7418"/>
    <w:rsid w:val="005B7765"/>
    <w:rsid w:val="005B77AE"/>
    <w:rsid w:val="005B7BE1"/>
    <w:rsid w:val="005B7E7F"/>
    <w:rsid w:val="005C089A"/>
    <w:rsid w:val="005C2BF7"/>
    <w:rsid w:val="005C3D85"/>
    <w:rsid w:val="005C40D4"/>
    <w:rsid w:val="005C54A5"/>
    <w:rsid w:val="005C75B7"/>
    <w:rsid w:val="005D1004"/>
    <w:rsid w:val="005D154A"/>
    <w:rsid w:val="005D1802"/>
    <w:rsid w:val="005D2BBA"/>
    <w:rsid w:val="005D33AC"/>
    <w:rsid w:val="005D3FDD"/>
    <w:rsid w:val="005D4A0F"/>
    <w:rsid w:val="005D4EA3"/>
    <w:rsid w:val="005D51BE"/>
    <w:rsid w:val="005D5310"/>
    <w:rsid w:val="005D5E77"/>
    <w:rsid w:val="005D659A"/>
    <w:rsid w:val="005D69B4"/>
    <w:rsid w:val="005D6C8C"/>
    <w:rsid w:val="005D781B"/>
    <w:rsid w:val="005D7985"/>
    <w:rsid w:val="005D7E58"/>
    <w:rsid w:val="005E0B04"/>
    <w:rsid w:val="005E11CB"/>
    <w:rsid w:val="005E150F"/>
    <w:rsid w:val="005E299D"/>
    <w:rsid w:val="005E361A"/>
    <w:rsid w:val="005E3AC7"/>
    <w:rsid w:val="005E3AF0"/>
    <w:rsid w:val="005E4030"/>
    <w:rsid w:val="005E4DB6"/>
    <w:rsid w:val="005E5F82"/>
    <w:rsid w:val="005E6192"/>
    <w:rsid w:val="005E68A5"/>
    <w:rsid w:val="005E7A6E"/>
    <w:rsid w:val="005F0564"/>
    <w:rsid w:val="005F0601"/>
    <w:rsid w:val="005F0781"/>
    <w:rsid w:val="005F1F1C"/>
    <w:rsid w:val="005F2021"/>
    <w:rsid w:val="005F2500"/>
    <w:rsid w:val="005F281D"/>
    <w:rsid w:val="005F2CF1"/>
    <w:rsid w:val="005F3553"/>
    <w:rsid w:val="005F5721"/>
    <w:rsid w:val="005F7449"/>
    <w:rsid w:val="005F756C"/>
    <w:rsid w:val="005F7A74"/>
    <w:rsid w:val="00600254"/>
    <w:rsid w:val="00600402"/>
    <w:rsid w:val="0060267C"/>
    <w:rsid w:val="00602EAC"/>
    <w:rsid w:val="00603C69"/>
    <w:rsid w:val="00603D82"/>
    <w:rsid w:val="00603FDB"/>
    <w:rsid w:val="00604FFC"/>
    <w:rsid w:val="006059DE"/>
    <w:rsid w:val="00605C13"/>
    <w:rsid w:val="00606956"/>
    <w:rsid w:val="00606BA7"/>
    <w:rsid w:val="0060761D"/>
    <w:rsid w:val="006107E4"/>
    <w:rsid w:val="00610985"/>
    <w:rsid w:val="006129D0"/>
    <w:rsid w:val="0061332A"/>
    <w:rsid w:val="00613C3D"/>
    <w:rsid w:val="00613C80"/>
    <w:rsid w:val="00614054"/>
    <w:rsid w:val="00615086"/>
    <w:rsid w:val="00615312"/>
    <w:rsid w:val="00616298"/>
    <w:rsid w:val="00616A0C"/>
    <w:rsid w:val="00616C59"/>
    <w:rsid w:val="00616FB0"/>
    <w:rsid w:val="006174CE"/>
    <w:rsid w:val="0061773D"/>
    <w:rsid w:val="00617E40"/>
    <w:rsid w:val="006201B1"/>
    <w:rsid w:val="0062098F"/>
    <w:rsid w:val="006213CD"/>
    <w:rsid w:val="006225D7"/>
    <w:rsid w:val="006232C9"/>
    <w:rsid w:val="0062341E"/>
    <w:rsid w:val="00623788"/>
    <w:rsid w:val="00623D9D"/>
    <w:rsid w:val="00624157"/>
    <w:rsid w:val="00624C8B"/>
    <w:rsid w:val="00624F88"/>
    <w:rsid w:val="0062595B"/>
    <w:rsid w:val="00625A49"/>
    <w:rsid w:val="00625A80"/>
    <w:rsid w:val="00626C5D"/>
    <w:rsid w:val="00626FA9"/>
    <w:rsid w:val="0062773D"/>
    <w:rsid w:val="0063036E"/>
    <w:rsid w:val="00630D8C"/>
    <w:rsid w:val="006317BD"/>
    <w:rsid w:val="006317DC"/>
    <w:rsid w:val="00631883"/>
    <w:rsid w:val="0063228D"/>
    <w:rsid w:val="00632A8A"/>
    <w:rsid w:val="00637CF3"/>
    <w:rsid w:val="0064186B"/>
    <w:rsid w:val="00641E93"/>
    <w:rsid w:val="006440C6"/>
    <w:rsid w:val="006444ED"/>
    <w:rsid w:val="00644D65"/>
    <w:rsid w:val="006450C9"/>
    <w:rsid w:val="00645C97"/>
    <w:rsid w:val="00647BA5"/>
    <w:rsid w:val="00650757"/>
    <w:rsid w:val="0065133D"/>
    <w:rsid w:val="0065147D"/>
    <w:rsid w:val="00651B21"/>
    <w:rsid w:val="00652073"/>
    <w:rsid w:val="00652E6D"/>
    <w:rsid w:val="006530AC"/>
    <w:rsid w:val="00653B4C"/>
    <w:rsid w:val="00653C0A"/>
    <w:rsid w:val="00654699"/>
    <w:rsid w:val="00657C25"/>
    <w:rsid w:val="006601CD"/>
    <w:rsid w:val="00660B24"/>
    <w:rsid w:val="00660D8D"/>
    <w:rsid w:val="00661F95"/>
    <w:rsid w:val="00663A2A"/>
    <w:rsid w:val="006641BE"/>
    <w:rsid w:val="00664326"/>
    <w:rsid w:val="00664637"/>
    <w:rsid w:val="00665094"/>
    <w:rsid w:val="00665500"/>
    <w:rsid w:val="00665985"/>
    <w:rsid w:val="00665C4F"/>
    <w:rsid w:val="00666298"/>
    <w:rsid w:val="0066685A"/>
    <w:rsid w:val="00667248"/>
    <w:rsid w:val="00667331"/>
    <w:rsid w:val="0067143D"/>
    <w:rsid w:val="0067198E"/>
    <w:rsid w:val="00671F60"/>
    <w:rsid w:val="00672404"/>
    <w:rsid w:val="00672CA5"/>
    <w:rsid w:val="00675213"/>
    <w:rsid w:val="006755D6"/>
    <w:rsid w:val="0067576E"/>
    <w:rsid w:val="006758F2"/>
    <w:rsid w:val="00675A79"/>
    <w:rsid w:val="00675D86"/>
    <w:rsid w:val="006764E2"/>
    <w:rsid w:val="00676F3A"/>
    <w:rsid w:val="00677378"/>
    <w:rsid w:val="00680756"/>
    <w:rsid w:val="00680980"/>
    <w:rsid w:val="00680F10"/>
    <w:rsid w:val="00681CE5"/>
    <w:rsid w:val="006827A6"/>
    <w:rsid w:val="006828E3"/>
    <w:rsid w:val="00683BDA"/>
    <w:rsid w:val="00683FFF"/>
    <w:rsid w:val="006840D0"/>
    <w:rsid w:val="00684AFF"/>
    <w:rsid w:val="00684C5C"/>
    <w:rsid w:val="006851A3"/>
    <w:rsid w:val="00686FB0"/>
    <w:rsid w:val="0069008B"/>
    <w:rsid w:val="006907F9"/>
    <w:rsid w:val="00690C2F"/>
    <w:rsid w:val="00690EB2"/>
    <w:rsid w:val="006912B9"/>
    <w:rsid w:val="006916F9"/>
    <w:rsid w:val="00691D9A"/>
    <w:rsid w:val="00692779"/>
    <w:rsid w:val="00694DFA"/>
    <w:rsid w:val="00695023"/>
    <w:rsid w:val="006956B0"/>
    <w:rsid w:val="006957F3"/>
    <w:rsid w:val="006979B6"/>
    <w:rsid w:val="006A027F"/>
    <w:rsid w:val="006A0A43"/>
    <w:rsid w:val="006A2557"/>
    <w:rsid w:val="006A268D"/>
    <w:rsid w:val="006A2A12"/>
    <w:rsid w:val="006A2CEC"/>
    <w:rsid w:val="006A3CB3"/>
    <w:rsid w:val="006A4327"/>
    <w:rsid w:val="006A4386"/>
    <w:rsid w:val="006A44F6"/>
    <w:rsid w:val="006A5F07"/>
    <w:rsid w:val="006A60BC"/>
    <w:rsid w:val="006A631E"/>
    <w:rsid w:val="006A6BAD"/>
    <w:rsid w:val="006A73BF"/>
    <w:rsid w:val="006B0099"/>
    <w:rsid w:val="006B201A"/>
    <w:rsid w:val="006B2477"/>
    <w:rsid w:val="006B2A15"/>
    <w:rsid w:val="006B4094"/>
    <w:rsid w:val="006B44A7"/>
    <w:rsid w:val="006B5346"/>
    <w:rsid w:val="006B53A4"/>
    <w:rsid w:val="006B5859"/>
    <w:rsid w:val="006B5EC3"/>
    <w:rsid w:val="006B62C7"/>
    <w:rsid w:val="006B6820"/>
    <w:rsid w:val="006B709C"/>
    <w:rsid w:val="006B72FC"/>
    <w:rsid w:val="006B734B"/>
    <w:rsid w:val="006C06A9"/>
    <w:rsid w:val="006C12B5"/>
    <w:rsid w:val="006C1553"/>
    <w:rsid w:val="006C157F"/>
    <w:rsid w:val="006C1AA0"/>
    <w:rsid w:val="006C221E"/>
    <w:rsid w:val="006C338F"/>
    <w:rsid w:val="006C3743"/>
    <w:rsid w:val="006C3FD5"/>
    <w:rsid w:val="006C5414"/>
    <w:rsid w:val="006C5559"/>
    <w:rsid w:val="006C5C28"/>
    <w:rsid w:val="006C6610"/>
    <w:rsid w:val="006C689E"/>
    <w:rsid w:val="006D0F8B"/>
    <w:rsid w:val="006D16D0"/>
    <w:rsid w:val="006D1865"/>
    <w:rsid w:val="006D1E89"/>
    <w:rsid w:val="006D28DC"/>
    <w:rsid w:val="006D30AB"/>
    <w:rsid w:val="006D315D"/>
    <w:rsid w:val="006D4005"/>
    <w:rsid w:val="006D4C81"/>
    <w:rsid w:val="006D53CB"/>
    <w:rsid w:val="006D5BC2"/>
    <w:rsid w:val="006D5EC9"/>
    <w:rsid w:val="006D60F8"/>
    <w:rsid w:val="006D652E"/>
    <w:rsid w:val="006D67C5"/>
    <w:rsid w:val="006D6FC6"/>
    <w:rsid w:val="006D7321"/>
    <w:rsid w:val="006D73A6"/>
    <w:rsid w:val="006D7854"/>
    <w:rsid w:val="006D7D45"/>
    <w:rsid w:val="006E03BD"/>
    <w:rsid w:val="006E1C72"/>
    <w:rsid w:val="006E20A4"/>
    <w:rsid w:val="006E4587"/>
    <w:rsid w:val="006E55E7"/>
    <w:rsid w:val="006E7C2D"/>
    <w:rsid w:val="006E7D2F"/>
    <w:rsid w:val="006F1CBF"/>
    <w:rsid w:val="006F3546"/>
    <w:rsid w:val="006F43F4"/>
    <w:rsid w:val="006F4896"/>
    <w:rsid w:val="006F4A9D"/>
    <w:rsid w:val="006F4B8F"/>
    <w:rsid w:val="006F4D47"/>
    <w:rsid w:val="006F4F85"/>
    <w:rsid w:val="006F5522"/>
    <w:rsid w:val="006F5F60"/>
    <w:rsid w:val="006F60B7"/>
    <w:rsid w:val="006F70F7"/>
    <w:rsid w:val="006F7F88"/>
    <w:rsid w:val="00700AA7"/>
    <w:rsid w:val="00700BEB"/>
    <w:rsid w:val="0070191D"/>
    <w:rsid w:val="00701D69"/>
    <w:rsid w:val="0070219D"/>
    <w:rsid w:val="007029D2"/>
    <w:rsid w:val="00703D29"/>
    <w:rsid w:val="00703F75"/>
    <w:rsid w:val="00704B6A"/>
    <w:rsid w:val="00704BEF"/>
    <w:rsid w:val="00704E8E"/>
    <w:rsid w:val="00704F4D"/>
    <w:rsid w:val="0070533E"/>
    <w:rsid w:val="0070569D"/>
    <w:rsid w:val="007057DC"/>
    <w:rsid w:val="007078D1"/>
    <w:rsid w:val="007105DA"/>
    <w:rsid w:val="00710610"/>
    <w:rsid w:val="00710701"/>
    <w:rsid w:val="00710A22"/>
    <w:rsid w:val="00711A5E"/>
    <w:rsid w:val="00712A39"/>
    <w:rsid w:val="007133A5"/>
    <w:rsid w:val="00713453"/>
    <w:rsid w:val="007134E3"/>
    <w:rsid w:val="0071369A"/>
    <w:rsid w:val="00714773"/>
    <w:rsid w:val="0071540E"/>
    <w:rsid w:val="00715D8F"/>
    <w:rsid w:val="00715F4A"/>
    <w:rsid w:val="00716BEA"/>
    <w:rsid w:val="007206C4"/>
    <w:rsid w:val="00721009"/>
    <w:rsid w:val="00721CF5"/>
    <w:rsid w:val="007226C2"/>
    <w:rsid w:val="00723202"/>
    <w:rsid w:val="00723274"/>
    <w:rsid w:val="007244B7"/>
    <w:rsid w:val="00724A90"/>
    <w:rsid w:val="00724E8E"/>
    <w:rsid w:val="007256F6"/>
    <w:rsid w:val="00725BC3"/>
    <w:rsid w:val="00725FB2"/>
    <w:rsid w:val="00726162"/>
    <w:rsid w:val="007261E3"/>
    <w:rsid w:val="00726831"/>
    <w:rsid w:val="007272BC"/>
    <w:rsid w:val="00727552"/>
    <w:rsid w:val="00727DF1"/>
    <w:rsid w:val="007311BA"/>
    <w:rsid w:val="0073178B"/>
    <w:rsid w:val="00731A57"/>
    <w:rsid w:val="00734589"/>
    <w:rsid w:val="0073506E"/>
    <w:rsid w:val="007358DB"/>
    <w:rsid w:val="00735DFD"/>
    <w:rsid w:val="00735FCF"/>
    <w:rsid w:val="00736D0D"/>
    <w:rsid w:val="007379C6"/>
    <w:rsid w:val="0074041D"/>
    <w:rsid w:val="00741C9E"/>
    <w:rsid w:val="00743D93"/>
    <w:rsid w:val="00745804"/>
    <w:rsid w:val="00746225"/>
    <w:rsid w:val="0074622E"/>
    <w:rsid w:val="007469DE"/>
    <w:rsid w:val="0074765A"/>
    <w:rsid w:val="00753530"/>
    <w:rsid w:val="007538C8"/>
    <w:rsid w:val="007538EE"/>
    <w:rsid w:val="007539E0"/>
    <w:rsid w:val="00754292"/>
    <w:rsid w:val="00754784"/>
    <w:rsid w:val="00754E00"/>
    <w:rsid w:val="0075560B"/>
    <w:rsid w:val="00755C07"/>
    <w:rsid w:val="00756335"/>
    <w:rsid w:val="00756883"/>
    <w:rsid w:val="00757377"/>
    <w:rsid w:val="00757E7F"/>
    <w:rsid w:val="00760079"/>
    <w:rsid w:val="00762B57"/>
    <w:rsid w:val="00762C81"/>
    <w:rsid w:val="00763841"/>
    <w:rsid w:val="00763BCD"/>
    <w:rsid w:val="00764573"/>
    <w:rsid w:val="00764F3D"/>
    <w:rsid w:val="00765838"/>
    <w:rsid w:val="0076615E"/>
    <w:rsid w:val="0076637F"/>
    <w:rsid w:val="0076668D"/>
    <w:rsid w:val="00767032"/>
    <w:rsid w:val="007673B2"/>
    <w:rsid w:val="0076744C"/>
    <w:rsid w:val="007678BB"/>
    <w:rsid w:val="00767B89"/>
    <w:rsid w:val="0077004A"/>
    <w:rsid w:val="00771990"/>
    <w:rsid w:val="00771A00"/>
    <w:rsid w:val="00771BD4"/>
    <w:rsid w:val="00771F80"/>
    <w:rsid w:val="007731B4"/>
    <w:rsid w:val="00773666"/>
    <w:rsid w:val="00773FCB"/>
    <w:rsid w:val="00774087"/>
    <w:rsid w:val="0077425B"/>
    <w:rsid w:val="007742E3"/>
    <w:rsid w:val="007745B5"/>
    <w:rsid w:val="00774D49"/>
    <w:rsid w:val="0077565C"/>
    <w:rsid w:val="00775BB1"/>
    <w:rsid w:val="00776CA3"/>
    <w:rsid w:val="00780D77"/>
    <w:rsid w:val="00781651"/>
    <w:rsid w:val="0078173A"/>
    <w:rsid w:val="00782957"/>
    <w:rsid w:val="0078437F"/>
    <w:rsid w:val="00784A18"/>
    <w:rsid w:val="00786062"/>
    <w:rsid w:val="00787739"/>
    <w:rsid w:val="0078793B"/>
    <w:rsid w:val="00790BA2"/>
    <w:rsid w:val="00791BD4"/>
    <w:rsid w:val="00792384"/>
    <w:rsid w:val="007934B9"/>
    <w:rsid w:val="0079470C"/>
    <w:rsid w:val="00794D27"/>
    <w:rsid w:val="0079561B"/>
    <w:rsid w:val="00795A99"/>
    <w:rsid w:val="00795C9B"/>
    <w:rsid w:val="0079624A"/>
    <w:rsid w:val="00796435"/>
    <w:rsid w:val="00796EF0"/>
    <w:rsid w:val="00797930"/>
    <w:rsid w:val="007A0B25"/>
    <w:rsid w:val="007A1374"/>
    <w:rsid w:val="007A14EF"/>
    <w:rsid w:val="007A177A"/>
    <w:rsid w:val="007A1E0E"/>
    <w:rsid w:val="007A23AE"/>
    <w:rsid w:val="007A3EC9"/>
    <w:rsid w:val="007A41EF"/>
    <w:rsid w:val="007A4C54"/>
    <w:rsid w:val="007A5267"/>
    <w:rsid w:val="007A592C"/>
    <w:rsid w:val="007A6018"/>
    <w:rsid w:val="007A618D"/>
    <w:rsid w:val="007A698E"/>
    <w:rsid w:val="007A6BCB"/>
    <w:rsid w:val="007A7498"/>
    <w:rsid w:val="007A7BC3"/>
    <w:rsid w:val="007A7E62"/>
    <w:rsid w:val="007B00C1"/>
    <w:rsid w:val="007B1256"/>
    <w:rsid w:val="007B1A98"/>
    <w:rsid w:val="007B2784"/>
    <w:rsid w:val="007B31E8"/>
    <w:rsid w:val="007B4505"/>
    <w:rsid w:val="007B5215"/>
    <w:rsid w:val="007B5D2E"/>
    <w:rsid w:val="007B5F5B"/>
    <w:rsid w:val="007B655F"/>
    <w:rsid w:val="007B74AF"/>
    <w:rsid w:val="007B74D4"/>
    <w:rsid w:val="007B7B7B"/>
    <w:rsid w:val="007C04D8"/>
    <w:rsid w:val="007C1E2C"/>
    <w:rsid w:val="007C3FD6"/>
    <w:rsid w:val="007C4B6B"/>
    <w:rsid w:val="007C4FA6"/>
    <w:rsid w:val="007C558B"/>
    <w:rsid w:val="007C5DD0"/>
    <w:rsid w:val="007C5F8A"/>
    <w:rsid w:val="007C6FC8"/>
    <w:rsid w:val="007C76E7"/>
    <w:rsid w:val="007C7FF5"/>
    <w:rsid w:val="007D171F"/>
    <w:rsid w:val="007D29C1"/>
    <w:rsid w:val="007D508E"/>
    <w:rsid w:val="007D62CD"/>
    <w:rsid w:val="007D69DF"/>
    <w:rsid w:val="007D7105"/>
    <w:rsid w:val="007D79DF"/>
    <w:rsid w:val="007D79E5"/>
    <w:rsid w:val="007E219E"/>
    <w:rsid w:val="007E2AB3"/>
    <w:rsid w:val="007E2EF9"/>
    <w:rsid w:val="007E3A7C"/>
    <w:rsid w:val="007E4997"/>
    <w:rsid w:val="007E5C09"/>
    <w:rsid w:val="007E70A8"/>
    <w:rsid w:val="007E7905"/>
    <w:rsid w:val="007F015A"/>
    <w:rsid w:val="007F01CF"/>
    <w:rsid w:val="007F216F"/>
    <w:rsid w:val="007F218D"/>
    <w:rsid w:val="007F251A"/>
    <w:rsid w:val="007F2985"/>
    <w:rsid w:val="007F3B14"/>
    <w:rsid w:val="007F47AD"/>
    <w:rsid w:val="007F5BDD"/>
    <w:rsid w:val="007F6A83"/>
    <w:rsid w:val="007F70E7"/>
    <w:rsid w:val="007F7DEC"/>
    <w:rsid w:val="008000BB"/>
    <w:rsid w:val="00801669"/>
    <w:rsid w:val="00801DD5"/>
    <w:rsid w:val="00802466"/>
    <w:rsid w:val="00802982"/>
    <w:rsid w:val="008029B2"/>
    <w:rsid w:val="00802D1E"/>
    <w:rsid w:val="00804372"/>
    <w:rsid w:val="0080579F"/>
    <w:rsid w:val="00805CC4"/>
    <w:rsid w:val="00806682"/>
    <w:rsid w:val="00806EE2"/>
    <w:rsid w:val="008073A4"/>
    <w:rsid w:val="00807A4D"/>
    <w:rsid w:val="00807B79"/>
    <w:rsid w:val="00807FAE"/>
    <w:rsid w:val="00807FE7"/>
    <w:rsid w:val="0081125B"/>
    <w:rsid w:val="0081211A"/>
    <w:rsid w:val="0081234F"/>
    <w:rsid w:val="0081252D"/>
    <w:rsid w:val="0081310B"/>
    <w:rsid w:val="008150C8"/>
    <w:rsid w:val="00816670"/>
    <w:rsid w:val="00816899"/>
    <w:rsid w:val="0081697C"/>
    <w:rsid w:val="00817F7B"/>
    <w:rsid w:val="00820C6B"/>
    <w:rsid w:val="00820FDE"/>
    <w:rsid w:val="008232D2"/>
    <w:rsid w:val="0082472D"/>
    <w:rsid w:val="00830B0D"/>
    <w:rsid w:val="00830C92"/>
    <w:rsid w:val="00830ED5"/>
    <w:rsid w:val="00831163"/>
    <w:rsid w:val="00831F56"/>
    <w:rsid w:val="008331EF"/>
    <w:rsid w:val="0083355D"/>
    <w:rsid w:val="008338F5"/>
    <w:rsid w:val="00833B20"/>
    <w:rsid w:val="00833F5F"/>
    <w:rsid w:val="00834D1A"/>
    <w:rsid w:val="00834D2B"/>
    <w:rsid w:val="00834E89"/>
    <w:rsid w:val="00835A0B"/>
    <w:rsid w:val="00836250"/>
    <w:rsid w:val="00836C98"/>
    <w:rsid w:val="00840473"/>
    <w:rsid w:val="008454C6"/>
    <w:rsid w:val="0084569F"/>
    <w:rsid w:val="008463F6"/>
    <w:rsid w:val="008471D1"/>
    <w:rsid w:val="00850363"/>
    <w:rsid w:val="00850DEC"/>
    <w:rsid w:val="00852710"/>
    <w:rsid w:val="008538D8"/>
    <w:rsid w:val="00853AFA"/>
    <w:rsid w:val="00854B79"/>
    <w:rsid w:val="00854EA3"/>
    <w:rsid w:val="008552A1"/>
    <w:rsid w:val="0085641D"/>
    <w:rsid w:val="008574B9"/>
    <w:rsid w:val="008575D7"/>
    <w:rsid w:val="00860204"/>
    <w:rsid w:val="00860663"/>
    <w:rsid w:val="00860714"/>
    <w:rsid w:val="0086097C"/>
    <w:rsid w:val="008618A8"/>
    <w:rsid w:val="0086196D"/>
    <w:rsid w:val="00861A16"/>
    <w:rsid w:val="00862929"/>
    <w:rsid w:val="00862B26"/>
    <w:rsid w:val="00862E31"/>
    <w:rsid w:val="00862F65"/>
    <w:rsid w:val="00863218"/>
    <w:rsid w:val="00863666"/>
    <w:rsid w:val="0086552D"/>
    <w:rsid w:val="0086558E"/>
    <w:rsid w:val="00865699"/>
    <w:rsid w:val="0086576A"/>
    <w:rsid w:val="00865F8E"/>
    <w:rsid w:val="00866D0B"/>
    <w:rsid w:val="00867B70"/>
    <w:rsid w:val="00867F53"/>
    <w:rsid w:val="00867FB5"/>
    <w:rsid w:val="00870381"/>
    <w:rsid w:val="00870653"/>
    <w:rsid w:val="00870675"/>
    <w:rsid w:val="008708E9"/>
    <w:rsid w:val="00870C27"/>
    <w:rsid w:val="00870D1F"/>
    <w:rsid w:val="00871630"/>
    <w:rsid w:val="0087184F"/>
    <w:rsid w:val="00872134"/>
    <w:rsid w:val="00873197"/>
    <w:rsid w:val="008734AF"/>
    <w:rsid w:val="00873A19"/>
    <w:rsid w:val="00873CB7"/>
    <w:rsid w:val="008741A0"/>
    <w:rsid w:val="00874203"/>
    <w:rsid w:val="00874D59"/>
    <w:rsid w:val="00875689"/>
    <w:rsid w:val="008758BD"/>
    <w:rsid w:val="00875924"/>
    <w:rsid w:val="00877033"/>
    <w:rsid w:val="00877C25"/>
    <w:rsid w:val="00880D30"/>
    <w:rsid w:val="00880D49"/>
    <w:rsid w:val="00881643"/>
    <w:rsid w:val="00881BD0"/>
    <w:rsid w:val="008827D3"/>
    <w:rsid w:val="0088335B"/>
    <w:rsid w:val="0088451F"/>
    <w:rsid w:val="00884A40"/>
    <w:rsid w:val="00884AC9"/>
    <w:rsid w:val="00884C86"/>
    <w:rsid w:val="008860AF"/>
    <w:rsid w:val="00890B1A"/>
    <w:rsid w:val="00891B45"/>
    <w:rsid w:val="008921B8"/>
    <w:rsid w:val="00893ED5"/>
    <w:rsid w:val="00894154"/>
    <w:rsid w:val="0089706E"/>
    <w:rsid w:val="008A0093"/>
    <w:rsid w:val="008A0188"/>
    <w:rsid w:val="008A0C6C"/>
    <w:rsid w:val="008A3811"/>
    <w:rsid w:val="008A4483"/>
    <w:rsid w:val="008A4930"/>
    <w:rsid w:val="008A697D"/>
    <w:rsid w:val="008A6D81"/>
    <w:rsid w:val="008A73B6"/>
    <w:rsid w:val="008B1342"/>
    <w:rsid w:val="008B135D"/>
    <w:rsid w:val="008B13A2"/>
    <w:rsid w:val="008B21E8"/>
    <w:rsid w:val="008B28DA"/>
    <w:rsid w:val="008B333F"/>
    <w:rsid w:val="008B4925"/>
    <w:rsid w:val="008B501D"/>
    <w:rsid w:val="008B5A55"/>
    <w:rsid w:val="008B5F45"/>
    <w:rsid w:val="008B6695"/>
    <w:rsid w:val="008B745E"/>
    <w:rsid w:val="008B747E"/>
    <w:rsid w:val="008C05EE"/>
    <w:rsid w:val="008C0B1E"/>
    <w:rsid w:val="008C0E1B"/>
    <w:rsid w:val="008C1CF0"/>
    <w:rsid w:val="008C5AB9"/>
    <w:rsid w:val="008C6725"/>
    <w:rsid w:val="008C6987"/>
    <w:rsid w:val="008C7435"/>
    <w:rsid w:val="008C74C0"/>
    <w:rsid w:val="008D0A40"/>
    <w:rsid w:val="008D363F"/>
    <w:rsid w:val="008D4B14"/>
    <w:rsid w:val="008D4DC2"/>
    <w:rsid w:val="008D6DFA"/>
    <w:rsid w:val="008D6ED3"/>
    <w:rsid w:val="008D7325"/>
    <w:rsid w:val="008D798B"/>
    <w:rsid w:val="008D7FA5"/>
    <w:rsid w:val="008D7FF7"/>
    <w:rsid w:val="008E0691"/>
    <w:rsid w:val="008E12ED"/>
    <w:rsid w:val="008E1EE2"/>
    <w:rsid w:val="008E29F2"/>
    <w:rsid w:val="008E2A79"/>
    <w:rsid w:val="008E2B49"/>
    <w:rsid w:val="008E4679"/>
    <w:rsid w:val="008E4E61"/>
    <w:rsid w:val="008E52C1"/>
    <w:rsid w:val="008E5D2D"/>
    <w:rsid w:val="008E6429"/>
    <w:rsid w:val="008E6A32"/>
    <w:rsid w:val="008E71CE"/>
    <w:rsid w:val="008E7345"/>
    <w:rsid w:val="008F038B"/>
    <w:rsid w:val="008F08F0"/>
    <w:rsid w:val="008F1EC4"/>
    <w:rsid w:val="008F2167"/>
    <w:rsid w:val="008F2BFA"/>
    <w:rsid w:val="008F3003"/>
    <w:rsid w:val="008F308E"/>
    <w:rsid w:val="008F4695"/>
    <w:rsid w:val="008F5EDA"/>
    <w:rsid w:val="008F60CC"/>
    <w:rsid w:val="008F628B"/>
    <w:rsid w:val="008F6B81"/>
    <w:rsid w:val="008F750A"/>
    <w:rsid w:val="008F755F"/>
    <w:rsid w:val="00900021"/>
    <w:rsid w:val="0090036B"/>
    <w:rsid w:val="00900541"/>
    <w:rsid w:val="0090147F"/>
    <w:rsid w:val="009017AA"/>
    <w:rsid w:val="00901A29"/>
    <w:rsid w:val="00901BBE"/>
    <w:rsid w:val="0090303D"/>
    <w:rsid w:val="00903697"/>
    <w:rsid w:val="00903698"/>
    <w:rsid w:val="00905021"/>
    <w:rsid w:val="009057F6"/>
    <w:rsid w:val="00905936"/>
    <w:rsid w:val="0090651F"/>
    <w:rsid w:val="009069B0"/>
    <w:rsid w:val="009071C8"/>
    <w:rsid w:val="00907F84"/>
    <w:rsid w:val="0091005C"/>
    <w:rsid w:val="00910C07"/>
    <w:rsid w:val="009114D1"/>
    <w:rsid w:val="0091295C"/>
    <w:rsid w:val="00912BC0"/>
    <w:rsid w:val="00913022"/>
    <w:rsid w:val="00913A16"/>
    <w:rsid w:val="0091401D"/>
    <w:rsid w:val="00914E0C"/>
    <w:rsid w:val="00915A8D"/>
    <w:rsid w:val="00915EF1"/>
    <w:rsid w:val="009162D2"/>
    <w:rsid w:val="009163DE"/>
    <w:rsid w:val="00916E0B"/>
    <w:rsid w:val="0091793E"/>
    <w:rsid w:val="0092039B"/>
    <w:rsid w:val="009205B2"/>
    <w:rsid w:val="009213E6"/>
    <w:rsid w:val="00921B3B"/>
    <w:rsid w:val="00921D0A"/>
    <w:rsid w:val="00921F3C"/>
    <w:rsid w:val="00922514"/>
    <w:rsid w:val="00922889"/>
    <w:rsid w:val="00923D18"/>
    <w:rsid w:val="009241FB"/>
    <w:rsid w:val="0092550E"/>
    <w:rsid w:val="009257B2"/>
    <w:rsid w:val="00926A8F"/>
    <w:rsid w:val="00926BB2"/>
    <w:rsid w:val="00926E77"/>
    <w:rsid w:val="009270B0"/>
    <w:rsid w:val="009274F0"/>
    <w:rsid w:val="00930B6E"/>
    <w:rsid w:val="00931B7D"/>
    <w:rsid w:val="00932C09"/>
    <w:rsid w:val="0093374A"/>
    <w:rsid w:val="00934AEE"/>
    <w:rsid w:val="00934C1F"/>
    <w:rsid w:val="0093576C"/>
    <w:rsid w:val="009359B0"/>
    <w:rsid w:val="00936579"/>
    <w:rsid w:val="009379BB"/>
    <w:rsid w:val="00940259"/>
    <w:rsid w:val="0094110F"/>
    <w:rsid w:val="009413F2"/>
    <w:rsid w:val="00942078"/>
    <w:rsid w:val="00943254"/>
    <w:rsid w:val="009439FD"/>
    <w:rsid w:val="00945067"/>
    <w:rsid w:val="009458E1"/>
    <w:rsid w:val="0094607A"/>
    <w:rsid w:val="00946BA5"/>
    <w:rsid w:val="00950BA2"/>
    <w:rsid w:val="00950FF7"/>
    <w:rsid w:val="0095267B"/>
    <w:rsid w:val="0095351E"/>
    <w:rsid w:val="009549B5"/>
    <w:rsid w:val="00955868"/>
    <w:rsid w:val="0095586D"/>
    <w:rsid w:val="0095692E"/>
    <w:rsid w:val="00956950"/>
    <w:rsid w:val="0095706D"/>
    <w:rsid w:val="00957B1E"/>
    <w:rsid w:val="00960F85"/>
    <w:rsid w:val="00961DCF"/>
    <w:rsid w:val="00962A41"/>
    <w:rsid w:val="009636DF"/>
    <w:rsid w:val="009637ED"/>
    <w:rsid w:val="00963C3A"/>
    <w:rsid w:val="00964291"/>
    <w:rsid w:val="009644EA"/>
    <w:rsid w:val="00964BE0"/>
    <w:rsid w:val="009651FB"/>
    <w:rsid w:val="0096739F"/>
    <w:rsid w:val="009701A1"/>
    <w:rsid w:val="00970DDB"/>
    <w:rsid w:val="009718E5"/>
    <w:rsid w:val="00971C4F"/>
    <w:rsid w:val="00972168"/>
    <w:rsid w:val="0097277D"/>
    <w:rsid w:val="00972ED2"/>
    <w:rsid w:val="00972F93"/>
    <w:rsid w:val="0097490A"/>
    <w:rsid w:val="00974E31"/>
    <w:rsid w:val="009751C4"/>
    <w:rsid w:val="009757B8"/>
    <w:rsid w:val="009757F7"/>
    <w:rsid w:val="00975D59"/>
    <w:rsid w:val="00976B3C"/>
    <w:rsid w:val="009773FA"/>
    <w:rsid w:val="0098058C"/>
    <w:rsid w:val="00981627"/>
    <w:rsid w:val="009824FF"/>
    <w:rsid w:val="009836EB"/>
    <w:rsid w:val="0098386E"/>
    <w:rsid w:val="009849D8"/>
    <w:rsid w:val="00985628"/>
    <w:rsid w:val="00985BC2"/>
    <w:rsid w:val="00985E46"/>
    <w:rsid w:val="00990F1F"/>
    <w:rsid w:val="009944C8"/>
    <w:rsid w:val="009953B8"/>
    <w:rsid w:val="00997A5E"/>
    <w:rsid w:val="00997D9B"/>
    <w:rsid w:val="009A0ECC"/>
    <w:rsid w:val="009A14E2"/>
    <w:rsid w:val="009A2C3E"/>
    <w:rsid w:val="009A32D2"/>
    <w:rsid w:val="009A38A1"/>
    <w:rsid w:val="009A39F5"/>
    <w:rsid w:val="009A4027"/>
    <w:rsid w:val="009A493A"/>
    <w:rsid w:val="009A6616"/>
    <w:rsid w:val="009B1043"/>
    <w:rsid w:val="009B1819"/>
    <w:rsid w:val="009B29B1"/>
    <w:rsid w:val="009B2DBF"/>
    <w:rsid w:val="009B3378"/>
    <w:rsid w:val="009B4159"/>
    <w:rsid w:val="009B43EA"/>
    <w:rsid w:val="009B4DA0"/>
    <w:rsid w:val="009B5EFE"/>
    <w:rsid w:val="009B5F20"/>
    <w:rsid w:val="009B60F9"/>
    <w:rsid w:val="009B6B2F"/>
    <w:rsid w:val="009B6DE8"/>
    <w:rsid w:val="009C045F"/>
    <w:rsid w:val="009C0820"/>
    <w:rsid w:val="009C0C1D"/>
    <w:rsid w:val="009C0E8D"/>
    <w:rsid w:val="009C186E"/>
    <w:rsid w:val="009C2162"/>
    <w:rsid w:val="009C276A"/>
    <w:rsid w:val="009C3800"/>
    <w:rsid w:val="009C3E15"/>
    <w:rsid w:val="009C42C3"/>
    <w:rsid w:val="009C54E6"/>
    <w:rsid w:val="009C5A5C"/>
    <w:rsid w:val="009C6096"/>
    <w:rsid w:val="009C6A28"/>
    <w:rsid w:val="009D0766"/>
    <w:rsid w:val="009D2849"/>
    <w:rsid w:val="009D331A"/>
    <w:rsid w:val="009D3B45"/>
    <w:rsid w:val="009D3DC2"/>
    <w:rsid w:val="009D53FE"/>
    <w:rsid w:val="009D6C78"/>
    <w:rsid w:val="009D6EB1"/>
    <w:rsid w:val="009E0B26"/>
    <w:rsid w:val="009E0F3E"/>
    <w:rsid w:val="009E0FF2"/>
    <w:rsid w:val="009E1335"/>
    <w:rsid w:val="009E253C"/>
    <w:rsid w:val="009E2A05"/>
    <w:rsid w:val="009E6A37"/>
    <w:rsid w:val="009E6EC1"/>
    <w:rsid w:val="009F00EC"/>
    <w:rsid w:val="009F01BF"/>
    <w:rsid w:val="009F0311"/>
    <w:rsid w:val="009F1249"/>
    <w:rsid w:val="009F21A5"/>
    <w:rsid w:val="009F2656"/>
    <w:rsid w:val="009F3A1B"/>
    <w:rsid w:val="009F4BB3"/>
    <w:rsid w:val="009F50A1"/>
    <w:rsid w:val="009F51F1"/>
    <w:rsid w:val="009F5C78"/>
    <w:rsid w:val="009F6631"/>
    <w:rsid w:val="009F6827"/>
    <w:rsid w:val="009F74FF"/>
    <w:rsid w:val="009F7F80"/>
    <w:rsid w:val="00A001DA"/>
    <w:rsid w:val="00A00D73"/>
    <w:rsid w:val="00A0163A"/>
    <w:rsid w:val="00A0230B"/>
    <w:rsid w:val="00A02F83"/>
    <w:rsid w:val="00A0347C"/>
    <w:rsid w:val="00A03B0B"/>
    <w:rsid w:val="00A04024"/>
    <w:rsid w:val="00A04CE4"/>
    <w:rsid w:val="00A05566"/>
    <w:rsid w:val="00A068AB"/>
    <w:rsid w:val="00A068E8"/>
    <w:rsid w:val="00A079E2"/>
    <w:rsid w:val="00A07E18"/>
    <w:rsid w:val="00A11440"/>
    <w:rsid w:val="00A11469"/>
    <w:rsid w:val="00A11CD6"/>
    <w:rsid w:val="00A1252E"/>
    <w:rsid w:val="00A12C93"/>
    <w:rsid w:val="00A130ED"/>
    <w:rsid w:val="00A1396D"/>
    <w:rsid w:val="00A13B91"/>
    <w:rsid w:val="00A13BF5"/>
    <w:rsid w:val="00A13F36"/>
    <w:rsid w:val="00A14C4E"/>
    <w:rsid w:val="00A14CE6"/>
    <w:rsid w:val="00A14D1C"/>
    <w:rsid w:val="00A14EA6"/>
    <w:rsid w:val="00A24212"/>
    <w:rsid w:val="00A24D19"/>
    <w:rsid w:val="00A25188"/>
    <w:rsid w:val="00A25660"/>
    <w:rsid w:val="00A25B71"/>
    <w:rsid w:val="00A26321"/>
    <w:rsid w:val="00A30108"/>
    <w:rsid w:val="00A303F4"/>
    <w:rsid w:val="00A304E1"/>
    <w:rsid w:val="00A3072A"/>
    <w:rsid w:val="00A30C3B"/>
    <w:rsid w:val="00A31313"/>
    <w:rsid w:val="00A32B21"/>
    <w:rsid w:val="00A3312B"/>
    <w:rsid w:val="00A33EE5"/>
    <w:rsid w:val="00A364C8"/>
    <w:rsid w:val="00A405B2"/>
    <w:rsid w:val="00A405D0"/>
    <w:rsid w:val="00A4089D"/>
    <w:rsid w:val="00A409F0"/>
    <w:rsid w:val="00A416F2"/>
    <w:rsid w:val="00A4281E"/>
    <w:rsid w:val="00A428EA"/>
    <w:rsid w:val="00A43093"/>
    <w:rsid w:val="00A43474"/>
    <w:rsid w:val="00A44DD1"/>
    <w:rsid w:val="00A44E0A"/>
    <w:rsid w:val="00A46318"/>
    <w:rsid w:val="00A46373"/>
    <w:rsid w:val="00A46475"/>
    <w:rsid w:val="00A46804"/>
    <w:rsid w:val="00A46F6D"/>
    <w:rsid w:val="00A475E9"/>
    <w:rsid w:val="00A476C0"/>
    <w:rsid w:val="00A477C5"/>
    <w:rsid w:val="00A50223"/>
    <w:rsid w:val="00A50C5F"/>
    <w:rsid w:val="00A5127C"/>
    <w:rsid w:val="00A512DB"/>
    <w:rsid w:val="00A52804"/>
    <w:rsid w:val="00A52FFE"/>
    <w:rsid w:val="00A533CA"/>
    <w:rsid w:val="00A5341E"/>
    <w:rsid w:val="00A537CD"/>
    <w:rsid w:val="00A53C51"/>
    <w:rsid w:val="00A54080"/>
    <w:rsid w:val="00A556B9"/>
    <w:rsid w:val="00A55AB3"/>
    <w:rsid w:val="00A56110"/>
    <w:rsid w:val="00A56DF0"/>
    <w:rsid w:val="00A57551"/>
    <w:rsid w:val="00A5790F"/>
    <w:rsid w:val="00A60DB6"/>
    <w:rsid w:val="00A6136E"/>
    <w:rsid w:val="00A61DEE"/>
    <w:rsid w:val="00A62DD9"/>
    <w:rsid w:val="00A6300C"/>
    <w:rsid w:val="00A6389E"/>
    <w:rsid w:val="00A63F57"/>
    <w:rsid w:val="00A65896"/>
    <w:rsid w:val="00A67100"/>
    <w:rsid w:val="00A67132"/>
    <w:rsid w:val="00A7074E"/>
    <w:rsid w:val="00A711D0"/>
    <w:rsid w:val="00A72128"/>
    <w:rsid w:val="00A74A04"/>
    <w:rsid w:val="00A74BF5"/>
    <w:rsid w:val="00A74E0D"/>
    <w:rsid w:val="00A74E7E"/>
    <w:rsid w:val="00A7515D"/>
    <w:rsid w:val="00A752D4"/>
    <w:rsid w:val="00A756DD"/>
    <w:rsid w:val="00A7623C"/>
    <w:rsid w:val="00A7651D"/>
    <w:rsid w:val="00A774FB"/>
    <w:rsid w:val="00A800BC"/>
    <w:rsid w:val="00A80A67"/>
    <w:rsid w:val="00A80BE7"/>
    <w:rsid w:val="00A81020"/>
    <w:rsid w:val="00A815C4"/>
    <w:rsid w:val="00A81E3A"/>
    <w:rsid w:val="00A81FBC"/>
    <w:rsid w:val="00A82353"/>
    <w:rsid w:val="00A82A47"/>
    <w:rsid w:val="00A82ED3"/>
    <w:rsid w:val="00A846F3"/>
    <w:rsid w:val="00A84CAE"/>
    <w:rsid w:val="00A85368"/>
    <w:rsid w:val="00A866BF"/>
    <w:rsid w:val="00A86F88"/>
    <w:rsid w:val="00A8709B"/>
    <w:rsid w:val="00A901B7"/>
    <w:rsid w:val="00A90610"/>
    <w:rsid w:val="00A90A1A"/>
    <w:rsid w:val="00A90E1D"/>
    <w:rsid w:val="00A92AFD"/>
    <w:rsid w:val="00A92F61"/>
    <w:rsid w:val="00A9577C"/>
    <w:rsid w:val="00A95FBF"/>
    <w:rsid w:val="00A975BB"/>
    <w:rsid w:val="00A97DEE"/>
    <w:rsid w:val="00A97F03"/>
    <w:rsid w:val="00AA0A45"/>
    <w:rsid w:val="00AA1B5A"/>
    <w:rsid w:val="00AA2509"/>
    <w:rsid w:val="00AA281A"/>
    <w:rsid w:val="00AA2AC1"/>
    <w:rsid w:val="00AA2DAF"/>
    <w:rsid w:val="00AA356A"/>
    <w:rsid w:val="00AA3612"/>
    <w:rsid w:val="00AA491B"/>
    <w:rsid w:val="00AA5AA8"/>
    <w:rsid w:val="00AA6944"/>
    <w:rsid w:val="00AA6DBB"/>
    <w:rsid w:val="00AA74F6"/>
    <w:rsid w:val="00AA7676"/>
    <w:rsid w:val="00AA7697"/>
    <w:rsid w:val="00AB0A80"/>
    <w:rsid w:val="00AB116F"/>
    <w:rsid w:val="00AB21C1"/>
    <w:rsid w:val="00AB2FC9"/>
    <w:rsid w:val="00AB310E"/>
    <w:rsid w:val="00AB3DF1"/>
    <w:rsid w:val="00AB410F"/>
    <w:rsid w:val="00AB5EFD"/>
    <w:rsid w:val="00AB60DA"/>
    <w:rsid w:val="00AB65AE"/>
    <w:rsid w:val="00AB6871"/>
    <w:rsid w:val="00AB6AAE"/>
    <w:rsid w:val="00AB6B1A"/>
    <w:rsid w:val="00AB77AB"/>
    <w:rsid w:val="00AB7B47"/>
    <w:rsid w:val="00AC0C73"/>
    <w:rsid w:val="00AC0D87"/>
    <w:rsid w:val="00AC115E"/>
    <w:rsid w:val="00AC1DC6"/>
    <w:rsid w:val="00AC1E02"/>
    <w:rsid w:val="00AC3430"/>
    <w:rsid w:val="00AC3681"/>
    <w:rsid w:val="00AC3FC9"/>
    <w:rsid w:val="00AC520A"/>
    <w:rsid w:val="00AC60A0"/>
    <w:rsid w:val="00AC6CC0"/>
    <w:rsid w:val="00AC7190"/>
    <w:rsid w:val="00AD17C6"/>
    <w:rsid w:val="00AD2279"/>
    <w:rsid w:val="00AD26AC"/>
    <w:rsid w:val="00AD2D84"/>
    <w:rsid w:val="00AD3687"/>
    <w:rsid w:val="00AD58D8"/>
    <w:rsid w:val="00AD6474"/>
    <w:rsid w:val="00AD6AFF"/>
    <w:rsid w:val="00AD71CE"/>
    <w:rsid w:val="00AD747B"/>
    <w:rsid w:val="00AD7517"/>
    <w:rsid w:val="00AE18EC"/>
    <w:rsid w:val="00AE1A1B"/>
    <w:rsid w:val="00AE2218"/>
    <w:rsid w:val="00AE3047"/>
    <w:rsid w:val="00AE326F"/>
    <w:rsid w:val="00AE336A"/>
    <w:rsid w:val="00AE479F"/>
    <w:rsid w:val="00AE4B46"/>
    <w:rsid w:val="00AE5B19"/>
    <w:rsid w:val="00AE5C4E"/>
    <w:rsid w:val="00AE6C03"/>
    <w:rsid w:val="00AE6CAC"/>
    <w:rsid w:val="00AE6DE9"/>
    <w:rsid w:val="00AE7DB2"/>
    <w:rsid w:val="00AE7E67"/>
    <w:rsid w:val="00AF1010"/>
    <w:rsid w:val="00AF1635"/>
    <w:rsid w:val="00AF165C"/>
    <w:rsid w:val="00AF3968"/>
    <w:rsid w:val="00AF54CE"/>
    <w:rsid w:val="00AF5FCB"/>
    <w:rsid w:val="00AF6347"/>
    <w:rsid w:val="00AF6833"/>
    <w:rsid w:val="00AF6F66"/>
    <w:rsid w:val="00AF6FE5"/>
    <w:rsid w:val="00AF7386"/>
    <w:rsid w:val="00B008C0"/>
    <w:rsid w:val="00B00E62"/>
    <w:rsid w:val="00B02083"/>
    <w:rsid w:val="00B02D5A"/>
    <w:rsid w:val="00B04997"/>
    <w:rsid w:val="00B05614"/>
    <w:rsid w:val="00B06543"/>
    <w:rsid w:val="00B126EF"/>
    <w:rsid w:val="00B12CAF"/>
    <w:rsid w:val="00B13A37"/>
    <w:rsid w:val="00B1426A"/>
    <w:rsid w:val="00B1535B"/>
    <w:rsid w:val="00B15B28"/>
    <w:rsid w:val="00B17113"/>
    <w:rsid w:val="00B178D6"/>
    <w:rsid w:val="00B20451"/>
    <w:rsid w:val="00B20565"/>
    <w:rsid w:val="00B20E79"/>
    <w:rsid w:val="00B21413"/>
    <w:rsid w:val="00B2178A"/>
    <w:rsid w:val="00B21D58"/>
    <w:rsid w:val="00B22EF4"/>
    <w:rsid w:val="00B23695"/>
    <w:rsid w:val="00B23A15"/>
    <w:rsid w:val="00B2403F"/>
    <w:rsid w:val="00B25931"/>
    <w:rsid w:val="00B25EC7"/>
    <w:rsid w:val="00B262E4"/>
    <w:rsid w:val="00B26F55"/>
    <w:rsid w:val="00B27B22"/>
    <w:rsid w:val="00B30812"/>
    <w:rsid w:val="00B30967"/>
    <w:rsid w:val="00B30B34"/>
    <w:rsid w:val="00B3102D"/>
    <w:rsid w:val="00B31A8B"/>
    <w:rsid w:val="00B31BDC"/>
    <w:rsid w:val="00B32708"/>
    <w:rsid w:val="00B32EBE"/>
    <w:rsid w:val="00B33534"/>
    <w:rsid w:val="00B336DA"/>
    <w:rsid w:val="00B33BEA"/>
    <w:rsid w:val="00B33D8C"/>
    <w:rsid w:val="00B35227"/>
    <w:rsid w:val="00B35A86"/>
    <w:rsid w:val="00B361A3"/>
    <w:rsid w:val="00B3695F"/>
    <w:rsid w:val="00B36B8A"/>
    <w:rsid w:val="00B36C16"/>
    <w:rsid w:val="00B3720F"/>
    <w:rsid w:val="00B37BB2"/>
    <w:rsid w:val="00B37CB8"/>
    <w:rsid w:val="00B40947"/>
    <w:rsid w:val="00B40ED6"/>
    <w:rsid w:val="00B4130F"/>
    <w:rsid w:val="00B41984"/>
    <w:rsid w:val="00B41B3A"/>
    <w:rsid w:val="00B41C4E"/>
    <w:rsid w:val="00B41F62"/>
    <w:rsid w:val="00B421DD"/>
    <w:rsid w:val="00B42234"/>
    <w:rsid w:val="00B42DE5"/>
    <w:rsid w:val="00B43259"/>
    <w:rsid w:val="00B433C2"/>
    <w:rsid w:val="00B4354C"/>
    <w:rsid w:val="00B4359F"/>
    <w:rsid w:val="00B43DAB"/>
    <w:rsid w:val="00B44132"/>
    <w:rsid w:val="00B44280"/>
    <w:rsid w:val="00B448E1"/>
    <w:rsid w:val="00B44D1C"/>
    <w:rsid w:val="00B45233"/>
    <w:rsid w:val="00B460C4"/>
    <w:rsid w:val="00B46734"/>
    <w:rsid w:val="00B503EC"/>
    <w:rsid w:val="00B5044A"/>
    <w:rsid w:val="00B516FD"/>
    <w:rsid w:val="00B537A6"/>
    <w:rsid w:val="00B5440F"/>
    <w:rsid w:val="00B549E7"/>
    <w:rsid w:val="00B54A6A"/>
    <w:rsid w:val="00B54AAF"/>
    <w:rsid w:val="00B56D61"/>
    <w:rsid w:val="00B571D9"/>
    <w:rsid w:val="00B5775F"/>
    <w:rsid w:val="00B57B47"/>
    <w:rsid w:val="00B57F7C"/>
    <w:rsid w:val="00B613B6"/>
    <w:rsid w:val="00B616F7"/>
    <w:rsid w:val="00B62D32"/>
    <w:rsid w:val="00B63E77"/>
    <w:rsid w:val="00B648F7"/>
    <w:rsid w:val="00B65851"/>
    <w:rsid w:val="00B65A47"/>
    <w:rsid w:val="00B65E84"/>
    <w:rsid w:val="00B66B49"/>
    <w:rsid w:val="00B66E93"/>
    <w:rsid w:val="00B671C8"/>
    <w:rsid w:val="00B67A00"/>
    <w:rsid w:val="00B70078"/>
    <w:rsid w:val="00B701C7"/>
    <w:rsid w:val="00B70831"/>
    <w:rsid w:val="00B709E4"/>
    <w:rsid w:val="00B7108D"/>
    <w:rsid w:val="00B7155C"/>
    <w:rsid w:val="00B717A4"/>
    <w:rsid w:val="00B718C1"/>
    <w:rsid w:val="00B732A3"/>
    <w:rsid w:val="00B742D2"/>
    <w:rsid w:val="00B74ED9"/>
    <w:rsid w:val="00B75C1B"/>
    <w:rsid w:val="00B768C3"/>
    <w:rsid w:val="00B77808"/>
    <w:rsid w:val="00B77832"/>
    <w:rsid w:val="00B80B97"/>
    <w:rsid w:val="00B80F1D"/>
    <w:rsid w:val="00B81A5B"/>
    <w:rsid w:val="00B82C66"/>
    <w:rsid w:val="00B82D60"/>
    <w:rsid w:val="00B83884"/>
    <w:rsid w:val="00B83F68"/>
    <w:rsid w:val="00B84C62"/>
    <w:rsid w:val="00B850D6"/>
    <w:rsid w:val="00B871A0"/>
    <w:rsid w:val="00B90769"/>
    <w:rsid w:val="00B90E54"/>
    <w:rsid w:val="00B91C42"/>
    <w:rsid w:val="00B91D01"/>
    <w:rsid w:val="00B91E9B"/>
    <w:rsid w:val="00B92313"/>
    <w:rsid w:val="00B9299B"/>
    <w:rsid w:val="00B94217"/>
    <w:rsid w:val="00B944D3"/>
    <w:rsid w:val="00B94644"/>
    <w:rsid w:val="00B949F1"/>
    <w:rsid w:val="00B9591A"/>
    <w:rsid w:val="00B959D0"/>
    <w:rsid w:val="00B9692B"/>
    <w:rsid w:val="00BA02AD"/>
    <w:rsid w:val="00BA1A0D"/>
    <w:rsid w:val="00BA28BA"/>
    <w:rsid w:val="00BA3505"/>
    <w:rsid w:val="00BA3AAD"/>
    <w:rsid w:val="00BA3B61"/>
    <w:rsid w:val="00BA4973"/>
    <w:rsid w:val="00BA5AAC"/>
    <w:rsid w:val="00BA5DD2"/>
    <w:rsid w:val="00BA7ABB"/>
    <w:rsid w:val="00BA7D5E"/>
    <w:rsid w:val="00BB23E4"/>
    <w:rsid w:val="00BB2B34"/>
    <w:rsid w:val="00BB4B48"/>
    <w:rsid w:val="00BB5991"/>
    <w:rsid w:val="00BB604A"/>
    <w:rsid w:val="00BB72D3"/>
    <w:rsid w:val="00BB75C8"/>
    <w:rsid w:val="00BB7E68"/>
    <w:rsid w:val="00BC00E5"/>
    <w:rsid w:val="00BC02FD"/>
    <w:rsid w:val="00BC1B3F"/>
    <w:rsid w:val="00BC1B7E"/>
    <w:rsid w:val="00BC2443"/>
    <w:rsid w:val="00BC2541"/>
    <w:rsid w:val="00BC2FCA"/>
    <w:rsid w:val="00BC3D30"/>
    <w:rsid w:val="00BC3D36"/>
    <w:rsid w:val="00BC5219"/>
    <w:rsid w:val="00BC5380"/>
    <w:rsid w:val="00BC56AC"/>
    <w:rsid w:val="00BC673B"/>
    <w:rsid w:val="00BC6985"/>
    <w:rsid w:val="00BC723D"/>
    <w:rsid w:val="00BC742C"/>
    <w:rsid w:val="00BD087C"/>
    <w:rsid w:val="00BD36FB"/>
    <w:rsid w:val="00BD43EF"/>
    <w:rsid w:val="00BD4BD4"/>
    <w:rsid w:val="00BD4E3C"/>
    <w:rsid w:val="00BD4FC5"/>
    <w:rsid w:val="00BD5138"/>
    <w:rsid w:val="00BD6153"/>
    <w:rsid w:val="00BD654F"/>
    <w:rsid w:val="00BD6BD3"/>
    <w:rsid w:val="00BD7ADE"/>
    <w:rsid w:val="00BD7BCC"/>
    <w:rsid w:val="00BD7C4E"/>
    <w:rsid w:val="00BE02C7"/>
    <w:rsid w:val="00BE0D49"/>
    <w:rsid w:val="00BE0EEE"/>
    <w:rsid w:val="00BE0FDA"/>
    <w:rsid w:val="00BE153B"/>
    <w:rsid w:val="00BE2B8D"/>
    <w:rsid w:val="00BE35F5"/>
    <w:rsid w:val="00BE392F"/>
    <w:rsid w:val="00BE4263"/>
    <w:rsid w:val="00BE46BC"/>
    <w:rsid w:val="00BE5F16"/>
    <w:rsid w:val="00BE6299"/>
    <w:rsid w:val="00BE6427"/>
    <w:rsid w:val="00BE74D7"/>
    <w:rsid w:val="00BE7849"/>
    <w:rsid w:val="00BE7A74"/>
    <w:rsid w:val="00BE7BE3"/>
    <w:rsid w:val="00BF09B7"/>
    <w:rsid w:val="00BF0BEE"/>
    <w:rsid w:val="00BF0D8F"/>
    <w:rsid w:val="00BF1C5A"/>
    <w:rsid w:val="00BF21FB"/>
    <w:rsid w:val="00BF3BA1"/>
    <w:rsid w:val="00BF3EFE"/>
    <w:rsid w:val="00BF5193"/>
    <w:rsid w:val="00BF529E"/>
    <w:rsid w:val="00BF5AFC"/>
    <w:rsid w:val="00BF5F10"/>
    <w:rsid w:val="00BF666D"/>
    <w:rsid w:val="00C00666"/>
    <w:rsid w:val="00C00C2F"/>
    <w:rsid w:val="00C018D6"/>
    <w:rsid w:val="00C01C9A"/>
    <w:rsid w:val="00C01EE5"/>
    <w:rsid w:val="00C0211D"/>
    <w:rsid w:val="00C0430A"/>
    <w:rsid w:val="00C0453D"/>
    <w:rsid w:val="00C06693"/>
    <w:rsid w:val="00C06CCD"/>
    <w:rsid w:val="00C10BE8"/>
    <w:rsid w:val="00C110BB"/>
    <w:rsid w:val="00C112FF"/>
    <w:rsid w:val="00C125D6"/>
    <w:rsid w:val="00C12970"/>
    <w:rsid w:val="00C134C5"/>
    <w:rsid w:val="00C13E8B"/>
    <w:rsid w:val="00C14012"/>
    <w:rsid w:val="00C1486C"/>
    <w:rsid w:val="00C16747"/>
    <w:rsid w:val="00C171D9"/>
    <w:rsid w:val="00C20267"/>
    <w:rsid w:val="00C204A4"/>
    <w:rsid w:val="00C20C5A"/>
    <w:rsid w:val="00C2107B"/>
    <w:rsid w:val="00C226B3"/>
    <w:rsid w:val="00C22D0E"/>
    <w:rsid w:val="00C23B7F"/>
    <w:rsid w:val="00C23D2A"/>
    <w:rsid w:val="00C243EA"/>
    <w:rsid w:val="00C24BAC"/>
    <w:rsid w:val="00C251AD"/>
    <w:rsid w:val="00C2730C"/>
    <w:rsid w:val="00C302AE"/>
    <w:rsid w:val="00C302B1"/>
    <w:rsid w:val="00C30DE7"/>
    <w:rsid w:val="00C33140"/>
    <w:rsid w:val="00C3362E"/>
    <w:rsid w:val="00C33A6F"/>
    <w:rsid w:val="00C3474D"/>
    <w:rsid w:val="00C3518D"/>
    <w:rsid w:val="00C36138"/>
    <w:rsid w:val="00C36190"/>
    <w:rsid w:val="00C372E0"/>
    <w:rsid w:val="00C37634"/>
    <w:rsid w:val="00C379ED"/>
    <w:rsid w:val="00C37D86"/>
    <w:rsid w:val="00C37E8A"/>
    <w:rsid w:val="00C37FEB"/>
    <w:rsid w:val="00C4011B"/>
    <w:rsid w:val="00C4015C"/>
    <w:rsid w:val="00C40E57"/>
    <w:rsid w:val="00C4105B"/>
    <w:rsid w:val="00C41F1B"/>
    <w:rsid w:val="00C4299D"/>
    <w:rsid w:val="00C4342F"/>
    <w:rsid w:val="00C44F7B"/>
    <w:rsid w:val="00C477E4"/>
    <w:rsid w:val="00C479DE"/>
    <w:rsid w:val="00C47BC9"/>
    <w:rsid w:val="00C50CF2"/>
    <w:rsid w:val="00C50E9E"/>
    <w:rsid w:val="00C50ED2"/>
    <w:rsid w:val="00C51C29"/>
    <w:rsid w:val="00C51EE4"/>
    <w:rsid w:val="00C520EF"/>
    <w:rsid w:val="00C5214D"/>
    <w:rsid w:val="00C53F3C"/>
    <w:rsid w:val="00C55AE7"/>
    <w:rsid w:val="00C5616D"/>
    <w:rsid w:val="00C56C80"/>
    <w:rsid w:val="00C57902"/>
    <w:rsid w:val="00C60816"/>
    <w:rsid w:val="00C61FF7"/>
    <w:rsid w:val="00C6252C"/>
    <w:rsid w:val="00C62D0D"/>
    <w:rsid w:val="00C62F8E"/>
    <w:rsid w:val="00C63711"/>
    <w:rsid w:val="00C63C25"/>
    <w:rsid w:val="00C644A3"/>
    <w:rsid w:val="00C6558A"/>
    <w:rsid w:val="00C65AD1"/>
    <w:rsid w:val="00C6697B"/>
    <w:rsid w:val="00C70F9A"/>
    <w:rsid w:val="00C71173"/>
    <w:rsid w:val="00C718DA"/>
    <w:rsid w:val="00C727D6"/>
    <w:rsid w:val="00C72E49"/>
    <w:rsid w:val="00C72F09"/>
    <w:rsid w:val="00C73118"/>
    <w:rsid w:val="00C73290"/>
    <w:rsid w:val="00C74031"/>
    <w:rsid w:val="00C74B24"/>
    <w:rsid w:val="00C74D78"/>
    <w:rsid w:val="00C74D8D"/>
    <w:rsid w:val="00C7718F"/>
    <w:rsid w:val="00C7782B"/>
    <w:rsid w:val="00C80474"/>
    <w:rsid w:val="00C81E6B"/>
    <w:rsid w:val="00C81FC1"/>
    <w:rsid w:val="00C820EA"/>
    <w:rsid w:val="00C84880"/>
    <w:rsid w:val="00C8593A"/>
    <w:rsid w:val="00C85CE6"/>
    <w:rsid w:val="00C85E90"/>
    <w:rsid w:val="00C86BB0"/>
    <w:rsid w:val="00C8741D"/>
    <w:rsid w:val="00C87474"/>
    <w:rsid w:val="00C8790B"/>
    <w:rsid w:val="00C92B94"/>
    <w:rsid w:val="00C92F23"/>
    <w:rsid w:val="00C93242"/>
    <w:rsid w:val="00C932FF"/>
    <w:rsid w:val="00C93542"/>
    <w:rsid w:val="00C9458D"/>
    <w:rsid w:val="00C95DC5"/>
    <w:rsid w:val="00C95F6D"/>
    <w:rsid w:val="00C96FA6"/>
    <w:rsid w:val="00C97B3E"/>
    <w:rsid w:val="00CA06CA"/>
    <w:rsid w:val="00CA0A1B"/>
    <w:rsid w:val="00CA100B"/>
    <w:rsid w:val="00CA1457"/>
    <w:rsid w:val="00CA20E4"/>
    <w:rsid w:val="00CA30B3"/>
    <w:rsid w:val="00CA3A3C"/>
    <w:rsid w:val="00CA43F4"/>
    <w:rsid w:val="00CA46F3"/>
    <w:rsid w:val="00CA4934"/>
    <w:rsid w:val="00CA5FCB"/>
    <w:rsid w:val="00CA62D2"/>
    <w:rsid w:val="00CA6AE6"/>
    <w:rsid w:val="00CA73AD"/>
    <w:rsid w:val="00CA7AAB"/>
    <w:rsid w:val="00CB0366"/>
    <w:rsid w:val="00CB0C53"/>
    <w:rsid w:val="00CB0C8D"/>
    <w:rsid w:val="00CB1A57"/>
    <w:rsid w:val="00CB2E9B"/>
    <w:rsid w:val="00CB484B"/>
    <w:rsid w:val="00CB5130"/>
    <w:rsid w:val="00CB63DE"/>
    <w:rsid w:val="00CB651D"/>
    <w:rsid w:val="00CB68EA"/>
    <w:rsid w:val="00CB7648"/>
    <w:rsid w:val="00CB7C22"/>
    <w:rsid w:val="00CC0D92"/>
    <w:rsid w:val="00CC1936"/>
    <w:rsid w:val="00CC1938"/>
    <w:rsid w:val="00CC216C"/>
    <w:rsid w:val="00CC2197"/>
    <w:rsid w:val="00CC220C"/>
    <w:rsid w:val="00CC2646"/>
    <w:rsid w:val="00CC3255"/>
    <w:rsid w:val="00CC375E"/>
    <w:rsid w:val="00CC39BE"/>
    <w:rsid w:val="00CC4B23"/>
    <w:rsid w:val="00CC5563"/>
    <w:rsid w:val="00CC56C0"/>
    <w:rsid w:val="00CC6B70"/>
    <w:rsid w:val="00CC74A5"/>
    <w:rsid w:val="00CD0E95"/>
    <w:rsid w:val="00CD185B"/>
    <w:rsid w:val="00CD1922"/>
    <w:rsid w:val="00CD22A2"/>
    <w:rsid w:val="00CD2333"/>
    <w:rsid w:val="00CD2D12"/>
    <w:rsid w:val="00CD3243"/>
    <w:rsid w:val="00CD3885"/>
    <w:rsid w:val="00CD3B76"/>
    <w:rsid w:val="00CD3D99"/>
    <w:rsid w:val="00CD4102"/>
    <w:rsid w:val="00CD4104"/>
    <w:rsid w:val="00CD497C"/>
    <w:rsid w:val="00CD57D9"/>
    <w:rsid w:val="00CD6052"/>
    <w:rsid w:val="00CD6464"/>
    <w:rsid w:val="00CD740E"/>
    <w:rsid w:val="00CE0F4B"/>
    <w:rsid w:val="00CE243E"/>
    <w:rsid w:val="00CE2E37"/>
    <w:rsid w:val="00CE4535"/>
    <w:rsid w:val="00CE4F8D"/>
    <w:rsid w:val="00CE570B"/>
    <w:rsid w:val="00CE5DB6"/>
    <w:rsid w:val="00CE631D"/>
    <w:rsid w:val="00CE7069"/>
    <w:rsid w:val="00CE7B25"/>
    <w:rsid w:val="00CE7C73"/>
    <w:rsid w:val="00CF0067"/>
    <w:rsid w:val="00CF00CA"/>
    <w:rsid w:val="00CF0655"/>
    <w:rsid w:val="00CF16BE"/>
    <w:rsid w:val="00CF1A20"/>
    <w:rsid w:val="00CF34A9"/>
    <w:rsid w:val="00CF367E"/>
    <w:rsid w:val="00CF5538"/>
    <w:rsid w:val="00CF5899"/>
    <w:rsid w:val="00CF5ED0"/>
    <w:rsid w:val="00CF5F6C"/>
    <w:rsid w:val="00CF66E3"/>
    <w:rsid w:val="00CF74D1"/>
    <w:rsid w:val="00CF796A"/>
    <w:rsid w:val="00CF7E43"/>
    <w:rsid w:val="00D00D68"/>
    <w:rsid w:val="00D010C1"/>
    <w:rsid w:val="00D02ED4"/>
    <w:rsid w:val="00D02F63"/>
    <w:rsid w:val="00D042A1"/>
    <w:rsid w:val="00D05872"/>
    <w:rsid w:val="00D05F1E"/>
    <w:rsid w:val="00D06580"/>
    <w:rsid w:val="00D07BFC"/>
    <w:rsid w:val="00D10035"/>
    <w:rsid w:val="00D10114"/>
    <w:rsid w:val="00D10C18"/>
    <w:rsid w:val="00D10D52"/>
    <w:rsid w:val="00D113FD"/>
    <w:rsid w:val="00D11E83"/>
    <w:rsid w:val="00D1242E"/>
    <w:rsid w:val="00D1257B"/>
    <w:rsid w:val="00D125DD"/>
    <w:rsid w:val="00D12E77"/>
    <w:rsid w:val="00D13381"/>
    <w:rsid w:val="00D1386C"/>
    <w:rsid w:val="00D13EF9"/>
    <w:rsid w:val="00D147B3"/>
    <w:rsid w:val="00D152D5"/>
    <w:rsid w:val="00D15564"/>
    <w:rsid w:val="00D15DDD"/>
    <w:rsid w:val="00D16389"/>
    <w:rsid w:val="00D16696"/>
    <w:rsid w:val="00D17C2D"/>
    <w:rsid w:val="00D207BE"/>
    <w:rsid w:val="00D21EA3"/>
    <w:rsid w:val="00D22383"/>
    <w:rsid w:val="00D2329B"/>
    <w:rsid w:val="00D23C8F"/>
    <w:rsid w:val="00D2433C"/>
    <w:rsid w:val="00D24399"/>
    <w:rsid w:val="00D24424"/>
    <w:rsid w:val="00D2464A"/>
    <w:rsid w:val="00D24BDC"/>
    <w:rsid w:val="00D25912"/>
    <w:rsid w:val="00D259F8"/>
    <w:rsid w:val="00D264CA"/>
    <w:rsid w:val="00D270B3"/>
    <w:rsid w:val="00D27293"/>
    <w:rsid w:val="00D27AF4"/>
    <w:rsid w:val="00D32337"/>
    <w:rsid w:val="00D3245E"/>
    <w:rsid w:val="00D3285B"/>
    <w:rsid w:val="00D32FB1"/>
    <w:rsid w:val="00D32FE9"/>
    <w:rsid w:val="00D34236"/>
    <w:rsid w:val="00D34C72"/>
    <w:rsid w:val="00D34D1B"/>
    <w:rsid w:val="00D3507F"/>
    <w:rsid w:val="00D356A6"/>
    <w:rsid w:val="00D35C71"/>
    <w:rsid w:val="00D373FF"/>
    <w:rsid w:val="00D37627"/>
    <w:rsid w:val="00D3770E"/>
    <w:rsid w:val="00D41C46"/>
    <w:rsid w:val="00D42DFF"/>
    <w:rsid w:val="00D43674"/>
    <w:rsid w:val="00D442F8"/>
    <w:rsid w:val="00D44562"/>
    <w:rsid w:val="00D469F3"/>
    <w:rsid w:val="00D46F4A"/>
    <w:rsid w:val="00D47067"/>
    <w:rsid w:val="00D4706D"/>
    <w:rsid w:val="00D47EA8"/>
    <w:rsid w:val="00D5039C"/>
    <w:rsid w:val="00D520A7"/>
    <w:rsid w:val="00D52905"/>
    <w:rsid w:val="00D52FC3"/>
    <w:rsid w:val="00D53A2F"/>
    <w:rsid w:val="00D5477C"/>
    <w:rsid w:val="00D54EC5"/>
    <w:rsid w:val="00D550B9"/>
    <w:rsid w:val="00D56DED"/>
    <w:rsid w:val="00D57B2C"/>
    <w:rsid w:val="00D57BFC"/>
    <w:rsid w:val="00D57DA2"/>
    <w:rsid w:val="00D57DD1"/>
    <w:rsid w:val="00D60DE3"/>
    <w:rsid w:val="00D618E3"/>
    <w:rsid w:val="00D61A37"/>
    <w:rsid w:val="00D62392"/>
    <w:rsid w:val="00D63963"/>
    <w:rsid w:val="00D63C3E"/>
    <w:rsid w:val="00D64B6B"/>
    <w:rsid w:val="00D64F03"/>
    <w:rsid w:val="00D679C6"/>
    <w:rsid w:val="00D67B9C"/>
    <w:rsid w:val="00D7025E"/>
    <w:rsid w:val="00D71115"/>
    <w:rsid w:val="00D711F4"/>
    <w:rsid w:val="00D7121D"/>
    <w:rsid w:val="00D729B9"/>
    <w:rsid w:val="00D72CE8"/>
    <w:rsid w:val="00D737B8"/>
    <w:rsid w:val="00D7390A"/>
    <w:rsid w:val="00D73B0F"/>
    <w:rsid w:val="00D7464C"/>
    <w:rsid w:val="00D757E1"/>
    <w:rsid w:val="00D76243"/>
    <w:rsid w:val="00D768B9"/>
    <w:rsid w:val="00D7720B"/>
    <w:rsid w:val="00D77FC6"/>
    <w:rsid w:val="00D80949"/>
    <w:rsid w:val="00D80D81"/>
    <w:rsid w:val="00D810D7"/>
    <w:rsid w:val="00D82049"/>
    <w:rsid w:val="00D824A1"/>
    <w:rsid w:val="00D83053"/>
    <w:rsid w:val="00D84AFA"/>
    <w:rsid w:val="00D84CBC"/>
    <w:rsid w:val="00D85A26"/>
    <w:rsid w:val="00D861E8"/>
    <w:rsid w:val="00D86809"/>
    <w:rsid w:val="00D86B99"/>
    <w:rsid w:val="00D90049"/>
    <w:rsid w:val="00D9036A"/>
    <w:rsid w:val="00D90C01"/>
    <w:rsid w:val="00D912B9"/>
    <w:rsid w:val="00D918B0"/>
    <w:rsid w:val="00D9261B"/>
    <w:rsid w:val="00D92B76"/>
    <w:rsid w:val="00D952B7"/>
    <w:rsid w:val="00D953EC"/>
    <w:rsid w:val="00D95F85"/>
    <w:rsid w:val="00D96DC7"/>
    <w:rsid w:val="00D976DD"/>
    <w:rsid w:val="00D977CF"/>
    <w:rsid w:val="00DA0172"/>
    <w:rsid w:val="00DA069F"/>
    <w:rsid w:val="00DA12FE"/>
    <w:rsid w:val="00DA1C9C"/>
    <w:rsid w:val="00DA2B0B"/>
    <w:rsid w:val="00DA54A7"/>
    <w:rsid w:val="00DA601B"/>
    <w:rsid w:val="00DA6E38"/>
    <w:rsid w:val="00DA7509"/>
    <w:rsid w:val="00DA76C2"/>
    <w:rsid w:val="00DB0E4F"/>
    <w:rsid w:val="00DB13CE"/>
    <w:rsid w:val="00DB16F4"/>
    <w:rsid w:val="00DB3117"/>
    <w:rsid w:val="00DB33B6"/>
    <w:rsid w:val="00DB3488"/>
    <w:rsid w:val="00DB396F"/>
    <w:rsid w:val="00DB3A10"/>
    <w:rsid w:val="00DB3A97"/>
    <w:rsid w:val="00DB4074"/>
    <w:rsid w:val="00DB50AC"/>
    <w:rsid w:val="00DB5288"/>
    <w:rsid w:val="00DB54DF"/>
    <w:rsid w:val="00DB574C"/>
    <w:rsid w:val="00DB5906"/>
    <w:rsid w:val="00DB60CF"/>
    <w:rsid w:val="00DB60F9"/>
    <w:rsid w:val="00DB7E12"/>
    <w:rsid w:val="00DC0E71"/>
    <w:rsid w:val="00DC17A2"/>
    <w:rsid w:val="00DC1B19"/>
    <w:rsid w:val="00DC2A82"/>
    <w:rsid w:val="00DC37B6"/>
    <w:rsid w:val="00DC3FC5"/>
    <w:rsid w:val="00DC733A"/>
    <w:rsid w:val="00DC7911"/>
    <w:rsid w:val="00DD052C"/>
    <w:rsid w:val="00DD0C09"/>
    <w:rsid w:val="00DD0F3D"/>
    <w:rsid w:val="00DD0FFC"/>
    <w:rsid w:val="00DD2726"/>
    <w:rsid w:val="00DD2B06"/>
    <w:rsid w:val="00DD3526"/>
    <w:rsid w:val="00DD3EEC"/>
    <w:rsid w:val="00DD4A10"/>
    <w:rsid w:val="00DD4EC2"/>
    <w:rsid w:val="00DD5FE2"/>
    <w:rsid w:val="00DD77CF"/>
    <w:rsid w:val="00DE0BB2"/>
    <w:rsid w:val="00DE12C9"/>
    <w:rsid w:val="00DE1566"/>
    <w:rsid w:val="00DE1682"/>
    <w:rsid w:val="00DE227D"/>
    <w:rsid w:val="00DE2B28"/>
    <w:rsid w:val="00DE2C1B"/>
    <w:rsid w:val="00DE2F1A"/>
    <w:rsid w:val="00DE35CC"/>
    <w:rsid w:val="00DE3C0A"/>
    <w:rsid w:val="00DE3DB0"/>
    <w:rsid w:val="00DE41FD"/>
    <w:rsid w:val="00DE4EED"/>
    <w:rsid w:val="00DE5A96"/>
    <w:rsid w:val="00DE5B0C"/>
    <w:rsid w:val="00DE5B6E"/>
    <w:rsid w:val="00DE6919"/>
    <w:rsid w:val="00DE6A33"/>
    <w:rsid w:val="00DE751D"/>
    <w:rsid w:val="00DE7B1C"/>
    <w:rsid w:val="00DF013C"/>
    <w:rsid w:val="00DF0270"/>
    <w:rsid w:val="00DF21D5"/>
    <w:rsid w:val="00DF23D4"/>
    <w:rsid w:val="00DF4578"/>
    <w:rsid w:val="00DF5C43"/>
    <w:rsid w:val="00DF5D5D"/>
    <w:rsid w:val="00DF61A4"/>
    <w:rsid w:val="00DF65E7"/>
    <w:rsid w:val="00DF6BBA"/>
    <w:rsid w:val="00DF6CF9"/>
    <w:rsid w:val="00DF7749"/>
    <w:rsid w:val="00DF77EC"/>
    <w:rsid w:val="00DF7A19"/>
    <w:rsid w:val="00DF7CD2"/>
    <w:rsid w:val="00E015AE"/>
    <w:rsid w:val="00E0387E"/>
    <w:rsid w:val="00E051CE"/>
    <w:rsid w:val="00E05F34"/>
    <w:rsid w:val="00E06645"/>
    <w:rsid w:val="00E067D8"/>
    <w:rsid w:val="00E068E2"/>
    <w:rsid w:val="00E06E96"/>
    <w:rsid w:val="00E07C45"/>
    <w:rsid w:val="00E10F36"/>
    <w:rsid w:val="00E12E0D"/>
    <w:rsid w:val="00E1328D"/>
    <w:rsid w:val="00E14260"/>
    <w:rsid w:val="00E146F8"/>
    <w:rsid w:val="00E1486D"/>
    <w:rsid w:val="00E14C8C"/>
    <w:rsid w:val="00E14D28"/>
    <w:rsid w:val="00E15533"/>
    <w:rsid w:val="00E16212"/>
    <w:rsid w:val="00E162F8"/>
    <w:rsid w:val="00E16603"/>
    <w:rsid w:val="00E17A26"/>
    <w:rsid w:val="00E20CC0"/>
    <w:rsid w:val="00E21BDB"/>
    <w:rsid w:val="00E23A3C"/>
    <w:rsid w:val="00E2469F"/>
    <w:rsid w:val="00E24A3C"/>
    <w:rsid w:val="00E252FA"/>
    <w:rsid w:val="00E279D8"/>
    <w:rsid w:val="00E3054A"/>
    <w:rsid w:val="00E3097D"/>
    <w:rsid w:val="00E316BA"/>
    <w:rsid w:val="00E31C4F"/>
    <w:rsid w:val="00E329B2"/>
    <w:rsid w:val="00E34F30"/>
    <w:rsid w:val="00E35277"/>
    <w:rsid w:val="00E35342"/>
    <w:rsid w:val="00E3543E"/>
    <w:rsid w:val="00E36A61"/>
    <w:rsid w:val="00E41B55"/>
    <w:rsid w:val="00E41E0A"/>
    <w:rsid w:val="00E42F98"/>
    <w:rsid w:val="00E43C86"/>
    <w:rsid w:val="00E4529F"/>
    <w:rsid w:val="00E458C9"/>
    <w:rsid w:val="00E47197"/>
    <w:rsid w:val="00E4737C"/>
    <w:rsid w:val="00E47AE1"/>
    <w:rsid w:val="00E47B62"/>
    <w:rsid w:val="00E50B82"/>
    <w:rsid w:val="00E513BE"/>
    <w:rsid w:val="00E51499"/>
    <w:rsid w:val="00E5186F"/>
    <w:rsid w:val="00E52249"/>
    <w:rsid w:val="00E52F99"/>
    <w:rsid w:val="00E5365A"/>
    <w:rsid w:val="00E5366B"/>
    <w:rsid w:val="00E5392F"/>
    <w:rsid w:val="00E54042"/>
    <w:rsid w:val="00E54383"/>
    <w:rsid w:val="00E549C9"/>
    <w:rsid w:val="00E550B3"/>
    <w:rsid w:val="00E563CE"/>
    <w:rsid w:val="00E566F8"/>
    <w:rsid w:val="00E57E53"/>
    <w:rsid w:val="00E60190"/>
    <w:rsid w:val="00E602D9"/>
    <w:rsid w:val="00E60912"/>
    <w:rsid w:val="00E60FB4"/>
    <w:rsid w:val="00E61249"/>
    <w:rsid w:val="00E618CC"/>
    <w:rsid w:val="00E61B82"/>
    <w:rsid w:val="00E61BEA"/>
    <w:rsid w:val="00E61C85"/>
    <w:rsid w:val="00E634F8"/>
    <w:rsid w:val="00E6436F"/>
    <w:rsid w:val="00E6506B"/>
    <w:rsid w:val="00E6582C"/>
    <w:rsid w:val="00E6607F"/>
    <w:rsid w:val="00E70B37"/>
    <w:rsid w:val="00E71314"/>
    <w:rsid w:val="00E713DF"/>
    <w:rsid w:val="00E7321B"/>
    <w:rsid w:val="00E74317"/>
    <w:rsid w:val="00E74351"/>
    <w:rsid w:val="00E7478E"/>
    <w:rsid w:val="00E76010"/>
    <w:rsid w:val="00E76C5E"/>
    <w:rsid w:val="00E7760A"/>
    <w:rsid w:val="00E77B6C"/>
    <w:rsid w:val="00E803B9"/>
    <w:rsid w:val="00E81286"/>
    <w:rsid w:val="00E824EF"/>
    <w:rsid w:val="00E82564"/>
    <w:rsid w:val="00E83528"/>
    <w:rsid w:val="00E83FC7"/>
    <w:rsid w:val="00E846B7"/>
    <w:rsid w:val="00E85457"/>
    <w:rsid w:val="00E85EDF"/>
    <w:rsid w:val="00E86EBD"/>
    <w:rsid w:val="00E86EC4"/>
    <w:rsid w:val="00E87CC9"/>
    <w:rsid w:val="00E87D47"/>
    <w:rsid w:val="00E90175"/>
    <w:rsid w:val="00E90479"/>
    <w:rsid w:val="00E90528"/>
    <w:rsid w:val="00E9133C"/>
    <w:rsid w:val="00E91DE1"/>
    <w:rsid w:val="00E92102"/>
    <w:rsid w:val="00E927C2"/>
    <w:rsid w:val="00E9288F"/>
    <w:rsid w:val="00E928D9"/>
    <w:rsid w:val="00E939F6"/>
    <w:rsid w:val="00E940D9"/>
    <w:rsid w:val="00E9489A"/>
    <w:rsid w:val="00E9609C"/>
    <w:rsid w:val="00E96386"/>
    <w:rsid w:val="00E96438"/>
    <w:rsid w:val="00E96B61"/>
    <w:rsid w:val="00E97245"/>
    <w:rsid w:val="00E972D5"/>
    <w:rsid w:val="00E97AA6"/>
    <w:rsid w:val="00EA1AF8"/>
    <w:rsid w:val="00EA1B6E"/>
    <w:rsid w:val="00EA2A60"/>
    <w:rsid w:val="00EA395D"/>
    <w:rsid w:val="00EA4240"/>
    <w:rsid w:val="00EA6AB1"/>
    <w:rsid w:val="00EA77D6"/>
    <w:rsid w:val="00EA7A7D"/>
    <w:rsid w:val="00EA7D15"/>
    <w:rsid w:val="00EB05EC"/>
    <w:rsid w:val="00EB1380"/>
    <w:rsid w:val="00EB4B2C"/>
    <w:rsid w:val="00EB7805"/>
    <w:rsid w:val="00EB7B9E"/>
    <w:rsid w:val="00EC03D2"/>
    <w:rsid w:val="00EC144F"/>
    <w:rsid w:val="00EC1575"/>
    <w:rsid w:val="00EC229F"/>
    <w:rsid w:val="00EC6994"/>
    <w:rsid w:val="00EC7BFF"/>
    <w:rsid w:val="00ED2311"/>
    <w:rsid w:val="00ED3657"/>
    <w:rsid w:val="00ED367B"/>
    <w:rsid w:val="00ED42F9"/>
    <w:rsid w:val="00ED64F8"/>
    <w:rsid w:val="00ED77D1"/>
    <w:rsid w:val="00EE0888"/>
    <w:rsid w:val="00EE30A6"/>
    <w:rsid w:val="00EE5CC8"/>
    <w:rsid w:val="00EE5FC3"/>
    <w:rsid w:val="00EE65F8"/>
    <w:rsid w:val="00EE74B1"/>
    <w:rsid w:val="00EE79AE"/>
    <w:rsid w:val="00EE7D3C"/>
    <w:rsid w:val="00EF03B6"/>
    <w:rsid w:val="00EF03FD"/>
    <w:rsid w:val="00EF0A89"/>
    <w:rsid w:val="00EF128C"/>
    <w:rsid w:val="00EF1970"/>
    <w:rsid w:val="00EF211C"/>
    <w:rsid w:val="00EF3125"/>
    <w:rsid w:val="00EF3BE1"/>
    <w:rsid w:val="00EF4A94"/>
    <w:rsid w:val="00EF4BED"/>
    <w:rsid w:val="00EF4C84"/>
    <w:rsid w:val="00EF4CD7"/>
    <w:rsid w:val="00EF59C3"/>
    <w:rsid w:val="00EF5B13"/>
    <w:rsid w:val="00EF605C"/>
    <w:rsid w:val="00EF62AE"/>
    <w:rsid w:val="00EF6921"/>
    <w:rsid w:val="00EF6D07"/>
    <w:rsid w:val="00EF6D2C"/>
    <w:rsid w:val="00EF7F6C"/>
    <w:rsid w:val="00F00535"/>
    <w:rsid w:val="00F007DE"/>
    <w:rsid w:val="00F01530"/>
    <w:rsid w:val="00F017EB"/>
    <w:rsid w:val="00F019F4"/>
    <w:rsid w:val="00F02BEE"/>
    <w:rsid w:val="00F02FE9"/>
    <w:rsid w:val="00F03397"/>
    <w:rsid w:val="00F03A2B"/>
    <w:rsid w:val="00F0413D"/>
    <w:rsid w:val="00F04456"/>
    <w:rsid w:val="00F044B2"/>
    <w:rsid w:val="00F05242"/>
    <w:rsid w:val="00F055F1"/>
    <w:rsid w:val="00F05840"/>
    <w:rsid w:val="00F062BD"/>
    <w:rsid w:val="00F10B55"/>
    <w:rsid w:val="00F10F65"/>
    <w:rsid w:val="00F10FB8"/>
    <w:rsid w:val="00F1182B"/>
    <w:rsid w:val="00F11BEB"/>
    <w:rsid w:val="00F12712"/>
    <w:rsid w:val="00F13111"/>
    <w:rsid w:val="00F1437A"/>
    <w:rsid w:val="00F159B7"/>
    <w:rsid w:val="00F16464"/>
    <w:rsid w:val="00F174CB"/>
    <w:rsid w:val="00F178E2"/>
    <w:rsid w:val="00F20ABC"/>
    <w:rsid w:val="00F217A0"/>
    <w:rsid w:val="00F21C2B"/>
    <w:rsid w:val="00F23225"/>
    <w:rsid w:val="00F2495C"/>
    <w:rsid w:val="00F24EEF"/>
    <w:rsid w:val="00F253BA"/>
    <w:rsid w:val="00F25B9C"/>
    <w:rsid w:val="00F2707A"/>
    <w:rsid w:val="00F27083"/>
    <w:rsid w:val="00F27156"/>
    <w:rsid w:val="00F27878"/>
    <w:rsid w:val="00F30220"/>
    <w:rsid w:val="00F30568"/>
    <w:rsid w:val="00F307CC"/>
    <w:rsid w:val="00F30933"/>
    <w:rsid w:val="00F30AE3"/>
    <w:rsid w:val="00F31E4A"/>
    <w:rsid w:val="00F32A6C"/>
    <w:rsid w:val="00F33487"/>
    <w:rsid w:val="00F34255"/>
    <w:rsid w:val="00F34563"/>
    <w:rsid w:val="00F3698A"/>
    <w:rsid w:val="00F37F74"/>
    <w:rsid w:val="00F41798"/>
    <w:rsid w:val="00F41AB5"/>
    <w:rsid w:val="00F431DD"/>
    <w:rsid w:val="00F43298"/>
    <w:rsid w:val="00F433DE"/>
    <w:rsid w:val="00F447CC"/>
    <w:rsid w:val="00F4494F"/>
    <w:rsid w:val="00F44F83"/>
    <w:rsid w:val="00F45163"/>
    <w:rsid w:val="00F468A4"/>
    <w:rsid w:val="00F46905"/>
    <w:rsid w:val="00F46C3C"/>
    <w:rsid w:val="00F47E86"/>
    <w:rsid w:val="00F5010C"/>
    <w:rsid w:val="00F51E90"/>
    <w:rsid w:val="00F520F9"/>
    <w:rsid w:val="00F53176"/>
    <w:rsid w:val="00F53A07"/>
    <w:rsid w:val="00F53B1B"/>
    <w:rsid w:val="00F53C49"/>
    <w:rsid w:val="00F53D1F"/>
    <w:rsid w:val="00F54131"/>
    <w:rsid w:val="00F54AB7"/>
    <w:rsid w:val="00F55A41"/>
    <w:rsid w:val="00F56987"/>
    <w:rsid w:val="00F5718E"/>
    <w:rsid w:val="00F63E3E"/>
    <w:rsid w:val="00F656C7"/>
    <w:rsid w:val="00F656D0"/>
    <w:rsid w:val="00F661C9"/>
    <w:rsid w:val="00F66EF3"/>
    <w:rsid w:val="00F673DF"/>
    <w:rsid w:val="00F70887"/>
    <w:rsid w:val="00F71608"/>
    <w:rsid w:val="00F719C5"/>
    <w:rsid w:val="00F724AA"/>
    <w:rsid w:val="00F7393F"/>
    <w:rsid w:val="00F73C0C"/>
    <w:rsid w:val="00F762FF"/>
    <w:rsid w:val="00F765BE"/>
    <w:rsid w:val="00F7765C"/>
    <w:rsid w:val="00F77ECE"/>
    <w:rsid w:val="00F802F4"/>
    <w:rsid w:val="00F823C1"/>
    <w:rsid w:val="00F82BCA"/>
    <w:rsid w:val="00F839D5"/>
    <w:rsid w:val="00F85F6F"/>
    <w:rsid w:val="00F86965"/>
    <w:rsid w:val="00F86D11"/>
    <w:rsid w:val="00F87856"/>
    <w:rsid w:val="00F90F9B"/>
    <w:rsid w:val="00F912F5"/>
    <w:rsid w:val="00F913FD"/>
    <w:rsid w:val="00F914E2"/>
    <w:rsid w:val="00F91C52"/>
    <w:rsid w:val="00F91F8B"/>
    <w:rsid w:val="00F9246C"/>
    <w:rsid w:val="00F9446D"/>
    <w:rsid w:val="00F94732"/>
    <w:rsid w:val="00F9584C"/>
    <w:rsid w:val="00F95E30"/>
    <w:rsid w:val="00F96C9C"/>
    <w:rsid w:val="00F972A0"/>
    <w:rsid w:val="00F973DB"/>
    <w:rsid w:val="00FA06FB"/>
    <w:rsid w:val="00FA1473"/>
    <w:rsid w:val="00FA1964"/>
    <w:rsid w:val="00FA1C74"/>
    <w:rsid w:val="00FA35A8"/>
    <w:rsid w:val="00FA3FFE"/>
    <w:rsid w:val="00FA495B"/>
    <w:rsid w:val="00FA4D6C"/>
    <w:rsid w:val="00FA609A"/>
    <w:rsid w:val="00FA6166"/>
    <w:rsid w:val="00FA69C9"/>
    <w:rsid w:val="00FA718B"/>
    <w:rsid w:val="00FA7FF2"/>
    <w:rsid w:val="00FB01AF"/>
    <w:rsid w:val="00FB0FEC"/>
    <w:rsid w:val="00FB2D9F"/>
    <w:rsid w:val="00FB59B3"/>
    <w:rsid w:val="00FB6256"/>
    <w:rsid w:val="00FB6ED0"/>
    <w:rsid w:val="00FB75BF"/>
    <w:rsid w:val="00FC00E1"/>
    <w:rsid w:val="00FC014F"/>
    <w:rsid w:val="00FC1297"/>
    <w:rsid w:val="00FC2220"/>
    <w:rsid w:val="00FC3042"/>
    <w:rsid w:val="00FC53F2"/>
    <w:rsid w:val="00FC5CFE"/>
    <w:rsid w:val="00FC69C1"/>
    <w:rsid w:val="00FD0D60"/>
    <w:rsid w:val="00FD22FA"/>
    <w:rsid w:val="00FD2F06"/>
    <w:rsid w:val="00FD2F28"/>
    <w:rsid w:val="00FD386F"/>
    <w:rsid w:val="00FD42D7"/>
    <w:rsid w:val="00FD44DB"/>
    <w:rsid w:val="00FD4AF3"/>
    <w:rsid w:val="00FD4E81"/>
    <w:rsid w:val="00FD50F8"/>
    <w:rsid w:val="00FD6144"/>
    <w:rsid w:val="00FD701E"/>
    <w:rsid w:val="00FD7626"/>
    <w:rsid w:val="00FD79EE"/>
    <w:rsid w:val="00FD7F45"/>
    <w:rsid w:val="00FE0697"/>
    <w:rsid w:val="00FE0830"/>
    <w:rsid w:val="00FE1D55"/>
    <w:rsid w:val="00FE20D3"/>
    <w:rsid w:val="00FE25BF"/>
    <w:rsid w:val="00FE33D1"/>
    <w:rsid w:val="00FE5814"/>
    <w:rsid w:val="00FE5944"/>
    <w:rsid w:val="00FE6752"/>
    <w:rsid w:val="00FE6F07"/>
    <w:rsid w:val="00FE6FE0"/>
    <w:rsid w:val="00FF0881"/>
    <w:rsid w:val="00FF1054"/>
    <w:rsid w:val="00FF18D3"/>
    <w:rsid w:val="00FF199B"/>
    <w:rsid w:val="00FF1BBD"/>
    <w:rsid w:val="00FF1E91"/>
    <w:rsid w:val="00FF285E"/>
    <w:rsid w:val="00FF3F16"/>
    <w:rsid w:val="00FF4345"/>
    <w:rsid w:val="00FF45BF"/>
    <w:rsid w:val="00FF4D14"/>
    <w:rsid w:val="00FF5E2A"/>
    <w:rsid w:val="00FF5E48"/>
    <w:rsid w:val="00FF61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AE6CAC"/>
    <w:pPr>
      <w:widowControl w:val="0"/>
      <w:spacing w:after="200" w:line="276" w:lineRule="auto"/>
    </w:pPr>
    <w:rPr>
      <w:sz w:val="22"/>
      <w:szCs w:val="22"/>
      <w:lang w:val="en-US" w:eastAsia="en-US"/>
    </w:rPr>
  </w:style>
  <w:style w:type="paragraph" w:styleId="1">
    <w:name w:val="heading 1"/>
    <w:basedOn w:val="a0"/>
    <w:next w:val="a0"/>
    <w:link w:val="10"/>
    <w:uiPriority w:val="99"/>
    <w:qFormat/>
    <w:rsid w:val="00C3518D"/>
    <w:pPr>
      <w:keepNext/>
      <w:keepLines/>
      <w:pBdr>
        <w:bottom w:val="single" w:sz="4" w:space="1" w:color="auto"/>
      </w:pBdr>
      <w:spacing w:before="240" w:after="0"/>
      <w:outlineLvl w:val="0"/>
    </w:pPr>
    <w:rPr>
      <w:rFonts w:ascii="Times New Roman" w:eastAsia="Times New Roman" w:hAnsi="Times New Roman"/>
      <w:b/>
      <w:sz w:val="28"/>
      <w:szCs w:val="32"/>
      <w:lang w:val="ru-RU" w:eastAsia="ru-RU"/>
    </w:rPr>
  </w:style>
  <w:style w:type="paragraph" w:styleId="20">
    <w:name w:val="heading 2"/>
    <w:basedOn w:val="a0"/>
    <w:next w:val="a0"/>
    <w:link w:val="22"/>
    <w:autoRedefine/>
    <w:uiPriority w:val="99"/>
    <w:qFormat/>
    <w:rsid w:val="00383F01"/>
    <w:pPr>
      <w:keepNext/>
      <w:keepLines/>
      <w:pBdr>
        <w:bottom w:val="single" w:sz="4" w:space="1" w:color="auto"/>
      </w:pBdr>
      <w:spacing w:before="40" w:after="0"/>
      <w:jc w:val="both"/>
      <w:outlineLvl w:val="1"/>
    </w:pPr>
    <w:rPr>
      <w:rFonts w:ascii="Times New Roman" w:eastAsia="Times New Roman" w:hAnsi="Times New Roman"/>
      <w:b/>
      <w:caps/>
      <w:sz w:val="26"/>
      <w:szCs w:val="26"/>
      <w:lang w:val="ru-RU" w:eastAsia="ru-RU"/>
    </w:rPr>
  </w:style>
  <w:style w:type="paragraph" w:styleId="3">
    <w:name w:val="heading 3"/>
    <w:basedOn w:val="a0"/>
    <w:next w:val="a0"/>
    <w:link w:val="30"/>
    <w:autoRedefine/>
    <w:uiPriority w:val="99"/>
    <w:qFormat/>
    <w:rsid w:val="00DB16F4"/>
    <w:pPr>
      <w:keepNext/>
      <w:keepLines/>
      <w:spacing w:before="240" w:after="240" w:line="240" w:lineRule="auto"/>
      <w:ind w:firstLine="567"/>
      <w:outlineLvl w:val="2"/>
    </w:pPr>
    <w:rPr>
      <w:rFonts w:ascii="Times New Roman" w:hAnsi="Times New Roman"/>
      <w:b/>
      <w:color w:val="0D0D0D"/>
      <w:sz w:val="24"/>
      <w:szCs w:val="24"/>
      <w:lang w:val="ru-RU"/>
    </w:rPr>
  </w:style>
  <w:style w:type="paragraph" w:styleId="4">
    <w:name w:val="heading 4"/>
    <w:basedOn w:val="12"/>
    <w:next w:val="12"/>
    <w:link w:val="40"/>
    <w:uiPriority w:val="99"/>
    <w:qFormat/>
    <w:rsid w:val="00910C07"/>
    <w:pPr>
      <w:keepNext/>
      <w:keepLines/>
      <w:spacing w:before="240" w:after="40"/>
      <w:outlineLvl w:val="3"/>
    </w:pPr>
    <w:rPr>
      <w:b/>
      <w:sz w:val="24"/>
      <w:szCs w:val="24"/>
    </w:rPr>
  </w:style>
  <w:style w:type="paragraph" w:styleId="5">
    <w:name w:val="heading 5"/>
    <w:basedOn w:val="12"/>
    <w:next w:val="12"/>
    <w:link w:val="50"/>
    <w:uiPriority w:val="99"/>
    <w:qFormat/>
    <w:rsid w:val="00910C07"/>
    <w:pPr>
      <w:keepNext/>
      <w:keepLines/>
      <w:spacing w:before="220" w:after="40"/>
      <w:outlineLvl w:val="4"/>
    </w:pPr>
    <w:rPr>
      <w:b/>
      <w:sz w:val="20"/>
      <w:szCs w:val="20"/>
    </w:rPr>
  </w:style>
  <w:style w:type="paragraph" w:styleId="6">
    <w:name w:val="heading 6"/>
    <w:basedOn w:val="12"/>
    <w:next w:val="12"/>
    <w:link w:val="60"/>
    <w:uiPriority w:val="99"/>
    <w:qFormat/>
    <w:rsid w:val="00910C07"/>
    <w:pPr>
      <w:keepNext/>
      <w:keepLines/>
      <w:spacing w:before="200" w:after="40"/>
      <w:outlineLvl w:val="5"/>
    </w:pPr>
    <w:rPr>
      <w:b/>
      <w:sz w:val="20"/>
      <w:szCs w:val="20"/>
    </w:rPr>
  </w:style>
  <w:style w:type="paragraph" w:styleId="7">
    <w:name w:val="heading 7"/>
    <w:basedOn w:val="a0"/>
    <w:next w:val="a0"/>
    <w:link w:val="70"/>
    <w:uiPriority w:val="99"/>
    <w:qFormat/>
    <w:rsid w:val="00DB16F4"/>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9"/>
    <w:qFormat/>
    <w:rsid w:val="0011416D"/>
    <w:pPr>
      <w:widowControl/>
      <w:spacing w:before="240" w:after="60" w:line="240" w:lineRule="auto"/>
      <w:outlineLvl w:val="7"/>
    </w:pPr>
    <w:rPr>
      <w:rFonts w:ascii="Times New Roman" w:eastAsia="Times New Roman" w:hAnsi="Times New Roman"/>
      <w:i/>
      <w:iCs/>
      <w:sz w:val="24"/>
      <w:szCs w:val="24"/>
      <w:lang w:val="ru-RU" w:eastAsia="ru-RU"/>
    </w:rPr>
  </w:style>
  <w:style w:type="paragraph" w:styleId="9">
    <w:name w:val="heading 9"/>
    <w:basedOn w:val="a0"/>
    <w:next w:val="a0"/>
    <w:link w:val="90"/>
    <w:uiPriority w:val="99"/>
    <w:qFormat/>
    <w:rsid w:val="0011416D"/>
    <w:pPr>
      <w:widowControl/>
      <w:spacing w:before="240" w:after="60" w:line="240" w:lineRule="auto"/>
      <w:outlineLvl w:val="8"/>
    </w:pPr>
    <w:rPr>
      <w:rFonts w:ascii="Arial" w:eastAsia="Times New Roman" w:hAnsi="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C3518D"/>
    <w:rPr>
      <w:rFonts w:ascii="Times New Roman" w:hAnsi="Times New Roman" w:cs="Times New Roman"/>
      <w:b/>
      <w:sz w:val="32"/>
    </w:rPr>
  </w:style>
  <w:style w:type="character" w:customStyle="1" w:styleId="22">
    <w:name w:val="Заголовок 2 Знак"/>
    <w:link w:val="20"/>
    <w:uiPriority w:val="99"/>
    <w:locked/>
    <w:rsid w:val="00383F01"/>
    <w:rPr>
      <w:rFonts w:ascii="Times New Roman" w:hAnsi="Times New Roman" w:cs="Times New Roman"/>
      <w:b/>
      <w:caps/>
      <w:sz w:val="26"/>
    </w:rPr>
  </w:style>
  <w:style w:type="character" w:customStyle="1" w:styleId="30">
    <w:name w:val="Заголовок 3 Знак"/>
    <w:link w:val="3"/>
    <w:uiPriority w:val="99"/>
    <w:locked/>
    <w:rsid w:val="00DB16F4"/>
    <w:rPr>
      <w:rFonts w:ascii="Times New Roman" w:hAnsi="Times New Roman" w:cs="Times New Roman"/>
      <w:b/>
      <w:color w:val="0D0D0D"/>
      <w:sz w:val="24"/>
      <w:lang w:eastAsia="en-US"/>
    </w:rPr>
  </w:style>
  <w:style w:type="character" w:customStyle="1" w:styleId="40">
    <w:name w:val="Заголовок 4 Знак"/>
    <w:link w:val="4"/>
    <w:uiPriority w:val="99"/>
    <w:locked/>
    <w:rsid w:val="00910C07"/>
    <w:rPr>
      <w:rFonts w:ascii="Calibri" w:hAnsi="Calibri" w:cs="Times New Roman"/>
      <w:b/>
      <w:sz w:val="24"/>
      <w:lang w:eastAsia="ru-RU"/>
    </w:rPr>
  </w:style>
  <w:style w:type="character" w:customStyle="1" w:styleId="50">
    <w:name w:val="Заголовок 5 Знак"/>
    <w:link w:val="5"/>
    <w:uiPriority w:val="99"/>
    <w:locked/>
    <w:rsid w:val="00910C07"/>
    <w:rPr>
      <w:rFonts w:ascii="Calibri" w:hAnsi="Calibri" w:cs="Times New Roman"/>
      <w:b/>
      <w:lang w:eastAsia="ru-RU"/>
    </w:rPr>
  </w:style>
  <w:style w:type="character" w:customStyle="1" w:styleId="60">
    <w:name w:val="Заголовок 6 Знак"/>
    <w:link w:val="6"/>
    <w:uiPriority w:val="99"/>
    <w:locked/>
    <w:rsid w:val="00910C07"/>
    <w:rPr>
      <w:rFonts w:ascii="Calibri" w:hAnsi="Calibri" w:cs="Times New Roman"/>
      <w:b/>
      <w:sz w:val="20"/>
      <w:lang w:eastAsia="ru-RU"/>
    </w:rPr>
  </w:style>
  <w:style w:type="character" w:customStyle="1" w:styleId="70">
    <w:name w:val="Заголовок 7 Знак"/>
    <w:link w:val="7"/>
    <w:uiPriority w:val="99"/>
    <w:locked/>
    <w:rsid w:val="00DB16F4"/>
    <w:rPr>
      <w:rFonts w:ascii="Times New Roman" w:hAnsi="Times New Roman" w:cs="Times New Roman"/>
      <w:b/>
      <w:sz w:val="22"/>
      <w:lang w:val="en-US" w:eastAsia="en-US"/>
    </w:rPr>
  </w:style>
  <w:style w:type="character" w:customStyle="1" w:styleId="80">
    <w:name w:val="Заголовок 8 Знак"/>
    <w:link w:val="8"/>
    <w:uiPriority w:val="99"/>
    <w:locked/>
    <w:rsid w:val="0011416D"/>
    <w:rPr>
      <w:rFonts w:ascii="Times New Roman" w:hAnsi="Times New Roman" w:cs="Times New Roman"/>
      <w:i/>
      <w:sz w:val="24"/>
    </w:rPr>
  </w:style>
  <w:style w:type="character" w:customStyle="1" w:styleId="90">
    <w:name w:val="Заголовок 9 Знак"/>
    <w:link w:val="9"/>
    <w:uiPriority w:val="99"/>
    <w:locked/>
    <w:rsid w:val="0011416D"/>
    <w:rPr>
      <w:rFonts w:ascii="Arial" w:hAnsi="Arial" w:cs="Times New Roman"/>
      <w:sz w:val="22"/>
    </w:rPr>
  </w:style>
  <w:style w:type="paragraph" w:customStyle="1" w:styleId="12">
    <w:name w:val="Обычный1"/>
    <w:uiPriority w:val="99"/>
    <w:rsid w:val="00910C07"/>
    <w:pPr>
      <w:widowControl w:val="0"/>
      <w:spacing w:after="200" w:line="276" w:lineRule="auto"/>
    </w:pPr>
    <w:rPr>
      <w:sz w:val="22"/>
      <w:szCs w:val="22"/>
    </w:rPr>
  </w:style>
  <w:style w:type="character" w:styleId="a4">
    <w:name w:val="Hyperlink"/>
    <w:link w:val="23"/>
    <w:uiPriority w:val="99"/>
    <w:locked/>
    <w:rsid w:val="005509DA"/>
    <w:rPr>
      <w:rFonts w:cs="Times New Roman"/>
      <w:color w:val="0563C1"/>
      <w:u w:val="single"/>
      <w:lang w:val="ru-RU" w:eastAsia="ru-RU" w:bidi="ar-SA"/>
    </w:rPr>
  </w:style>
  <w:style w:type="paragraph" w:styleId="a5">
    <w:name w:val="List Paragraph"/>
    <w:aliases w:val="ITL List Paragraph,Цветной список - Акцент 13"/>
    <w:basedOn w:val="a0"/>
    <w:link w:val="a6"/>
    <w:uiPriority w:val="99"/>
    <w:qFormat/>
    <w:rsid w:val="005509DA"/>
    <w:pPr>
      <w:ind w:left="720"/>
      <w:contextualSpacing/>
    </w:pPr>
    <w:rPr>
      <w:szCs w:val="20"/>
    </w:rPr>
  </w:style>
  <w:style w:type="paragraph" w:styleId="a7">
    <w:name w:val="header"/>
    <w:basedOn w:val="a0"/>
    <w:link w:val="a8"/>
    <w:uiPriority w:val="99"/>
    <w:rsid w:val="005509DA"/>
    <w:pPr>
      <w:tabs>
        <w:tab w:val="center" w:pos="4677"/>
        <w:tab w:val="right" w:pos="9355"/>
      </w:tabs>
      <w:spacing w:after="0" w:line="240" w:lineRule="auto"/>
    </w:pPr>
    <w:rPr>
      <w:sz w:val="20"/>
      <w:szCs w:val="20"/>
      <w:lang w:eastAsia="ru-RU"/>
    </w:rPr>
  </w:style>
  <w:style w:type="character" w:customStyle="1" w:styleId="a8">
    <w:name w:val="Верхний колонтитул Знак"/>
    <w:link w:val="a7"/>
    <w:uiPriority w:val="99"/>
    <w:locked/>
    <w:rsid w:val="005509DA"/>
    <w:rPr>
      <w:rFonts w:cs="Times New Roman"/>
      <w:lang w:val="en-US"/>
    </w:rPr>
  </w:style>
  <w:style w:type="paragraph" w:styleId="a9">
    <w:name w:val="footer"/>
    <w:basedOn w:val="a0"/>
    <w:link w:val="aa"/>
    <w:uiPriority w:val="99"/>
    <w:rsid w:val="005509DA"/>
    <w:pPr>
      <w:tabs>
        <w:tab w:val="center" w:pos="4677"/>
        <w:tab w:val="right" w:pos="9355"/>
      </w:tabs>
      <w:spacing w:after="0" w:line="240" w:lineRule="auto"/>
    </w:pPr>
    <w:rPr>
      <w:sz w:val="20"/>
      <w:szCs w:val="20"/>
      <w:lang w:eastAsia="ru-RU"/>
    </w:rPr>
  </w:style>
  <w:style w:type="character" w:customStyle="1" w:styleId="aa">
    <w:name w:val="Нижний колонтитул Знак"/>
    <w:link w:val="a9"/>
    <w:uiPriority w:val="99"/>
    <w:locked/>
    <w:rsid w:val="005509DA"/>
    <w:rPr>
      <w:rFonts w:cs="Times New Roman"/>
      <w:lang w:val="en-US"/>
    </w:rPr>
  </w:style>
  <w:style w:type="paragraph" w:styleId="ab">
    <w:name w:val="Title"/>
    <w:basedOn w:val="12"/>
    <w:next w:val="12"/>
    <w:link w:val="ac"/>
    <w:uiPriority w:val="99"/>
    <w:qFormat/>
    <w:rsid w:val="00910C07"/>
    <w:pPr>
      <w:keepNext/>
      <w:keepLines/>
      <w:spacing w:before="480" w:after="120"/>
    </w:pPr>
    <w:rPr>
      <w:b/>
      <w:sz w:val="72"/>
      <w:szCs w:val="72"/>
    </w:rPr>
  </w:style>
  <w:style w:type="character" w:customStyle="1" w:styleId="ac">
    <w:name w:val="Название Знак"/>
    <w:link w:val="ab"/>
    <w:uiPriority w:val="99"/>
    <w:locked/>
    <w:rsid w:val="00910C07"/>
    <w:rPr>
      <w:rFonts w:ascii="Calibri" w:hAnsi="Calibri" w:cs="Times New Roman"/>
      <w:b/>
      <w:sz w:val="72"/>
      <w:lang w:eastAsia="ru-RU"/>
    </w:rPr>
  </w:style>
  <w:style w:type="paragraph" w:styleId="ad">
    <w:name w:val="Subtitle"/>
    <w:basedOn w:val="12"/>
    <w:next w:val="12"/>
    <w:link w:val="ae"/>
    <w:uiPriority w:val="99"/>
    <w:qFormat/>
    <w:rsid w:val="00910C07"/>
    <w:pPr>
      <w:keepNext/>
      <w:keepLines/>
      <w:spacing w:before="360" w:after="80"/>
    </w:pPr>
    <w:rPr>
      <w:rFonts w:ascii="Georgia" w:hAnsi="Georgia"/>
      <w:i/>
      <w:color w:val="666666"/>
      <w:sz w:val="48"/>
      <w:szCs w:val="48"/>
    </w:rPr>
  </w:style>
  <w:style w:type="character" w:customStyle="1" w:styleId="ae">
    <w:name w:val="Подзаголовок Знак"/>
    <w:link w:val="ad"/>
    <w:uiPriority w:val="99"/>
    <w:locked/>
    <w:rsid w:val="00910C07"/>
    <w:rPr>
      <w:rFonts w:ascii="Georgia" w:hAnsi="Georgia" w:cs="Times New Roman"/>
      <w:i/>
      <w:color w:val="666666"/>
      <w:sz w:val="48"/>
      <w:lang w:eastAsia="ru-RU"/>
    </w:rPr>
  </w:style>
  <w:style w:type="paragraph" w:styleId="af">
    <w:name w:val="Balloon Text"/>
    <w:basedOn w:val="a0"/>
    <w:link w:val="af0"/>
    <w:uiPriority w:val="99"/>
    <w:rsid w:val="00910C07"/>
    <w:pPr>
      <w:spacing w:after="0" w:line="240" w:lineRule="auto"/>
    </w:pPr>
    <w:rPr>
      <w:rFonts w:ascii="Tahoma" w:hAnsi="Tahoma"/>
      <w:sz w:val="16"/>
      <w:szCs w:val="16"/>
      <w:lang w:val="ru-RU" w:eastAsia="ru-RU"/>
    </w:rPr>
  </w:style>
  <w:style w:type="character" w:customStyle="1" w:styleId="af0">
    <w:name w:val="Текст выноски Знак"/>
    <w:link w:val="af"/>
    <w:uiPriority w:val="99"/>
    <w:locked/>
    <w:rsid w:val="00910C07"/>
    <w:rPr>
      <w:rFonts w:ascii="Tahoma" w:hAnsi="Tahoma" w:cs="Times New Roman"/>
      <w:sz w:val="16"/>
      <w:lang w:eastAsia="ru-RU"/>
    </w:rPr>
  </w:style>
  <w:style w:type="character" w:styleId="af1">
    <w:name w:val="annotation reference"/>
    <w:uiPriority w:val="99"/>
    <w:rsid w:val="00EB4B2C"/>
    <w:rPr>
      <w:rFonts w:cs="Times New Roman"/>
      <w:sz w:val="16"/>
    </w:rPr>
  </w:style>
  <w:style w:type="paragraph" w:styleId="af2">
    <w:name w:val="annotation text"/>
    <w:basedOn w:val="a0"/>
    <w:link w:val="af3"/>
    <w:uiPriority w:val="99"/>
    <w:rsid w:val="00EB4B2C"/>
    <w:pPr>
      <w:spacing w:line="240" w:lineRule="auto"/>
    </w:pPr>
    <w:rPr>
      <w:sz w:val="20"/>
      <w:szCs w:val="20"/>
      <w:lang w:eastAsia="ru-RU"/>
    </w:rPr>
  </w:style>
  <w:style w:type="character" w:customStyle="1" w:styleId="af3">
    <w:name w:val="Текст примечания Знак"/>
    <w:link w:val="af2"/>
    <w:uiPriority w:val="99"/>
    <w:locked/>
    <w:rsid w:val="00EB4B2C"/>
    <w:rPr>
      <w:rFonts w:cs="Times New Roman"/>
      <w:sz w:val="20"/>
      <w:lang w:val="en-US"/>
    </w:rPr>
  </w:style>
  <w:style w:type="paragraph" w:styleId="af4">
    <w:name w:val="annotation subject"/>
    <w:basedOn w:val="af2"/>
    <w:next w:val="af2"/>
    <w:link w:val="af5"/>
    <w:uiPriority w:val="99"/>
    <w:rsid w:val="00EB4B2C"/>
    <w:rPr>
      <w:b/>
      <w:bCs/>
    </w:rPr>
  </w:style>
  <w:style w:type="character" w:customStyle="1" w:styleId="af5">
    <w:name w:val="Тема примечания Знак"/>
    <w:link w:val="af4"/>
    <w:uiPriority w:val="99"/>
    <w:locked/>
    <w:rsid w:val="00EB4B2C"/>
    <w:rPr>
      <w:rFonts w:cs="Times New Roman"/>
      <w:b/>
      <w:sz w:val="20"/>
      <w:lang w:val="en-US"/>
    </w:rPr>
  </w:style>
  <w:style w:type="paragraph" w:styleId="af6">
    <w:name w:val="footnote text"/>
    <w:basedOn w:val="a0"/>
    <w:link w:val="af7"/>
    <w:uiPriority w:val="99"/>
    <w:rsid w:val="00EB4B2C"/>
    <w:pPr>
      <w:spacing w:after="0" w:line="240" w:lineRule="auto"/>
    </w:pPr>
    <w:rPr>
      <w:sz w:val="20"/>
      <w:szCs w:val="20"/>
      <w:lang w:val="ru-RU" w:eastAsia="ru-RU"/>
    </w:rPr>
  </w:style>
  <w:style w:type="character" w:customStyle="1" w:styleId="af7">
    <w:name w:val="Текст сноски Знак"/>
    <w:link w:val="af6"/>
    <w:uiPriority w:val="99"/>
    <w:locked/>
    <w:rsid w:val="00EB4B2C"/>
    <w:rPr>
      <w:rFonts w:ascii="Calibri" w:hAnsi="Calibri" w:cs="Times New Roman"/>
      <w:sz w:val="20"/>
      <w:lang w:eastAsia="ru-RU"/>
    </w:rPr>
  </w:style>
  <w:style w:type="character" w:styleId="af8">
    <w:name w:val="footnote reference"/>
    <w:uiPriority w:val="99"/>
    <w:rsid w:val="00EB4B2C"/>
    <w:rPr>
      <w:rFonts w:cs="Times New Roman"/>
      <w:vertAlign w:val="superscript"/>
    </w:rPr>
  </w:style>
  <w:style w:type="paragraph" w:customStyle="1" w:styleId="msonormal0">
    <w:name w:val="msonormal"/>
    <w:basedOn w:val="a0"/>
    <w:uiPriority w:val="99"/>
    <w:rsid w:val="00914E0C"/>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9">
    <w:name w:val="Normal (Web)"/>
    <w:basedOn w:val="a0"/>
    <w:link w:val="afa"/>
    <w:uiPriority w:val="99"/>
    <w:rsid w:val="00914E0C"/>
    <w:pPr>
      <w:widowControl/>
      <w:spacing w:before="100" w:beforeAutospacing="1" w:after="100" w:afterAutospacing="1" w:line="240" w:lineRule="auto"/>
    </w:pPr>
    <w:rPr>
      <w:rFonts w:ascii="Times New Roman" w:hAnsi="Times New Roman"/>
      <w:sz w:val="24"/>
      <w:szCs w:val="20"/>
      <w:lang w:val="ru-RU" w:eastAsia="ru-RU"/>
    </w:rPr>
  </w:style>
  <w:style w:type="character" w:customStyle="1" w:styleId="apple-tab-span">
    <w:name w:val="apple-tab-span"/>
    <w:uiPriority w:val="99"/>
    <w:rsid w:val="00704F4D"/>
    <w:rPr>
      <w:rFonts w:cs="Times New Roman"/>
    </w:rPr>
  </w:style>
  <w:style w:type="character" w:customStyle="1" w:styleId="EndnoteTextChar">
    <w:name w:val="Endnote Text Char"/>
    <w:uiPriority w:val="99"/>
    <w:semiHidden/>
    <w:locked/>
    <w:rsid w:val="00BD7ADE"/>
    <w:rPr>
      <w:rFonts w:ascii="Calibri" w:hAnsi="Calibri"/>
      <w:sz w:val="20"/>
      <w:lang w:eastAsia="ru-RU"/>
    </w:rPr>
  </w:style>
  <w:style w:type="paragraph" w:styleId="afb">
    <w:name w:val="endnote text"/>
    <w:basedOn w:val="a0"/>
    <w:link w:val="afc"/>
    <w:uiPriority w:val="99"/>
    <w:semiHidden/>
    <w:rsid w:val="00BD7ADE"/>
    <w:pPr>
      <w:spacing w:after="0" w:line="240" w:lineRule="auto"/>
    </w:pPr>
    <w:rPr>
      <w:sz w:val="20"/>
      <w:szCs w:val="20"/>
      <w:lang w:val="ru-RU" w:eastAsia="ru-RU"/>
    </w:rPr>
  </w:style>
  <w:style w:type="character" w:customStyle="1" w:styleId="afc">
    <w:name w:val="Текст концевой сноски Знак"/>
    <w:link w:val="afb"/>
    <w:uiPriority w:val="99"/>
    <w:semiHidden/>
    <w:locked/>
    <w:rsid w:val="00101322"/>
    <w:rPr>
      <w:rFonts w:cs="Times New Roman"/>
      <w:sz w:val="20"/>
      <w:szCs w:val="20"/>
      <w:lang w:val="en-US" w:eastAsia="en-US"/>
    </w:rPr>
  </w:style>
  <w:style w:type="paragraph" w:styleId="afd">
    <w:name w:val="TOC Heading"/>
    <w:basedOn w:val="1"/>
    <w:next w:val="a0"/>
    <w:link w:val="afe"/>
    <w:uiPriority w:val="99"/>
    <w:qFormat/>
    <w:rsid w:val="00CD1922"/>
    <w:pPr>
      <w:widowControl/>
      <w:pBdr>
        <w:bottom w:val="none" w:sz="0" w:space="0" w:color="auto"/>
      </w:pBdr>
      <w:spacing w:before="480"/>
      <w:outlineLvl w:val="9"/>
    </w:pPr>
    <w:rPr>
      <w:rFonts w:ascii="Calibri Light" w:eastAsia="Calibri" w:hAnsi="Calibri Light"/>
      <w:color w:val="2F5496"/>
      <w:szCs w:val="20"/>
    </w:rPr>
  </w:style>
  <w:style w:type="paragraph" w:styleId="13">
    <w:name w:val="toc 1"/>
    <w:basedOn w:val="a0"/>
    <w:next w:val="a0"/>
    <w:link w:val="14"/>
    <w:autoRedefine/>
    <w:uiPriority w:val="99"/>
    <w:rsid w:val="00CD1922"/>
    <w:pPr>
      <w:spacing w:before="120" w:after="0"/>
    </w:pPr>
    <w:rPr>
      <w:b/>
      <w:i/>
      <w:sz w:val="24"/>
      <w:szCs w:val="20"/>
    </w:rPr>
  </w:style>
  <w:style w:type="paragraph" w:styleId="24">
    <w:name w:val="toc 2"/>
    <w:basedOn w:val="a0"/>
    <w:next w:val="a0"/>
    <w:link w:val="25"/>
    <w:autoRedefine/>
    <w:uiPriority w:val="99"/>
    <w:rsid w:val="00CD1922"/>
    <w:pPr>
      <w:spacing w:before="120" w:after="0"/>
      <w:ind w:left="220"/>
    </w:pPr>
    <w:rPr>
      <w:b/>
      <w:szCs w:val="20"/>
    </w:rPr>
  </w:style>
  <w:style w:type="paragraph" w:styleId="32">
    <w:name w:val="toc 3"/>
    <w:basedOn w:val="a0"/>
    <w:next w:val="a0"/>
    <w:link w:val="33"/>
    <w:autoRedefine/>
    <w:uiPriority w:val="99"/>
    <w:rsid w:val="00E52F99"/>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99"/>
    <w:rsid w:val="00CD1922"/>
    <w:pPr>
      <w:spacing w:after="0"/>
      <w:ind w:left="660"/>
    </w:pPr>
    <w:rPr>
      <w:sz w:val="20"/>
      <w:szCs w:val="20"/>
    </w:rPr>
  </w:style>
  <w:style w:type="paragraph" w:styleId="51">
    <w:name w:val="toc 5"/>
    <w:basedOn w:val="a0"/>
    <w:next w:val="a0"/>
    <w:link w:val="52"/>
    <w:autoRedefine/>
    <w:uiPriority w:val="99"/>
    <w:rsid w:val="00CD1922"/>
    <w:pPr>
      <w:spacing w:after="0"/>
      <w:ind w:left="880"/>
    </w:pPr>
    <w:rPr>
      <w:sz w:val="20"/>
      <w:szCs w:val="20"/>
    </w:rPr>
  </w:style>
  <w:style w:type="paragraph" w:styleId="61">
    <w:name w:val="toc 6"/>
    <w:basedOn w:val="a0"/>
    <w:next w:val="a0"/>
    <w:link w:val="62"/>
    <w:autoRedefine/>
    <w:uiPriority w:val="99"/>
    <w:rsid w:val="00CD1922"/>
    <w:pPr>
      <w:spacing w:after="0"/>
      <w:ind w:left="1100"/>
    </w:pPr>
    <w:rPr>
      <w:sz w:val="20"/>
      <w:szCs w:val="20"/>
    </w:rPr>
  </w:style>
  <w:style w:type="paragraph" w:styleId="71">
    <w:name w:val="toc 7"/>
    <w:basedOn w:val="a0"/>
    <w:next w:val="a0"/>
    <w:link w:val="72"/>
    <w:autoRedefine/>
    <w:uiPriority w:val="99"/>
    <w:rsid w:val="00CD1922"/>
    <w:pPr>
      <w:spacing w:after="0"/>
      <w:ind w:left="1320"/>
    </w:pPr>
    <w:rPr>
      <w:sz w:val="20"/>
      <w:szCs w:val="20"/>
    </w:rPr>
  </w:style>
  <w:style w:type="paragraph" w:styleId="81">
    <w:name w:val="toc 8"/>
    <w:basedOn w:val="a0"/>
    <w:next w:val="a0"/>
    <w:link w:val="82"/>
    <w:autoRedefine/>
    <w:uiPriority w:val="99"/>
    <w:rsid w:val="00CD1922"/>
    <w:pPr>
      <w:spacing w:after="0"/>
      <w:ind w:left="1540"/>
    </w:pPr>
    <w:rPr>
      <w:sz w:val="20"/>
      <w:szCs w:val="20"/>
    </w:rPr>
  </w:style>
  <w:style w:type="paragraph" w:styleId="91">
    <w:name w:val="toc 9"/>
    <w:basedOn w:val="a0"/>
    <w:next w:val="a0"/>
    <w:link w:val="92"/>
    <w:autoRedefine/>
    <w:uiPriority w:val="99"/>
    <w:rsid w:val="00CD1922"/>
    <w:pPr>
      <w:spacing w:after="0"/>
      <w:ind w:left="1760"/>
    </w:pPr>
    <w:rPr>
      <w:sz w:val="20"/>
      <w:szCs w:val="20"/>
    </w:rPr>
  </w:style>
  <w:style w:type="table" w:styleId="aff">
    <w:name w:val="Table Grid"/>
    <w:basedOn w:val="a2"/>
    <w:uiPriority w:val="99"/>
    <w:rsid w:val="0088451F"/>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0"/>
    <w:uiPriority w:val="99"/>
    <w:rsid w:val="006D5EC9"/>
    <w:pPr>
      <w:autoSpaceDE w:val="0"/>
      <w:autoSpaceDN w:val="0"/>
      <w:adjustRightInd w:val="0"/>
    </w:pPr>
    <w:rPr>
      <w:rFonts w:ascii="Arial" w:hAnsi="Arial"/>
      <w:color w:val="000000"/>
      <w:sz w:val="22"/>
      <w:szCs w:val="22"/>
      <w:lang w:eastAsia="en-US"/>
    </w:rPr>
  </w:style>
  <w:style w:type="character" w:customStyle="1" w:styleId="aff0">
    <w:name w:val="Основной Знак"/>
    <w:link w:val="aff1"/>
    <w:uiPriority w:val="99"/>
    <w:locked/>
    <w:rsid w:val="006D5EC9"/>
    <w:rPr>
      <w:rFonts w:ascii="NewtonCSanPin" w:hAnsi="NewtonCSanPin"/>
      <w:color w:val="000000"/>
      <w:sz w:val="21"/>
    </w:rPr>
  </w:style>
  <w:style w:type="paragraph" w:customStyle="1" w:styleId="aff1">
    <w:name w:val="Основной"/>
    <w:basedOn w:val="a0"/>
    <w:link w:val="aff0"/>
    <w:uiPriority w:val="99"/>
    <w:rsid w:val="006D5EC9"/>
    <w:pPr>
      <w:widowControl/>
      <w:autoSpaceDE w:val="0"/>
      <w:autoSpaceDN w:val="0"/>
      <w:adjustRightInd w:val="0"/>
      <w:spacing w:after="0" w:line="214" w:lineRule="atLeast"/>
      <w:ind w:firstLine="283"/>
      <w:jc w:val="both"/>
    </w:pPr>
    <w:rPr>
      <w:rFonts w:ascii="NewtonCSanPin" w:hAnsi="NewtonCSanPin"/>
      <w:color w:val="000000"/>
      <w:sz w:val="21"/>
      <w:szCs w:val="20"/>
      <w:lang w:val="ru-RU" w:eastAsia="ru-RU"/>
    </w:rPr>
  </w:style>
  <w:style w:type="paragraph" w:customStyle="1" w:styleId="aff2">
    <w:name w:val="Сноска"/>
    <w:basedOn w:val="aff1"/>
    <w:link w:val="aff3"/>
    <w:uiPriority w:val="99"/>
    <w:rsid w:val="006D5EC9"/>
    <w:pPr>
      <w:spacing w:line="174" w:lineRule="atLeast"/>
      <w:textAlignment w:val="center"/>
    </w:pPr>
    <w:rPr>
      <w:sz w:val="17"/>
    </w:rPr>
  </w:style>
  <w:style w:type="character" w:customStyle="1" w:styleId="15">
    <w:name w:val="Сноска1"/>
    <w:uiPriority w:val="99"/>
    <w:rsid w:val="006D5EC9"/>
    <w:rPr>
      <w:rFonts w:ascii="Times New Roman" w:hAnsi="Times New Roman"/>
      <w:vertAlign w:val="superscript"/>
    </w:rPr>
  </w:style>
  <w:style w:type="paragraph" w:customStyle="1" w:styleId="21">
    <w:name w:val="Средняя сетка 21"/>
    <w:basedOn w:val="a0"/>
    <w:uiPriority w:val="99"/>
    <w:rsid w:val="006D5EC9"/>
    <w:pPr>
      <w:widowControl/>
      <w:numPr>
        <w:numId w:val="13"/>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rsid w:val="006D5EC9"/>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after="200" w:line="276" w:lineRule="auto"/>
    </w:pPr>
    <w:rPr>
      <w:rFonts w:ascii="Times New Roman" w:eastAsia="Times New Roman" w:hAnsi="Times New Roman"/>
      <w:color w:val="000000"/>
      <w:sz w:val="28"/>
      <w:szCs w:val="28"/>
      <w:u w:color="000000"/>
    </w:rPr>
  </w:style>
  <w:style w:type="character" w:customStyle="1" w:styleId="16">
    <w:name w:val="Основной текст1"/>
    <w:uiPriority w:val="99"/>
    <w:rsid w:val="006D5EC9"/>
    <w:rPr>
      <w:shd w:val="clear" w:color="auto" w:fill="FFFFFF"/>
    </w:rPr>
  </w:style>
  <w:style w:type="paragraph" w:styleId="aff4">
    <w:name w:val="Revision"/>
    <w:hidden/>
    <w:uiPriority w:val="99"/>
    <w:semiHidden/>
    <w:rsid w:val="006D5EC9"/>
    <w:rPr>
      <w:sz w:val="22"/>
      <w:szCs w:val="22"/>
      <w:lang w:eastAsia="en-US"/>
    </w:rPr>
  </w:style>
  <w:style w:type="character" w:customStyle="1" w:styleId="a6">
    <w:name w:val="Абзац списка Знак"/>
    <w:aliases w:val="ITL List Paragraph Знак,Цветной список - Акцент 13 Знак"/>
    <w:link w:val="a5"/>
    <w:uiPriority w:val="99"/>
    <w:locked/>
    <w:rsid w:val="006D5EC9"/>
    <w:rPr>
      <w:sz w:val="22"/>
      <w:lang w:val="en-US" w:eastAsia="en-US"/>
    </w:rPr>
  </w:style>
  <w:style w:type="paragraph" w:styleId="af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uiPriority w:val="99"/>
    <w:rsid w:val="006D5EC9"/>
    <w:pPr>
      <w:autoSpaceDE w:val="0"/>
      <w:autoSpaceDN w:val="0"/>
      <w:spacing w:after="0" w:line="240" w:lineRule="auto"/>
      <w:ind w:left="157" w:right="155" w:firstLine="226"/>
      <w:jc w:val="both"/>
    </w:pPr>
    <w:rPr>
      <w:rFonts w:ascii="Bookman Old Style" w:hAnsi="Bookman Old Style"/>
      <w:sz w:val="20"/>
      <w:szCs w:val="20"/>
      <w:lang w:val="ru-RU"/>
    </w:rPr>
  </w:style>
  <w:style w:type="character" w:customStyle="1" w:styleId="af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5"/>
    <w:uiPriority w:val="99"/>
    <w:locked/>
    <w:rsid w:val="006D5EC9"/>
    <w:rPr>
      <w:rFonts w:ascii="Bookman Old Style" w:hAnsi="Bookman Old Style" w:cs="Times New Roman"/>
      <w:lang w:eastAsia="en-US"/>
    </w:rPr>
  </w:style>
  <w:style w:type="paragraph" w:customStyle="1" w:styleId="aff7">
    <w:name w:val="Прижатый влево"/>
    <w:basedOn w:val="a0"/>
    <w:next w:val="a0"/>
    <w:uiPriority w:val="99"/>
    <w:rsid w:val="006D5EC9"/>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uiPriority w:val="99"/>
    <w:rsid w:val="006D5EC9"/>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uiPriority w:val="99"/>
    <w:rsid w:val="006D5EC9"/>
  </w:style>
  <w:style w:type="paragraph" w:customStyle="1" w:styleId="14TexstOSNOVA1012">
    <w:name w:val="14TexstOSNOVA_10/12"/>
    <w:basedOn w:val="a0"/>
    <w:uiPriority w:val="99"/>
    <w:rsid w:val="006D5EC9"/>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uiPriority w:val="99"/>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uiPriority w:val="99"/>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uiPriority w:val="99"/>
    <w:rsid w:val="006D5EC9"/>
    <w:rPr>
      <w:rFonts w:cs="Times New Roman"/>
    </w:rPr>
  </w:style>
  <w:style w:type="character" w:customStyle="1" w:styleId="aff8">
    <w:name w:val="Неразрешенное упоминание"/>
    <w:uiPriority w:val="99"/>
    <w:semiHidden/>
    <w:rsid w:val="00446E48"/>
    <w:rPr>
      <w:color w:val="605E5C"/>
      <w:shd w:val="clear" w:color="auto" w:fill="E1DFDD"/>
    </w:rPr>
  </w:style>
  <w:style w:type="character" w:customStyle="1" w:styleId="fontstyle01">
    <w:name w:val="fontstyle01"/>
    <w:uiPriority w:val="99"/>
    <w:rsid w:val="00704BEF"/>
    <w:rPr>
      <w:rFonts w:ascii="SchoolBookSanPin" w:hAnsi="SchoolBookSanPin"/>
      <w:color w:val="000000"/>
      <w:sz w:val="20"/>
    </w:rPr>
  </w:style>
  <w:style w:type="character" w:customStyle="1" w:styleId="aff9">
    <w:name w:val="Привязка сноски"/>
    <w:uiPriority w:val="99"/>
    <w:rsid w:val="00E16212"/>
    <w:rPr>
      <w:vertAlign w:val="superscript"/>
    </w:rPr>
  </w:style>
  <w:style w:type="character" w:customStyle="1" w:styleId="affa">
    <w:name w:val="Символ сноски"/>
    <w:uiPriority w:val="99"/>
    <w:rsid w:val="00E16212"/>
  </w:style>
  <w:style w:type="character" w:styleId="affb">
    <w:name w:val="endnote reference"/>
    <w:uiPriority w:val="99"/>
    <w:rsid w:val="00D67B9C"/>
    <w:rPr>
      <w:rFonts w:cs="Times New Roman"/>
      <w:vertAlign w:val="superscript"/>
    </w:rPr>
  </w:style>
  <w:style w:type="paragraph" w:styleId="affc">
    <w:name w:val="List Bullet"/>
    <w:basedOn w:val="a0"/>
    <w:uiPriority w:val="99"/>
    <w:rsid w:val="00D67B9C"/>
    <w:pPr>
      <w:widowControl/>
      <w:spacing w:after="0" w:line="240" w:lineRule="auto"/>
      <w:ind w:left="1440" w:hanging="360"/>
      <w:contextualSpacing/>
      <w:jc w:val="both"/>
    </w:pPr>
    <w:rPr>
      <w:rFonts w:ascii="Times New Roman" w:hAnsi="Times New Roman"/>
    </w:rPr>
  </w:style>
  <w:style w:type="paragraph" w:styleId="affd">
    <w:name w:val="Document Map"/>
    <w:basedOn w:val="a0"/>
    <w:link w:val="affe"/>
    <w:uiPriority w:val="99"/>
    <w:semiHidden/>
    <w:rsid w:val="00EC7BFF"/>
    <w:rPr>
      <w:rFonts w:ascii="Tahoma" w:hAnsi="Tahoma"/>
      <w:sz w:val="16"/>
      <w:szCs w:val="16"/>
    </w:rPr>
  </w:style>
  <w:style w:type="character" w:customStyle="1" w:styleId="affe">
    <w:name w:val="Схема документа Знак"/>
    <w:link w:val="affd"/>
    <w:uiPriority w:val="99"/>
    <w:semiHidden/>
    <w:locked/>
    <w:rsid w:val="00EC7BFF"/>
    <w:rPr>
      <w:rFonts w:ascii="Tahoma" w:hAnsi="Tahoma" w:cs="Times New Roman"/>
      <w:sz w:val="16"/>
      <w:lang w:val="en-US" w:eastAsia="en-US"/>
    </w:rPr>
  </w:style>
  <w:style w:type="character" w:customStyle="1" w:styleId="17">
    <w:name w:val="Неразрешенное упоминание1"/>
    <w:uiPriority w:val="99"/>
    <w:semiHidden/>
    <w:rsid w:val="00931B7D"/>
    <w:rPr>
      <w:color w:val="605E5C"/>
      <w:shd w:val="clear" w:color="auto" w:fill="E1DFDD"/>
    </w:rPr>
  </w:style>
  <w:style w:type="character" w:styleId="afff">
    <w:name w:val="Placeholder Text"/>
    <w:uiPriority w:val="99"/>
    <w:semiHidden/>
    <w:rsid w:val="00931B7D"/>
    <w:rPr>
      <w:rFonts w:cs="Times New Roman"/>
      <w:color w:val="808080"/>
    </w:rPr>
  </w:style>
  <w:style w:type="paragraph" w:customStyle="1" w:styleId="TableParagraph">
    <w:name w:val="Table Paragraph"/>
    <w:basedOn w:val="a0"/>
    <w:uiPriority w:val="99"/>
    <w:rsid w:val="00931B7D"/>
    <w:pPr>
      <w:autoSpaceDE w:val="0"/>
      <w:autoSpaceDN w:val="0"/>
      <w:spacing w:after="0" w:line="240" w:lineRule="auto"/>
      <w:ind w:left="167"/>
    </w:pPr>
    <w:rPr>
      <w:rFonts w:ascii="Cambria" w:hAnsi="Cambria" w:cs="Cambria"/>
      <w:lang w:val="ru-RU"/>
    </w:rPr>
  </w:style>
  <w:style w:type="character" w:customStyle="1" w:styleId="aff3">
    <w:name w:val="Сноска_"/>
    <w:link w:val="aff2"/>
    <w:uiPriority w:val="99"/>
    <w:locked/>
    <w:rsid w:val="00931B7D"/>
    <w:rPr>
      <w:rFonts w:ascii="NewtonCSanPin" w:hAnsi="NewtonCSanPin"/>
      <w:color w:val="000000"/>
      <w:sz w:val="17"/>
    </w:rPr>
  </w:style>
  <w:style w:type="table" w:customStyle="1" w:styleId="TableNormal1">
    <w:name w:val="Table Normal1"/>
    <w:uiPriority w:val="99"/>
    <w:rsid w:val="00931B7D"/>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uiPriority w:val="99"/>
    <w:rsid w:val="00853AF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853AF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853AF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853AF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853AF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853AF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853AFA"/>
    <w:rPr>
      <w:caps w:val="0"/>
    </w:rPr>
  </w:style>
  <w:style w:type="paragraph" w:customStyle="1" w:styleId="h3-first">
    <w:name w:val="h3-first"/>
    <w:basedOn w:val="h3"/>
    <w:uiPriority w:val="99"/>
    <w:rsid w:val="00853AFA"/>
    <w:pPr>
      <w:spacing w:before="120"/>
    </w:pPr>
    <w:rPr>
      <w:sz w:val="20"/>
      <w:szCs w:val="20"/>
    </w:rPr>
  </w:style>
  <w:style w:type="paragraph" w:customStyle="1" w:styleId="h5">
    <w:name w:val="h5"/>
    <w:basedOn w:val="NoParagraphStyle"/>
    <w:next w:val="NoParagraphStyle"/>
    <w:uiPriority w:val="99"/>
    <w:rsid w:val="00853AF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853AF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853AF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853AFA"/>
    <w:pPr>
      <w:spacing w:before="120"/>
    </w:pPr>
  </w:style>
  <w:style w:type="paragraph" w:customStyle="1" w:styleId="footnote">
    <w:name w:val="footnote"/>
    <w:basedOn w:val="NoParagraphStyle"/>
    <w:next w:val="NoParagraphStyle"/>
    <w:uiPriority w:val="99"/>
    <w:rsid w:val="00853AF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853AF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853AF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853AF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853AF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853AFA"/>
    <w:rPr>
      <w:vertAlign w:val="superscript"/>
    </w:rPr>
  </w:style>
  <w:style w:type="character" w:customStyle="1" w:styleId="Bold">
    <w:name w:val="Bold"/>
    <w:uiPriority w:val="99"/>
    <w:rsid w:val="00853AFA"/>
    <w:rPr>
      <w:b/>
    </w:rPr>
  </w:style>
  <w:style w:type="character" w:customStyle="1" w:styleId="Superscriptnonecolor">
    <w:name w:val="Superscript_none_color"/>
    <w:uiPriority w:val="99"/>
    <w:rsid w:val="00853AFA"/>
    <w:rPr>
      <w:outline/>
      <w:color w:val="000000"/>
      <w:vertAlign w:val="superscript"/>
    </w:rPr>
  </w:style>
  <w:style w:type="character" w:customStyle="1" w:styleId="SymbolPS">
    <w:name w:val="Symbol PS"/>
    <w:uiPriority w:val="99"/>
    <w:rsid w:val="00853AFA"/>
    <w:rPr>
      <w:rFonts w:ascii="SymbolPS" w:hAnsi="SymbolPS"/>
    </w:rPr>
  </w:style>
  <w:style w:type="character" w:customStyle="1" w:styleId="footnote-num">
    <w:name w:val="footnote-num"/>
    <w:uiPriority w:val="99"/>
    <w:rsid w:val="00853AFA"/>
    <w:rPr>
      <w:position w:val="4"/>
      <w:sz w:val="12"/>
    </w:rPr>
  </w:style>
  <w:style w:type="character" w:customStyle="1" w:styleId="afff0">
    <w:name w:val="Заголовок Знак"/>
    <w:link w:val="26"/>
    <w:uiPriority w:val="99"/>
    <w:locked/>
    <w:rsid w:val="00853AFA"/>
    <w:rPr>
      <w:b/>
      <w:color w:val="000000"/>
      <w:sz w:val="72"/>
      <w:u w:color="000000"/>
    </w:rPr>
  </w:style>
  <w:style w:type="paragraph" w:customStyle="1" w:styleId="afff1">
    <w:name w:val="Колонтитулы"/>
    <w:uiPriority w:val="99"/>
    <w:rsid w:val="00853AFA"/>
    <w:pPr>
      <w:tabs>
        <w:tab w:val="right" w:pos="9020"/>
      </w:tabs>
    </w:pPr>
    <w:rPr>
      <w:rFonts w:ascii="Helvetica Neue" w:hAnsi="Helvetica Neue" w:cs="Arial Unicode MS"/>
      <w:color w:val="000000"/>
      <w:sz w:val="24"/>
      <w:szCs w:val="24"/>
    </w:rPr>
  </w:style>
  <w:style w:type="paragraph" w:customStyle="1" w:styleId="34">
    <w:name w:val="Заг 3 (Заголовки)"/>
    <w:uiPriority w:val="99"/>
    <w:rsid w:val="00853AFA"/>
    <w:pPr>
      <w:widowControl w:val="0"/>
      <w:spacing w:before="170" w:after="113" w:line="240" w:lineRule="atLeast"/>
    </w:pPr>
    <w:rPr>
      <w:rFonts w:eastAsia="Times New Roman" w:cs="Calibri"/>
      <w:b/>
      <w:bCs/>
      <w:color w:val="000000"/>
      <w:sz w:val="22"/>
      <w:szCs w:val="22"/>
      <w:u w:color="000000"/>
      <w:lang w:val="en-US"/>
    </w:rPr>
  </w:style>
  <w:style w:type="paragraph" w:customStyle="1" w:styleId="afff2">
    <w:name w:val="Основной (Основной Текст)"/>
    <w:uiPriority w:val="99"/>
    <w:rsid w:val="00853AFA"/>
    <w:pPr>
      <w:widowControl w:val="0"/>
      <w:spacing w:after="200" w:line="240" w:lineRule="atLeast"/>
      <w:ind w:firstLine="227"/>
      <w:jc w:val="both"/>
    </w:pPr>
    <w:rPr>
      <w:rFonts w:cs="Arial Unicode MS"/>
      <w:color w:val="000000"/>
      <w:sz w:val="22"/>
      <w:szCs w:val="22"/>
      <w:u w:color="000000"/>
    </w:rPr>
  </w:style>
  <w:style w:type="paragraph" w:customStyle="1" w:styleId="43">
    <w:name w:val="4 (Заголовки)"/>
    <w:uiPriority w:val="99"/>
    <w:rsid w:val="00853AF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uiPriority w:val="99"/>
    <w:rsid w:val="00853AF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8">
    <w:name w:val="Стиль1"/>
    <w:basedOn w:val="aff5"/>
    <w:next w:val="aff5"/>
    <w:link w:val="19"/>
    <w:uiPriority w:val="99"/>
    <w:rsid w:val="00853AFA"/>
    <w:pPr>
      <w:spacing w:before="120" w:after="120" w:line="360" w:lineRule="auto"/>
      <w:ind w:left="358" w:right="114" w:hanging="142"/>
    </w:pPr>
    <w:rPr>
      <w:rFonts w:ascii="Times New Roman" w:hAnsi="Times New Roman"/>
      <w:b/>
      <w:w w:val="85"/>
      <w:sz w:val="24"/>
    </w:rPr>
  </w:style>
  <w:style w:type="character" w:customStyle="1" w:styleId="19">
    <w:name w:val="Стиль1 Знак"/>
    <w:link w:val="18"/>
    <w:uiPriority w:val="99"/>
    <w:locked/>
    <w:rsid w:val="00853AFA"/>
    <w:rPr>
      <w:rFonts w:ascii="Times New Roman" w:hAnsi="Times New Roman"/>
      <w:b/>
      <w:w w:val="85"/>
      <w:sz w:val="24"/>
      <w:lang w:eastAsia="en-US"/>
    </w:rPr>
  </w:style>
  <w:style w:type="paragraph" w:customStyle="1" w:styleId="1a">
    <w:name w:val="Название1"/>
    <w:basedOn w:val="12"/>
    <w:next w:val="12"/>
    <w:uiPriority w:val="99"/>
    <w:rsid w:val="00853AFA"/>
    <w:pPr>
      <w:keepNext/>
      <w:keepLines/>
      <w:spacing w:before="480" w:after="120"/>
    </w:pPr>
    <w:rPr>
      <w:b/>
      <w:sz w:val="72"/>
      <w:szCs w:val="72"/>
    </w:rPr>
  </w:style>
  <w:style w:type="paragraph" w:customStyle="1" w:styleId="1b">
    <w:name w:val="Обычный (веб)1"/>
    <w:basedOn w:val="a0"/>
    <w:uiPriority w:val="99"/>
    <w:rsid w:val="00853AF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UnresolvedMention">
    <w:name w:val="Unresolved Mention"/>
    <w:uiPriority w:val="99"/>
    <w:semiHidden/>
    <w:rsid w:val="00853AFA"/>
    <w:rPr>
      <w:color w:val="605E5C"/>
      <w:shd w:val="clear" w:color="auto" w:fill="E1DFDD"/>
    </w:rPr>
  </w:style>
  <w:style w:type="paragraph" w:customStyle="1" w:styleId="1c">
    <w:name w:val="Заг 1 (Заголовки)"/>
    <w:basedOn w:val="a0"/>
    <w:uiPriority w:val="99"/>
    <w:rsid w:val="00853AF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7">
    <w:name w:val="Заг 2 (Заголовки)"/>
    <w:basedOn w:val="a0"/>
    <w:uiPriority w:val="99"/>
    <w:rsid w:val="00853AF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3">
    <w:name w:val="Текст_булит (Доп. текст)"/>
    <w:basedOn w:val="a0"/>
    <w:uiPriority w:val="99"/>
    <w:rsid w:val="00853AF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853AF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4">
    <w:name w:val="Заг_класс (Заголовки)"/>
    <w:basedOn w:val="a0"/>
    <w:uiPriority w:val="99"/>
    <w:rsid w:val="00853AF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853AF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853AF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5">
    <w:name w:val="Полужирный (Выделения)"/>
    <w:uiPriority w:val="99"/>
    <w:rsid w:val="00853AFA"/>
    <w:rPr>
      <w:b/>
    </w:rPr>
  </w:style>
  <w:style w:type="character" w:customStyle="1" w:styleId="afff6">
    <w:name w:val="Курсив (Выделения)"/>
    <w:uiPriority w:val="99"/>
    <w:rsid w:val="00853AFA"/>
    <w:rPr>
      <w:i/>
    </w:rPr>
  </w:style>
  <w:style w:type="paragraph" w:customStyle="1" w:styleId="TOC-3">
    <w:name w:val="TOC-3"/>
    <w:basedOn w:val="TOC-1"/>
    <w:uiPriority w:val="99"/>
    <w:rsid w:val="00853AFA"/>
    <w:pPr>
      <w:spacing w:before="0"/>
      <w:ind w:left="454"/>
    </w:pPr>
    <w:rPr>
      <w:rFonts w:ascii="SchoolBookSanPin" w:hAnsi="SchoolBookSanPin" w:cs="SchoolBookSanPin"/>
    </w:rPr>
  </w:style>
  <w:style w:type="paragraph" w:customStyle="1" w:styleId="h2-first">
    <w:name w:val="h2-first"/>
    <w:basedOn w:val="h2"/>
    <w:uiPriority w:val="99"/>
    <w:rsid w:val="00853AFA"/>
    <w:pPr>
      <w:keepNext w:val="0"/>
      <w:tabs>
        <w:tab w:val="left" w:pos="567"/>
      </w:tabs>
      <w:spacing w:before="120"/>
    </w:pPr>
  </w:style>
  <w:style w:type="paragraph" w:customStyle="1" w:styleId="list-bullet">
    <w:name w:val="list-bullet"/>
    <w:basedOn w:val="body"/>
    <w:uiPriority w:val="99"/>
    <w:rsid w:val="00853AF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853AF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853AFA"/>
    <w:pPr>
      <w:spacing w:after="0"/>
      <w:ind w:left="142" w:hanging="142"/>
    </w:pPr>
  </w:style>
  <w:style w:type="character" w:customStyle="1" w:styleId="Italic">
    <w:name w:val="Italic"/>
    <w:uiPriority w:val="99"/>
    <w:rsid w:val="00853AFA"/>
    <w:rPr>
      <w:i/>
    </w:rPr>
  </w:style>
  <w:style w:type="character" w:customStyle="1" w:styleId="BoldItalic">
    <w:name w:val="Bold_Italic"/>
    <w:uiPriority w:val="99"/>
    <w:rsid w:val="00853AFA"/>
    <w:rPr>
      <w:b/>
      <w:i/>
    </w:rPr>
  </w:style>
  <w:style w:type="character" w:customStyle="1" w:styleId="Symbol">
    <w:name w:val="Symbol"/>
    <w:uiPriority w:val="99"/>
    <w:rsid w:val="00853AFA"/>
    <w:rPr>
      <w:rFonts w:ascii="SymbolMT" w:hAnsi="SymbolMT"/>
    </w:rPr>
  </w:style>
  <w:style w:type="character" w:customStyle="1" w:styleId="Underline">
    <w:name w:val="Underline"/>
    <w:uiPriority w:val="99"/>
    <w:rsid w:val="00853AFA"/>
    <w:rPr>
      <w:u w:val="thick"/>
    </w:rPr>
  </w:style>
  <w:style w:type="character" w:customStyle="1" w:styleId="list-bullet1">
    <w:name w:val="list-bullet1"/>
    <w:uiPriority w:val="99"/>
    <w:rsid w:val="00853AFA"/>
    <w:rPr>
      <w:rFonts w:ascii="PiGraphA" w:hAnsi="PiGraphA"/>
      <w:position w:val="1"/>
      <w:sz w:val="14"/>
    </w:rPr>
  </w:style>
  <w:style w:type="paragraph" w:customStyle="1" w:styleId="Zag1np">
    <w:name w:val="Zag_1___np"/>
    <w:basedOn w:val="NoParagraphStyle"/>
    <w:uiPriority w:val="99"/>
    <w:rsid w:val="00853AF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853AF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853AF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853AF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853AF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853AF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853AF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853AF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853AF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853AF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853AF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853AF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853AFA"/>
    <w:pPr>
      <w:spacing w:line="200" w:lineRule="atLeast"/>
    </w:pPr>
    <w:rPr>
      <w:rFonts w:ascii="SchoolBookSanPin" w:hAnsi="SchoolBookSanPin" w:cs="SchoolBookSanPin"/>
      <w:sz w:val="18"/>
      <w:szCs w:val="18"/>
      <w:lang w:val="ru-RU"/>
    </w:rPr>
  </w:style>
  <w:style w:type="character" w:customStyle="1" w:styleId="Italic0">
    <w:name w:val="Italic_"/>
    <w:uiPriority w:val="99"/>
    <w:rsid w:val="00853AFA"/>
    <w:rPr>
      <w:i/>
    </w:rPr>
  </w:style>
  <w:style w:type="character" w:customStyle="1" w:styleId="Bolditalic0">
    <w:name w:val="Bold_italic_"/>
    <w:uiPriority w:val="99"/>
    <w:rsid w:val="00853AFA"/>
    <w:rPr>
      <w:b/>
      <w:i/>
    </w:rPr>
  </w:style>
  <w:style w:type="character" w:customStyle="1" w:styleId="Bold0">
    <w:name w:val="Bold_"/>
    <w:uiPriority w:val="99"/>
    <w:rsid w:val="00853AFA"/>
    <w:rPr>
      <w:b/>
    </w:rPr>
  </w:style>
  <w:style w:type="character" w:customStyle="1" w:styleId="ispanperen">
    <w:name w:val="ispan_peren"/>
    <w:uiPriority w:val="99"/>
    <w:rsid w:val="00853AFA"/>
    <w:rPr>
      <w:lang w:val="es-ES_tradnl"/>
    </w:rPr>
  </w:style>
  <w:style w:type="character" w:customStyle="1" w:styleId="Bullit2">
    <w:name w:val="Bullit_2"/>
    <w:uiPriority w:val="99"/>
    <w:rsid w:val="00853AFA"/>
    <w:rPr>
      <w:rFonts w:ascii="Symbola" w:hAnsi="Symbola"/>
      <w:position w:val="3"/>
      <w:sz w:val="12"/>
    </w:rPr>
  </w:style>
  <w:style w:type="character" w:customStyle="1" w:styleId="jpfdse">
    <w:name w:val="jpfdse"/>
    <w:uiPriority w:val="99"/>
    <w:rsid w:val="00853AFA"/>
  </w:style>
  <w:style w:type="paragraph" w:customStyle="1" w:styleId="list-num">
    <w:name w:val="list-num"/>
    <w:basedOn w:val="body"/>
    <w:uiPriority w:val="99"/>
    <w:rsid w:val="00853AF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853AF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853AF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853AF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853AFA"/>
    <w:pPr>
      <w:ind w:left="227" w:hanging="227"/>
    </w:pPr>
  </w:style>
  <w:style w:type="paragraph" w:customStyle="1" w:styleId="Zag2">
    <w:name w:val="Zag_2"/>
    <w:basedOn w:val="Zag1up"/>
    <w:uiPriority w:val="99"/>
    <w:rsid w:val="00853AF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853AFA"/>
    <w:pPr>
      <w:spacing w:line="243" w:lineRule="atLeast"/>
    </w:pPr>
    <w:rPr>
      <w:caps w:val="0"/>
    </w:rPr>
  </w:style>
  <w:style w:type="paragraph" w:customStyle="1" w:styleId="Zag40">
    <w:name w:val="Zag_4"/>
    <w:basedOn w:val="Zag30"/>
    <w:uiPriority w:val="99"/>
    <w:rsid w:val="00853AFA"/>
    <w:rPr>
      <w:sz w:val="20"/>
      <w:szCs w:val="20"/>
    </w:rPr>
  </w:style>
  <w:style w:type="paragraph" w:customStyle="1" w:styleId="Zag50">
    <w:name w:val="Zag_5"/>
    <w:basedOn w:val="Body1"/>
    <w:uiPriority w:val="99"/>
    <w:rsid w:val="00853AFA"/>
    <w:pPr>
      <w:keepNext/>
    </w:pPr>
    <w:rPr>
      <w:rFonts w:ascii="SchoolBookSanPin-BoldItalic" w:hAnsi="SchoolBookSanPin-BoldItalic" w:cs="SchoolBookSanPin-BoldItalic"/>
      <w:b/>
      <w:bCs/>
      <w:i/>
      <w:iCs/>
    </w:rPr>
  </w:style>
  <w:style w:type="paragraph" w:customStyle="1" w:styleId="Spisok-1">
    <w:name w:val="Spisok-1"/>
    <w:basedOn w:val="body"/>
    <w:uiPriority w:val="99"/>
    <w:rsid w:val="00853AF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853AFA"/>
    <w:rPr>
      <w:lang w:val="ru-RU"/>
    </w:rPr>
  </w:style>
  <w:style w:type="paragraph" w:customStyle="1" w:styleId="tblleft">
    <w:name w:val="tbl_left"/>
    <w:basedOn w:val="Body1"/>
    <w:uiPriority w:val="99"/>
    <w:rsid w:val="00853AFA"/>
    <w:pPr>
      <w:spacing w:line="200" w:lineRule="atLeast"/>
      <w:ind w:firstLine="0"/>
      <w:jc w:val="left"/>
    </w:pPr>
    <w:rPr>
      <w:sz w:val="18"/>
      <w:szCs w:val="18"/>
    </w:rPr>
  </w:style>
  <w:style w:type="paragraph" w:customStyle="1" w:styleId="tblz">
    <w:name w:val="tbl_z"/>
    <w:basedOn w:val="tblleft"/>
    <w:uiPriority w:val="99"/>
    <w:rsid w:val="00853AFA"/>
    <w:pPr>
      <w:jc w:val="center"/>
    </w:pPr>
    <w:rPr>
      <w:rFonts w:ascii="SchoolBookSanPin-Bold" w:hAnsi="SchoolBookSanPin-Bold" w:cs="SchoolBookSanPin-Bold"/>
      <w:b/>
      <w:bCs/>
    </w:rPr>
  </w:style>
  <w:style w:type="paragraph" w:customStyle="1" w:styleId="tblzag5">
    <w:name w:val="tbl_zag_5"/>
    <w:basedOn w:val="tblleft"/>
    <w:uiPriority w:val="99"/>
    <w:rsid w:val="00853AFA"/>
    <w:rPr>
      <w:rFonts w:ascii="SchoolBookSanPin-BoldItalic" w:hAnsi="SchoolBookSanPin-BoldItalic" w:cs="SchoolBookSanPin-BoldItalic"/>
      <w:b/>
      <w:bCs/>
      <w:i/>
      <w:iCs/>
    </w:rPr>
  </w:style>
  <w:style w:type="paragraph" w:customStyle="1" w:styleId="tblSpisok-1">
    <w:name w:val="tbl_Spisok-1"/>
    <w:basedOn w:val="Spisok-1"/>
    <w:uiPriority w:val="99"/>
    <w:rsid w:val="00853AFA"/>
    <w:pPr>
      <w:spacing w:line="200" w:lineRule="atLeast"/>
      <w:jc w:val="left"/>
    </w:pPr>
    <w:rPr>
      <w:sz w:val="18"/>
      <w:szCs w:val="18"/>
    </w:rPr>
  </w:style>
  <w:style w:type="character" w:customStyle="1" w:styleId="china">
    <w:name w:val="china"/>
    <w:uiPriority w:val="99"/>
    <w:rsid w:val="00853AFA"/>
    <w:rPr>
      <w:rFonts w:ascii="SimSun" w:eastAsia="SimSun"/>
    </w:rPr>
  </w:style>
  <w:style w:type="character" w:customStyle="1" w:styleId="afff7">
    <w:name w:val="Ïîëóæèðíûé (Âûäåëåíèÿ)"/>
    <w:uiPriority w:val="99"/>
    <w:rsid w:val="00853AFA"/>
    <w:rPr>
      <w:b/>
      <w:color w:val="000000"/>
      <w:w w:val="100"/>
    </w:rPr>
  </w:style>
  <w:style w:type="paragraph" w:customStyle="1" w:styleId="list-bullet-box">
    <w:name w:val="list-bullet-box"/>
    <w:basedOn w:val="body"/>
    <w:uiPriority w:val="99"/>
    <w:rsid w:val="00853AFA"/>
    <w:pPr>
      <w:ind w:left="227" w:hanging="142"/>
    </w:pPr>
    <w:rPr>
      <w:rFonts w:ascii="SchoolBookSanPin" w:hAnsi="SchoolBookSanPin" w:cs="SchoolBookSanPin"/>
    </w:rPr>
  </w:style>
  <w:style w:type="paragraph" w:customStyle="1" w:styleId="listbullet">
    <w:name w:val="list_bullet"/>
    <w:basedOn w:val="NoParagraphStyle"/>
    <w:uiPriority w:val="99"/>
    <w:rsid w:val="00853AF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853AFA"/>
    <w:rPr>
      <w:b/>
      <w:i/>
    </w:rPr>
  </w:style>
  <w:style w:type="character" w:customStyle="1" w:styleId="NONE">
    <w:name w:val="NONE"/>
    <w:uiPriority w:val="99"/>
    <w:rsid w:val="00853AFA"/>
    <w:rPr>
      <w:color w:val="000000"/>
      <w:w w:val="100"/>
    </w:rPr>
  </w:style>
  <w:style w:type="character" w:customStyle="1" w:styleId="afff8">
    <w:name w:val="Êóðñèâ (Âûäåëåíèÿ)"/>
    <w:uiPriority w:val="99"/>
    <w:rsid w:val="00853AFA"/>
    <w:rPr>
      <w:i/>
      <w:color w:val="000000"/>
      <w:w w:val="100"/>
    </w:rPr>
  </w:style>
  <w:style w:type="character" w:customStyle="1" w:styleId="afff9">
    <w:name w:val="Ïîëóæèðíûé Êóðñèâ (Âûäåëåíèÿ)"/>
    <w:uiPriority w:val="99"/>
    <w:rsid w:val="00853AFA"/>
    <w:rPr>
      <w:b/>
      <w:i/>
      <w:color w:val="000000"/>
      <w:w w:val="100"/>
    </w:rPr>
  </w:style>
  <w:style w:type="character" w:customStyle="1" w:styleId="1d">
    <w:name w:val="Название Знак1"/>
    <w:uiPriority w:val="99"/>
    <w:rsid w:val="00853AFA"/>
    <w:rPr>
      <w:rFonts w:ascii="Verdana" w:hAnsi="Verdana"/>
      <w:b/>
      <w:sz w:val="78"/>
      <w:lang w:eastAsia="en-US"/>
    </w:rPr>
  </w:style>
  <w:style w:type="paragraph" w:customStyle="1" w:styleId="35">
    <w:name w:val="3"/>
    <w:basedOn w:val="12"/>
    <w:next w:val="12"/>
    <w:uiPriority w:val="99"/>
    <w:rsid w:val="00853AFA"/>
    <w:pPr>
      <w:keepNext/>
      <w:keepLines/>
      <w:spacing w:before="480" w:after="120"/>
    </w:pPr>
    <w:rPr>
      <w:b/>
      <w:sz w:val="72"/>
      <w:szCs w:val="72"/>
    </w:rPr>
  </w:style>
  <w:style w:type="character" w:styleId="afffa">
    <w:name w:val="FollowedHyperlink"/>
    <w:link w:val="1e"/>
    <w:uiPriority w:val="99"/>
    <w:locked/>
    <w:rsid w:val="00FF61C2"/>
    <w:rPr>
      <w:rFonts w:cs="Times New Roman"/>
      <w:color w:val="954F72"/>
      <w:u w:val="single"/>
    </w:rPr>
  </w:style>
  <w:style w:type="character" w:styleId="afffb">
    <w:name w:val="Emphasis"/>
    <w:uiPriority w:val="99"/>
    <w:qFormat/>
    <w:rsid w:val="00FF61C2"/>
    <w:rPr>
      <w:rFonts w:ascii="Times New Roman" w:hAnsi="Times New Roman" w:cs="Times New Roman"/>
      <w:i/>
    </w:rPr>
  </w:style>
  <w:style w:type="paragraph" w:styleId="36">
    <w:name w:val="Body Text Indent 3"/>
    <w:basedOn w:val="a0"/>
    <w:link w:val="37"/>
    <w:uiPriority w:val="99"/>
    <w:rsid w:val="00FF61C2"/>
    <w:pPr>
      <w:widowControl/>
      <w:spacing w:after="0" w:line="360" w:lineRule="auto"/>
      <w:ind w:firstLine="705"/>
      <w:jc w:val="both"/>
    </w:pPr>
    <w:rPr>
      <w:rFonts w:ascii="SLBookman Old Style Cyr" w:hAnsi="SLBookman Old Style Cyr"/>
      <w:sz w:val="24"/>
      <w:szCs w:val="24"/>
      <w:lang w:val="tt-RU"/>
    </w:rPr>
  </w:style>
  <w:style w:type="character" w:customStyle="1" w:styleId="37">
    <w:name w:val="Основной текст с отступом 3 Знак"/>
    <w:link w:val="36"/>
    <w:uiPriority w:val="99"/>
    <w:locked/>
    <w:rsid w:val="00FF61C2"/>
    <w:rPr>
      <w:rFonts w:ascii="SLBookman Old Style Cyr" w:hAnsi="SLBookman Old Style Cyr" w:cs="Times New Roman"/>
      <w:sz w:val="24"/>
      <w:lang w:val="tt-RU" w:eastAsia="en-US"/>
    </w:rPr>
  </w:style>
  <w:style w:type="paragraph" w:styleId="afffc">
    <w:name w:val="No Spacing"/>
    <w:link w:val="afffd"/>
    <w:uiPriority w:val="99"/>
    <w:qFormat/>
    <w:rsid w:val="00FF61C2"/>
    <w:rPr>
      <w:rFonts w:ascii="Times New Roman" w:hAnsi="Times New Roman"/>
      <w:sz w:val="22"/>
      <w:szCs w:val="22"/>
    </w:rPr>
  </w:style>
  <w:style w:type="character" w:customStyle="1" w:styleId="ListParagraphChar">
    <w:name w:val="List Paragraph Char"/>
    <w:link w:val="1f"/>
    <w:uiPriority w:val="99"/>
    <w:locked/>
    <w:rsid w:val="00FF61C2"/>
    <w:rPr>
      <w:rFonts w:eastAsia="Times New Roman"/>
    </w:rPr>
  </w:style>
  <w:style w:type="paragraph" w:customStyle="1" w:styleId="1f">
    <w:name w:val="Абзац списка1"/>
    <w:basedOn w:val="a0"/>
    <w:link w:val="ListParagraphChar"/>
    <w:uiPriority w:val="99"/>
    <w:rsid w:val="00FF61C2"/>
    <w:pPr>
      <w:widowControl/>
      <w:ind w:left="720"/>
      <w:contextualSpacing/>
    </w:pPr>
    <w:rPr>
      <w:rFonts w:eastAsia="Times New Roman"/>
      <w:sz w:val="20"/>
      <w:szCs w:val="20"/>
      <w:lang w:val="ru-RU" w:eastAsia="ru-RU"/>
    </w:rPr>
  </w:style>
  <w:style w:type="character" w:customStyle="1" w:styleId="38">
    <w:name w:val="Заголовок №3_"/>
    <w:link w:val="39"/>
    <w:uiPriority w:val="99"/>
    <w:locked/>
    <w:rsid w:val="00FF61C2"/>
    <w:rPr>
      <w:b/>
      <w:spacing w:val="4"/>
      <w:sz w:val="19"/>
      <w:shd w:val="clear" w:color="auto" w:fill="FFFFFF"/>
    </w:rPr>
  </w:style>
  <w:style w:type="paragraph" w:customStyle="1" w:styleId="39">
    <w:name w:val="Заголовок №3"/>
    <w:basedOn w:val="a0"/>
    <w:link w:val="38"/>
    <w:uiPriority w:val="99"/>
    <w:rsid w:val="00FF61C2"/>
    <w:pPr>
      <w:shd w:val="clear" w:color="auto" w:fill="FFFFFF"/>
      <w:spacing w:after="0" w:line="457" w:lineRule="exact"/>
      <w:outlineLvl w:val="2"/>
    </w:pPr>
    <w:rPr>
      <w:b/>
      <w:spacing w:val="4"/>
      <w:sz w:val="19"/>
      <w:szCs w:val="20"/>
      <w:lang w:val="ru-RU" w:eastAsia="ru-RU"/>
    </w:rPr>
  </w:style>
  <w:style w:type="character" w:customStyle="1" w:styleId="28">
    <w:name w:val="Основной текст (2)_"/>
    <w:link w:val="29"/>
    <w:uiPriority w:val="99"/>
    <w:locked/>
    <w:rsid w:val="00FF61C2"/>
    <w:rPr>
      <w:i/>
      <w:sz w:val="17"/>
      <w:shd w:val="clear" w:color="auto" w:fill="FFFFFF"/>
    </w:rPr>
  </w:style>
  <w:style w:type="paragraph" w:customStyle="1" w:styleId="29">
    <w:name w:val="Основной текст (2)"/>
    <w:basedOn w:val="a0"/>
    <w:link w:val="28"/>
    <w:uiPriority w:val="99"/>
    <w:rsid w:val="00FF61C2"/>
    <w:pPr>
      <w:shd w:val="clear" w:color="auto" w:fill="FFFFFF"/>
      <w:spacing w:before="240" w:after="240" w:line="212" w:lineRule="exact"/>
      <w:jc w:val="center"/>
    </w:pPr>
    <w:rPr>
      <w:i/>
      <w:sz w:val="17"/>
      <w:szCs w:val="20"/>
      <w:lang w:val="ru-RU" w:eastAsia="ru-RU"/>
    </w:rPr>
  </w:style>
  <w:style w:type="character" w:customStyle="1" w:styleId="afffe">
    <w:name w:val="Основной текст_"/>
    <w:uiPriority w:val="99"/>
    <w:locked/>
    <w:rsid w:val="00FF61C2"/>
    <w:rPr>
      <w:spacing w:val="3"/>
      <w:sz w:val="17"/>
      <w:shd w:val="clear" w:color="auto" w:fill="FFFFFF"/>
    </w:rPr>
  </w:style>
  <w:style w:type="character" w:customStyle="1" w:styleId="3a">
    <w:name w:val="Основной текст (3)_"/>
    <w:link w:val="3b"/>
    <w:uiPriority w:val="99"/>
    <w:locked/>
    <w:rsid w:val="00FF61C2"/>
    <w:rPr>
      <w:rFonts w:ascii="Arial" w:hAnsi="Arial"/>
      <w:b/>
      <w:i/>
      <w:sz w:val="19"/>
      <w:shd w:val="clear" w:color="auto" w:fill="FFFFFF"/>
    </w:rPr>
  </w:style>
  <w:style w:type="paragraph" w:customStyle="1" w:styleId="3b">
    <w:name w:val="Основной текст (3)"/>
    <w:basedOn w:val="a0"/>
    <w:link w:val="3a"/>
    <w:uiPriority w:val="99"/>
    <w:rsid w:val="00FF61C2"/>
    <w:pPr>
      <w:shd w:val="clear" w:color="auto" w:fill="FFFFFF"/>
      <w:spacing w:after="0" w:line="240" w:lineRule="atLeast"/>
      <w:jc w:val="right"/>
    </w:pPr>
    <w:rPr>
      <w:rFonts w:ascii="Arial" w:hAnsi="Arial"/>
      <w:b/>
      <w:i/>
      <w:sz w:val="19"/>
      <w:szCs w:val="20"/>
      <w:lang w:val="ru-RU" w:eastAsia="ru-RU"/>
    </w:rPr>
  </w:style>
  <w:style w:type="character" w:customStyle="1" w:styleId="3c">
    <w:name w:val="Колонтитул (3)_"/>
    <w:link w:val="3d"/>
    <w:uiPriority w:val="99"/>
    <w:locked/>
    <w:rsid w:val="00FF61C2"/>
    <w:rPr>
      <w:b/>
      <w:spacing w:val="4"/>
      <w:sz w:val="19"/>
      <w:shd w:val="clear" w:color="auto" w:fill="FFFFFF"/>
    </w:rPr>
  </w:style>
  <w:style w:type="paragraph" w:customStyle="1" w:styleId="3d">
    <w:name w:val="Колонтитул (3)"/>
    <w:basedOn w:val="a0"/>
    <w:link w:val="3c"/>
    <w:uiPriority w:val="99"/>
    <w:rsid w:val="00FF61C2"/>
    <w:pPr>
      <w:shd w:val="clear" w:color="auto" w:fill="FFFFFF"/>
      <w:spacing w:after="0" w:line="240" w:lineRule="atLeast"/>
    </w:pPr>
    <w:rPr>
      <w:b/>
      <w:spacing w:val="4"/>
      <w:sz w:val="19"/>
      <w:szCs w:val="20"/>
      <w:lang w:val="ru-RU" w:eastAsia="ru-RU"/>
    </w:rPr>
  </w:style>
  <w:style w:type="character" w:customStyle="1" w:styleId="2a">
    <w:name w:val="Заголовок №2_"/>
    <w:link w:val="2b"/>
    <w:uiPriority w:val="99"/>
    <w:locked/>
    <w:rsid w:val="00FF61C2"/>
    <w:rPr>
      <w:b/>
      <w:spacing w:val="3"/>
      <w:shd w:val="clear" w:color="auto" w:fill="FFFFFF"/>
    </w:rPr>
  </w:style>
  <w:style w:type="paragraph" w:customStyle="1" w:styleId="2b">
    <w:name w:val="Заголовок №2"/>
    <w:basedOn w:val="a0"/>
    <w:link w:val="2a"/>
    <w:uiPriority w:val="99"/>
    <w:rsid w:val="00FF61C2"/>
    <w:pPr>
      <w:shd w:val="clear" w:color="auto" w:fill="FFFFFF"/>
      <w:spacing w:before="180" w:after="300" w:line="240" w:lineRule="atLeast"/>
      <w:jc w:val="center"/>
      <w:outlineLvl w:val="1"/>
    </w:pPr>
    <w:rPr>
      <w:b/>
      <w:spacing w:val="3"/>
      <w:sz w:val="20"/>
      <w:szCs w:val="20"/>
      <w:lang w:val="ru-RU" w:eastAsia="ru-RU"/>
    </w:rPr>
  </w:style>
  <w:style w:type="character" w:customStyle="1" w:styleId="2c">
    <w:name w:val="Колонтитул (2)_"/>
    <w:link w:val="2d"/>
    <w:uiPriority w:val="99"/>
    <w:locked/>
    <w:rsid w:val="00FF61C2"/>
    <w:rPr>
      <w:b/>
      <w:spacing w:val="-2"/>
      <w:sz w:val="15"/>
      <w:shd w:val="clear" w:color="auto" w:fill="FFFFFF"/>
    </w:rPr>
  </w:style>
  <w:style w:type="paragraph" w:customStyle="1" w:styleId="2d">
    <w:name w:val="Колонтитул (2)"/>
    <w:basedOn w:val="a0"/>
    <w:link w:val="2c"/>
    <w:uiPriority w:val="99"/>
    <w:rsid w:val="00FF61C2"/>
    <w:pPr>
      <w:shd w:val="clear" w:color="auto" w:fill="FFFFFF"/>
      <w:spacing w:after="0" w:line="240" w:lineRule="atLeast"/>
      <w:jc w:val="center"/>
    </w:pPr>
    <w:rPr>
      <w:b/>
      <w:spacing w:val="-2"/>
      <w:sz w:val="15"/>
      <w:szCs w:val="20"/>
      <w:lang w:val="ru-RU" w:eastAsia="ru-RU"/>
    </w:rPr>
  </w:style>
  <w:style w:type="character" w:customStyle="1" w:styleId="54">
    <w:name w:val="Основной текст (5)_"/>
    <w:link w:val="55"/>
    <w:uiPriority w:val="99"/>
    <w:locked/>
    <w:rsid w:val="00FF61C2"/>
    <w:rPr>
      <w:rFonts w:ascii="Tahoma" w:hAnsi="Tahoma"/>
      <w:spacing w:val="3"/>
      <w:sz w:val="13"/>
      <w:shd w:val="clear" w:color="auto" w:fill="FFFFFF"/>
    </w:rPr>
  </w:style>
  <w:style w:type="paragraph" w:customStyle="1" w:styleId="55">
    <w:name w:val="Основной текст (5)"/>
    <w:basedOn w:val="a0"/>
    <w:link w:val="54"/>
    <w:uiPriority w:val="99"/>
    <w:rsid w:val="00FF61C2"/>
    <w:pPr>
      <w:shd w:val="clear" w:color="auto" w:fill="FFFFFF"/>
      <w:spacing w:after="0" w:line="191" w:lineRule="exact"/>
      <w:jc w:val="both"/>
    </w:pPr>
    <w:rPr>
      <w:rFonts w:ascii="Tahoma" w:hAnsi="Tahoma"/>
      <w:spacing w:val="3"/>
      <w:sz w:val="13"/>
      <w:szCs w:val="20"/>
      <w:lang w:val="ru-RU" w:eastAsia="ru-RU"/>
    </w:rPr>
  </w:style>
  <w:style w:type="character" w:customStyle="1" w:styleId="63">
    <w:name w:val="Основной текст (6)_"/>
    <w:link w:val="64"/>
    <w:uiPriority w:val="99"/>
    <w:locked/>
    <w:rsid w:val="00FF61C2"/>
    <w:rPr>
      <w:spacing w:val="2"/>
      <w:sz w:val="14"/>
      <w:shd w:val="clear" w:color="auto" w:fill="FFFFFF"/>
    </w:rPr>
  </w:style>
  <w:style w:type="paragraph" w:customStyle="1" w:styleId="64">
    <w:name w:val="Основной текст (6)"/>
    <w:basedOn w:val="a0"/>
    <w:link w:val="63"/>
    <w:uiPriority w:val="99"/>
    <w:rsid w:val="00FF61C2"/>
    <w:pPr>
      <w:shd w:val="clear" w:color="auto" w:fill="FFFFFF"/>
      <w:spacing w:after="0" w:line="191" w:lineRule="exact"/>
      <w:jc w:val="right"/>
    </w:pPr>
    <w:rPr>
      <w:spacing w:val="2"/>
      <w:sz w:val="14"/>
      <w:szCs w:val="20"/>
      <w:lang w:val="ru-RU" w:eastAsia="ru-RU"/>
    </w:rPr>
  </w:style>
  <w:style w:type="character" w:customStyle="1" w:styleId="45">
    <w:name w:val="Основной текст (4)_"/>
    <w:link w:val="46"/>
    <w:uiPriority w:val="99"/>
    <w:locked/>
    <w:rsid w:val="00FF61C2"/>
    <w:rPr>
      <w:spacing w:val="4"/>
      <w:sz w:val="8"/>
      <w:shd w:val="clear" w:color="auto" w:fill="FFFFFF"/>
    </w:rPr>
  </w:style>
  <w:style w:type="paragraph" w:customStyle="1" w:styleId="46">
    <w:name w:val="Основной текст (4)"/>
    <w:basedOn w:val="a0"/>
    <w:link w:val="45"/>
    <w:uiPriority w:val="99"/>
    <w:rsid w:val="00FF61C2"/>
    <w:pPr>
      <w:shd w:val="clear" w:color="auto" w:fill="FFFFFF"/>
      <w:spacing w:after="0" w:line="212" w:lineRule="exact"/>
      <w:jc w:val="both"/>
    </w:pPr>
    <w:rPr>
      <w:spacing w:val="4"/>
      <w:sz w:val="8"/>
      <w:szCs w:val="20"/>
      <w:lang w:val="ru-RU" w:eastAsia="ru-RU"/>
    </w:rPr>
  </w:style>
  <w:style w:type="character" w:customStyle="1" w:styleId="320">
    <w:name w:val="Заголовок №3 (2)_"/>
    <w:link w:val="321"/>
    <w:uiPriority w:val="99"/>
    <w:locked/>
    <w:rsid w:val="00FF61C2"/>
    <w:rPr>
      <w:spacing w:val="3"/>
      <w:sz w:val="17"/>
      <w:shd w:val="clear" w:color="auto" w:fill="FFFFFF"/>
    </w:rPr>
  </w:style>
  <w:style w:type="paragraph" w:customStyle="1" w:styleId="321">
    <w:name w:val="Заголовок №3 (2)"/>
    <w:basedOn w:val="a0"/>
    <w:link w:val="320"/>
    <w:uiPriority w:val="99"/>
    <w:rsid w:val="00FF61C2"/>
    <w:pPr>
      <w:shd w:val="clear" w:color="auto" w:fill="FFFFFF"/>
      <w:spacing w:after="0" w:line="223" w:lineRule="exact"/>
      <w:jc w:val="right"/>
      <w:outlineLvl w:val="2"/>
    </w:pPr>
    <w:rPr>
      <w:spacing w:val="3"/>
      <w:sz w:val="17"/>
      <w:szCs w:val="20"/>
      <w:lang w:val="ru-RU" w:eastAsia="ru-RU"/>
    </w:rPr>
  </w:style>
  <w:style w:type="character" w:customStyle="1" w:styleId="73">
    <w:name w:val="Основной текст (7)_"/>
    <w:link w:val="74"/>
    <w:uiPriority w:val="99"/>
    <w:locked/>
    <w:rsid w:val="00FF61C2"/>
    <w:rPr>
      <w:b/>
      <w:spacing w:val="3"/>
      <w:shd w:val="clear" w:color="auto" w:fill="FFFFFF"/>
    </w:rPr>
  </w:style>
  <w:style w:type="paragraph" w:customStyle="1" w:styleId="74">
    <w:name w:val="Основной текст (7)"/>
    <w:basedOn w:val="a0"/>
    <w:link w:val="73"/>
    <w:uiPriority w:val="99"/>
    <w:rsid w:val="00FF61C2"/>
    <w:pPr>
      <w:shd w:val="clear" w:color="auto" w:fill="FFFFFF"/>
      <w:spacing w:before="180" w:after="0" w:line="475" w:lineRule="exact"/>
      <w:jc w:val="center"/>
    </w:pPr>
    <w:rPr>
      <w:b/>
      <w:spacing w:val="3"/>
      <w:sz w:val="20"/>
      <w:szCs w:val="20"/>
      <w:lang w:val="ru-RU" w:eastAsia="ru-RU"/>
    </w:rPr>
  </w:style>
  <w:style w:type="character" w:customStyle="1" w:styleId="affff">
    <w:name w:val="Колонтитул_"/>
    <w:link w:val="affff0"/>
    <w:uiPriority w:val="99"/>
    <w:locked/>
    <w:rsid w:val="00FF61C2"/>
    <w:rPr>
      <w:i/>
      <w:spacing w:val="1"/>
      <w:sz w:val="17"/>
      <w:shd w:val="clear" w:color="auto" w:fill="FFFFFF"/>
    </w:rPr>
  </w:style>
  <w:style w:type="paragraph" w:customStyle="1" w:styleId="affff0">
    <w:name w:val="Колонтитул"/>
    <w:basedOn w:val="a0"/>
    <w:link w:val="affff"/>
    <w:uiPriority w:val="99"/>
    <w:rsid w:val="00FF61C2"/>
    <w:pPr>
      <w:shd w:val="clear" w:color="auto" w:fill="FFFFFF"/>
      <w:spacing w:after="0" w:line="240" w:lineRule="atLeast"/>
    </w:pPr>
    <w:rPr>
      <w:i/>
      <w:spacing w:val="1"/>
      <w:sz w:val="17"/>
      <w:szCs w:val="20"/>
      <w:lang w:val="ru-RU" w:eastAsia="ru-RU"/>
    </w:rPr>
  </w:style>
  <w:style w:type="character" w:customStyle="1" w:styleId="1f0">
    <w:name w:val="Заголовок №1_"/>
    <w:link w:val="1f1"/>
    <w:uiPriority w:val="99"/>
    <w:locked/>
    <w:rsid w:val="00FF61C2"/>
    <w:rPr>
      <w:b/>
      <w:spacing w:val="4"/>
      <w:sz w:val="19"/>
      <w:shd w:val="clear" w:color="auto" w:fill="FFFFFF"/>
    </w:rPr>
  </w:style>
  <w:style w:type="paragraph" w:customStyle="1" w:styleId="1f1">
    <w:name w:val="Заголовок №1"/>
    <w:basedOn w:val="a0"/>
    <w:link w:val="1f0"/>
    <w:uiPriority w:val="99"/>
    <w:rsid w:val="00FF61C2"/>
    <w:pPr>
      <w:shd w:val="clear" w:color="auto" w:fill="FFFFFF"/>
      <w:spacing w:after="240" w:line="240" w:lineRule="atLeast"/>
      <w:jc w:val="center"/>
      <w:outlineLvl w:val="0"/>
    </w:pPr>
    <w:rPr>
      <w:b/>
      <w:spacing w:val="4"/>
      <w:sz w:val="19"/>
      <w:szCs w:val="20"/>
      <w:lang w:val="ru-RU" w:eastAsia="ru-RU"/>
    </w:rPr>
  </w:style>
  <w:style w:type="character" w:customStyle="1" w:styleId="93">
    <w:name w:val="Основной текст (9)_"/>
    <w:link w:val="94"/>
    <w:uiPriority w:val="99"/>
    <w:locked/>
    <w:rsid w:val="00FF61C2"/>
    <w:rPr>
      <w:rFonts w:ascii="Arial" w:hAnsi="Arial"/>
      <w:b/>
      <w:spacing w:val="2"/>
      <w:sz w:val="12"/>
      <w:shd w:val="clear" w:color="auto" w:fill="FFFFFF"/>
    </w:rPr>
  </w:style>
  <w:style w:type="paragraph" w:customStyle="1" w:styleId="94">
    <w:name w:val="Основной текст (9)"/>
    <w:basedOn w:val="a0"/>
    <w:link w:val="93"/>
    <w:uiPriority w:val="99"/>
    <w:rsid w:val="00FF61C2"/>
    <w:pPr>
      <w:shd w:val="clear" w:color="auto" w:fill="FFFFFF"/>
      <w:spacing w:after="0" w:line="240" w:lineRule="atLeast"/>
    </w:pPr>
    <w:rPr>
      <w:rFonts w:ascii="Arial" w:hAnsi="Arial"/>
      <w:b/>
      <w:spacing w:val="2"/>
      <w:sz w:val="12"/>
      <w:szCs w:val="20"/>
      <w:lang w:val="ru-RU" w:eastAsia="ru-RU"/>
    </w:rPr>
  </w:style>
  <w:style w:type="character" w:customStyle="1" w:styleId="120">
    <w:name w:val="Заголовок №1 (2)_"/>
    <w:link w:val="121"/>
    <w:uiPriority w:val="99"/>
    <w:locked/>
    <w:rsid w:val="00FF61C2"/>
    <w:rPr>
      <w:b/>
      <w:spacing w:val="2"/>
      <w:shd w:val="clear" w:color="auto" w:fill="FFFFFF"/>
    </w:rPr>
  </w:style>
  <w:style w:type="paragraph" w:customStyle="1" w:styleId="121">
    <w:name w:val="Заголовок №1 (2)"/>
    <w:basedOn w:val="a0"/>
    <w:link w:val="120"/>
    <w:uiPriority w:val="99"/>
    <w:rsid w:val="00FF61C2"/>
    <w:pPr>
      <w:shd w:val="clear" w:color="auto" w:fill="FFFFFF"/>
      <w:spacing w:before="240" w:after="180" w:line="240" w:lineRule="atLeast"/>
      <w:jc w:val="center"/>
      <w:outlineLvl w:val="0"/>
    </w:pPr>
    <w:rPr>
      <w:b/>
      <w:spacing w:val="2"/>
      <w:sz w:val="20"/>
      <w:szCs w:val="20"/>
      <w:lang w:val="ru-RU" w:eastAsia="ru-RU"/>
    </w:rPr>
  </w:style>
  <w:style w:type="character" w:customStyle="1" w:styleId="100">
    <w:name w:val="Основной текст (10)_"/>
    <w:link w:val="101"/>
    <w:uiPriority w:val="99"/>
    <w:locked/>
    <w:rsid w:val="00FF61C2"/>
    <w:rPr>
      <w:rFonts w:ascii="MS Mincho" w:eastAsia="MS Mincho" w:hAnsi="MS Mincho"/>
      <w:sz w:val="9"/>
      <w:shd w:val="clear" w:color="auto" w:fill="FFFFFF"/>
    </w:rPr>
  </w:style>
  <w:style w:type="paragraph" w:customStyle="1" w:styleId="101">
    <w:name w:val="Основной текст (10)"/>
    <w:basedOn w:val="a0"/>
    <w:link w:val="100"/>
    <w:uiPriority w:val="99"/>
    <w:rsid w:val="00FF61C2"/>
    <w:pPr>
      <w:shd w:val="clear" w:color="auto" w:fill="FFFFFF"/>
      <w:spacing w:before="60" w:after="0" w:line="240" w:lineRule="atLeast"/>
    </w:pPr>
    <w:rPr>
      <w:rFonts w:ascii="MS Mincho" w:eastAsia="MS Mincho" w:hAnsi="MS Mincho"/>
      <w:sz w:val="9"/>
      <w:szCs w:val="20"/>
      <w:lang w:val="ru-RU" w:eastAsia="ru-RU"/>
    </w:rPr>
  </w:style>
  <w:style w:type="character" w:customStyle="1" w:styleId="110">
    <w:name w:val="Основной текст (11)_"/>
    <w:link w:val="111"/>
    <w:uiPriority w:val="99"/>
    <w:locked/>
    <w:rsid w:val="00FF61C2"/>
    <w:rPr>
      <w:rFonts w:ascii="Tahoma" w:hAnsi="Tahoma"/>
      <w:spacing w:val="-13"/>
      <w:sz w:val="17"/>
      <w:shd w:val="clear" w:color="auto" w:fill="FFFFFF"/>
    </w:rPr>
  </w:style>
  <w:style w:type="paragraph" w:customStyle="1" w:styleId="111">
    <w:name w:val="Основной текст (11)"/>
    <w:basedOn w:val="a0"/>
    <w:link w:val="110"/>
    <w:uiPriority w:val="99"/>
    <w:rsid w:val="00FF61C2"/>
    <w:pPr>
      <w:shd w:val="clear" w:color="auto" w:fill="FFFFFF"/>
      <w:spacing w:before="180" w:after="0" w:line="205" w:lineRule="exact"/>
      <w:jc w:val="both"/>
    </w:pPr>
    <w:rPr>
      <w:rFonts w:ascii="Tahoma" w:hAnsi="Tahoma"/>
      <w:spacing w:val="-13"/>
      <w:sz w:val="17"/>
      <w:szCs w:val="20"/>
      <w:lang w:val="ru-RU" w:eastAsia="ru-RU"/>
    </w:rPr>
  </w:style>
  <w:style w:type="character" w:customStyle="1" w:styleId="47">
    <w:name w:val="Колонтитул (4)_"/>
    <w:link w:val="48"/>
    <w:uiPriority w:val="99"/>
    <w:locked/>
    <w:rsid w:val="00FF61C2"/>
    <w:rPr>
      <w:spacing w:val="9"/>
      <w:sz w:val="16"/>
      <w:shd w:val="clear" w:color="auto" w:fill="FFFFFF"/>
    </w:rPr>
  </w:style>
  <w:style w:type="paragraph" w:customStyle="1" w:styleId="48">
    <w:name w:val="Колонтитул (4)"/>
    <w:basedOn w:val="a0"/>
    <w:link w:val="47"/>
    <w:uiPriority w:val="99"/>
    <w:rsid w:val="00FF61C2"/>
    <w:pPr>
      <w:shd w:val="clear" w:color="auto" w:fill="FFFFFF"/>
      <w:spacing w:after="0" w:line="240" w:lineRule="atLeast"/>
    </w:pPr>
    <w:rPr>
      <w:spacing w:val="9"/>
      <w:sz w:val="16"/>
      <w:szCs w:val="20"/>
      <w:lang w:val="ru-RU" w:eastAsia="ru-RU"/>
    </w:rPr>
  </w:style>
  <w:style w:type="character" w:customStyle="1" w:styleId="122">
    <w:name w:val="Основной текст (12)_"/>
    <w:link w:val="123"/>
    <w:uiPriority w:val="99"/>
    <w:locked/>
    <w:rsid w:val="00FF61C2"/>
    <w:rPr>
      <w:spacing w:val="4"/>
      <w:sz w:val="19"/>
      <w:shd w:val="clear" w:color="auto" w:fill="FFFFFF"/>
    </w:rPr>
  </w:style>
  <w:style w:type="paragraph" w:customStyle="1" w:styleId="123">
    <w:name w:val="Основной текст (12)"/>
    <w:basedOn w:val="a0"/>
    <w:link w:val="122"/>
    <w:uiPriority w:val="99"/>
    <w:rsid w:val="00FF61C2"/>
    <w:pPr>
      <w:shd w:val="clear" w:color="auto" w:fill="FFFFFF"/>
      <w:spacing w:after="540" w:line="245" w:lineRule="exact"/>
      <w:jc w:val="center"/>
    </w:pPr>
    <w:rPr>
      <w:spacing w:val="4"/>
      <w:sz w:val="19"/>
      <w:szCs w:val="20"/>
      <w:lang w:val="ru-RU" w:eastAsia="ru-RU"/>
    </w:rPr>
  </w:style>
  <w:style w:type="character" w:customStyle="1" w:styleId="Exact">
    <w:name w:val="Подпись к картинке Exact"/>
    <w:link w:val="affff1"/>
    <w:uiPriority w:val="99"/>
    <w:locked/>
    <w:rsid w:val="00FF61C2"/>
    <w:rPr>
      <w:rFonts w:ascii="Bookman Old Style" w:hAnsi="Bookman Old Style"/>
      <w:b/>
      <w:sz w:val="18"/>
      <w:shd w:val="clear" w:color="auto" w:fill="FFFFFF"/>
    </w:rPr>
  </w:style>
  <w:style w:type="paragraph" w:customStyle="1" w:styleId="affff1">
    <w:name w:val="Подпись к картинке"/>
    <w:basedOn w:val="a0"/>
    <w:link w:val="Exact"/>
    <w:uiPriority w:val="99"/>
    <w:rsid w:val="00FF61C2"/>
    <w:pPr>
      <w:shd w:val="clear" w:color="auto" w:fill="FFFFFF"/>
      <w:spacing w:after="0" w:line="240" w:lineRule="atLeast"/>
    </w:pPr>
    <w:rPr>
      <w:rFonts w:ascii="Bookman Old Style" w:hAnsi="Bookman Old Style"/>
      <w:b/>
      <w:sz w:val="18"/>
      <w:szCs w:val="20"/>
      <w:lang w:val="ru-RU" w:eastAsia="ru-RU"/>
    </w:rPr>
  </w:style>
  <w:style w:type="paragraph" w:customStyle="1" w:styleId="p3">
    <w:name w:val="p3"/>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2">
    <w:name w:val="Петит"/>
    <w:basedOn w:val="a0"/>
    <w:uiPriority w:val="99"/>
    <w:rsid w:val="00FF61C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3">
    <w:name w:val="подзаголовок"/>
    <w:basedOn w:val="a0"/>
    <w:uiPriority w:val="99"/>
    <w:rsid w:val="00FF61C2"/>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4">
    <w:name w:val="[Основной абзац]"/>
    <w:basedOn w:val="a0"/>
    <w:uiPriority w:val="99"/>
    <w:rsid w:val="00FF61C2"/>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e">
    <w:name w:val="Абзац списка3"/>
    <w:basedOn w:val="a0"/>
    <w:uiPriority w:val="99"/>
    <w:rsid w:val="00FF61C2"/>
    <w:pPr>
      <w:widowControl/>
      <w:ind w:left="720"/>
      <w:contextualSpacing/>
    </w:pPr>
    <w:rPr>
      <w:lang w:val="ru-RU"/>
    </w:rPr>
  </w:style>
  <w:style w:type="paragraph" w:customStyle="1" w:styleId="1f2">
    <w:name w:val="Заголовок оглавления1"/>
    <w:basedOn w:val="1"/>
    <w:next w:val="a0"/>
    <w:uiPriority w:val="99"/>
    <w:rsid w:val="00FF61C2"/>
    <w:pPr>
      <w:widowControl/>
      <w:pBdr>
        <w:bottom w:val="none" w:sz="0" w:space="0" w:color="auto"/>
      </w:pBdr>
      <w:spacing w:before="480"/>
      <w:outlineLvl w:val="9"/>
    </w:pPr>
    <w:rPr>
      <w:rFonts w:ascii="Cambria" w:eastAsia="Calibri" w:hAnsi="Cambria"/>
      <w:bCs/>
      <w:color w:val="365F91"/>
      <w:szCs w:val="28"/>
    </w:rPr>
  </w:style>
  <w:style w:type="paragraph" w:customStyle="1" w:styleId="112">
    <w:name w:val="Абзац списка11"/>
    <w:basedOn w:val="a0"/>
    <w:uiPriority w:val="99"/>
    <w:rsid w:val="00FF61C2"/>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F61C2"/>
    <w:pPr>
      <w:widowControl/>
      <w:pBdr>
        <w:bottom w:val="none" w:sz="0" w:space="0" w:color="auto"/>
      </w:pBdr>
      <w:spacing w:before="480"/>
      <w:outlineLvl w:val="9"/>
    </w:pPr>
    <w:rPr>
      <w:rFonts w:ascii="Cambria" w:eastAsia="Calibri" w:hAnsi="Cambria"/>
      <w:bCs/>
      <w:color w:val="365F91"/>
      <w:szCs w:val="28"/>
    </w:rPr>
  </w:style>
  <w:style w:type="paragraph" w:customStyle="1" w:styleId="1f3">
    <w:name w:val="1"/>
    <w:basedOn w:val="a0"/>
    <w:next w:val="a0"/>
    <w:uiPriority w:val="99"/>
    <w:rsid w:val="00FF61C2"/>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uiPriority w:val="99"/>
    <w:rsid w:val="00FF61C2"/>
    <w:rPr>
      <w:rFonts w:ascii="Times New Roman" w:hAnsi="Times New Roman"/>
      <w:i/>
      <w:color w:val="000000"/>
      <w:spacing w:val="0"/>
      <w:w w:val="100"/>
      <w:position w:val="0"/>
      <w:sz w:val="17"/>
      <w:shd w:val="clear" w:color="auto" w:fill="FFFFFF"/>
      <w:lang w:val="ru-RU"/>
    </w:rPr>
  </w:style>
  <w:style w:type="character" w:customStyle="1" w:styleId="2e">
    <w:name w:val="Основной текст (2) + Не курсив"/>
    <w:aliases w:val="Интервал 0 pt"/>
    <w:uiPriority w:val="99"/>
    <w:rsid w:val="00FF61C2"/>
    <w:rPr>
      <w:rFonts w:ascii="Tahoma" w:hAnsi="Tahoma"/>
      <w:b/>
      <w:i/>
      <w:color w:val="000000"/>
      <w:spacing w:val="0"/>
      <w:w w:val="100"/>
      <w:position w:val="0"/>
      <w:sz w:val="20"/>
      <w:shd w:val="clear" w:color="auto" w:fill="FFFFFF"/>
    </w:rPr>
  </w:style>
  <w:style w:type="character" w:customStyle="1" w:styleId="20pt0">
    <w:name w:val="Колонтитул (2) + Интервал 0 pt"/>
    <w:uiPriority w:val="99"/>
    <w:rsid w:val="00FF61C2"/>
    <w:rPr>
      <w:rFonts w:ascii="Times New Roman" w:hAnsi="Times New Roman"/>
      <w:b/>
      <w:color w:val="000000"/>
      <w:spacing w:val="4"/>
      <w:w w:val="100"/>
      <w:position w:val="0"/>
      <w:sz w:val="15"/>
      <w:shd w:val="clear" w:color="auto" w:fill="FFFFFF"/>
      <w:lang w:val="ru-RU"/>
    </w:rPr>
  </w:style>
  <w:style w:type="character" w:customStyle="1" w:styleId="114">
    <w:name w:val="Основной текст (11) + Малые прописные"/>
    <w:uiPriority w:val="99"/>
    <w:rsid w:val="00FF61C2"/>
    <w:rPr>
      <w:rFonts w:ascii="Tahoma" w:hAnsi="Tahoma"/>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uiPriority w:val="99"/>
    <w:rsid w:val="00FF61C2"/>
    <w:rPr>
      <w:rFonts w:ascii="Times New Roman" w:hAnsi="Times New Roman"/>
      <w:b/>
      <w:color w:val="000000"/>
      <w:spacing w:val="4"/>
      <w:w w:val="100"/>
      <w:position w:val="0"/>
      <w:sz w:val="19"/>
      <w:shd w:val="clear" w:color="auto" w:fill="FFFFFF"/>
      <w:lang w:val="ru-RU"/>
    </w:rPr>
  </w:style>
  <w:style w:type="character" w:customStyle="1" w:styleId="affff5">
    <w:name w:val="Основной текст + Курсив"/>
    <w:aliases w:val="Интервал 0 pt11"/>
    <w:uiPriority w:val="99"/>
    <w:rsid w:val="00FF61C2"/>
    <w:rPr>
      <w:rFonts w:ascii="Times New Roman" w:hAnsi="Times New Roman"/>
      <w:i/>
      <w:color w:val="000000"/>
      <w:spacing w:val="0"/>
      <w:w w:val="100"/>
      <w:position w:val="0"/>
      <w:sz w:val="17"/>
      <w:shd w:val="clear" w:color="auto" w:fill="FFFFFF"/>
      <w:lang w:val="ru-RU"/>
    </w:rPr>
  </w:style>
  <w:style w:type="character" w:customStyle="1" w:styleId="5Georgia">
    <w:name w:val="Основной текст (5) + Georgia"/>
    <w:aliases w:val="7,5 pt6,Интервал 0 pt10"/>
    <w:uiPriority w:val="99"/>
    <w:rsid w:val="00FF61C2"/>
    <w:rPr>
      <w:rFonts w:ascii="Georgia" w:hAnsi="Georgia"/>
      <w:color w:val="000000"/>
      <w:spacing w:val="0"/>
      <w:w w:val="100"/>
      <w:position w:val="0"/>
      <w:sz w:val="15"/>
      <w:shd w:val="clear" w:color="auto" w:fill="FFFFFF"/>
    </w:rPr>
  </w:style>
  <w:style w:type="character" w:customStyle="1" w:styleId="5TimesNewRoman">
    <w:name w:val="Основной текст (5) + Times New Roman"/>
    <w:aliases w:val="8 pt,Интервал 0 pt9"/>
    <w:uiPriority w:val="99"/>
    <w:rsid w:val="00FF61C2"/>
    <w:rPr>
      <w:rFonts w:ascii="Times New Roman" w:hAnsi="Times New Roman"/>
      <w:color w:val="000000"/>
      <w:spacing w:val="0"/>
      <w:w w:val="100"/>
      <w:position w:val="0"/>
      <w:sz w:val="16"/>
      <w:shd w:val="clear" w:color="auto" w:fill="FFFFFF"/>
    </w:rPr>
  </w:style>
  <w:style w:type="character" w:customStyle="1" w:styleId="68">
    <w:name w:val="Основной текст (6) + 8"/>
    <w:aliases w:val="5 pt5,Интервал 0 pt8"/>
    <w:uiPriority w:val="99"/>
    <w:rsid w:val="00FF61C2"/>
    <w:rPr>
      <w:rFonts w:ascii="Times New Roman" w:hAnsi="Times New Roman"/>
      <w:color w:val="000000"/>
      <w:spacing w:val="3"/>
      <w:w w:val="100"/>
      <w:position w:val="0"/>
      <w:sz w:val="17"/>
      <w:shd w:val="clear" w:color="auto" w:fill="FFFFFF"/>
      <w:lang w:val="ru-RU"/>
    </w:rPr>
  </w:style>
  <w:style w:type="character" w:customStyle="1" w:styleId="681">
    <w:name w:val="Основной текст (6) + 81"/>
    <w:aliases w:val="5 pt4,Курсив,Интервал 0 pt7"/>
    <w:uiPriority w:val="99"/>
    <w:rsid w:val="00FF61C2"/>
    <w:rPr>
      <w:rFonts w:ascii="Times New Roman" w:hAnsi="Times New Roman"/>
      <w:i/>
      <w:color w:val="000000"/>
      <w:spacing w:val="0"/>
      <w:w w:val="100"/>
      <w:position w:val="0"/>
      <w:sz w:val="17"/>
      <w:shd w:val="clear" w:color="auto" w:fill="FFFFFF"/>
      <w:lang w:val="ru-RU"/>
    </w:rPr>
  </w:style>
  <w:style w:type="character" w:customStyle="1" w:styleId="49">
    <w:name w:val="Основной текст (4) + Курсив"/>
    <w:aliases w:val="Интервал 0 pt6"/>
    <w:uiPriority w:val="99"/>
    <w:rsid w:val="00FF61C2"/>
    <w:rPr>
      <w:rFonts w:ascii="Times New Roman" w:hAnsi="Times New Roman"/>
      <w:i/>
      <w:color w:val="000000"/>
      <w:spacing w:val="0"/>
      <w:w w:val="100"/>
      <w:position w:val="0"/>
      <w:sz w:val="8"/>
      <w:shd w:val="clear" w:color="auto" w:fill="FFFFFF"/>
    </w:rPr>
  </w:style>
  <w:style w:type="character" w:customStyle="1" w:styleId="3Tahoma">
    <w:name w:val="Заголовок №3 + Tahoma"/>
    <w:aliases w:val="10 pt,Курсив2,Интервал 0 pt5"/>
    <w:uiPriority w:val="99"/>
    <w:rsid w:val="00FF61C2"/>
    <w:rPr>
      <w:rFonts w:ascii="Tahoma" w:hAnsi="Tahoma"/>
      <w:b/>
      <w:i/>
      <w:color w:val="000000"/>
      <w:spacing w:val="0"/>
      <w:w w:val="100"/>
      <w:position w:val="0"/>
      <w:sz w:val="20"/>
      <w:shd w:val="clear" w:color="auto" w:fill="FFFFFF"/>
    </w:rPr>
  </w:style>
  <w:style w:type="character" w:customStyle="1" w:styleId="79">
    <w:name w:val="Основной текст (7) + 9"/>
    <w:aliases w:val="5 pt3,Интервал 0 pt4"/>
    <w:uiPriority w:val="99"/>
    <w:rsid w:val="00FF61C2"/>
    <w:rPr>
      <w:rFonts w:ascii="Times New Roman" w:hAnsi="Times New Roman"/>
      <w:b/>
      <w:color w:val="000000"/>
      <w:spacing w:val="4"/>
      <w:w w:val="100"/>
      <w:position w:val="0"/>
      <w:sz w:val="19"/>
      <w:shd w:val="clear" w:color="auto" w:fill="FFFFFF"/>
      <w:lang w:val="ru-RU"/>
    </w:rPr>
  </w:style>
  <w:style w:type="character" w:customStyle="1" w:styleId="290">
    <w:name w:val="Основной текст (2) + 9"/>
    <w:aliases w:val="5 pt2,Полужирный1,Не курсив,Интервал 0 pt3"/>
    <w:uiPriority w:val="99"/>
    <w:rsid w:val="00FF61C2"/>
    <w:rPr>
      <w:rFonts w:ascii="Times New Roman" w:hAnsi="Times New Roman"/>
      <w:b/>
      <w:i/>
      <w:color w:val="000000"/>
      <w:spacing w:val="4"/>
      <w:w w:val="100"/>
      <w:position w:val="0"/>
      <w:sz w:val="19"/>
      <w:shd w:val="clear" w:color="auto" w:fill="FFFFFF"/>
      <w:lang w:val="ru-RU"/>
    </w:rPr>
  </w:style>
  <w:style w:type="character" w:customStyle="1" w:styleId="910">
    <w:name w:val="Основной текст + 91"/>
    <w:aliases w:val="5 pt1,Интервал 0 pt2"/>
    <w:uiPriority w:val="99"/>
    <w:rsid w:val="00FF61C2"/>
    <w:rPr>
      <w:rFonts w:ascii="Times New Roman" w:hAnsi="Times New Roman"/>
      <w:color w:val="000000"/>
      <w:spacing w:val="4"/>
      <w:w w:val="100"/>
      <w:position w:val="0"/>
      <w:sz w:val="19"/>
      <w:shd w:val="clear" w:color="auto" w:fill="FFFFFF"/>
      <w:lang w:val="ru-RU"/>
    </w:rPr>
  </w:style>
  <w:style w:type="character" w:customStyle="1" w:styleId="2Tahoma">
    <w:name w:val="Заголовок №2 + Tahoma"/>
    <w:aliases w:val="10 pt1,Курсив1,Интервал 0 pt1"/>
    <w:uiPriority w:val="99"/>
    <w:rsid w:val="00FF61C2"/>
    <w:rPr>
      <w:rFonts w:ascii="Tahoma" w:hAnsi="Tahoma"/>
      <w:b/>
      <w:i/>
      <w:color w:val="000000"/>
      <w:spacing w:val="0"/>
      <w:w w:val="100"/>
      <w:position w:val="0"/>
      <w:sz w:val="20"/>
      <w:shd w:val="clear" w:color="auto" w:fill="FFFFFF"/>
    </w:rPr>
  </w:style>
  <w:style w:type="character" w:customStyle="1" w:styleId="3Exact">
    <w:name w:val="Основной текст (3) Exact"/>
    <w:uiPriority w:val="99"/>
    <w:rsid w:val="00FF61C2"/>
    <w:rPr>
      <w:rFonts w:ascii="Bookman Old Style" w:hAnsi="Bookman Old Style"/>
      <w:b/>
      <w:spacing w:val="-10"/>
      <w:sz w:val="20"/>
      <w:u w:val="none"/>
      <w:effect w:val="none"/>
    </w:rPr>
  </w:style>
  <w:style w:type="character" w:customStyle="1" w:styleId="apple-converted-space">
    <w:name w:val="apple-converted-space"/>
    <w:uiPriority w:val="99"/>
    <w:rsid w:val="00FF61C2"/>
    <w:rPr>
      <w:rFonts w:ascii="Times New Roman" w:hAnsi="Times New Roman"/>
    </w:rPr>
  </w:style>
  <w:style w:type="character" w:customStyle="1" w:styleId="myBoldChars">
    <w:name w:val="myBoldChars"/>
    <w:uiPriority w:val="99"/>
    <w:rsid w:val="00FF61C2"/>
    <w:rPr>
      <w:color w:val="FF0000"/>
    </w:rPr>
  </w:style>
  <w:style w:type="character" w:customStyle="1" w:styleId="ListParagraphChar1">
    <w:name w:val="List Paragraph Char1"/>
    <w:uiPriority w:val="99"/>
    <w:locked/>
    <w:rsid w:val="00FF61C2"/>
    <w:rPr>
      <w:sz w:val="22"/>
      <w:lang w:eastAsia="en-US"/>
    </w:rPr>
  </w:style>
  <w:style w:type="character" w:customStyle="1" w:styleId="Zag11">
    <w:name w:val="Zag_11"/>
    <w:uiPriority w:val="99"/>
    <w:rsid w:val="00FF61C2"/>
  </w:style>
  <w:style w:type="character" w:customStyle="1" w:styleId="1f4">
    <w:name w:val="Заголовок Знак1"/>
    <w:uiPriority w:val="99"/>
    <w:rsid w:val="00FF61C2"/>
    <w:rPr>
      <w:rFonts w:ascii="Calibri Light" w:hAnsi="Calibri Light"/>
      <w:spacing w:val="-10"/>
      <w:kern w:val="28"/>
      <w:sz w:val="56"/>
    </w:rPr>
  </w:style>
  <w:style w:type="character" w:styleId="affff6">
    <w:name w:val="Strong"/>
    <w:uiPriority w:val="99"/>
    <w:qFormat/>
    <w:rsid w:val="00FF61C2"/>
    <w:rPr>
      <w:rFonts w:cs="Times New Roman"/>
      <w:b/>
    </w:rPr>
  </w:style>
  <w:style w:type="character" w:customStyle="1" w:styleId="fontstyle21">
    <w:name w:val="fontstyle21"/>
    <w:uiPriority w:val="99"/>
    <w:rsid w:val="00FF61C2"/>
    <w:rPr>
      <w:rFonts w:ascii="HiddenHorzOCR-Identity-H" w:hAnsi="HiddenHorzOCR-Identity-H"/>
      <w:color w:val="000000"/>
      <w:sz w:val="22"/>
    </w:rPr>
  </w:style>
  <w:style w:type="character" w:customStyle="1" w:styleId="afffd">
    <w:name w:val="Без интервала Знак"/>
    <w:link w:val="afffc"/>
    <w:uiPriority w:val="99"/>
    <w:locked/>
    <w:rsid w:val="00FF61C2"/>
    <w:rPr>
      <w:rFonts w:ascii="Times New Roman" w:hAnsi="Times New Roman"/>
      <w:sz w:val="22"/>
    </w:rPr>
  </w:style>
  <w:style w:type="paragraph" w:customStyle="1" w:styleId="affff7">
    <w:name w:val="Текст в заданном формате"/>
    <w:basedOn w:val="a0"/>
    <w:uiPriority w:val="99"/>
    <w:rsid w:val="00FF61C2"/>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table" w:customStyle="1" w:styleId="1f5">
    <w:name w:val="Сетка таблицы1"/>
    <w:uiPriority w:val="9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le">
    <w:name w:val="file"/>
    <w:uiPriority w:val="99"/>
    <w:rsid w:val="0011416D"/>
  </w:style>
  <w:style w:type="paragraph" w:customStyle="1" w:styleId="c37">
    <w:name w:val="c37"/>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11416D"/>
  </w:style>
  <w:style w:type="paragraph" w:customStyle="1" w:styleId="c61">
    <w:name w:val="c61"/>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uiPriority w:val="99"/>
    <w:rsid w:val="0011416D"/>
  </w:style>
  <w:style w:type="paragraph" w:customStyle="1" w:styleId="c2">
    <w:name w:val="c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uiPriority w:val="99"/>
    <w:rsid w:val="0011416D"/>
  </w:style>
  <w:style w:type="paragraph" w:customStyle="1" w:styleId="c41">
    <w:name w:val="c41"/>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uiPriority w:val="99"/>
    <w:rsid w:val="0011416D"/>
  </w:style>
  <w:style w:type="paragraph" w:customStyle="1" w:styleId="c47">
    <w:name w:val="c47"/>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uiPriority w:val="99"/>
    <w:rsid w:val="0011416D"/>
  </w:style>
  <w:style w:type="paragraph" w:customStyle="1" w:styleId="c3">
    <w:name w:val="c3"/>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uiPriority w:val="99"/>
    <w:rsid w:val="0011416D"/>
  </w:style>
  <w:style w:type="character" w:customStyle="1" w:styleId="c7">
    <w:name w:val="c7"/>
    <w:uiPriority w:val="99"/>
    <w:rsid w:val="0011416D"/>
  </w:style>
  <w:style w:type="paragraph" w:customStyle="1" w:styleId="c42">
    <w:name w:val="c4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uiPriority w:val="99"/>
    <w:rsid w:val="0011416D"/>
  </w:style>
  <w:style w:type="paragraph" w:customStyle="1" w:styleId="c17">
    <w:name w:val="c17"/>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uiPriority w:val="99"/>
    <w:rsid w:val="0011416D"/>
  </w:style>
  <w:style w:type="character" w:customStyle="1" w:styleId="c81">
    <w:name w:val="c81"/>
    <w:uiPriority w:val="99"/>
    <w:rsid w:val="0011416D"/>
  </w:style>
  <w:style w:type="paragraph" w:customStyle="1" w:styleId="c11">
    <w:name w:val="c11"/>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
    <w:name w:val="Сетка таблицы2"/>
    <w:uiPriority w:val="9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atz-Standardschriftart">
    <w:name w:val="Absatz-Standardschriftart"/>
    <w:uiPriority w:val="99"/>
    <w:rsid w:val="0011416D"/>
  </w:style>
  <w:style w:type="character" w:customStyle="1" w:styleId="2f0">
    <w:name w:val="Основной шрифт абзаца2"/>
    <w:uiPriority w:val="99"/>
    <w:rsid w:val="0011416D"/>
  </w:style>
  <w:style w:type="character" w:customStyle="1" w:styleId="st1">
    <w:name w:val="st1"/>
    <w:uiPriority w:val="99"/>
    <w:rsid w:val="0011416D"/>
  </w:style>
  <w:style w:type="character" w:customStyle="1" w:styleId="Alaviitemerkit">
    <w:name w:val="Alaviitemerkit"/>
    <w:uiPriority w:val="99"/>
    <w:rsid w:val="0011416D"/>
    <w:rPr>
      <w:vertAlign w:val="superscript"/>
    </w:rPr>
  </w:style>
  <w:style w:type="character" w:customStyle="1" w:styleId="WW-Absatz-Standardschriftart">
    <w:name w:val="WW-Absatz-Standardschriftart"/>
    <w:uiPriority w:val="99"/>
    <w:rsid w:val="0011416D"/>
  </w:style>
  <w:style w:type="character" w:customStyle="1" w:styleId="WW-Absatz-Standardschriftart1">
    <w:name w:val="WW-Absatz-Standardschriftart1"/>
    <w:uiPriority w:val="99"/>
    <w:rsid w:val="0011416D"/>
  </w:style>
  <w:style w:type="character" w:customStyle="1" w:styleId="WW-Absatz-Standardschriftart11">
    <w:name w:val="WW-Absatz-Standardschriftart11"/>
    <w:uiPriority w:val="99"/>
    <w:rsid w:val="0011416D"/>
  </w:style>
  <w:style w:type="character" w:customStyle="1" w:styleId="1f6">
    <w:name w:val="Основной шрифт абзаца1"/>
    <w:uiPriority w:val="99"/>
    <w:rsid w:val="0011416D"/>
  </w:style>
  <w:style w:type="character" w:customStyle="1" w:styleId="2f1">
    <w:name w:val="Основной текст 2 Знак"/>
    <w:uiPriority w:val="99"/>
    <w:rsid w:val="0011416D"/>
  </w:style>
  <w:style w:type="character" w:styleId="affff8">
    <w:name w:val="page number"/>
    <w:uiPriority w:val="99"/>
    <w:rsid w:val="0011416D"/>
    <w:rPr>
      <w:rFonts w:cs="Times New Roman"/>
    </w:rPr>
  </w:style>
  <w:style w:type="character" w:customStyle="1" w:styleId="1f7">
    <w:name w:val="Знак примечания1"/>
    <w:uiPriority w:val="99"/>
    <w:rsid w:val="0011416D"/>
    <w:rPr>
      <w:sz w:val="16"/>
    </w:rPr>
  </w:style>
  <w:style w:type="character" w:customStyle="1" w:styleId="Loppuviitemerkit">
    <w:name w:val="Loppuviitemerkit"/>
    <w:uiPriority w:val="99"/>
    <w:rsid w:val="0011416D"/>
    <w:rPr>
      <w:vertAlign w:val="superscript"/>
    </w:rPr>
  </w:style>
  <w:style w:type="character" w:customStyle="1" w:styleId="WW-Loppuviitemerkit">
    <w:name w:val="WW-Loppuviitemerkit"/>
    <w:uiPriority w:val="99"/>
    <w:rsid w:val="0011416D"/>
  </w:style>
  <w:style w:type="paragraph" w:customStyle="1" w:styleId="Otsikko">
    <w:name w:val="Otsikko"/>
    <w:basedOn w:val="a0"/>
    <w:next w:val="aff5"/>
    <w:uiPriority w:val="99"/>
    <w:rsid w:val="0011416D"/>
    <w:pPr>
      <w:keepNext/>
      <w:widowControl/>
      <w:suppressAutoHyphens/>
      <w:spacing w:before="240" w:after="120" w:line="240" w:lineRule="auto"/>
    </w:pPr>
    <w:rPr>
      <w:rFonts w:ascii="Arial" w:hAnsi="Arial" w:cs="Tahoma"/>
      <w:sz w:val="28"/>
      <w:szCs w:val="28"/>
      <w:lang w:val="ru-RU" w:eastAsia="ar-SA"/>
    </w:rPr>
  </w:style>
  <w:style w:type="paragraph" w:styleId="affff9">
    <w:name w:val="List"/>
    <w:basedOn w:val="aff5"/>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uiPriority w:val="99"/>
    <w:rsid w:val="0011416D"/>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uiPriority w:val="99"/>
    <w:rsid w:val="0011416D"/>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8">
    <w:name w:val="Указатель1"/>
    <w:basedOn w:val="a0"/>
    <w:uiPriority w:val="99"/>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uiPriority w:val="99"/>
    <w:rsid w:val="0011416D"/>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a">
    <w:name w:val="Содержимое таблицы"/>
    <w:basedOn w:val="a0"/>
    <w:uiPriority w:val="99"/>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b">
    <w:name w:val="Заголовок таблицы"/>
    <w:basedOn w:val="affffa"/>
    <w:uiPriority w:val="99"/>
    <w:rsid w:val="0011416D"/>
    <w:pPr>
      <w:jc w:val="center"/>
    </w:pPr>
    <w:rPr>
      <w:b/>
      <w:bCs/>
    </w:rPr>
  </w:style>
  <w:style w:type="paragraph" w:customStyle="1" w:styleId="1f9">
    <w:name w:val="Текст примечания1"/>
    <w:basedOn w:val="a0"/>
    <w:uiPriority w:val="99"/>
    <w:rsid w:val="0011416D"/>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uiPriority w:val="99"/>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uiPriority w:val="99"/>
    <w:rsid w:val="0011416D"/>
    <w:pPr>
      <w:jc w:val="center"/>
    </w:pPr>
    <w:rPr>
      <w:b/>
      <w:bCs/>
    </w:rPr>
  </w:style>
  <w:style w:type="paragraph" w:customStyle="1" w:styleId="Kehyksensislt">
    <w:name w:val="Kehyksen sisältö"/>
    <w:basedOn w:val="aff5"/>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uiPriority w:val="99"/>
    <w:rsid w:val="0011416D"/>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11416D"/>
    <w:pPr>
      <w:widowControl/>
      <w:spacing w:after="0" w:line="240" w:lineRule="auto"/>
    </w:pPr>
    <w:rPr>
      <w:rFonts w:ascii="Times New Roman" w:eastAsia="Times New Roman" w:hAnsi="Times New Roman"/>
      <w:sz w:val="24"/>
      <w:szCs w:val="24"/>
      <w:lang w:val="ru-RU" w:eastAsia="ru-RU"/>
    </w:rPr>
  </w:style>
  <w:style w:type="paragraph" w:styleId="2f2">
    <w:name w:val="Body Text 2"/>
    <w:basedOn w:val="a0"/>
    <w:link w:val="212"/>
    <w:uiPriority w:val="99"/>
    <w:rsid w:val="0011416D"/>
    <w:pPr>
      <w:widowControl/>
      <w:spacing w:after="120" w:line="480" w:lineRule="auto"/>
    </w:pPr>
    <w:rPr>
      <w:rFonts w:ascii="Times New Roman" w:eastAsia="Times New Roman" w:hAnsi="Times New Roman"/>
      <w:sz w:val="24"/>
      <w:szCs w:val="24"/>
      <w:lang w:val="ru-RU" w:eastAsia="ru-RU"/>
    </w:rPr>
  </w:style>
  <w:style w:type="character" w:customStyle="1" w:styleId="212">
    <w:name w:val="Основной текст 2 Знак1"/>
    <w:link w:val="2f2"/>
    <w:uiPriority w:val="99"/>
    <w:locked/>
    <w:rsid w:val="0011416D"/>
    <w:rPr>
      <w:rFonts w:ascii="Times New Roman" w:hAnsi="Times New Roman" w:cs="Times New Roman"/>
      <w:sz w:val="24"/>
    </w:rPr>
  </w:style>
  <w:style w:type="paragraph" w:styleId="affffc">
    <w:name w:val="Body Text Indent"/>
    <w:basedOn w:val="a0"/>
    <w:link w:val="affffd"/>
    <w:uiPriority w:val="99"/>
    <w:rsid w:val="0011416D"/>
    <w:pPr>
      <w:widowControl/>
      <w:spacing w:after="120" w:line="240" w:lineRule="auto"/>
      <w:ind w:left="283"/>
    </w:pPr>
    <w:rPr>
      <w:rFonts w:ascii="Times New Roman" w:eastAsia="Times New Roman" w:hAnsi="Times New Roman"/>
      <w:sz w:val="24"/>
      <w:szCs w:val="24"/>
      <w:lang w:val="ru-RU" w:eastAsia="ru-RU"/>
    </w:rPr>
  </w:style>
  <w:style w:type="character" w:customStyle="1" w:styleId="affffd">
    <w:name w:val="Основной текст с отступом Знак"/>
    <w:link w:val="affffc"/>
    <w:uiPriority w:val="99"/>
    <w:locked/>
    <w:rsid w:val="0011416D"/>
    <w:rPr>
      <w:rFonts w:ascii="Times New Roman" w:hAnsi="Times New Roman" w:cs="Times New Roman"/>
      <w:sz w:val="24"/>
    </w:rPr>
  </w:style>
  <w:style w:type="character" w:customStyle="1" w:styleId="blk">
    <w:name w:val="blk"/>
    <w:uiPriority w:val="99"/>
    <w:rsid w:val="0011416D"/>
  </w:style>
  <w:style w:type="character" w:customStyle="1" w:styleId="nobr">
    <w:name w:val="nobr"/>
    <w:uiPriority w:val="99"/>
    <w:rsid w:val="0011416D"/>
  </w:style>
  <w:style w:type="paragraph" w:styleId="2f3">
    <w:name w:val="Body Text Indent 2"/>
    <w:basedOn w:val="a0"/>
    <w:link w:val="2f4"/>
    <w:uiPriority w:val="99"/>
    <w:rsid w:val="0011416D"/>
    <w:pPr>
      <w:widowControl/>
      <w:spacing w:after="120" w:line="480" w:lineRule="auto"/>
      <w:ind w:left="283"/>
    </w:pPr>
    <w:rPr>
      <w:rFonts w:ascii="Times New Roman" w:eastAsia="Times New Roman" w:hAnsi="Times New Roman"/>
      <w:sz w:val="24"/>
      <w:szCs w:val="24"/>
      <w:lang w:val="ru-RU" w:eastAsia="ru-RU"/>
    </w:rPr>
  </w:style>
  <w:style w:type="character" w:customStyle="1" w:styleId="2f4">
    <w:name w:val="Основной текст с отступом 2 Знак"/>
    <w:link w:val="2f3"/>
    <w:uiPriority w:val="99"/>
    <w:locked/>
    <w:rsid w:val="0011416D"/>
    <w:rPr>
      <w:rFonts w:ascii="Times New Roman" w:hAnsi="Times New Roman" w:cs="Times New Roman"/>
      <w:sz w:val="24"/>
    </w:rPr>
  </w:style>
  <w:style w:type="paragraph" w:styleId="affffe">
    <w:name w:val="Plain Text"/>
    <w:basedOn w:val="a0"/>
    <w:link w:val="afffff"/>
    <w:uiPriority w:val="99"/>
    <w:rsid w:val="0011416D"/>
    <w:pPr>
      <w:widowControl/>
      <w:spacing w:after="0" w:line="240" w:lineRule="auto"/>
    </w:pPr>
    <w:rPr>
      <w:rFonts w:ascii="Courier New" w:eastAsia="Times New Roman" w:hAnsi="Courier New"/>
      <w:sz w:val="20"/>
      <w:szCs w:val="20"/>
      <w:lang w:val="ru-RU" w:eastAsia="ru-RU"/>
    </w:rPr>
  </w:style>
  <w:style w:type="character" w:customStyle="1" w:styleId="afffff">
    <w:name w:val="Текст Знак"/>
    <w:link w:val="affffe"/>
    <w:uiPriority w:val="99"/>
    <w:locked/>
    <w:rsid w:val="0011416D"/>
    <w:rPr>
      <w:rFonts w:ascii="Courier New" w:hAnsi="Courier New" w:cs="Times New Roman"/>
    </w:rPr>
  </w:style>
  <w:style w:type="paragraph" w:styleId="3f">
    <w:name w:val="Body Text 3"/>
    <w:basedOn w:val="a0"/>
    <w:link w:val="3f0"/>
    <w:uiPriority w:val="99"/>
    <w:rsid w:val="0011416D"/>
    <w:pPr>
      <w:widowControl/>
      <w:spacing w:after="120" w:line="240" w:lineRule="auto"/>
    </w:pPr>
    <w:rPr>
      <w:rFonts w:ascii="Times New Roman" w:eastAsia="Times New Roman" w:hAnsi="Times New Roman"/>
      <w:sz w:val="16"/>
      <w:szCs w:val="16"/>
      <w:lang w:val="ru-RU" w:eastAsia="ru-RU"/>
    </w:rPr>
  </w:style>
  <w:style w:type="character" w:customStyle="1" w:styleId="3f0">
    <w:name w:val="Основной текст 3 Знак"/>
    <w:link w:val="3f"/>
    <w:uiPriority w:val="99"/>
    <w:locked/>
    <w:rsid w:val="0011416D"/>
    <w:rPr>
      <w:rFonts w:ascii="Times New Roman" w:hAnsi="Times New Roman" w:cs="Times New Roman"/>
      <w:sz w:val="16"/>
    </w:rPr>
  </w:style>
  <w:style w:type="character" w:customStyle="1" w:styleId="dash041e005f0431005f044b005f0447005f043d005f044b005f0439005f005fchar1char1">
    <w:name w:val="dash041e_005f0431_005f044b_005f0447_005f043d_005f044b_005f0439_005f_005fchar1__char1"/>
    <w:uiPriority w:val="99"/>
    <w:rsid w:val="0011416D"/>
    <w:rPr>
      <w:rFonts w:ascii="Times New Roman" w:hAnsi="Times New Roman"/>
      <w:sz w:val="24"/>
      <w:u w:val="none"/>
      <w:effect w:val="none"/>
    </w:rPr>
  </w:style>
  <w:style w:type="paragraph" w:customStyle="1" w:styleId="220">
    <w:name w:val="Основной текст 22"/>
    <w:basedOn w:val="a0"/>
    <w:uiPriority w:val="99"/>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0">
    <w:name w:val="Block Text"/>
    <w:basedOn w:val="a0"/>
    <w:uiPriority w:val="99"/>
    <w:rsid w:val="0011416D"/>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uiPriority w:val="99"/>
    <w:rsid w:val="0011416D"/>
    <w:pPr>
      <w:widowControl/>
      <w:spacing w:after="0" w:line="240" w:lineRule="auto"/>
      <w:ind w:firstLine="709"/>
      <w:jc w:val="both"/>
    </w:pPr>
    <w:rPr>
      <w:rFonts w:ascii="Times New Roman" w:eastAsia="Times New Roman" w:hAnsi="Times New Roman"/>
      <w:sz w:val="28"/>
      <w:szCs w:val="20"/>
    </w:rPr>
  </w:style>
  <w:style w:type="paragraph" w:customStyle="1" w:styleId="1fa">
    <w:name w:val="Текст сноски1"/>
    <w:basedOn w:val="12"/>
    <w:uiPriority w:val="99"/>
    <w:rsid w:val="0011416D"/>
    <w:pPr>
      <w:widowControl/>
      <w:spacing w:after="0" w:line="240" w:lineRule="auto"/>
    </w:pPr>
    <w:rPr>
      <w:rFonts w:ascii="Times New Roman" w:eastAsia="Times New Roman" w:hAnsi="Times New Roman"/>
      <w:sz w:val="20"/>
      <w:szCs w:val="20"/>
    </w:rPr>
  </w:style>
  <w:style w:type="character" w:customStyle="1" w:styleId="1fb">
    <w:name w:val="Знак сноски1"/>
    <w:uiPriority w:val="99"/>
    <w:rsid w:val="0011416D"/>
    <w:rPr>
      <w:vertAlign w:val="superscript"/>
    </w:rPr>
  </w:style>
  <w:style w:type="paragraph" w:customStyle="1" w:styleId="230">
    <w:name w:val="Основной текст 23"/>
    <w:basedOn w:val="a0"/>
    <w:uiPriority w:val="99"/>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5">
    <w:name w:val="Обычный2"/>
    <w:uiPriority w:val="99"/>
    <w:rsid w:val="0011416D"/>
    <w:rPr>
      <w:rFonts w:ascii="Times New Roman" w:eastAsia="Times New Roman" w:hAnsi="Times New Roman"/>
      <w:sz w:val="24"/>
    </w:rPr>
  </w:style>
  <w:style w:type="paragraph" w:customStyle="1" w:styleId="322">
    <w:name w:val="Основной текст с отступом 32"/>
    <w:basedOn w:val="2f5"/>
    <w:uiPriority w:val="99"/>
    <w:rsid w:val="0011416D"/>
    <w:pPr>
      <w:ind w:firstLine="709"/>
      <w:jc w:val="both"/>
    </w:pPr>
    <w:rPr>
      <w:sz w:val="28"/>
    </w:rPr>
  </w:style>
  <w:style w:type="paragraph" w:customStyle="1" w:styleId="2f6">
    <w:name w:val="Текст сноски2"/>
    <w:basedOn w:val="2f5"/>
    <w:uiPriority w:val="99"/>
    <w:rsid w:val="0011416D"/>
    <w:rPr>
      <w:sz w:val="20"/>
    </w:rPr>
  </w:style>
  <w:style w:type="character" w:customStyle="1" w:styleId="2f7">
    <w:name w:val="Знак сноски2"/>
    <w:uiPriority w:val="99"/>
    <w:rsid w:val="0011416D"/>
    <w:rPr>
      <w:vertAlign w:val="superscript"/>
    </w:rPr>
  </w:style>
  <w:style w:type="paragraph" w:customStyle="1" w:styleId="2f8">
    <w:name w:val="Абзац списка2"/>
    <w:basedOn w:val="a0"/>
    <w:uiPriority w:val="99"/>
    <w:rsid w:val="0011416D"/>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uiPriority w:val="99"/>
    <w:semiHidden/>
    <w:rsid w:val="0011416D"/>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uiPriority w:val="99"/>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1">
    <w:name w:val="Обычный3"/>
    <w:uiPriority w:val="99"/>
    <w:rsid w:val="0011416D"/>
    <w:rPr>
      <w:rFonts w:ascii="Times New Roman" w:eastAsia="Times New Roman" w:hAnsi="Times New Roman"/>
      <w:sz w:val="24"/>
    </w:rPr>
  </w:style>
  <w:style w:type="paragraph" w:customStyle="1" w:styleId="330">
    <w:name w:val="Основной текст с отступом 33"/>
    <w:basedOn w:val="3f1"/>
    <w:uiPriority w:val="99"/>
    <w:rsid w:val="0011416D"/>
    <w:pPr>
      <w:ind w:firstLine="709"/>
      <w:jc w:val="both"/>
    </w:pPr>
    <w:rPr>
      <w:sz w:val="28"/>
    </w:rPr>
  </w:style>
  <w:style w:type="paragraph" w:customStyle="1" w:styleId="3f2">
    <w:name w:val="Текст сноски3"/>
    <w:basedOn w:val="3f1"/>
    <w:uiPriority w:val="99"/>
    <w:rsid w:val="0011416D"/>
    <w:rPr>
      <w:sz w:val="20"/>
    </w:rPr>
  </w:style>
  <w:style w:type="character" w:customStyle="1" w:styleId="3f3">
    <w:name w:val="Знак сноски3"/>
    <w:uiPriority w:val="99"/>
    <w:rsid w:val="0011416D"/>
    <w:rPr>
      <w:vertAlign w:val="superscript"/>
    </w:rPr>
  </w:style>
  <w:style w:type="paragraph" w:customStyle="1" w:styleId="250">
    <w:name w:val="Основной текст 25"/>
    <w:basedOn w:val="a0"/>
    <w:uiPriority w:val="99"/>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uiPriority w:val="99"/>
    <w:rsid w:val="0011416D"/>
    <w:rPr>
      <w:rFonts w:ascii="Times New Roman" w:eastAsia="Times New Roman" w:hAnsi="Times New Roman"/>
      <w:sz w:val="24"/>
    </w:rPr>
  </w:style>
  <w:style w:type="paragraph" w:customStyle="1" w:styleId="340">
    <w:name w:val="Основной текст с отступом 34"/>
    <w:basedOn w:val="4a"/>
    <w:uiPriority w:val="99"/>
    <w:rsid w:val="0011416D"/>
    <w:pPr>
      <w:ind w:firstLine="709"/>
      <w:jc w:val="both"/>
    </w:pPr>
    <w:rPr>
      <w:sz w:val="28"/>
    </w:rPr>
  </w:style>
  <w:style w:type="paragraph" w:customStyle="1" w:styleId="4b">
    <w:name w:val="Текст сноски4"/>
    <w:basedOn w:val="4a"/>
    <w:uiPriority w:val="99"/>
    <w:rsid w:val="0011416D"/>
    <w:rPr>
      <w:sz w:val="20"/>
    </w:rPr>
  </w:style>
  <w:style w:type="character" w:customStyle="1" w:styleId="4c">
    <w:name w:val="Знак сноски4"/>
    <w:uiPriority w:val="99"/>
    <w:rsid w:val="0011416D"/>
    <w:rPr>
      <w:vertAlign w:val="superscript"/>
    </w:rPr>
  </w:style>
  <w:style w:type="paragraph" w:customStyle="1" w:styleId="4d">
    <w:name w:val="Абзац списка4"/>
    <w:basedOn w:val="a0"/>
    <w:uiPriority w:val="99"/>
    <w:rsid w:val="0011416D"/>
    <w:pPr>
      <w:widowControl/>
      <w:spacing w:after="0" w:line="240" w:lineRule="auto"/>
      <w:ind w:left="720"/>
    </w:pPr>
    <w:rPr>
      <w:rFonts w:eastAsia="Times New Roman"/>
      <w:sz w:val="24"/>
      <w:szCs w:val="24"/>
      <w:lang w:val="ru-RU" w:eastAsia="ru-RU"/>
    </w:rPr>
  </w:style>
  <w:style w:type="character" w:customStyle="1" w:styleId="1fc">
    <w:name w:val="Без интервала Знак1"/>
    <w:uiPriority w:val="99"/>
    <w:locked/>
    <w:rsid w:val="0011416D"/>
    <w:rPr>
      <w:rFonts w:ascii="Calibri" w:hAnsi="Calibri"/>
      <w:lang w:eastAsia="ar-SA" w:bidi="ar-SA"/>
    </w:rPr>
  </w:style>
  <w:style w:type="character" w:customStyle="1" w:styleId="1fd">
    <w:name w:val="Гиперссылка1"/>
    <w:uiPriority w:val="99"/>
    <w:rsid w:val="0011416D"/>
    <w:rPr>
      <w:color w:val="0563C1"/>
      <w:u w:val="single"/>
    </w:rPr>
  </w:style>
  <w:style w:type="table" w:customStyle="1" w:styleId="115">
    <w:name w:val="Сетка таблицы11"/>
    <w:uiPriority w:val="99"/>
    <w:rsid w:val="0011416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uiPriority w:val="99"/>
    <w:rsid w:val="00F86D11"/>
  </w:style>
  <w:style w:type="character" w:customStyle="1" w:styleId="25">
    <w:name w:val="Оглавление 2 Знак"/>
    <w:link w:val="24"/>
    <w:uiPriority w:val="99"/>
    <w:locked/>
    <w:rsid w:val="00D63963"/>
    <w:rPr>
      <w:b/>
      <w:sz w:val="22"/>
      <w:lang w:val="en-US" w:eastAsia="en-US"/>
    </w:rPr>
  </w:style>
  <w:style w:type="character" w:customStyle="1" w:styleId="42">
    <w:name w:val="Оглавление 4 Знак"/>
    <w:link w:val="41"/>
    <w:uiPriority w:val="99"/>
    <w:locked/>
    <w:rsid w:val="00D63963"/>
    <w:rPr>
      <w:lang w:val="en-US" w:eastAsia="en-US"/>
    </w:rPr>
  </w:style>
  <w:style w:type="character" w:customStyle="1" w:styleId="62">
    <w:name w:val="Оглавление 6 Знак"/>
    <w:link w:val="61"/>
    <w:uiPriority w:val="99"/>
    <w:locked/>
    <w:rsid w:val="00D63963"/>
    <w:rPr>
      <w:lang w:val="en-US" w:eastAsia="en-US"/>
    </w:rPr>
  </w:style>
  <w:style w:type="character" w:customStyle="1" w:styleId="72">
    <w:name w:val="Оглавление 7 Знак"/>
    <w:link w:val="71"/>
    <w:uiPriority w:val="99"/>
    <w:locked/>
    <w:rsid w:val="00D63963"/>
    <w:rPr>
      <w:lang w:val="en-US" w:eastAsia="en-US"/>
    </w:rPr>
  </w:style>
  <w:style w:type="paragraph" w:customStyle="1" w:styleId="1e">
    <w:name w:val="Просмотренная гиперссылка1"/>
    <w:basedOn w:val="a0"/>
    <w:link w:val="afffa"/>
    <w:uiPriority w:val="99"/>
    <w:rsid w:val="00D63963"/>
    <w:pPr>
      <w:widowControl/>
      <w:spacing w:after="160" w:line="264" w:lineRule="auto"/>
    </w:pPr>
    <w:rPr>
      <w:color w:val="954F72"/>
      <w:sz w:val="20"/>
      <w:szCs w:val="20"/>
      <w:u w:val="single"/>
      <w:lang w:val="ru-RU" w:eastAsia="ru-RU"/>
    </w:rPr>
  </w:style>
  <w:style w:type="paragraph" w:customStyle="1" w:styleId="2f9">
    <w:name w:val="Заголовок №2 + Полужирный"/>
    <w:aliases w:val="Не курсив1"/>
    <w:basedOn w:val="a0"/>
    <w:uiPriority w:val="99"/>
    <w:rsid w:val="00D6396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e">
    <w:name w:val="Текст сноски Знак1"/>
    <w:uiPriority w:val="99"/>
    <w:rsid w:val="00D63963"/>
    <w:rPr>
      <w:rFonts w:ascii="Times New Roman" w:hAnsi="Times New Roman"/>
      <w:color w:val="231F20"/>
      <w:sz w:val="20"/>
      <w:lang w:eastAsia="ru-RU"/>
    </w:rPr>
  </w:style>
  <w:style w:type="character" w:customStyle="1" w:styleId="33">
    <w:name w:val="Оглавление 3 Знак"/>
    <w:link w:val="32"/>
    <w:uiPriority w:val="99"/>
    <w:locked/>
    <w:rsid w:val="00D63963"/>
    <w:rPr>
      <w:lang w:val="en-US" w:eastAsia="en-US"/>
    </w:rPr>
  </w:style>
  <w:style w:type="paragraph" w:customStyle="1" w:styleId="afffff1">
    <w:name w:val="Основной текст + Полужирный"/>
    <w:basedOn w:val="2fa"/>
    <w:uiPriority w:val="99"/>
    <w:rsid w:val="00D63963"/>
    <w:rPr>
      <w:b/>
    </w:rPr>
  </w:style>
  <w:style w:type="paragraph" w:customStyle="1" w:styleId="2fa">
    <w:name w:val="Основной текст2"/>
    <w:basedOn w:val="a0"/>
    <w:uiPriority w:val="99"/>
    <w:rsid w:val="00D6396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b">
    <w:name w:val="Неразрешенное упоминание2"/>
    <w:basedOn w:val="a0"/>
    <w:link w:val="3f4"/>
    <w:uiPriority w:val="99"/>
    <w:rsid w:val="00D63963"/>
    <w:pPr>
      <w:widowControl/>
      <w:spacing w:after="160" w:line="264" w:lineRule="auto"/>
    </w:pPr>
    <w:rPr>
      <w:rFonts w:eastAsia="Times New Roman"/>
      <w:color w:val="605E5C"/>
      <w:szCs w:val="20"/>
      <w:shd w:val="clear" w:color="auto" w:fill="E1DFDD"/>
      <w:lang w:val="ru-RU" w:eastAsia="ru-RU"/>
    </w:rPr>
  </w:style>
  <w:style w:type="character" w:customStyle="1" w:styleId="3f4">
    <w:name w:val="Неразрешенное упоминание3"/>
    <w:link w:val="2fb"/>
    <w:uiPriority w:val="99"/>
    <w:locked/>
    <w:rsid w:val="00D63963"/>
    <w:rPr>
      <w:rFonts w:eastAsia="Times New Roman"/>
      <w:color w:val="605E5C"/>
      <w:sz w:val="22"/>
    </w:rPr>
  </w:style>
  <w:style w:type="paragraph" w:customStyle="1" w:styleId="23">
    <w:name w:val="Гиперссылка2"/>
    <w:link w:val="a4"/>
    <w:uiPriority w:val="99"/>
    <w:rsid w:val="00D63963"/>
    <w:pPr>
      <w:spacing w:after="160" w:line="264" w:lineRule="auto"/>
    </w:pPr>
    <w:rPr>
      <w:color w:val="0563C1"/>
      <w:u w:val="single"/>
    </w:rPr>
  </w:style>
  <w:style w:type="paragraph" w:customStyle="1" w:styleId="Footnote0">
    <w:name w:val="Footnote"/>
    <w:uiPriority w:val="99"/>
    <w:rsid w:val="00D63963"/>
    <w:pPr>
      <w:spacing w:after="160" w:line="264" w:lineRule="auto"/>
    </w:pPr>
    <w:rPr>
      <w:rFonts w:ascii="XO Thames" w:eastAsia="Times New Roman" w:hAnsi="XO Thames"/>
      <w:color w:val="000000"/>
      <w:sz w:val="22"/>
    </w:rPr>
  </w:style>
  <w:style w:type="character" w:customStyle="1" w:styleId="14">
    <w:name w:val="Оглавление 1 Знак"/>
    <w:link w:val="13"/>
    <w:uiPriority w:val="99"/>
    <w:locked/>
    <w:rsid w:val="00D63963"/>
    <w:rPr>
      <w:b/>
      <w:i/>
      <w:sz w:val="24"/>
      <w:lang w:val="en-US" w:eastAsia="en-US"/>
    </w:rPr>
  </w:style>
  <w:style w:type="paragraph" w:customStyle="1" w:styleId="HeaderandFooter">
    <w:name w:val="Header and Footer"/>
    <w:uiPriority w:val="99"/>
    <w:rsid w:val="00D63963"/>
    <w:pPr>
      <w:spacing w:after="160" w:line="360" w:lineRule="auto"/>
    </w:pPr>
    <w:rPr>
      <w:rFonts w:ascii="XO Thames" w:eastAsia="Times New Roman" w:hAnsi="XO Thames"/>
      <w:color w:val="000000"/>
    </w:rPr>
  </w:style>
  <w:style w:type="character" w:customStyle="1" w:styleId="92">
    <w:name w:val="Оглавление 9 Знак"/>
    <w:link w:val="91"/>
    <w:uiPriority w:val="99"/>
    <w:locked/>
    <w:rsid w:val="00D63963"/>
    <w:rPr>
      <w:lang w:val="en-US" w:eastAsia="en-US"/>
    </w:rPr>
  </w:style>
  <w:style w:type="paragraph" w:customStyle="1" w:styleId="3f5">
    <w:name w:val="Основной текст3"/>
    <w:basedOn w:val="a0"/>
    <w:uiPriority w:val="99"/>
    <w:rsid w:val="00D6396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99"/>
    <w:locked/>
    <w:rsid w:val="00D63963"/>
    <w:rPr>
      <w:lang w:val="en-US" w:eastAsia="en-US"/>
    </w:rPr>
  </w:style>
  <w:style w:type="character" w:customStyle="1" w:styleId="52">
    <w:name w:val="Оглавление 5 Знак"/>
    <w:link w:val="51"/>
    <w:uiPriority w:val="99"/>
    <w:locked/>
    <w:rsid w:val="00D63963"/>
    <w:rPr>
      <w:lang w:val="en-US" w:eastAsia="en-US"/>
    </w:rPr>
  </w:style>
  <w:style w:type="character" w:customStyle="1" w:styleId="afe">
    <w:name w:val="Заголовок оглавления Знак"/>
    <w:link w:val="afd"/>
    <w:uiPriority w:val="99"/>
    <w:locked/>
    <w:rsid w:val="00D63963"/>
    <w:rPr>
      <w:rFonts w:ascii="Calibri Light" w:hAnsi="Calibri Light"/>
      <w:b/>
      <w:color w:val="2F5496"/>
      <w:sz w:val="28"/>
    </w:rPr>
  </w:style>
  <w:style w:type="paragraph" w:customStyle="1" w:styleId="toc10">
    <w:name w:val="toc 10"/>
    <w:next w:val="a0"/>
    <w:uiPriority w:val="99"/>
    <w:rsid w:val="00D63963"/>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
    <w:uiPriority w:val="99"/>
    <w:rsid w:val="00D6396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uiPriority w:val="99"/>
    <w:rsid w:val="00D6396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uiPriority w:val="99"/>
    <w:rsid w:val="00D63963"/>
    <w:pPr>
      <w:widowControl/>
      <w:numPr>
        <w:numId w:val="26"/>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uiPriority w:val="99"/>
    <w:locked/>
    <w:rsid w:val="00D63963"/>
    <w:rPr>
      <w:rFonts w:ascii="Times New Roman" w:hAnsi="Times New Roman"/>
      <w:sz w:val="28"/>
      <w:lang w:eastAsia="zh-CN"/>
    </w:rPr>
  </w:style>
  <w:style w:type="character" w:customStyle="1" w:styleId="A20">
    <w:name w:val="A2"/>
    <w:uiPriority w:val="99"/>
    <w:rsid w:val="00D5477C"/>
    <w:rPr>
      <w:b/>
      <w:color w:val="000000"/>
      <w:sz w:val="34"/>
    </w:rPr>
  </w:style>
  <w:style w:type="character" w:customStyle="1" w:styleId="-">
    <w:name w:val="Интернет-ссылка"/>
    <w:uiPriority w:val="99"/>
    <w:rsid w:val="00D5477C"/>
    <w:rPr>
      <w:color w:val="0563C1"/>
      <w:u w:val="single"/>
    </w:rPr>
  </w:style>
  <w:style w:type="character" w:customStyle="1" w:styleId="FontStyle30">
    <w:name w:val="Font Style30"/>
    <w:uiPriority w:val="99"/>
    <w:rsid w:val="00D5477C"/>
    <w:rPr>
      <w:rFonts w:ascii="Georgia" w:hAnsi="Georgia"/>
      <w:spacing w:val="10"/>
      <w:sz w:val="18"/>
    </w:rPr>
  </w:style>
  <w:style w:type="character" w:customStyle="1" w:styleId="c1">
    <w:name w:val="c1"/>
    <w:uiPriority w:val="99"/>
    <w:rsid w:val="00D5477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D5477C"/>
    <w:rPr>
      <w:rFonts w:ascii="Times New Roman" w:hAnsi="Times New Roman"/>
      <w:sz w:val="24"/>
      <w:u w:val="none"/>
      <w:effect w:val="none"/>
    </w:rPr>
  </w:style>
  <w:style w:type="character" w:customStyle="1" w:styleId="searchresult">
    <w:name w:val="search_result"/>
    <w:uiPriority w:val="99"/>
    <w:rsid w:val="00D5477C"/>
  </w:style>
  <w:style w:type="character" w:customStyle="1" w:styleId="afffff2">
    <w:name w:val="Перечень Знак"/>
    <w:uiPriority w:val="99"/>
    <w:locked/>
    <w:rsid w:val="00D5477C"/>
    <w:rPr>
      <w:rFonts w:ascii="Times New Roman" w:hAnsi="Times New Roman"/>
      <w:sz w:val="28"/>
      <w:u w:val="none" w:color="000000"/>
    </w:rPr>
  </w:style>
  <w:style w:type="character" w:customStyle="1" w:styleId="afffff3">
    <w:name w:val="Посещённая гиперссылка"/>
    <w:uiPriority w:val="99"/>
    <w:semiHidden/>
    <w:rsid w:val="00D5477C"/>
    <w:rPr>
      <w:color w:val="954F72"/>
      <w:u w:val="single"/>
    </w:rPr>
  </w:style>
  <w:style w:type="character" w:customStyle="1" w:styleId="FootnoteCharacters">
    <w:name w:val="Footnote Characters"/>
    <w:uiPriority w:val="99"/>
    <w:semiHidden/>
    <w:rsid w:val="00D5477C"/>
    <w:rPr>
      <w:vertAlign w:val="superscript"/>
    </w:rPr>
  </w:style>
  <w:style w:type="character" w:customStyle="1" w:styleId="3f6">
    <w:name w:val="Стиль3 Знак"/>
    <w:uiPriority w:val="99"/>
    <w:rsid w:val="00D5477C"/>
    <w:rPr>
      <w:rFonts w:ascii="Times New Roman" w:hAnsi="Times New Roman"/>
      <w:sz w:val="24"/>
      <w:lang w:eastAsia="zh-CN"/>
    </w:rPr>
  </w:style>
  <w:style w:type="character" w:customStyle="1" w:styleId="4e">
    <w:name w:val="Стиль4 Знак"/>
    <w:uiPriority w:val="99"/>
    <w:rsid w:val="00D5477C"/>
    <w:rPr>
      <w:rFonts w:ascii="Times New Roman" w:hAnsi="Times New Roman"/>
      <w:b/>
      <w:sz w:val="24"/>
    </w:rPr>
  </w:style>
  <w:style w:type="character" w:customStyle="1" w:styleId="afffff4">
    <w:name w:val="Ссылка указателя"/>
    <w:uiPriority w:val="99"/>
    <w:rsid w:val="00D5477C"/>
  </w:style>
  <w:style w:type="paragraph" w:styleId="afffff5">
    <w:name w:val="caption"/>
    <w:basedOn w:val="a0"/>
    <w:uiPriority w:val="99"/>
    <w:qFormat/>
    <w:rsid w:val="00D5477C"/>
    <w:pPr>
      <w:widowControl/>
      <w:suppressLineNumbers/>
      <w:suppressAutoHyphens/>
      <w:spacing w:before="120" w:after="120" w:line="259" w:lineRule="auto"/>
    </w:pPr>
    <w:rPr>
      <w:rFonts w:cs="Lucida Sans"/>
      <w:i/>
      <w:iCs/>
      <w:sz w:val="24"/>
      <w:szCs w:val="24"/>
      <w:lang w:val="ru-RU"/>
    </w:rPr>
  </w:style>
  <w:style w:type="paragraph" w:styleId="1ff">
    <w:name w:val="index 1"/>
    <w:basedOn w:val="a0"/>
    <w:next w:val="a0"/>
    <w:autoRedefine/>
    <w:uiPriority w:val="99"/>
    <w:semiHidden/>
    <w:rsid w:val="00D5477C"/>
    <w:pPr>
      <w:ind w:left="220" w:hanging="220"/>
    </w:pPr>
  </w:style>
  <w:style w:type="paragraph" w:styleId="afffff6">
    <w:name w:val="index heading"/>
    <w:basedOn w:val="ab"/>
    <w:uiPriority w:val="99"/>
    <w:rsid w:val="00D5477C"/>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eastAsia="en-US"/>
    </w:rPr>
  </w:style>
  <w:style w:type="paragraph" w:customStyle="1" w:styleId="msonormalbullet2gif">
    <w:name w:val="msonormalbullet2.gif"/>
    <w:basedOn w:val="a0"/>
    <w:uiPriority w:val="99"/>
    <w:rsid w:val="00D5477C"/>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rsid w:val="00D5477C"/>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uiPriority w:val="99"/>
    <w:rsid w:val="00D5477C"/>
    <w:pPr>
      <w:widowControl/>
      <w:numPr>
        <w:numId w:val="27"/>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uiPriority w:val="99"/>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
    <w:name w:val="Стиль4"/>
    <w:basedOn w:val="a0"/>
    <w:uiPriority w:val="99"/>
    <w:rsid w:val="00D5477C"/>
    <w:pPr>
      <w:widowControl/>
      <w:suppressAutoHyphens/>
      <w:spacing w:before="120" w:after="120" w:line="360" w:lineRule="auto"/>
      <w:jc w:val="center"/>
    </w:pPr>
    <w:rPr>
      <w:rFonts w:ascii="Times New Roman" w:hAnsi="Times New Roman"/>
      <w:b/>
      <w:sz w:val="28"/>
      <w:szCs w:val="24"/>
      <w:lang w:val="ru-RU"/>
    </w:rPr>
  </w:style>
  <w:style w:type="table" w:customStyle="1" w:styleId="3f7">
    <w:name w:val="Сетка таблицы3"/>
    <w:uiPriority w:val="99"/>
    <w:rsid w:val="00D5477C"/>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uiPriority w:val="99"/>
    <w:rsid w:val="00D5477C"/>
    <w:pPr>
      <w:suppressAutoHyphens/>
      <w:autoSpaceDN w:val="0"/>
      <w:spacing w:after="200" w:line="276" w:lineRule="auto"/>
      <w:textAlignment w:val="baseline"/>
    </w:pPr>
    <w:rPr>
      <w:rFonts w:eastAsia="Microsoft YaHei" w:cs="Calibri"/>
      <w:kern w:val="3"/>
      <w:sz w:val="22"/>
      <w:szCs w:val="22"/>
      <w:lang w:eastAsia="en-US"/>
    </w:rPr>
  </w:style>
  <w:style w:type="table" w:customStyle="1" w:styleId="4f0">
    <w:name w:val="Сетка таблицы4"/>
    <w:uiPriority w:val="9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
    <w:name w:val="Table Normal12"/>
    <w:uiPriority w:val="99"/>
    <w:semiHidden/>
    <w:rsid w:val="00771BD4"/>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uiPriority w:val="9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uiPriority w:val="9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0">
    <w:name w:val="Текст концевой сноски Знак1"/>
    <w:uiPriority w:val="99"/>
    <w:semiHidden/>
    <w:rsid w:val="00517973"/>
    <w:rPr>
      <w:lang w:val="en-US" w:eastAsia="en-US"/>
    </w:rPr>
  </w:style>
  <w:style w:type="table" w:customStyle="1" w:styleId="56">
    <w:name w:val="Сетка таблицы5"/>
    <w:uiPriority w:val="99"/>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
    <w:name w:val="Table Normal2"/>
    <w:uiPriority w:val="99"/>
    <w:rsid w:val="0051797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table" w:customStyle="1" w:styleId="130">
    <w:name w:val="Сетка таблицы13"/>
    <w:uiPriority w:val="9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uiPriority w:val="9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uiPriority w:val="99"/>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uiPriority w:val="99"/>
    <w:rsid w:val="00517973"/>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uiPriority w:val="9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
    <w:name w:val="Table Normal11"/>
    <w:uiPriority w:val="99"/>
    <w:semiHidden/>
    <w:rsid w:val="00517973"/>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uiPriority w:val="9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uiPriority w:val="9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5">
    <w:name w:val="Сетка таблицы6"/>
    <w:uiPriority w:val="99"/>
    <w:rsid w:val="005179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taut">
    <w:name w:val="det_aut"/>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iPriority w:val="99"/>
    <w:rsid w:val="00517973"/>
    <w:rPr>
      <w:rFonts w:cs="Times New Roman"/>
      <w:i/>
    </w:rPr>
  </w:style>
  <w:style w:type="paragraph" w:customStyle="1" w:styleId="p">
    <w:name w:val="p"/>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uiPriority w:val="99"/>
    <w:rsid w:val="00517973"/>
  </w:style>
  <w:style w:type="character" w:customStyle="1" w:styleId="by-author">
    <w:name w:val="by-author"/>
    <w:uiPriority w:val="99"/>
    <w:rsid w:val="00517973"/>
  </w:style>
  <w:style w:type="character" w:customStyle="1" w:styleId="author">
    <w:name w:val="author"/>
    <w:uiPriority w:val="99"/>
    <w:rsid w:val="00517973"/>
  </w:style>
  <w:style w:type="paragraph" w:styleId="z-">
    <w:name w:val="HTML Top of Form"/>
    <w:basedOn w:val="a0"/>
    <w:next w:val="a0"/>
    <w:link w:val="z-0"/>
    <w:hidden/>
    <w:uiPriority w:val="99"/>
    <w:semiHidden/>
    <w:rsid w:val="00517973"/>
    <w:pPr>
      <w:widowControl/>
      <w:pBdr>
        <w:bottom w:val="single" w:sz="6" w:space="1" w:color="auto"/>
      </w:pBdr>
      <w:spacing w:after="0" w:line="240" w:lineRule="auto"/>
      <w:jc w:val="center"/>
    </w:pPr>
    <w:rPr>
      <w:rFonts w:ascii="Arial" w:eastAsia="Times New Roman" w:hAnsi="Arial"/>
      <w:vanish/>
      <w:sz w:val="16"/>
      <w:szCs w:val="16"/>
      <w:lang w:val="ru-RU" w:eastAsia="ru-RU"/>
    </w:rPr>
  </w:style>
  <w:style w:type="character" w:customStyle="1" w:styleId="z-0">
    <w:name w:val="z-Начало формы Знак"/>
    <w:link w:val="z-"/>
    <w:uiPriority w:val="99"/>
    <w:semiHidden/>
    <w:locked/>
    <w:rsid w:val="00517973"/>
    <w:rPr>
      <w:rFonts w:ascii="Arial" w:hAnsi="Arial" w:cs="Times New Roman"/>
      <w:vanish/>
      <w:sz w:val="16"/>
    </w:rPr>
  </w:style>
  <w:style w:type="character" w:customStyle="1" w:styleId="pay-btn-title">
    <w:name w:val="pay-btn-title"/>
    <w:uiPriority w:val="99"/>
    <w:rsid w:val="00517973"/>
  </w:style>
  <w:style w:type="character" w:customStyle="1" w:styleId="pay-btn-price">
    <w:name w:val="pay-btn-price"/>
    <w:uiPriority w:val="99"/>
    <w:rsid w:val="00517973"/>
  </w:style>
  <w:style w:type="paragraph" w:styleId="z-1">
    <w:name w:val="HTML Bottom of Form"/>
    <w:basedOn w:val="a0"/>
    <w:next w:val="a0"/>
    <w:link w:val="z-2"/>
    <w:hidden/>
    <w:uiPriority w:val="99"/>
    <w:semiHidden/>
    <w:rsid w:val="00517973"/>
    <w:pPr>
      <w:widowControl/>
      <w:pBdr>
        <w:top w:val="single" w:sz="6" w:space="1" w:color="auto"/>
      </w:pBdr>
      <w:spacing w:after="0" w:line="240" w:lineRule="auto"/>
      <w:jc w:val="center"/>
    </w:pPr>
    <w:rPr>
      <w:rFonts w:ascii="Arial" w:eastAsia="Times New Roman" w:hAnsi="Arial"/>
      <w:vanish/>
      <w:sz w:val="16"/>
      <w:szCs w:val="16"/>
      <w:lang w:val="ru-RU" w:eastAsia="ru-RU"/>
    </w:rPr>
  </w:style>
  <w:style w:type="character" w:customStyle="1" w:styleId="z-2">
    <w:name w:val="z-Конец формы Знак"/>
    <w:link w:val="z-1"/>
    <w:uiPriority w:val="99"/>
    <w:semiHidden/>
    <w:locked/>
    <w:rsid w:val="00517973"/>
    <w:rPr>
      <w:rFonts w:ascii="Arial" w:hAnsi="Arial" w:cs="Times New Roman"/>
      <w:vanish/>
      <w:sz w:val="16"/>
    </w:rPr>
  </w:style>
  <w:style w:type="character" w:customStyle="1" w:styleId="aside-block-title">
    <w:name w:val="aside-block-title"/>
    <w:uiPriority w:val="99"/>
    <w:rsid w:val="00517973"/>
  </w:style>
  <w:style w:type="paragraph" w:customStyle="1" w:styleId="116">
    <w:name w:val="Заголовок 11"/>
    <w:basedOn w:val="a0"/>
    <w:next w:val="a0"/>
    <w:uiPriority w:val="99"/>
    <w:locked/>
    <w:rsid w:val="0051797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5">
    <w:name w:val="Заголовок 21"/>
    <w:basedOn w:val="a0"/>
    <w:next w:val="a0"/>
    <w:uiPriority w:val="99"/>
    <w:locked/>
    <w:rsid w:val="00517973"/>
    <w:pPr>
      <w:keepNext/>
      <w:keepLines/>
      <w:widowControl/>
      <w:spacing w:before="40" w:after="0" w:line="240" w:lineRule="auto"/>
      <w:jc w:val="center"/>
      <w:outlineLvl w:val="1"/>
    </w:pPr>
    <w:rPr>
      <w:rFonts w:ascii="Times New Roman" w:eastAsia="Times New Roman" w:hAnsi="Times New Roman"/>
      <w:b/>
      <w:sz w:val="28"/>
      <w:szCs w:val="26"/>
      <w:lang w:val="ru-RU"/>
    </w:rPr>
  </w:style>
  <w:style w:type="paragraph" w:customStyle="1" w:styleId="c20">
    <w:name w:val="c20"/>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517973"/>
  </w:style>
  <w:style w:type="character" w:customStyle="1" w:styleId="c8">
    <w:name w:val="c8"/>
    <w:uiPriority w:val="99"/>
    <w:rsid w:val="00517973"/>
  </w:style>
  <w:style w:type="paragraph" w:customStyle="1" w:styleId="c4">
    <w:name w:val="c4"/>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517973"/>
  </w:style>
  <w:style w:type="paragraph" w:customStyle="1" w:styleId="c27c35">
    <w:name w:val="c27 c35"/>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517973"/>
  </w:style>
  <w:style w:type="paragraph" w:customStyle="1" w:styleId="c33c27">
    <w:name w:val="c33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517973"/>
  </w:style>
  <w:style w:type="character" w:customStyle="1" w:styleId="22pt">
    <w:name w:val="Основной текст (2) + Интервал 2 pt"/>
    <w:uiPriority w:val="99"/>
    <w:rsid w:val="00517973"/>
    <w:rPr>
      <w:rFonts w:ascii="Times New Roman" w:hAnsi="Times New Roman"/>
      <w:i/>
      <w:color w:val="000000"/>
      <w:spacing w:val="40"/>
      <w:w w:val="100"/>
      <w:position w:val="0"/>
      <w:sz w:val="27"/>
      <w:u w:val="none"/>
      <w:effect w:val="none"/>
      <w:lang w:val="en-US"/>
    </w:rPr>
  </w:style>
  <w:style w:type="paragraph" w:customStyle="1" w:styleId="2fc">
    <w:name w:val="Подзаг2"/>
    <w:basedOn w:val="ab"/>
    <w:uiPriority w:val="99"/>
    <w:rsid w:val="0051797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rPr>
  </w:style>
  <w:style w:type="character" w:customStyle="1" w:styleId="117">
    <w:name w:val="Заголовок 1 Знак1"/>
    <w:uiPriority w:val="99"/>
    <w:rsid w:val="00517973"/>
    <w:rPr>
      <w:rFonts w:ascii="Calibri Light" w:hAnsi="Calibri Light"/>
      <w:color w:val="2F5496"/>
      <w:sz w:val="32"/>
    </w:rPr>
  </w:style>
  <w:style w:type="character" w:customStyle="1" w:styleId="216">
    <w:name w:val="Заголовок 2 Знак1"/>
    <w:uiPriority w:val="99"/>
    <w:semiHidden/>
    <w:rsid w:val="00517973"/>
    <w:rPr>
      <w:rFonts w:ascii="Calibri Light" w:hAnsi="Calibri Light"/>
      <w:color w:val="2F5496"/>
      <w:sz w:val="26"/>
    </w:rPr>
  </w:style>
  <w:style w:type="character" w:customStyle="1" w:styleId="extended-textshort">
    <w:name w:val="extended-text__short"/>
    <w:uiPriority w:val="99"/>
    <w:rsid w:val="002D4913"/>
  </w:style>
  <w:style w:type="paragraph" w:customStyle="1" w:styleId="Pa12">
    <w:name w:val="Pa12"/>
    <w:basedOn w:val="a0"/>
    <w:next w:val="a0"/>
    <w:uiPriority w:val="99"/>
    <w:rsid w:val="002D491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uiPriority w:val="99"/>
    <w:rsid w:val="002D4913"/>
  </w:style>
  <w:style w:type="character" w:customStyle="1" w:styleId="hps">
    <w:name w:val="hps"/>
    <w:uiPriority w:val="99"/>
    <w:rsid w:val="002D4913"/>
  </w:style>
  <w:style w:type="character" w:customStyle="1" w:styleId="hpsatn">
    <w:name w:val="hps atn"/>
    <w:uiPriority w:val="99"/>
    <w:rsid w:val="002D4913"/>
  </w:style>
  <w:style w:type="character" w:customStyle="1" w:styleId="apple-style-span">
    <w:name w:val="apple-style-span"/>
    <w:uiPriority w:val="99"/>
    <w:rsid w:val="002D4913"/>
  </w:style>
  <w:style w:type="character" w:customStyle="1" w:styleId="CpinCa">
    <w:name w:val="C*p*i*n*C*a*"/>
    <w:link w:val="Foe"/>
    <w:uiPriority w:val="99"/>
    <w:locked/>
    <w:rsid w:val="002D4913"/>
  </w:style>
  <w:style w:type="paragraph" w:customStyle="1" w:styleId="Nra">
    <w:name w:val="N*r*a*"/>
    <w:uiPriority w:val="99"/>
    <w:rsid w:val="002D4913"/>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rsid w:val="002D4913"/>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rsid w:val="002D4913"/>
    <w:pPr>
      <w:spacing w:line="240" w:lineRule="auto"/>
      <w:ind w:firstLine="0"/>
      <w:jc w:val="left"/>
    </w:pPr>
    <w:rPr>
      <w:rFonts w:ascii="T*m*s*N*w*R*m*n" w:hAnsi="T*m*s*N*w*R*m*n" w:cs="T*m*s*N*w*R*m*n"/>
      <w:sz w:val="20"/>
      <w:szCs w:val="20"/>
    </w:rPr>
  </w:style>
  <w:style w:type="paragraph" w:customStyle="1" w:styleId="Bdet1">
    <w:name w:val="B*d* *e*t1"/>
    <w:basedOn w:val="Nra"/>
    <w:uiPriority w:val="99"/>
    <w:rsid w:val="002D4913"/>
    <w:pPr>
      <w:spacing w:after="120"/>
    </w:pPr>
  </w:style>
  <w:style w:type="paragraph" w:customStyle="1" w:styleId="NraWb">
    <w:name w:val="N*r*a* *W*b*"/>
    <w:basedOn w:val="Nra"/>
    <w:uiPriority w:val="99"/>
    <w:rsid w:val="002D4913"/>
    <w:pPr>
      <w:spacing w:before="100" w:beforeAutospacing="1" w:after="100" w:afterAutospacing="1" w:line="240" w:lineRule="auto"/>
    </w:pPr>
  </w:style>
  <w:style w:type="paragraph" w:customStyle="1" w:styleId="Lsaarp">
    <w:name w:val="L*s* *a*a*r*p*"/>
    <w:basedOn w:val="Nra"/>
    <w:uiPriority w:val="99"/>
    <w:rsid w:val="002D4913"/>
    <w:pPr>
      <w:spacing w:after="160" w:line="259" w:lineRule="auto"/>
      <w:ind w:left="720"/>
      <w:contextualSpacing/>
    </w:pPr>
  </w:style>
  <w:style w:type="paragraph" w:customStyle="1" w:styleId="Foe">
    <w:name w:val="F*o*e*"/>
    <w:basedOn w:val="Nra"/>
    <w:link w:val="CpinCa"/>
    <w:uiPriority w:val="99"/>
    <w:rsid w:val="002D4913"/>
    <w:pPr>
      <w:tabs>
        <w:tab w:val="center" w:pos="4677"/>
        <w:tab w:val="right" w:pos="9355"/>
      </w:tabs>
      <w:spacing w:after="0" w:line="240" w:lineRule="auto"/>
    </w:pPr>
    <w:rPr>
      <w:rFonts w:ascii="Calibri" w:eastAsia="Calibri" w:hAnsi="Calibri" w:cs="Times New Roman"/>
      <w:sz w:val="20"/>
      <w:szCs w:val="20"/>
    </w:rPr>
  </w:style>
  <w:style w:type="character" w:customStyle="1" w:styleId="afa">
    <w:name w:val="Обычный (веб) Знак"/>
    <w:link w:val="af9"/>
    <w:uiPriority w:val="99"/>
    <w:locked/>
    <w:rsid w:val="00FD22FA"/>
    <w:rPr>
      <w:rFonts w:ascii="Times New Roman" w:hAnsi="Times New Roman"/>
      <w:sz w:val="24"/>
    </w:rPr>
  </w:style>
  <w:style w:type="table" w:customStyle="1" w:styleId="75">
    <w:name w:val="Сетка таблицы7"/>
    <w:uiPriority w:val="99"/>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
    <w:name w:val="Table Normal3"/>
    <w:uiPriority w:val="99"/>
    <w:semiHidden/>
    <w:rsid w:val="007A5267"/>
    <w:tblPr>
      <w:tblCellMar>
        <w:top w:w="0" w:type="dxa"/>
        <w:left w:w="0" w:type="dxa"/>
        <w:bottom w:w="0" w:type="dxa"/>
        <w:right w:w="0" w:type="dxa"/>
      </w:tblCellMar>
    </w:tblPr>
  </w:style>
  <w:style w:type="table" w:customStyle="1" w:styleId="83">
    <w:name w:val="Сетка таблицы8"/>
    <w:uiPriority w:val="99"/>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2">
    <w:name w:val="Основной текст + 10"/>
    <w:aliases w:val="5 pt21"/>
    <w:uiPriority w:val="99"/>
    <w:rsid w:val="007A5267"/>
    <w:rPr>
      <w:rFonts w:ascii="Times New Roman" w:hAnsi="Times New Roman"/>
      <w:color w:val="000000"/>
      <w:spacing w:val="0"/>
      <w:w w:val="100"/>
      <w:position w:val="0"/>
      <w:sz w:val="21"/>
      <w:shd w:val="clear" w:color="auto" w:fill="FFFFFF"/>
      <w:lang w:val="ru-RU" w:eastAsia="ru-RU"/>
    </w:rPr>
  </w:style>
  <w:style w:type="table" w:customStyle="1" w:styleId="1ff1">
    <w:name w:val="Светлая заливка1"/>
    <w:uiPriority w:val="99"/>
    <w:rsid w:val="0050056C"/>
    <w:rPr>
      <w:color w:val="000000"/>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styleId="afffff7">
    <w:name w:val="Light Shading"/>
    <w:basedOn w:val="a2"/>
    <w:uiPriority w:val="99"/>
    <w:rsid w:val="0050056C"/>
    <w:rPr>
      <w:color w:val="000000"/>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character" w:customStyle="1" w:styleId="1ff2">
    <w:name w:val="Слабое выделение1"/>
    <w:uiPriority w:val="99"/>
    <w:rsid w:val="0050056C"/>
    <w:rPr>
      <w:i/>
      <w:color w:val="808080"/>
    </w:rPr>
  </w:style>
  <w:style w:type="character" w:styleId="afffff8">
    <w:name w:val="Subtle Emphasis"/>
    <w:uiPriority w:val="99"/>
    <w:qFormat/>
    <w:rsid w:val="0050056C"/>
    <w:rPr>
      <w:rFonts w:cs="Times New Roman"/>
      <w:i/>
      <w:color w:val="808080"/>
    </w:rPr>
  </w:style>
  <w:style w:type="character" w:customStyle="1" w:styleId="c10">
    <w:name w:val="c10"/>
    <w:uiPriority w:val="99"/>
    <w:rsid w:val="0050056C"/>
  </w:style>
  <w:style w:type="table" w:customStyle="1" w:styleId="96">
    <w:name w:val="Сетка таблицы9"/>
    <w:uiPriority w:val="99"/>
    <w:rsid w:val="0050056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3">
    <w:name w:val="Без интервала1"/>
    <w:uiPriority w:val="99"/>
    <w:rsid w:val="0050056C"/>
    <w:rPr>
      <w:rFonts w:eastAsia="Times New Roman"/>
      <w:sz w:val="22"/>
      <w:szCs w:val="22"/>
      <w:lang w:eastAsia="en-US"/>
    </w:rPr>
  </w:style>
  <w:style w:type="paragraph" w:customStyle="1" w:styleId="1010">
    <w:name w:val="Основной текст (10)1"/>
    <w:basedOn w:val="a0"/>
    <w:uiPriority w:val="99"/>
    <w:rsid w:val="00790BA2"/>
    <w:pPr>
      <w:shd w:val="clear" w:color="auto" w:fill="FFFFFF"/>
      <w:spacing w:before="300" w:after="180" w:line="331" w:lineRule="exact"/>
      <w:jc w:val="both"/>
    </w:pPr>
    <w:rPr>
      <w:rFonts w:ascii="Times New Roman" w:hAnsi="Times New Roman"/>
      <w:sz w:val="27"/>
      <w:szCs w:val="27"/>
      <w:lang w:val="ru-RU"/>
    </w:rPr>
  </w:style>
  <w:style w:type="table" w:customStyle="1" w:styleId="TableNormal4">
    <w:name w:val="Table Normal4"/>
    <w:uiPriority w:val="99"/>
    <w:rsid w:val="00790BA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character" w:customStyle="1" w:styleId="2fd">
    <w:name w:val="Основной текст (2) + Курсив"/>
    <w:uiPriority w:val="99"/>
    <w:rsid w:val="00A303F4"/>
    <w:rPr>
      <w:rFonts w:ascii="Times New Roman" w:hAnsi="Times New Roman"/>
      <w:i/>
      <w:color w:val="231E20"/>
      <w:spacing w:val="0"/>
      <w:w w:val="100"/>
      <w:position w:val="0"/>
      <w:sz w:val="17"/>
      <w:u w:val="none"/>
      <w:shd w:val="clear" w:color="auto" w:fill="FFFFFF"/>
      <w:lang w:val="ru-RU" w:eastAsia="ru-RU"/>
    </w:rPr>
  </w:style>
  <w:style w:type="character" w:customStyle="1" w:styleId="Default0">
    <w:name w:val="Default Знак"/>
    <w:link w:val="Default"/>
    <w:uiPriority w:val="99"/>
    <w:locked/>
    <w:rsid w:val="00DC0E71"/>
    <w:rPr>
      <w:rFonts w:ascii="Arial" w:hAnsi="Arial"/>
      <w:color w:val="000000"/>
      <w:sz w:val="22"/>
      <w:lang w:eastAsia="en-US"/>
    </w:rPr>
  </w:style>
  <w:style w:type="paragraph" w:customStyle="1" w:styleId="paragraph">
    <w:name w:val="paragraph"/>
    <w:basedOn w:val="a0"/>
    <w:uiPriority w:val="99"/>
    <w:rsid w:val="00E85457"/>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uiPriority w:val="99"/>
    <w:rsid w:val="00E85457"/>
  </w:style>
  <w:style w:type="paragraph" w:customStyle="1" w:styleId="26">
    <w:name w:val="2"/>
    <w:basedOn w:val="a0"/>
    <w:next w:val="a0"/>
    <w:link w:val="afff0"/>
    <w:uiPriority w:val="99"/>
    <w:rsid w:val="00E85457"/>
    <w:pPr>
      <w:widowControl/>
      <w:spacing w:before="240" w:after="60"/>
      <w:jc w:val="center"/>
      <w:outlineLvl w:val="0"/>
    </w:pPr>
    <w:rPr>
      <w:b/>
      <w:color w:val="000000"/>
      <w:sz w:val="72"/>
      <w:szCs w:val="20"/>
      <w:u w:color="000000"/>
      <w:lang w:val="ru-RU" w:eastAsia="ru-RU"/>
    </w:rPr>
  </w:style>
  <w:style w:type="paragraph" w:customStyle="1" w:styleId="afffff9">
    <w:name w:val="[Без стиля]"/>
    <w:uiPriority w:val="99"/>
    <w:rsid w:val="009F74FF"/>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4">
    <w:name w:val="заголовок 1"/>
    <w:basedOn w:val="a0"/>
    <w:next w:val="a0"/>
    <w:uiPriority w:val="99"/>
    <w:rsid w:val="009F74FF"/>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e">
    <w:name w:val="заголовок 2"/>
    <w:basedOn w:val="afffff9"/>
    <w:uiPriority w:val="99"/>
    <w:rsid w:val="009F74FF"/>
    <w:pPr>
      <w:jc w:val="center"/>
    </w:pPr>
    <w:rPr>
      <w:rFonts w:ascii="Komi SchoolBook" w:hAnsi="Komi SchoolBook" w:cs="Komi SchoolBook"/>
      <w:b/>
      <w:bCs/>
    </w:rPr>
  </w:style>
  <w:style w:type="paragraph" w:customStyle="1" w:styleId="afffffa">
    <w:name w:val="список"/>
    <w:basedOn w:val="afffff9"/>
    <w:uiPriority w:val="99"/>
    <w:rsid w:val="009F74FF"/>
    <w:pPr>
      <w:spacing w:line="258" w:lineRule="atLeast"/>
      <w:ind w:left="360" w:hanging="360"/>
      <w:jc w:val="both"/>
    </w:pPr>
    <w:rPr>
      <w:rFonts w:ascii="Komi SchoolBook" w:hAnsi="Komi SchoolBook" w:cs="Komi SchoolBook"/>
      <w:sz w:val="21"/>
      <w:szCs w:val="21"/>
    </w:rPr>
  </w:style>
  <w:style w:type="paragraph" w:customStyle="1" w:styleId="3f8">
    <w:name w:val="заголовок 3"/>
    <w:basedOn w:val="afffff9"/>
    <w:uiPriority w:val="99"/>
    <w:rsid w:val="009F74FF"/>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9"/>
    <w:uiPriority w:val="99"/>
    <w:rsid w:val="009F74FF"/>
    <w:pPr>
      <w:spacing w:line="200" w:lineRule="atLeast"/>
      <w:jc w:val="center"/>
    </w:pPr>
    <w:rPr>
      <w:rFonts w:ascii="Komi SchoolBook" w:hAnsi="Komi SchoolBook" w:cs="Komi SchoolBook"/>
      <w:i/>
      <w:iCs/>
      <w:sz w:val="18"/>
      <w:szCs w:val="18"/>
    </w:rPr>
  </w:style>
  <w:style w:type="paragraph" w:customStyle="1" w:styleId="c43">
    <w:name w:val="c43"/>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uiPriority w:val="99"/>
    <w:rsid w:val="009F74FF"/>
  </w:style>
  <w:style w:type="character" w:customStyle="1" w:styleId="c5">
    <w:name w:val="c5"/>
    <w:uiPriority w:val="99"/>
    <w:rsid w:val="009F74FF"/>
  </w:style>
  <w:style w:type="paragraph" w:customStyle="1" w:styleId="c83">
    <w:name w:val="c83"/>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uiPriority w:val="99"/>
    <w:rsid w:val="009F74FF"/>
  </w:style>
  <w:style w:type="paragraph" w:customStyle="1" w:styleId="c22">
    <w:name w:val="c22"/>
    <w:basedOn w:val="a0"/>
    <w:uiPriority w:val="99"/>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3f9">
    <w:name w:val="Стиль3"/>
    <w:basedOn w:val="a0"/>
    <w:link w:val="312"/>
    <w:uiPriority w:val="99"/>
    <w:rsid w:val="00675D86"/>
    <w:pPr>
      <w:spacing w:after="0" w:line="360" w:lineRule="auto"/>
      <w:ind w:firstLine="709"/>
      <w:jc w:val="both"/>
    </w:pPr>
    <w:rPr>
      <w:rFonts w:ascii="Times New Roman" w:hAnsi="Times New Roman"/>
      <w:sz w:val="28"/>
      <w:szCs w:val="20"/>
      <w:lang w:val="ru-RU"/>
    </w:rPr>
  </w:style>
  <w:style w:type="character" w:customStyle="1" w:styleId="312">
    <w:name w:val="Стиль3 Знак1"/>
    <w:link w:val="3f9"/>
    <w:uiPriority w:val="99"/>
    <w:locked/>
    <w:rsid w:val="00675D86"/>
    <w:rPr>
      <w:rFonts w:ascii="Times New Roman" w:hAnsi="Times New Roman"/>
      <w:sz w:val="28"/>
      <w:lang w:eastAsia="en-US"/>
    </w:rPr>
  </w:style>
  <w:style w:type="numbering" w:customStyle="1" w:styleId="11">
    <w:name w:val="Текущий список11"/>
    <w:rsid w:val="00715282"/>
    <w:pPr>
      <w:numPr>
        <w:numId w:val="15"/>
      </w:numPr>
    </w:pPr>
  </w:style>
  <w:style w:type="numbering" w:customStyle="1" w:styleId="210">
    <w:name w:val="Текущий список21"/>
    <w:rsid w:val="00715282"/>
    <w:pPr>
      <w:numPr>
        <w:numId w:val="16"/>
      </w:numPr>
    </w:pPr>
  </w:style>
  <w:style w:type="numbering" w:customStyle="1" w:styleId="31">
    <w:name w:val="Текущий список31"/>
    <w:rsid w:val="00715282"/>
    <w:pPr>
      <w:numPr>
        <w:numId w:val="17"/>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10">
    <w:name w:val="11"/>
    <w:pPr>
      <w:numPr>
        <w:numId w:val="15"/>
      </w:numPr>
    </w:pPr>
  </w:style>
  <w:style w:type="numbering" w:customStyle="1" w:styleId="22">
    <w:name w:val="210"/>
    <w:pPr>
      <w:numPr>
        <w:numId w:val="16"/>
      </w:numPr>
    </w:pPr>
  </w:style>
  <w:style w:type="numbering" w:customStyle="1" w:styleId="30">
    <w:name w:val="31"/>
    <w:pPr>
      <w:numPr>
        <w:numId w:val="1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555823">
      <w:marLeft w:val="0"/>
      <w:marRight w:val="0"/>
      <w:marTop w:val="0"/>
      <w:marBottom w:val="0"/>
      <w:divBdr>
        <w:top w:val="none" w:sz="0" w:space="0" w:color="auto"/>
        <w:left w:val="none" w:sz="0" w:space="0" w:color="auto"/>
        <w:bottom w:val="none" w:sz="0" w:space="0" w:color="auto"/>
        <w:right w:val="none" w:sz="0" w:space="0" w:color="auto"/>
      </w:divBdr>
    </w:div>
    <w:div w:id="161555824">
      <w:marLeft w:val="0"/>
      <w:marRight w:val="0"/>
      <w:marTop w:val="0"/>
      <w:marBottom w:val="0"/>
      <w:divBdr>
        <w:top w:val="none" w:sz="0" w:space="0" w:color="auto"/>
        <w:left w:val="none" w:sz="0" w:space="0" w:color="auto"/>
        <w:bottom w:val="none" w:sz="0" w:space="0" w:color="auto"/>
        <w:right w:val="none" w:sz="0" w:space="0" w:color="auto"/>
      </w:divBdr>
    </w:div>
    <w:div w:id="161555825">
      <w:marLeft w:val="0"/>
      <w:marRight w:val="0"/>
      <w:marTop w:val="0"/>
      <w:marBottom w:val="0"/>
      <w:divBdr>
        <w:top w:val="none" w:sz="0" w:space="0" w:color="auto"/>
        <w:left w:val="none" w:sz="0" w:space="0" w:color="auto"/>
        <w:bottom w:val="none" w:sz="0" w:space="0" w:color="auto"/>
        <w:right w:val="none" w:sz="0" w:space="0" w:color="auto"/>
      </w:divBdr>
    </w:div>
    <w:div w:id="161555826">
      <w:marLeft w:val="0"/>
      <w:marRight w:val="0"/>
      <w:marTop w:val="0"/>
      <w:marBottom w:val="0"/>
      <w:divBdr>
        <w:top w:val="none" w:sz="0" w:space="0" w:color="auto"/>
        <w:left w:val="none" w:sz="0" w:space="0" w:color="auto"/>
        <w:bottom w:val="none" w:sz="0" w:space="0" w:color="auto"/>
        <w:right w:val="none" w:sz="0" w:space="0" w:color="auto"/>
      </w:divBdr>
    </w:div>
    <w:div w:id="161555827">
      <w:marLeft w:val="0"/>
      <w:marRight w:val="0"/>
      <w:marTop w:val="0"/>
      <w:marBottom w:val="0"/>
      <w:divBdr>
        <w:top w:val="none" w:sz="0" w:space="0" w:color="auto"/>
        <w:left w:val="none" w:sz="0" w:space="0" w:color="auto"/>
        <w:bottom w:val="none" w:sz="0" w:space="0" w:color="auto"/>
        <w:right w:val="none" w:sz="0" w:space="0" w:color="auto"/>
      </w:divBdr>
    </w:div>
    <w:div w:id="161555828">
      <w:marLeft w:val="0"/>
      <w:marRight w:val="0"/>
      <w:marTop w:val="0"/>
      <w:marBottom w:val="0"/>
      <w:divBdr>
        <w:top w:val="none" w:sz="0" w:space="0" w:color="auto"/>
        <w:left w:val="none" w:sz="0" w:space="0" w:color="auto"/>
        <w:bottom w:val="none" w:sz="0" w:space="0" w:color="auto"/>
        <w:right w:val="none" w:sz="0" w:space="0" w:color="auto"/>
      </w:divBdr>
    </w:div>
    <w:div w:id="161555829">
      <w:marLeft w:val="0"/>
      <w:marRight w:val="0"/>
      <w:marTop w:val="0"/>
      <w:marBottom w:val="0"/>
      <w:divBdr>
        <w:top w:val="none" w:sz="0" w:space="0" w:color="auto"/>
        <w:left w:val="none" w:sz="0" w:space="0" w:color="auto"/>
        <w:bottom w:val="none" w:sz="0" w:space="0" w:color="auto"/>
        <w:right w:val="none" w:sz="0" w:space="0" w:color="auto"/>
      </w:divBdr>
    </w:div>
    <w:div w:id="161555830">
      <w:marLeft w:val="0"/>
      <w:marRight w:val="0"/>
      <w:marTop w:val="0"/>
      <w:marBottom w:val="0"/>
      <w:divBdr>
        <w:top w:val="none" w:sz="0" w:space="0" w:color="auto"/>
        <w:left w:val="none" w:sz="0" w:space="0" w:color="auto"/>
        <w:bottom w:val="none" w:sz="0" w:space="0" w:color="auto"/>
        <w:right w:val="none" w:sz="0" w:space="0" w:color="auto"/>
      </w:divBdr>
    </w:div>
    <w:div w:id="161555831">
      <w:marLeft w:val="0"/>
      <w:marRight w:val="0"/>
      <w:marTop w:val="0"/>
      <w:marBottom w:val="0"/>
      <w:divBdr>
        <w:top w:val="none" w:sz="0" w:space="0" w:color="auto"/>
        <w:left w:val="none" w:sz="0" w:space="0" w:color="auto"/>
        <w:bottom w:val="none" w:sz="0" w:space="0" w:color="auto"/>
        <w:right w:val="none" w:sz="0" w:space="0" w:color="auto"/>
      </w:divBdr>
    </w:div>
    <w:div w:id="161555832">
      <w:marLeft w:val="0"/>
      <w:marRight w:val="0"/>
      <w:marTop w:val="0"/>
      <w:marBottom w:val="0"/>
      <w:divBdr>
        <w:top w:val="none" w:sz="0" w:space="0" w:color="auto"/>
        <w:left w:val="none" w:sz="0" w:space="0" w:color="auto"/>
        <w:bottom w:val="none" w:sz="0" w:space="0" w:color="auto"/>
        <w:right w:val="none" w:sz="0" w:space="0" w:color="auto"/>
      </w:divBdr>
    </w:div>
    <w:div w:id="161555833">
      <w:marLeft w:val="0"/>
      <w:marRight w:val="0"/>
      <w:marTop w:val="0"/>
      <w:marBottom w:val="0"/>
      <w:divBdr>
        <w:top w:val="none" w:sz="0" w:space="0" w:color="auto"/>
        <w:left w:val="none" w:sz="0" w:space="0" w:color="auto"/>
        <w:bottom w:val="none" w:sz="0" w:space="0" w:color="auto"/>
        <w:right w:val="none" w:sz="0" w:space="0" w:color="auto"/>
      </w:divBdr>
    </w:div>
    <w:div w:id="161555834">
      <w:marLeft w:val="0"/>
      <w:marRight w:val="0"/>
      <w:marTop w:val="0"/>
      <w:marBottom w:val="0"/>
      <w:divBdr>
        <w:top w:val="none" w:sz="0" w:space="0" w:color="auto"/>
        <w:left w:val="none" w:sz="0" w:space="0" w:color="auto"/>
        <w:bottom w:val="none" w:sz="0" w:space="0" w:color="auto"/>
        <w:right w:val="none" w:sz="0" w:space="0" w:color="auto"/>
      </w:divBdr>
    </w:div>
    <w:div w:id="161555835">
      <w:marLeft w:val="0"/>
      <w:marRight w:val="0"/>
      <w:marTop w:val="0"/>
      <w:marBottom w:val="0"/>
      <w:divBdr>
        <w:top w:val="none" w:sz="0" w:space="0" w:color="auto"/>
        <w:left w:val="none" w:sz="0" w:space="0" w:color="auto"/>
        <w:bottom w:val="none" w:sz="0" w:space="0" w:color="auto"/>
        <w:right w:val="none" w:sz="0" w:space="0" w:color="auto"/>
      </w:divBdr>
    </w:div>
    <w:div w:id="161555836">
      <w:marLeft w:val="0"/>
      <w:marRight w:val="0"/>
      <w:marTop w:val="0"/>
      <w:marBottom w:val="0"/>
      <w:divBdr>
        <w:top w:val="none" w:sz="0" w:space="0" w:color="auto"/>
        <w:left w:val="none" w:sz="0" w:space="0" w:color="auto"/>
        <w:bottom w:val="none" w:sz="0" w:space="0" w:color="auto"/>
        <w:right w:val="none" w:sz="0" w:space="0" w:color="auto"/>
      </w:divBdr>
    </w:div>
    <w:div w:id="161555837">
      <w:marLeft w:val="0"/>
      <w:marRight w:val="0"/>
      <w:marTop w:val="0"/>
      <w:marBottom w:val="0"/>
      <w:divBdr>
        <w:top w:val="none" w:sz="0" w:space="0" w:color="auto"/>
        <w:left w:val="none" w:sz="0" w:space="0" w:color="auto"/>
        <w:bottom w:val="none" w:sz="0" w:space="0" w:color="auto"/>
        <w:right w:val="none" w:sz="0" w:space="0" w:color="auto"/>
      </w:divBdr>
    </w:div>
    <w:div w:id="161555838">
      <w:marLeft w:val="0"/>
      <w:marRight w:val="0"/>
      <w:marTop w:val="0"/>
      <w:marBottom w:val="0"/>
      <w:divBdr>
        <w:top w:val="none" w:sz="0" w:space="0" w:color="auto"/>
        <w:left w:val="none" w:sz="0" w:space="0" w:color="auto"/>
        <w:bottom w:val="none" w:sz="0" w:space="0" w:color="auto"/>
        <w:right w:val="none" w:sz="0" w:space="0" w:color="auto"/>
      </w:divBdr>
    </w:div>
    <w:div w:id="161555839">
      <w:marLeft w:val="0"/>
      <w:marRight w:val="0"/>
      <w:marTop w:val="0"/>
      <w:marBottom w:val="0"/>
      <w:divBdr>
        <w:top w:val="none" w:sz="0" w:space="0" w:color="auto"/>
        <w:left w:val="none" w:sz="0" w:space="0" w:color="auto"/>
        <w:bottom w:val="none" w:sz="0" w:space="0" w:color="auto"/>
        <w:right w:val="none" w:sz="0" w:space="0" w:color="auto"/>
      </w:divBdr>
    </w:div>
    <w:div w:id="16155584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image" Target="media/image8.wmf"/><Relationship Id="rId10" Type="http://schemas.openxmlformats.org/officeDocument/2006/relationships/image" Target="media/image3.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DFDD3A-C559-43B7-B16F-19834362A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6</TotalTime>
  <Pages>1</Pages>
  <Words>310351</Words>
  <Characters>1769004</Characters>
  <Application>Microsoft Office Word</Application>
  <DocSecurity>0</DocSecurity>
  <Lines>14741</Lines>
  <Paragraphs>41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75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Подготовлено экспертами Актион-МЦФЭР</dc:description>
  <cp:lastModifiedBy>Пользователь</cp:lastModifiedBy>
  <cp:revision>38</cp:revision>
  <dcterms:created xsi:type="dcterms:W3CDTF">2023-07-31T11:37:00Z</dcterms:created>
  <dcterms:modified xsi:type="dcterms:W3CDTF">2024-07-29T12:06:00Z</dcterms:modified>
</cp:coreProperties>
</file>